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65"/>
  </p:notesMasterIdLst>
  <p:handoutMasterIdLst>
    <p:handoutMasterId r:id="rId66"/>
  </p:handoutMasterIdLst>
  <p:sldIdLst>
    <p:sldId id="258" r:id="rId2"/>
    <p:sldId id="260" r:id="rId3"/>
    <p:sldId id="261" r:id="rId4"/>
    <p:sldId id="301" r:id="rId5"/>
    <p:sldId id="300" r:id="rId6"/>
    <p:sldId id="263" r:id="rId7"/>
    <p:sldId id="342" r:id="rId8"/>
    <p:sldId id="265" r:id="rId9"/>
    <p:sldId id="319" r:id="rId10"/>
    <p:sldId id="320" r:id="rId11"/>
    <p:sldId id="277" r:id="rId12"/>
    <p:sldId id="278" r:id="rId13"/>
    <p:sldId id="279" r:id="rId14"/>
    <p:sldId id="270" r:id="rId15"/>
    <p:sldId id="271" r:id="rId16"/>
    <p:sldId id="280" r:id="rId17"/>
    <p:sldId id="303" r:id="rId18"/>
    <p:sldId id="344" r:id="rId19"/>
    <p:sldId id="304" r:id="rId20"/>
    <p:sldId id="282" r:id="rId21"/>
    <p:sldId id="283" r:id="rId22"/>
    <p:sldId id="307" r:id="rId23"/>
    <p:sldId id="284" r:id="rId24"/>
    <p:sldId id="305" r:id="rId25"/>
    <p:sldId id="336" r:id="rId26"/>
    <p:sldId id="337" r:id="rId27"/>
    <p:sldId id="308" r:id="rId28"/>
    <p:sldId id="341" r:id="rId29"/>
    <p:sldId id="293" r:id="rId30"/>
    <p:sldId id="321" r:id="rId31"/>
    <p:sldId id="323" r:id="rId32"/>
    <p:sldId id="339" r:id="rId33"/>
    <p:sldId id="326" r:id="rId34"/>
    <p:sldId id="338" r:id="rId35"/>
    <p:sldId id="340" r:id="rId36"/>
    <p:sldId id="327" r:id="rId37"/>
    <p:sldId id="328" r:id="rId38"/>
    <p:sldId id="295" r:id="rId39"/>
    <p:sldId id="296" r:id="rId40"/>
    <p:sldId id="297" r:id="rId41"/>
    <p:sldId id="298" r:id="rId42"/>
    <p:sldId id="309" r:id="rId43"/>
    <p:sldId id="331" r:id="rId44"/>
    <p:sldId id="332" r:id="rId45"/>
    <p:sldId id="333" r:id="rId46"/>
    <p:sldId id="299" r:id="rId47"/>
    <p:sldId id="311" r:id="rId48"/>
    <p:sldId id="317" r:id="rId49"/>
    <p:sldId id="316" r:id="rId50"/>
    <p:sldId id="318" r:id="rId51"/>
    <p:sldId id="347" r:id="rId52"/>
    <p:sldId id="349" r:id="rId53"/>
    <p:sldId id="350" r:id="rId54"/>
    <p:sldId id="351" r:id="rId55"/>
    <p:sldId id="352" r:id="rId56"/>
    <p:sldId id="315" r:id="rId57"/>
    <p:sldId id="329" r:id="rId58"/>
    <p:sldId id="353" r:id="rId59"/>
    <p:sldId id="354" r:id="rId60"/>
    <p:sldId id="330" r:id="rId61"/>
    <p:sldId id="312" r:id="rId62"/>
    <p:sldId id="313" r:id="rId63"/>
    <p:sldId id="335" r:id="rId64"/>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3" autoAdjust="0"/>
    <p:restoredTop sz="86513" autoAdjust="0"/>
  </p:normalViewPr>
  <p:slideViewPr>
    <p:cSldViewPr>
      <p:cViewPr varScale="1">
        <p:scale>
          <a:sx n="98" d="100"/>
          <a:sy n="98" d="100"/>
        </p:scale>
        <p:origin x="1284"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35" d="100"/>
          <a:sy n="35" d="100"/>
        </p:scale>
        <p:origin x="-2434"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14.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4759" tIns="47380" rIns="94759" bIns="47380" rtlCol="0"/>
          <a:lstStyle>
            <a:lvl1pPr algn="l">
              <a:defRPr sz="1200">
                <a:latin typeface="Arial" pitchFamily="34" charset="0"/>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4759" tIns="47380" rIns="94759" bIns="47380" rtlCol="0"/>
          <a:lstStyle>
            <a:lvl1pPr algn="r">
              <a:defRPr sz="1200">
                <a:latin typeface="Arial" pitchFamily="34" charset="0"/>
              </a:defRPr>
            </a:lvl1pPr>
          </a:lstStyle>
          <a:p>
            <a:pPr>
              <a:defRPr/>
            </a:pPr>
            <a:fld id="{40237151-FCB2-4DAC-8B1E-53BF615D3B6B}" type="datetimeFigureOut">
              <a:rPr lang="zh-CN" altLang="en-US"/>
              <a:pPr>
                <a:defRPr/>
              </a:pPr>
              <a:t>2022/4/18</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4759" tIns="47380" rIns="94759" bIns="47380" rtlCol="0" anchor="b"/>
          <a:lstStyle>
            <a:lvl1pPr algn="l">
              <a:defRPr sz="1200">
                <a:latin typeface="Arial" pitchFamily="34" charset="0"/>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4759" tIns="47380" rIns="94759" bIns="47380" rtlCol="0" anchor="b"/>
          <a:lstStyle>
            <a:lvl1pPr algn="r">
              <a:defRPr sz="1200">
                <a:latin typeface="Arial" pitchFamily="34" charset="0"/>
              </a:defRPr>
            </a:lvl1pPr>
          </a:lstStyle>
          <a:p>
            <a:pPr>
              <a:defRPr/>
            </a:pPr>
            <a:fld id="{CB8FCB43-9700-494A-843E-57C59C7D95E3}" type="slidenum">
              <a:rPr lang="zh-CN" altLang="en-US"/>
              <a:pPr>
                <a:defRPr/>
              </a:pPr>
              <a:t>‹#›</a:t>
            </a:fld>
            <a:endParaRPr lang="zh-CN" altLang="en-US"/>
          </a:p>
        </p:txBody>
      </p:sp>
    </p:spTree>
    <p:extLst>
      <p:ext uri="{BB962C8B-B14F-4D97-AF65-F5344CB8AC3E}">
        <p14:creationId xmlns:p14="http://schemas.microsoft.com/office/powerpoint/2010/main" val="42905861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40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76804"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lgn="r">
              <a:defRPr sz="1200">
                <a:latin typeface="Arial" pitchFamily="34" charset="0"/>
              </a:defRPr>
            </a:lvl1pPr>
          </a:lstStyle>
          <a:p>
            <a:pPr>
              <a:defRPr/>
            </a:pPr>
            <a:fld id="{F580886E-204C-4F09-8A68-39296E55710B}" type="slidenum">
              <a:rPr lang="en-US" altLang="zh-CN"/>
              <a:pPr>
                <a:defRPr/>
              </a:pPr>
              <a:t>‹#›</a:t>
            </a:fld>
            <a:endParaRPr lang="en-US" altLang="zh-CN"/>
          </a:p>
        </p:txBody>
      </p:sp>
    </p:spTree>
    <p:extLst>
      <p:ext uri="{BB962C8B-B14F-4D97-AF65-F5344CB8AC3E}">
        <p14:creationId xmlns:p14="http://schemas.microsoft.com/office/powerpoint/2010/main" val="20322419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D1B0760-3B2C-4FAB-B4E6-103CF750AE4F}" type="slidenum">
              <a:rPr lang="en-US" altLang="zh-CN" smtClean="0"/>
              <a:pPr eaLnBrk="1" hangingPunct="1"/>
              <a:t>1</a:t>
            </a:fld>
            <a:endParaRPr lang="en-US" altLang="zh-CN"/>
          </a:p>
        </p:txBody>
      </p:sp>
      <p:sp>
        <p:nvSpPr>
          <p:cNvPr id="77827"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7828"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77829"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7830"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7831" name="Rectangle 6"/>
          <p:cNvSpPr>
            <a:spLocks noGrp="1" noRot="1" noChangeAspect="1" noChangeArrowheads="1" noTextEdit="1"/>
          </p:cNvSpPr>
          <p:nvPr>
            <p:ph type="sldImg"/>
          </p:nvPr>
        </p:nvSpPr>
        <p:spPr>
          <a:xfrm>
            <a:off x="1000125" y="774700"/>
            <a:ext cx="5099050" cy="3824288"/>
          </a:xfrm>
          <a:ln w="12700" cap="flat"/>
        </p:spPr>
      </p:sp>
      <p:sp>
        <p:nvSpPr>
          <p:cNvPr id="77832"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0BAD40B-E0C1-47D2-8C66-4571E31DEF00}" type="slidenum">
              <a:rPr lang="en-US" altLang="zh-CN" smtClean="0"/>
              <a:pPr eaLnBrk="1" hangingPunct="1"/>
              <a:t>11</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278DED1-9BD3-47E6-BA41-F156DCF6166A}" type="slidenum">
              <a:rPr lang="en-US" altLang="zh-CN" smtClean="0"/>
              <a:pPr eaLnBrk="1" hangingPunct="1"/>
              <a:t>12</a:t>
            </a:fld>
            <a:endParaRPr lang="en-US" altLang="zh-CN"/>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DCA9DB-6E69-423B-A802-D85FA096B7D3}" type="slidenum">
              <a:rPr lang="en-US" altLang="zh-CN" smtClean="0"/>
              <a:pPr eaLnBrk="1" hangingPunct="1"/>
              <a:t>13</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6B36A79-5825-4B70-9062-6160A9B21A99}" type="slidenum">
              <a:rPr lang="en-US" altLang="zh-CN" smtClean="0"/>
              <a:pPr eaLnBrk="1" hangingPunct="1"/>
              <a:t>14</a:t>
            </a:fld>
            <a:endParaRPr lang="en-US" altLang="zh-CN"/>
          </a:p>
        </p:txBody>
      </p:sp>
      <p:sp>
        <p:nvSpPr>
          <p:cNvPr id="91139"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1140"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91141"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1142"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1143" name="Rectangle 6"/>
          <p:cNvSpPr>
            <a:spLocks noGrp="1" noRot="1" noChangeAspect="1" noChangeArrowheads="1" noTextEdit="1"/>
          </p:cNvSpPr>
          <p:nvPr>
            <p:ph type="sldImg"/>
          </p:nvPr>
        </p:nvSpPr>
        <p:spPr>
          <a:xfrm>
            <a:off x="1000125" y="774700"/>
            <a:ext cx="5099050" cy="3824288"/>
          </a:xfrm>
          <a:ln w="12700" cap="flat"/>
        </p:spPr>
      </p:sp>
      <p:sp>
        <p:nvSpPr>
          <p:cNvPr id="91144"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E5CF017-2DFA-4D98-B425-898A5546AF9F}" type="slidenum">
              <a:rPr lang="en-US" altLang="zh-CN" smtClean="0"/>
              <a:pPr eaLnBrk="1" hangingPunct="1"/>
              <a:t>15</a:t>
            </a:fld>
            <a:endParaRPr lang="en-US" altLang="zh-CN"/>
          </a:p>
        </p:txBody>
      </p:sp>
      <p:sp>
        <p:nvSpPr>
          <p:cNvPr id="92163"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2164"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92165"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2166"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92167" name="Rectangle 6"/>
          <p:cNvSpPr>
            <a:spLocks noGrp="1" noRot="1" noChangeAspect="1" noChangeArrowheads="1" noTextEdit="1"/>
          </p:cNvSpPr>
          <p:nvPr>
            <p:ph type="sldImg"/>
          </p:nvPr>
        </p:nvSpPr>
        <p:spPr>
          <a:xfrm>
            <a:off x="1000125" y="774700"/>
            <a:ext cx="5099050" cy="3824288"/>
          </a:xfrm>
          <a:ln w="12700" cap="flat"/>
        </p:spPr>
      </p:sp>
      <p:sp>
        <p:nvSpPr>
          <p:cNvPr id="92168"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BF1E8F-87C0-42BC-A15E-2F01DE4C8085}" type="slidenum">
              <a:rPr lang="en-US" altLang="zh-CN" smtClean="0"/>
              <a:pPr eaLnBrk="1" hangingPunct="1"/>
              <a:t>16</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2AEBB9B-5C6C-4D71-9720-173AEDABAE09}" type="slidenum">
              <a:rPr lang="en-US" altLang="zh-CN" smtClean="0"/>
              <a:pPr eaLnBrk="1" hangingPunct="1"/>
              <a:t>17</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2AEBB9B-5C6C-4D71-9720-173AEDABAE09}" type="slidenum">
              <a:rPr lang="en-US" altLang="zh-CN" smtClean="0"/>
              <a:pPr eaLnBrk="1" hangingPunct="1"/>
              <a:t>18</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468D2B9-0916-4772-885C-BB7EB9B837E5}" type="slidenum">
              <a:rPr lang="en-US" altLang="zh-CN" smtClean="0"/>
              <a:pPr eaLnBrk="1" hangingPunct="1"/>
              <a:t>19</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9B830F6-1A2D-485B-986F-4BA4DB77B9DB}" type="slidenum">
              <a:rPr lang="en-US" altLang="zh-CN" smtClean="0"/>
              <a:pPr eaLnBrk="1" hangingPunct="1"/>
              <a:t>20</a:t>
            </a:fld>
            <a:endParaRPr lang="en-US" altLang="zh-CN"/>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B944F91-1A52-4534-BEA0-49818BF6C0B1}" type="slidenum">
              <a:rPr lang="en-US" altLang="zh-CN" smtClean="0"/>
              <a:pPr eaLnBrk="1" hangingPunct="1"/>
              <a:t>2</a:t>
            </a:fld>
            <a:endParaRPr lang="en-US" altLang="zh-CN"/>
          </a:p>
        </p:txBody>
      </p:sp>
      <p:sp>
        <p:nvSpPr>
          <p:cNvPr id="78851"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8852"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78853"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8854"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78855" name="Rectangle 6"/>
          <p:cNvSpPr>
            <a:spLocks noGrp="1" noRot="1" noChangeAspect="1" noChangeArrowheads="1" noTextEdit="1"/>
          </p:cNvSpPr>
          <p:nvPr>
            <p:ph type="sldImg"/>
          </p:nvPr>
        </p:nvSpPr>
        <p:spPr>
          <a:xfrm>
            <a:off x="1000125" y="774700"/>
            <a:ext cx="5099050" cy="3824288"/>
          </a:xfrm>
          <a:ln w="12700" cap="flat"/>
        </p:spPr>
      </p:sp>
      <p:sp>
        <p:nvSpPr>
          <p:cNvPr id="78856"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EC25721-EB9E-45E3-93F6-C98CF8F4B921}" type="slidenum">
              <a:rPr lang="en-US" altLang="zh-CN" smtClean="0"/>
              <a:pPr eaLnBrk="1" hangingPunct="1"/>
              <a:t>21</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6BC7286-1DAD-4D71-A4AC-FCC43412AB07}" type="slidenum">
              <a:rPr lang="en-US" altLang="zh-CN" smtClean="0"/>
              <a:pPr eaLnBrk="1" hangingPunct="1"/>
              <a:t>22</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586CADA-FF65-431B-85D3-04A3BC7DB82F}" type="slidenum">
              <a:rPr lang="en-US" altLang="zh-CN" smtClean="0"/>
              <a:pPr eaLnBrk="1" hangingPunct="1"/>
              <a:t>23</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8270FCC-DF94-4020-9396-C0DDD6E82396}" type="slidenum">
              <a:rPr lang="en-US" altLang="zh-CN" smtClean="0"/>
              <a:pPr eaLnBrk="1" hangingPunct="1"/>
              <a:t>24</a:t>
            </a:fld>
            <a:endParaRPr lang="en-US" altLang="zh-CN"/>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013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19F7BBB-3E26-492C-85B5-CF9BCBDA342C}" type="slidenum">
              <a:rPr lang="en-US" altLang="zh-CN" smtClean="0"/>
              <a:pPr eaLnBrk="1" hangingPunct="1"/>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F9C3CE2-BAD1-404A-8669-830E41F9673B}" type="slidenum">
              <a:rPr lang="en-US" altLang="zh-CN" smtClean="0"/>
              <a:pPr eaLnBrk="1" hangingPunct="1"/>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25D0A1-7A63-4CDC-BF7A-475032877857}" type="slidenum">
              <a:rPr lang="en-US" altLang="zh-CN" smtClean="0"/>
              <a:pPr eaLnBrk="1" hangingPunct="1"/>
              <a:t>27</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67D32FC-4202-4D70-8DCB-EAD5BB5CAAF3}" type="slidenum">
              <a:rPr lang="en-US" altLang="zh-CN" smtClean="0"/>
              <a:pPr eaLnBrk="1" hangingPunct="1"/>
              <a:t>29</a:t>
            </a:fld>
            <a:endParaRPr lang="en-US" altLang="zh-CN"/>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054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8220B04-B1D8-485D-BDDB-88991DFB4ACF}" type="slidenum">
              <a:rPr lang="en-US" altLang="zh-CN" smtClean="0"/>
              <a:pPr eaLnBrk="1" hangingPunct="1"/>
              <a:t>30</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065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9C6198E-910C-4E33-B328-B63719D40D7E}" type="slidenum">
              <a:rPr lang="en-US" altLang="zh-CN" smtClean="0"/>
              <a:pPr eaLnBrk="1" hangingPunct="1"/>
              <a:t>3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BF738FE-0B2B-4A5F-B225-39E1802790FC}" type="slidenum">
              <a:rPr lang="en-US" altLang="zh-CN" smtClean="0"/>
              <a:pPr eaLnBrk="1" hangingPunct="1"/>
              <a:t>3</a:t>
            </a:fld>
            <a:endParaRPr lang="en-US" altLang="zh-CN"/>
          </a:p>
        </p:txBody>
      </p:sp>
      <p:sp>
        <p:nvSpPr>
          <p:cNvPr id="80899"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0900"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80901"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0902"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0903" name="Rectangle 6"/>
          <p:cNvSpPr>
            <a:spLocks noGrp="1" noRot="1" noChangeAspect="1" noChangeArrowheads="1" noTextEdit="1"/>
          </p:cNvSpPr>
          <p:nvPr>
            <p:ph type="sldImg"/>
          </p:nvPr>
        </p:nvSpPr>
        <p:spPr>
          <a:xfrm>
            <a:off x="1000125" y="774700"/>
            <a:ext cx="5099050" cy="3824288"/>
          </a:xfrm>
          <a:ln w="12700" cap="flat"/>
        </p:spPr>
      </p:sp>
      <p:sp>
        <p:nvSpPr>
          <p:cNvPr id="80904"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07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4DDEAC0-EC78-449B-BF98-AE0563FF0B3F}" type="slidenum">
              <a:rPr lang="en-US" altLang="zh-CN" smtClean="0"/>
              <a:pPr eaLnBrk="1" hangingPunct="1"/>
              <a:t>32</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charset="0"/>
              </a:rPr>
              <a:t>如果</a:t>
            </a:r>
            <a:r>
              <a:rPr lang="en-US" altLang="zh-CN" dirty="0">
                <a:latin typeface="Arial" charset="0"/>
              </a:rPr>
              <a:t>Alice</a:t>
            </a:r>
            <a:r>
              <a:rPr lang="zh-CN" altLang="en-US" dirty="0">
                <a:latin typeface="Arial" charset="0"/>
              </a:rPr>
              <a:t>得到的是非法签名，任何人（即使无限计算能力）难以说服</a:t>
            </a:r>
            <a:r>
              <a:rPr lang="en-US" altLang="zh-CN" dirty="0">
                <a:latin typeface="Arial" charset="0"/>
              </a:rPr>
              <a:t>Alice</a:t>
            </a:r>
            <a:r>
              <a:rPr lang="zh-CN" altLang="en-US" dirty="0">
                <a:latin typeface="Arial" charset="0"/>
              </a:rPr>
              <a:t>接受证明</a:t>
            </a:r>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B72F77B-8621-4010-AE77-0DD6262225FB}" type="slidenum">
              <a:rPr lang="en-US" altLang="zh-CN" smtClean="0"/>
              <a:pPr eaLnBrk="1" hangingPunct="1"/>
              <a:t>33</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charset="0"/>
              </a:rPr>
              <a:t>否认协议让</a:t>
            </a:r>
            <a:r>
              <a:rPr lang="en-US" altLang="zh-CN" dirty="0">
                <a:latin typeface="Arial" charset="0"/>
              </a:rPr>
              <a:t>Bob</a:t>
            </a:r>
            <a:r>
              <a:rPr lang="zh-CN" altLang="en-US" dirty="0">
                <a:latin typeface="Arial" charset="0"/>
              </a:rPr>
              <a:t>有机会否认非法签名，但是如果</a:t>
            </a:r>
            <a:r>
              <a:rPr lang="en-US" altLang="zh-CN" dirty="0">
                <a:latin typeface="Arial" charset="0"/>
              </a:rPr>
              <a:t>B</a:t>
            </a:r>
            <a:r>
              <a:rPr lang="zh-CN" altLang="en-US" dirty="0">
                <a:latin typeface="Arial" charset="0"/>
              </a:rPr>
              <a:t>不执行否认协议，说明签名可能合法</a:t>
            </a:r>
            <a:endParaRPr lang="en-US" altLang="zh-CN" dirty="0">
              <a:latin typeface="Arial" charset="0"/>
            </a:endParaRPr>
          </a:p>
          <a:p>
            <a:r>
              <a:rPr lang="zh-CN" altLang="en-US" dirty="0">
                <a:latin typeface="Arial" charset="0"/>
              </a:rPr>
              <a:t>从而使</a:t>
            </a:r>
            <a:r>
              <a:rPr lang="en-US" altLang="zh-CN" dirty="0">
                <a:latin typeface="Arial" charset="0"/>
              </a:rPr>
              <a:t>B</a:t>
            </a:r>
            <a:r>
              <a:rPr lang="zh-CN" altLang="en-US" dirty="0">
                <a:latin typeface="Arial" charset="0"/>
              </a:rPr>
              <a:t>不能否认已签署的合法签名</a:t>
            </a:r>
          </a:p>
        </p:txBody>
      </p:sp>
      <p:sp>
        <p:nvSpPr>
          <p:cNvPr id="1095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8EB510A-6AFE-409C-8F7F-4C7C5CE59486}" type="slidenum">
              <a:rPr lang="en-US" altLang="zh-CN" smtClean="0"/>
              <a:pPr eaLnBrk="1" hangingPunct="1"/>
              <a:t>34</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charset="0"/>
              </a:rPr>
              <a:t>如果</a:t>
            </a:r>
            <a:r>
              <a:rPr lang="en-US" altLang="zh-CN" dirty="0">
                <a:latin typeface="Arial" charset="0"/>
              </a:rPr>
              <a:t>Bob</a:t>
            </a:r>
            <a:r>
              <a:rPr lang="zh-CN" altLang="en-US" dirty="0">
                <a:latin typeface="Arial" charset="0"/>
              </a:rPr>
              <a:t>按协议执行，则</a:t>
            </a:r>
            <a:r>
              <a:rPr lang="en-US" altLang="zh-CN" dirty="0">
                <a:latin typeface="Arial" charset="0"/>
              </a:rPr>
              <a:t>beta</a:t>
            </a:r>
            <a:r>
              <a:rPr lang="zh-CN" altLang="en-US" dirty="0">
                <a:latin typeface="Arial" charset="0"/>
              </a:rPr>
              <a:t>将化为</a:t>
            </a:r>
            <a:r>
              <a:rPr lang="en-US" altLang="zh-CN" dirty="0">
                <a:latin typeface="Arial" charset="0"/>
              </a:rPr>
              <a:t>alpha</a:t>
            </a:r>
            <a:r>
              <a:rPr lang="zh-CN" altLang="en-US" dirty="0">
                <a:latin typeface="Arial" charset="0"/>
              </a:rPr>
              <a:t>，故</a:t>
            </a:r>
            <a:r>
              <a:rPr lang="en-US" altLang="zh-CN" dirty="0">
                <a:latin typeface="Arial" charset="0"/>
              </a:rPr>
              <a:t>step</a:t>
            </a:r>
            <a:r>
              <a:rPr lang="en-US" altLang="zh-CN" baseline="0" dirty="0">
                <a:latin typeface="Arial" charset="0"/>
              </a:rPr>
              <a:t> 9 Alice</a:t>
            </a:r>
            <a:r>
              <a:rPr lang="zh-CN" altLang="en-US" baseline="0" dirty="0">
                <a:latin typeface="Arial" charset="0"/>
              </a:rPr>
              <a:t>可将</a:t>
            </a:r>
            <a:r>
              <a:rPr lang="en-US" altLang="zh-CN" baseline="0" dirty="0">
                <a:latin typeface="Arial" charset="0"/>
              </a:rPr>
              <a:t>d</a:t>
            </a:r>
            <a:r>
              <a:rPr lang="zh-CN" altLang="en-US" baseline="0" dirty="0">
                <a:latin typeface="Arial" charset="0"/>
              </a:rPr>
              <a:t>与</a:t>
            </a:r>
            <a:r>
              <a:rPr lang="en-US" altLang="zh-CN" baseline="0" dirty="0">
                <a:latin typeface="Arial" charset="0"/>
              </a:rPr>
              <a:t>D</a:t>
            </a:r>
            <a:r>
              <a:rPr lang="zh-CN" altLang="en-US" baseline="0" dirty="0">
                <a:latin typeface="Arial" charset="0"/>
              </a:rPr>
              <a:t>中的</a:t>
            </a:r>
            <a:r>
              <a:rPr lang="en-US" altLang="zh-CN" baseline="0" dirty="0">
                <a:latin typeface="Arial" charset="0"/>
              </a:rPr>
              <a:t>beta</a:t>
            </a:r>
            <a:r>
              <a:rPr lang="zh-CN" altLang="en-US" baseline="0" dirty="0">
                <a:latin typeface="Arial" charset="0"/>
              </a:rPr>
              <a:t>项消去</a:t>
            </a:r>
            <a:endParaRPr lang="zh-CN" altLang="en-US" dirty="0">
              <a:latin typeface="Arial" charset="0"/>
            </a:endParaRPr>
          </a:p>
        </p:txBody>
      </p:sp>
      <p:sp>
        <p:nvSpPr>
          <p:cNvPr id="1116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0AD6EC8-1866-4D01-95E1-C20698FF81AA}" type="slidenum">
              <a:rPr lang="en-US" altLang="zh-CN" smtClean="0"/>
              <a:pPr eaLnBrk="1" hangingPunct="1"/>
              <a:t>35</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charset="0"/>
            </a:endParaRPr>
          </a:p>
        </p:txBody>
      </p:sp>
      <p:sp>
        <p:nvSpPr>
          <p:cNvPr id="1126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CB133B7-DA66-4E4F-B9ED-DC8C8D119227}" type="slidenum">
              <a:rPr lang="en-US" altLang="zh-CN" smtClean="0"/>
              <a:pPr eaLnBrk="1" hangingPunct="1"/>
              <a:t>36</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charset="0"/>
              </a:rPr>
              <a:t>关于</a:t>
            </a:r>
            <a:r>
              <a:rPr lang="en-US" altLang="zh-CN" dirty="0">
                <a:latin typeface="Arial" charset="0"/>
              </a:rPr>
              <a:t>D</a:t>
            </a:r>
            <a:r>
              <a:rPr lang="zh-CN" altLang="en-US" dirty="0">
                <a:latin typeface="Arial" charset="0"/>
              </a:rPr>
              <a:t>的等式成立相当于对</a:t>
            </a:r>
            <a:r>
              <a:rPr lang="en-US" altLang="zh-CN" dirty="0">
                <a:latin typeface="Arial" charset="0"/>
              </a:rPr>
              <a:t>d_0</a:t>
            </a:r>
            <a:r>
              <a:rPr lang="zh-CN" altLang="en-US" dirty="0">
                <a:latin typeface="Arial" charset="0"/>
              </a:rPr>
              <a:t>进行签名后的验证等式，但是根据定理</a:t>
            </a:r>
            <a:r>
              <a:rPr lang="en-US" altLang="zh-CN" dirty="0">
                <a:latin typeface="Arial" charset="0"/>
              </a:rPr>
              <a:t>1</a:t>
            </a:r>
            <a:r>
              <a:rPr lang="zh-CN" altLang="en-US" dirty="0">
                <a:latin typeface="Arial" charset="0"/>
              </a:rPr>
              <a:t>，若</a:t>
            </a:r>
            <a:r>
              <a:rPr lang="en-US" altLang="zh-CN" dirty="0">
                <a:latin typeface="Arial" charset="0"/>
              </a:rPr>
              <a:t>y</a:t>
            </a:r>
            <a:r>
              <a:rPr lang="zh-CN" altLang="en-US" dirty="0">
                <a:latin typeface="Arial" charset="0"/>
              </a:rPr>
              <a:t>不等于</a:t>
            </a:r>
            <a:r>
              <a:rPr lang="en-US" altLang="zh-CN" dirty="0">
                <a:latin typeface="Arial" charset="0"/>
              </a:rPr>
              <a:t>d_0^a</a:t>
            </a:r>
            <a:r>
              <a:rPr lang="zh-CN" altLang="en-US" dirty="0">
                <a:latin typeface="Arial" charset="0"/>
              </a:rPr>
              <a:t>，则该等式成立概率小</a:t>
            </a:r>
          </a:p>
        </p:txBody>
      </p:sp>
      <p:sp>
        <p:nvSpPr>
          <p:cNvPr id="1136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25BF20-E225-4582-BB41-E11EC954130A}" type="slidenum">
              <a:rPr lang="en-US" altLang="zh-CN" smtClean="0"/>
              <a:pPr eaLnBrk="1" hangingPunct="1"/>
              <a:t>37</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7951E0A-8AB3-40A1-8EAD-1789038FA6A3}" type="slidenum">
              <a:rPr lang="en-US" altLang="zh-CN" smtClean="0"/>
              <a:pPr eaLnBrk="1" hangingPunct="1"/>
              <a:t>38</a:t>
            </a:fld>
            <a:endParaRPr lang="en-US" altLang="zh-CN"/>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C21BBAF-F37A-4415-BB71-D2C104B2952F}" type="slidenum">
              <a:rPr lang="en-US" altLang="zh-CN" smtClean="0"/>
              <a:pPr eaLnBrk="1" hangingPunct="1"/>
              <a:t>39</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40FA229-F7F4-44A5-91E5-189EDC93C15E}" type="slidenum">
              <a:rPr lang="en-US" altLang="zh-CN" smtClean="0"/>
              <a:pPr eaLnBrk="1" hangingPunct="1"/>
              <a:t>40</a:t>
            </a:fld>
            <a:endParaRPr lang="en-US" altLang="zh-CN"/>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53179E4-1A7A-449A-8CD7-75D511E4D5C8}" type="slidenum">
              <a:rPr lang="en-US" altLang="zh-CN" smtClean="0"/>
              <a:pPr eaLnBrk="1" hangingPunct="1"/>
              <a:t>41</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latin typeface="Arial" charset="0"/>
              </a:rPr>
              <a:t>Statistically hiding</a:t>
            </a:r>
          </a:p>
          <a:p>
            <a:pPr eaLnBrk="1" hangingPunct="1"/>
            <a:endParaRPr lang="zh-CN" altLang="zh-CN" dirty="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4346A8B-B318-4341-A1CC-D784728D4D68}" type="slidenum">
              <a:rPr lang="en-US" altLang="zh-CN" smtClean="0"/>
              <a:pPr eaLnBrk="1" hangingPunct="1"/>
              <a:t>4</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4C89352-03B8-4501-9FFE-D86E503A328E}" type="slidenum">
              <a:rPr lang="en-US" altLang="zh-CN" smtClean="0"/>
              <a:pPr eaLnBrk="1" hangingPunct="1"/>
              <a:t>42</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charset="0"/>
              </a:rPr>
              <a:t>若两组秘钥的</a:t>
            </a:r>
            <a:r>
              <a:rPr lang="en-US" altLang="zh-CN" dirty="0">
                <a:latin typeface="Arial" charset="0"/>
              </a:rPr>
              <a:t>Gama_1=Gama_1’,Gama_2= Gama_2’,</a:t>
            </a:r>
            <a:r>
              <a:rPr lang="zh-CN" altLang="en-US" dirty="0">
                <a:latin typeface="Arial" charset="0"/>
              </a:rPr>
              <a:t>则两组秘钥称为等价秘钥</a:t>
            </a:r>
            <a:endParaRPr lang="zh-CN" altLang="zh-CN" dirty="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a:t>
            </a:r>
            <a:r>
              <a:rPr lang="zh-CN" altLang="en-US" dirty="0"/>
              <a:t>不一定是正常签署</a:t>
            </a:r>
            <a:r>
              <a:rPr lang="en-US" altLang="zh-CN" dirty="0"/>
              <a:t>x</a:t>
            </a:r>
            <a:r>
              <a:rPr lang="zh-CN" altLang="en-US" dirty="0"/>
              <a:t>得到的</a:t>
            </a:r>
          </a:p>
        </p:txBody>
      </p:sp>
      <p:sp>
        <p:nvSpPr>
          <p:cNvPr id="4" name="灯片编号占位符 3"/>
          <p:cNvSpPr>
            <a:spLocks noGrp="1"/>
          </p:cNvSpPr>
          <p:nvPr>
            <p:ph type="sldNum" sz="quarter" idx="10"/>
          </p:nvPr>
        </p:nvSpPr>
        <p:spPr/>
        <p:txBody>
          <a:bodyPr/>
          <a:lstStyle/>
          <a:p>
            <a:pPr>
              <a:defRPr/>
            </a:pPr>
            <a:fld id="{F580886E-204C-4F09-8A68-39296E55710B}" type="slidenum">
              <a:rPr lang="en-US" altLang="zh-CN" smtClean="0"/>
              <a:pPr>
                <a:defRPr/>
              </a:pPr>
              <a:t>43</a:t>
            </a:fld>
            <a:endParaRPr lang="en-US" altLang="zh-CN"/>
          </a:p>
        </p:txBody>
      </p:sp>
    </p:spTree>
    <p:extLst>
      <p:ext uri="{BB962C8B-B14F-4D97-AF65-F5344CB8AC3E}">
        <p14:creationId xmlns:p14="http://schemas.microsoft.com/office/powerpoint/2010/main" val="6250004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事实</a:t>
            </a:r>
            <a:r>
              <a:rPr lang="en-US" altLang="zh-CN" dirty="0"/>
              <a:t>3</a:t>
            </a:r>
            <a:r>
              <a:rPr lang="zh-CN" altLang="en-US" dirty="0"/>
              <a:t>说明，已知签名者的公钥及</a:t>
            </a:r>
            <a:r>
              <a:rPr lang="en-US" altLang="zh-CN" dirty="0"/>
              <a:t>x</a:t>
            </a:r>
            <a:r>
              <a:rPr lang="zh-CN" altLang="en-US" dirty="0"/>
              <a:t>的签名，可推出有</a:t>
            </a:r>
            <a:r>
              <a:rPr lang="en-US" altLang="zh-CN" dirty="0"/>
              <a:t>q</a:t>
            </a:r>
            <a:r>
              <a:rPr lang="zh-CN" altLang="en-US" dirty="0"/>
              <a:t>中签名秘钥，</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对于给定的（</a:t>
            </a:r>
            <a:r>
              <a:rPr lang="en-US" altLang="zh-CN" dirty="0" err="1"/>
              <a:t>y’,x</a:t>
            </a:r>
            <a:r>
              <a:rPr lang="en-US" altLang="zh-CN" dirty="0"/>
              <a:t>’</a:t>
            </a:r>
            <a:r>
              <a:rPr lang="zh-CN" altLang="en-US" dirty="0"/>
              <a:t>）</a:t>
            </a:r>
            <a:r>
              <a:rPr lang="en-US" altLang="zh-CN" dirty="0"/>
              <a:t>,q</a:t>
            </a:r>
            <a:r>
              <a:rPr lang="zh-CN" altLang="en-US" dirty="0"/>
              <a:t>个中至多只有一个密钥可将</a:t>
            </a:r>
            <a:r>
              <a:rPr lang="en-US" altLang="zh-CN" dirty="0"/>
              <a:t>x’</a:t>
            </a:r>
            <a:r>
              <a:rPr lang="zh-CN" altLang="en-US" dirty="0"/>
              <a:t>签为</a:t>
            </a:r>
            <a:r>
              <a:rPr lang="en-US" altLang="zh-CN" dirty="0"/>
              <a:t>y’</a:t>
            </a:r>
            <a:r>
              <a:rPr lang="zh-CN" altLang="en-US" dirty="0"/>
              <a:t>，但是无法确定签名者实际用的是哪一个，</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故敌手猜中真正秘钥的概率为</a:t>
            </a:r>
            <a:r>
              <a:rPr lang="en-US" altLang="zh-CN" dirty="0"/>
              <a:t>1/q</a:t>
            </a:r>
            <a:r>
              <a:rPr lang="zh-CN" altLang="en-US" dirty="0"/>
              <a:t>，如果猜错了，则签名者可利用伪造证明说明这是一个伪造</a:t>
            </a:r>
            <a:endParaRPr lang="en-US" altLang="zh-CN" dirty="0"/>
          </a:p>
        </p:txBody>
      </p:sp>
      <p:sp>
        <p:nvSpPr>
          <p:cNvPr id="4" name="灯片编号占位符 3"/>
          <p:cNvSpPr>
            <a:spLocks noGrp="1"/>
          </p:cNvSpPr>
          <p:nvPr>
            <p:ph type="sldNum" sz="quarter" idx="10"/>
          </p:nvPr>
        </p:nvSpPr>
        <p:spPr/>
        <p:txBody>
          <a:bodyPr/>
          <a:lstStyle/>
          <a:p>
            <a:pPr>
              <a:defRPr/>
            </a:pPr>
            <a:fld id="{F580886E-204C-4F09-8A68-39296E55710B}" type="slidenum">
              <a:rPr lang="en-US" altLang="zh-CN" smtClean="0"/>
              <a:pPr>
                <a:defRPr/>
              </a:pPr>
              <a:t>45</a:t>
            </a:fld>
            <a:endParaRPr lang="en-US" altLang="zh-CN"/>
          </a:p>
        </p:txBody>
      </p:sp>
    </p:spTree>
    <p:extLst>
      <p:ext uri="{BB962C8B-B14F-4D97-AF65-F5344CB8AC3E}">
        <p14:creationId xmlns:p14="http://schemas.microsoft.com/office/powerpoint/2010/main" val="40927063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09B165C-2563-4637-A7CE-68A74AF55F99}" type="slidenum">
              <a:rPr lang="en-US" altLang="zh-CN" smtClean="0"/>
              <a:pPr eaLnBrk="1" hangingPunct="1"/>
              <a:t>46</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latin typeface="Arial" charset="0"/>
              </a:rPr>
              <a:t>One-time:</a:t>
            </a:r>
            <a:r>
              <a:rPr lang="zh-CN" altLang="en-US" dirty="0">
                <a:latin typeface="Arial" charset="0"/>
              </a:rPr>
              <a:t>否则求出离散对数表示</a:t>
            </a:r>
            <a:endParaRPr lang="zh-CN" altLang="zh-CN" dirty="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A78A426-81B6-41DE-A207-C458040B3BC6}" type="slidenum">
              <a:rPr lang="en-US" altLang="zh-CN" smtClean="0"/>
              <a:pPr eaLnBrk="1" hangingPunct="1"/>
              <a:t>47</a:t>
            </a:fld>
            <a:endParaRPr lang="en-US" altLang="zh-CN"/>
          </a:p>
        </p:txBody>
      </p:sp>
      <p:sp>
        <p:nvSpPr>
          <p:cNvPr id="120835"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0836"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120837"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0838"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0839" name="Rectangle 6"/>
          <p:cNvSpPr>
            <a:spLocks noGrp="1" noRot="1" noChangeAspect="1" noChangeArrowheads="1" noTextEdit="1"/>
          </p:cNvSpPr>
          <p:nvPr>
            <p:ph type="sldImg"/>
          </p:nvPr>
        </p:nvSpPr>
        <p:spPr>
          <a:xfrm>
            <a:off x="1000125" y="774700"/>
            <a:ext cx="5099050" cy="3824288"/>
          </a:xfrm>
          <a:ln w="12700" cap="flat"/>
        </p:spPr>
      </p:sp>
      <p:sp>
        <p:nvSpPr>
          <p:cNvPr id="120840"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1C801F2-7631-4985-9B8B-29308E83C63B}" type="slidenum">
              <a:rPr lang="en-US" altLang="zh-CN" smtClean="0"/>
              <a:pPr eaLnBrk="1" hangingPunct="1"/>
              <a:t>48</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315791A-32B4-4F52-9B79-3AD907E6D1C3}" type="slidenum">
              <a:rPr lang="en-US" altLang="zh-CN" smtClean="0"/>
              <a:pPr eaLnBrk="1" hangingPunct="1"/>
              <a:t>49</a:t>
            </a:fld>
            <a:endParaRPr lang="en-US" altLang="zh-CN"/>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EF38805-E5CD-41A2-8749-6B2C2624E8C8}" type="slidenum">
              <a:rPr lang="en-US" altLang="zh-CN" smtClean="0"/>
              <a:pPr eaLnBrk="1" hangingPunct="1"/>
              <a:t>50</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580886E-204C-4F09-8A68-39296E55710B}" type="slidenum">
              <a:rPr lang="en-US" altLang="zh-CN" smtClean="0"/>
              <a:pPr>
                <a:defRPr/>
              </a:pPr>
              <a:t>54</a:t>
            </a:fld>
            <a:endParaRPr lang="en-US" altLang="zh-CN"/>
          </a:p>
        </p:txBody>
      </p:sp>
    </p:spTree>
    <p:extLst>
      <p:ext uri="{BB962C8B-B14F-4D97-AF65-F5344CB8AC3E}">
        <p14:creationId xmlns:p14="http://schemas.microsoft.com/office/powerpoint/2010/main" val="2427642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F79461A-B61F-48D4-84EA-6630F84CDBD1}" type="slidenum">
              <a:rPr lang="en-US" altLang="zh-CN" smtClean="0"/>
              <a:pPr eaLnBrk="1" hangingPunct="1"/>
              <a:t>56</a:t>
            </a:fld>
            <a:endParaRPr lang="en-US" altLang="zh-CN"/>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3DEEA2C-0673-49C7-B9E7-DE3388FAB19B}" type="slidenum">
              <a:rPr lang="en-US" altLang="zh-CN" smtClean="0"/>
              <a:pPr eaLnBrk="1" hangingPunct="1"/>
              <a:t>5</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1259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DEC9EB2-51A4-4CE0-8046-B6A41D7FF950}" type="slidenum">
              <a:rPr lang="en-US" altLang="zh-CN" smtClean="0"/>
              <a:pPr eaLnBrk="1" hangingPunct="1"/>
              <a:t>57</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43F2AA8-C0DC-49C3-A6A5-EA79673E1292}" type="slidenum">
              <a:rPr lang="en-US" altLang="zh-CN" smtClean="0"/>
              <a:pPr eaLnBrk="1" hangingPunct="1"/>
              <a:t>61</a:t>
            </a:fld>
            <a:endParaRPr lang="en-US" altLang="zh-CN"/>
          </a:p>
        </p:txBody>
      </p:sp>
      <p:sp>
        <p:nvSpPr>
          <p:cNvPr id="126979"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6980"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126981"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6982"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6983" name="Rectangle 6"/>
          <p:cNvSpPr>
            <a:spLocks noGrp="1" noRot="1" noChangeAspect="1" noChangeArrowheads="1" noTextEdit="1"/>
          </p:cNvSpPr>
          <p:nvPr>
            <p:ph type="sldImg"/>
          </p:nvPr>
        </p:nvSpPr>
        <p:spPr>
          <a:xfrm>
            <a:off x="1000125" y="774700"/>
            <a:ext cx="5099050" cy="3824288"/>
          </a:xfrm>
          <a:ln w="12700" cap="flat"/>
        </p:spPr>
      </p:sp>
      <p:sp>
        <p:nvSpPr>
          <p:cNvPr id="126984"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1CDBBB-0BB3-4D46-91E3-DEFC0CEE462E}" type="slidenum">
              <a:rPr lang="en-US" altLang="zh-CN" smtClean="0"/>
              <a:pPr eaLnBrk="1" hangingPunct="1"/>
              <a:t>62</a:t>
            </a:fld>
            <a:endParaRPr lang="en-US" altLang="zh-CN"/>
          </a:p>
        </p:txBody>
      </p:sp>
      <p:sp>
        <p:nvSpPr>
          <p:cNvPr id="128003"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8004"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128005"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8006"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128007" name="Rectangle 6"/>
          <p:cNvSpPr>
            <a:spLocks noGrp="1" noRot="1" noChangeAspect="1" noChangeArrowheads="1" noTextEdit="1"/>
          </p:cNvSpPr>
          <p:nvPr>
            <p:ph type="sldImg"/>
          </p:nvPr>
        </p:nvSpPr>
        <p:spPr>
          <a:xfrm>
            <a:off x="1000125" y="774700"/>
            <a:ext cx="5099050" cy="3824288"/>
          </a:xfrm>
          <a:ln w="12700" cap="flat"/>
        </p:spPr>
      </p:sp>
      <p:sp>
        <p:nvSpPr>
          <p:cNvPr id="128008"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6EE6980-517A-45B8-BCF8-2E5CEB708F11}" type="slidenum">
              <a:rPr lang="en-US" altLang="zh-CN" smtClean="0"/>
              <a:pPr eaLnBrk="1" hangingPunct="1"/>
              <a:t>6</a:t>
            </a:fld>
            <a:endParaRPr lang="en-US" altLang="zh-CN"/>
          </a:p>
        </p:txBody>
      </p:sp>
      <p:sp>
        <p:nvSpPr>
          <p:cNvPr id="83971"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3972"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83973"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3974"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3975" name="Rectangle 6"/>
          <p:cNvSpPr>
            <a:spLocks noGrp="1" noRot="1" noChangeAspect="1" noChangeArrowheads="1" noTextEdit="1"/>
          </p:cNvSpPr>
          <p:nvPr>
            <p:ph type="sldImg"/>
          </p:nvPr>
        </p:nvSpPr>
        <p:spPr>
          <a:xfrm>
            <a:off x="1000125" y="774700"/>
            <a:ext cx="5099050" cy="3824288"/>
          </a:xfrm>
          <a:ln w="12700" cap="flat"/>
        </p:spPr>
      </p:sp>
      <p:sp>
        <p:nvSpPr>
          <p:cNvPr id="83976"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DD731B6-2AAC-49C9-8C82-E6E15D429C4E}" type="slidenum">
              <a:rPr lang="en-US" altLang="zh-CN" smtClean="0"/>
              <a:pPr eaLnBrk="1" hangingPunct="1"/>
              <a:t>8</a:t>
            </a:fld>
            <a:endParaRPr lang="en-US" altLang="zh-CN"/>
          </a:p>
        </p:txBody>
      </p:sp>
      <p:sp>
        <p:nvSpPr>
          <p:cNvPr id="84995" name="Rectangle 2"/>
          <p:cNvSpPr>
            <a:spLocks noChangeArrowheads="1"/>
          </p:cNvSpPr>
          <p:nvPr/>
        </p:nvSpPr>
        <p:spPr bwMode="auto">
          <a:xfrm>
            <a:off x="6211888" y="101600"/>
            <a:ext cx="8874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4996" name="Rectangle 3"/>
          <p:cNvSpPr>
            <a:spLocks noChangeArrowheads="1"/>
          </p:cNvSpPr>
          <p:nvPr/>
        </p:nvSpPr>
        <p:spPr bwMode="auto">
          <a:xfrm>
            <a:off x="6826250" y="9950450"/>
            <a:ext cx="2714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3773" tIns="46064" rIns="93773" bIns="46064" anchor="b">
            <a:spAutoFit/>
          </a:bodyPr>
          <a:lstStyle/>
          <a:p>
            <a:pPr algn="r" eaLnBrk="0" hangingPunct="0"/>
            <a:r>
              <a:rPr kumimoji="1" lang="en-US" altLang="zh-CN" sz="1200">
                <a:latin typeface="Times New Roman" pitchFamily="18" charset="0"/>
              </a:rPr>
              <a:t>2</a:t>
            </a:r>
          </a:p>
        </p:txBody>
      </p:sp>
      <p:sp>
        <p:nvSpPr>
          <p:cNvPr id="84997" name="Rectangle 4"/>
          <p:cNvSpPr>
            <a:spLocks noChangeArrowheads="1"/>
          </p:cNvSpPr>
          <p:nvPr/>
        </p:nvSpPr>
        <p:spPr bwMode="auto">
          <a:xfrm>
            <a:off x="0" y="9926638"/>
            <a:ext cx="673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4998" name="Rectangle 5"/>
          <p:cNvSpPr>
            <a:spLocks noChangeArrowheads="1"/>
          </p:cNvSpPr>
          <p:nvPr/>
        </p:nvSpPr>
        <p:spPr bwMode="auto">
          <a:xfrm>
            <a:off x="0" y="101600"/>
            <a:ext cx="7175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4759" tIns="47380" rIns="94759" bIns="47380" anchor="ctr"/>
          <a:lstStyle/>
          <a:p>
            <a:endParaRPr lang="zh-CN" altLang="en-US"/>
          </a:p>
        </p:txBody>
      </p:sp>
      <p:sp>
        <p:nvSpPr>
          <p:cNvPr id="84999" name="Rectangle 6"/>
          <p:cNvSpPr>
            <a:spLocks noGrp="1" noRot="1" noChangeAspect="1" noChangeArrowheads="1" noTextEdit="1"/>
          </p:cNvSpPr>
          <p:nvPr>
            <p:ph type="sldImg"/>
          </p:nvPr>
        </p:nvSpPr>
        <p:spPr>
          <a:xfrm>
            <a:off x="1000125" y="774700"/>
            <a:ext cx="5099050" cy="3824288"/>
          </a:xfrm>
          <a:ln w="12700" cap="flat"/>
        </p:spPr>
      </p:sp>
      <p:sp>
        <p:nvSpPr>
          <p:cNvPr id="85000" name="Rectangle 7"/>
          <p:cNvSpPr>
            <a:spLocks noGrp="1" noChangeArrowheads="1"/>
          </p:cNvSpPr>
          <p:nvPr>
            <p:ph type="body" idx="1"/>
          </p:nvPr>
        </p:nvSpPr>
        <p:spPr>
          <a:xfrm>
            <a:off x="947738" y="7689850"/>
            <a:ext cx="5281612" cy="28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73" tIns="46064" rIns="93773" bIns="46064" anchor="ctr">
            <a:spAutoFit/>
          </a:bodyPr>
          <a:lstStyle/>
          <a:p>
            <a:pPr eaLnBrk="1" hangingPunct="1"/>
            <a:endParaRPr lang="zh-CN" altLang="zh-CN">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charset="0"/>
            </a:endParaRPr>
          </a:p>
        </p:txBody>
      </p:sp>
      <p:sp>
        <p:nvSpPr>
          <p:cNvPr id="860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DB6F8EC-8FEA-4952-9EF7-D5F3972AE498}" type="slidenum">
              <a:rPr lang="en-US" altLang="zh-CN" smtClean="0"/>
              <a:pPr eaLnBrk="1" hangingPunct="1"/>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C3501C4-706B-4DF0-A098-76A7CFB9D6F0}" type="slidenum">
              <a:rPr lang="en-US" altLang="zh-CN" smtClean="0"/>
              <a:pPr eaLnBrk="1" hangingPunct="1"/>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wpw">
    <p:spTree>
      <p:nvGrpSpPr>
        <p:cNvPr id="1" name=""/>
        <p:cNvGrpSpPr/>
        <p:nvPr/>
      </p:nvGrpSpPr>
      <p:grpSpPr>
        <a:xfrm>
          <a:off x="0" y="0"/>
          <a:ext cx="0" cy="0"/>
          <a:chOff x="0" y="0"/>
          <a:chExt cx="0" cy="0"/>
        </a:xfrm>
      </p:grpSpPr>
      <p:sp>
        <p:nvSpPr>
          <p:cNvPr id="4" name="矩形 3"/>
          <p:cNvSpPr/>
          <p:nvPr userDrawn="1"/>
        </p:nvSpPr>
        <p:spPr>
          <a:xfrm>
            <a:off x="914400" y="2667000"/>
            <a:ext cx="7315200" cy="1279525"/>
          </a:xfrm>
          <a:prstGeom prst="rect">
            <a:avLst/>
          </a:prstGeom>
          <a:no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defRPr/>
            </a:pPr>
            <a:endParaRPr lang="en-US" b="1">
              <a:solidFill>
                <a:prstClr val="white"/>
              </a:solidFill>
            </a:endParaRPr>
          </a:p>
        </p:txBody>
      </p:sp>
      <p:grpSp>
        <p:nvGrpSpPr>
          <p:cNvPr id="5" name="组合 12"/>
          <p:cNvGrpSpPr>
            <a:grpSpLocks/>
          </p:cNvGrpSpPr>
          <p:nvPr userDrawn="1"/>
        </p:nvGrpSpPr>
        <p:grpSpPr bwMode="auto">
          <a:xfrm>
            <a:off x="0" y="685800"/>
            <a:ext cx="7086600" cy="838200"/>
            <a:chOff x="0" y="2057400"/>
            <a:chExt cx="9144000" cy="1143000"/>
          </a:xfrm>
        </p:grpSpPr>
        <p:sp>
          <p:nvSpPr>
            <p:cNvPr id="6" name="矩形 5"/>
            <p:cNvSpPr/>
            <p:nvPr userDrawn="1"/>
          </p:nvSpPr>
          <p:spPr>
            <a:xfrm>
              <a:off x="532581" y="2057400"/>
              <a:ext cx="8611419"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7" name="矩形 6"/>
            <p:cNvSpPr/>
            <p:nvPr userDrawn="1"/>
          </p:nvSpPr>
          <p:spPr>
            <a:xfrm>
              <a:off x="0" y="2057400"/>
              <a:ext cx="381000"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grpSp>
        <p:nvGrpSpPr>
          <p:cNvPr id="8" name="组合 17"/>
          <p:cNvGrpSpPr>
            <a:grpSpLocks/>
          </p:cNvGrpSpPr>
          <p:nvPr userDrawn="1"/>
        </p:nvGrpSpPr>
        <p:grpSpPr bwMode="auto">
          <a:xfrm>
            <a:off x="0" y="6324600"/>
            <a:ext cx="914400" cy="46038"/>
            <a:chOff x="0" y="2057400"/>
            <a:chExt cx="8534400" cy="1143000"/>
          </a:xfrm>
        </p:grpSpPr>
        <p:sp>
          <p:nvSpPr>
            <p:cNvPr id="9" name="矩形 8"/>
            <p:cNvSpPr/>
            <p:nvPr userDrawn="1"/>
          </p:nvSpPr>
          <p:spPr>
            <a:xfrm>
              <a:off x="311155" y="2057400"/>
              <a:ext cx="8223245"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10" name="矩形 9"/>
            <p:cNvSpPr/>
            <p:nvPr userDrawn="1"/>
          </p:nvSpPr>
          <p:spPr>
            <a:xfrm>
              <a:off x="0" y="2057400"/>
              <a:ext cx="385233"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sp>
        <p:nvSpPr>
          <p:cNvPr id="11" name="TextBox 10"/>
          <p:cNvSpPr txBox="1">
            <a:spLocks noChangeArrowheads="1"/>
          </p:cNvSpPr>
          <p:nvPr userDrawn="1"/>
        </p:nvSpPr>
        <p:spPr bwMode="auto">
          <a:xfrm>
            <a:off x="838200" y="838200"/>
            <a:ext cx="7620000" cy="584200"/>
          </a:xfrm>
          <a:prstGeom prst="rect">
            <a:avLst/>
          </a:prstGeom>
          <a:noFill/>
          <a:ln>
            <a:noFill/>
          </a:ln>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3200">
                <a:solidFill>
                  <a:prstClr val="white"/>
                </a:solidFill>
                <a:latin typeface="Calibri" pitchFamily="34" charset="0"/>
              </a:rPr>
              <a:t>APPLIED CRYPTOGRAPHY</a:t>
            </a:r>
            <a:endParaRPr lang="zh-CN" altLang="en-US" sz="3200">
              <a:solidFill>
                <a:prstClr val="white"/>
              </a:solidFill>
              <a:latin typeface="Calibri" pitchFamily="34" charset="0"/>
            </a:endParaRPr>
          </a:p>
        </p:txBody>
      </p:sp>
      <p:grpSp>
        <p:nvGrpSpPr>
          <p:cNvPr id="12" name="组合 21"/>
          <p:cNvGrpSpPr>
            <a:grpSpLocks/>
          </p:cNvGrpSpPr>
          <p:nvPr userDrawn="1"/>
        </p:nvGrpSpPr>
        <p:grpSpPr bwMode="auto">
          <a:xfrm>
            <a:off x="8610600" y="685800"/>
            <a:ext cx="533400" cy="838200"/>
            <a:chOff x="0" y="2057400"/>
            <a:chExt cx="9144000" cy="1143000"/>
          </a:xfrm>
        </p:grpSpPr>
        <p:sp>
          <p:nvSpPr>
            <p:cNvPr id="13" name="矩形 12"/>
            <p:cNvSpPr/>
            <p:nvPr userDrawn="1"/>
          </p:nvSpPr>
          <p:spPr>
            <a:xfrm>
              <a:off x="544286" y="2057400"/>
              <a:ext cx="8599714"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14" name="矩形 13"/>
            <p:cNvSpPr/>
            <p:nvPr userDrawn="1"/>
          </p:nvSpPr>
          <p:spPr>
            <a:xfrm>
              <a:off x="0" y="2057400"/>
              <a:ext cx="381000"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sp>
        <p:nvSpPr>
          <p:cNvPr id="15" name="TextBox 14"/>
          <p:cNvSpPr txBox="1"/>
          <p:nvPr userDrawn="1"/>
        </p:nvSpPr>
        <p:spPr>
          <a:xfrm>
            <a:off x="2133600" y="6096000"/>
            <a:ext cx="2438400" cy="307975"/>
          </a:xfrm>
          <a:prstGeom prst="rect">
            <a:avLst/>
          </a:prstGeom>
          <a:noFill/>
        </p:spPr>
        <p:txBody>
          <a:bodyPr>
            <a:spAutoFit/>
          </a:bodyPr>
          <a:lstStyle/>
          <a:p>
            <a:pPr>
              <a:defRPr/>
            </a:pPr>
            <a:r>
              <a:rPr lang="en-US" altLang="zh-CN" sz="1400" b="1" cap="all" dirty="0">
                <a:solidFill>
                  <a:srgbClr val="C00000"/>
                </a:solidFill>
                <a:latin typeface="Calibri" pitchFamily="34" charset="0"/>
              </a:rPr>
              <a:t>School of Mathematics</a:t>
            </a:r>
            <a:endParaRPr lang="zh-CN" altLang="en-US" sz="1400" b="1" cap="all" dirty="0">
              <a:solidFill>
                <a:srgbClr val="C00000"/>
              </a:solidFill>
              <a:latin typeface="Calibri" pitchFamily="34" charset="0"/>
            </a:endParaRPr>
          </a:p>
        </p:txBody>
      </p:sp>
      <p:grpSp>
        <p:nvGrpSpPr>
          <p:cNvPr id="16" name="组合 25"/>
          <p:cNvGrpSpPr>
            <a:grpSpLocks/>
          </p:cNvGrpSpPr>
          <p:nvPr userDrawn="1"/>
        </p:nvGrpSpPr>
        <p:grpSpPr bwMode="auto">
          <a:xfrm>
            <a:off x="4556125" y="6324600"/>
            <a:ext cx="3048000" cy="46038"/>
            <a:chOff x="0" y="2057400"/>
            <a:chExt cx="8534400" cy="1143000"/>
          </a:xfrm>
        </p:grpSpPr>
        <p:sp>
          <p:nvSpPr>
            <p:cNvPr id="17" name="矩形 16"/>
            <p:cNvSpPr/>
            <p:nvPr userDrawn="1"/>
          </p:nvSpPr>
          <p:spPr>
            <a:xfrm>
              <a:off x="302260" y="2057400"/>
              <a:ext cx="8232140"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18" name="矩形 17"/>
            <p:cNvSpPr/>
            <p:nvPr userDrawn="1"/>
          </p:nvSpPr>
          <p:spPr>
            <a:xfrm>
              <a:off x="0" y="2057400"/>
              <a:ext cx="377826"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pic>
        <p:nvPicPr>
          <p:cNvPr id="19" name="Picture 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8200" y="5715000"/>
            <a:ext cx="12382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28"/>
          <p:cNvSpPr txBox="1">
            <a:spLocks/>
          </p:cNvSpPr>
          <p:nvPr userDrawn="1"/>
        </p:nvSpPr>
        <p:spPr>
          <a:xfrm>
            <a:off x="1216025" y="6354763"/>
            <a:ext cx="1219200" cy="366712"/>
          </a:xfrm>
          <a:prstGeom prst="rect">
            <a:avLst/>
          </a:prstGeom>
        </p:spPr>
        <p:txBody>
          <a:bodyPr anchor="ctr"/>
          <a:lstStyle>
            <a:lvl1pPr>
              <a:defRPr/>
            </a:lvl1pPr>
          </a:lstStyle>
          <a:p>
            <a:pPr algn="r">
              <a:defRPr/>
            </a:pPr>
            <a:fld id="{0B19B86C-B3D7-428A-9564-BD57AF2EF30E}" type="slidenum">
              <a:rPr lang="en-US" altLang="zh-CN" sz="1200" b="1" smtClean="0">
                <a:solidFill>
                  <a:prstClr val="black">
                    <a:tint val="75000"/>
                  </a:prstClr>
                </a:solidFill>
              </a:rPr>
              <a:pPr algn="r">
                <a:defRPr/>
              </a:pPr>
              <a:t>‹#›</a:t>
            </a:fld>
            <a:endParaRPr lang="en-US" altLang="zh-CN" sz="1200" b="1">
              <a:solidFill>
                <a:prstClr val="black">
                  <a:tint val="75000"/>
                </a:prstClr>
              </a:solidFill>
            </a:endParaRPr>
          </a:p>
        </p:txBody>
      </p:sp>
      <p:pic>
        <p:nvPicPr>
          <p:cNvPr id="21"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62800" y="457200"/>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lvl1pPr marL="0" marR="0" indent="0" algn="ctr" defTabSz="914400" rtl="0" eaLnBrk="1" fontAlgn="auto" latinLnBrk="0" hangingPunct="1">
              <a:lnSpc>
                <a:spcPct val="100000"/>
              </a:lnSpc>
              <a:spcBef>
                <a:spcPct val="0"/>
              </a:spcBef>
              <a:spcAft>
                <a:spcPts val="0"/>
              </a:spcAft>
              <a:buClrTx/>
              <a:buSzTx/>
              <a:buFontTx/>
              <a:buNone/>
              <a:tabLst/>
              <a:defRPr sz="4400"/>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22" name="日期占位符 3"/>
          <p:cNvSpPr>
            <a:spLocks noGrp="1"/>
          </p:cNvSpPr>
          <p:nvPr>
            <p:ph type="dt" sz="half" idx="10"/>
          </p:nvPr>
        </p:nvSpPr>
        <p:spPr/>
        <p:txBody>
          <a:bodyPr/>
          <a:lstStyle>
            <a:lvl1pPr>
              <a:defRPr/>
            </a:lvl1pPr>
          </a:lstStyle>
          <a:p>
            <a:pPr>
              <a:defRPr/>
            </a:pPr>
            <a:fld id="{C283004E-63E2-4D0A-AFAA-BA3FB8809B62}" type="datetimeFigureOut">
              <a:rPr lang="zh-CN" altLang="en-US"/>
              <a:pPr>
                <a:defRPr/>
              </a:pPr>
              <a:t>2022/4/18</a:t>
            </a:fld>
            <a:endParaRPr lang="zh-CN" altLang="en-US"/>
          </a:p>
        </p:txBody>
      </p:sp>
      <p:sp>
        <p:nvSpPr>
          <p:cNvPr id="23" name="页脚占位符 4"/>
          <p:cNvSpPr>
            <a:spLocks noGrp="1"/>
          </p:cNvSpPr>
          <p:nvPr>
            <p:ph type="ftr" sz="quarter" idx="11"/>
          </p:nvPr>
        </p:nvSpPr>
        <p:spPr/>
        <p:txBody>
          <a:bodyPr/>
          <a:lstStyle>
            <a:lvl1pPr>
              <a:defRPr/>
            </a:lvl1pPr>
          </a:lstStyle>
          <a:p>
            <a:pPr>
              <a:defRPr/>
            </a:pPr>
            <a:endParaRPr lang="zh-CN" altLang="en-US"/>
          </a:p>
        </p:txBody>
      </p:sp>
      <p:sp>
        <p:nvSpPr>
          <p:cNvPr id="24" name="灯片编号占位符 5"/>
          <p:cNvSpPr>
            <a:spLocks noGrp="1"/>
          </p:cNvSpPr>
          <p:nvPr>
            <p:ph type="sldNum" sz="quarter" idx="12"/>
          </p:nvPr>
        </p:nvSpPr>
        <p:spPr/>
        <p:txBody>
          <a:bodyPr/>
          <a:lstStyle>
            <a:lvl1pPr>
              <a:defRPr/>
            </a:lvl1pPr>
          </a:lstStyle>
          <a:p>
            <a:pPr>
              <a:defRPr/>
            </a:pPr>
            <a:fld id="{F321A1AB-1FDA-4816-BA42-1F103E18B9DC}" type="slidenum">
              <a:rPr lang="zh-CN" altLang="en-US"/>
              <a:pPr>
                <a:defRPr/>
              </a:pPr>
              <a:t>‹#›</a:t>
            </a:fld>
            <a:endParaRPr lang="zh-CN" altLang="en-US"/>
          </a:p>
        </p:txBody>
      </p:sp>
    </p:spTree>
    <p:extLst>
      <p:ext uri="{BB962C8B-B14F-4D97-AF65-F5344CB8AC3E}">
        <p14:creationId xmlns:p14="http://schemas.microsoft.com/office/powerpoint/2010/main" val="3578500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b="0"/>
            </a:lvl1pPr>
          </a:lstStyle>
          <a:p>
            <a:pPr>
              <a:defRPr/>
            </a:pPr>
            <a:fld id="{28B1E0E9-53CC-42C1-9F1C-7207D43E5173}" type="datetimeFigureOut">
              <a:rPr lang="zh-CN" altLang="en-US"/>
              <a:pPr>
                <a:defRPr/>
              </a:pPr>
              <a:t>2022/4/18</a:t>
            </a:fld>
            <a:endParaRPr lang="zh-CN" altLang="en-US"/>
          </a:p>
        </p:txBody>
      </p:sp>
      <p:sp>
        <p:nvSpPr>
          <p:cNvPr id="3" name="页脚占位符 4"/>
          <p:cNvSpPr>
            <a:spLocks noGrp="1"/>
          </p:cNvSpPr>
          <p:nvPr>
            <p:ph type="ftr" sz="quarter" idx="11"/>
          </p:nvPr>
        </p:nvSpPr>
        <p:spPr/>
        <p:txBody>
          <a:bodyPr/>
          <a:lstStyle>
            <a:lvl1pPr>
              <a:defRPr b="0"/>
            </a:lvl1pPr>
          </a:lstStyle>
          <a:p>
            <a:pPr>
              <a:defRPr/>
            </a:pPr>
            <a:endParaRPr lang="zh-CN" altLang="en-US"/>
          </a:p>
        </p:txBody>
      </p:sp>
      <p:sp>
        <p:nvSpPr>
          <p:cNvPr id="4" name="灯片编号占位符 5"/>
          <p:cNvSpPr>
            <a:spLocks noGrp="1"/>
          </p:cNvSpPr>
          <p:nvPr>
            <p:ph type="sldNum" sz="quarter" idx="12"/>
          </p:nvPr>
        </p:nvSpPr>
        <p:spPr/>
        <p:txBody>
          <a:bodyPr/>
          <a:lstStyle>
            <a:lvl1pPr>
              <a:defRPr b="0"/>
            </a:lvl1pPr>
          </a:lstStyle>
          <a:p>
            <a:pPr>
              <a:defRPr/>
            </a:pPr>
            <a:fld id="{7AB486B8-7ABF-4A9D-AA13-AE1F5FD5A877}" type="slidenum">
              <a:rPr lang="zh-CN" altLang="en-US"/>
              <a:pPr>
                <a:defRPr/>
              </a:pPr>
              <a:t>‹#›</a:t>
            </a:fld>
            <a:endParaRPr lang="zh-CN" altLang="en-US"/>
          </a:p>
        </p:txBody>
      </p:sp>
    </p:spTree>
    <p:extLst>
      <p:ext uri="{BB962C8B-B14F-4D97-AF65-F5344CB8AC3E}">
        <p14:creationId xmlns:p14="http://schemas.microsoft.com/office/powerpoint/2010/main" val="391733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b="0"/>
            </a:lvl1pPr>
          </a:lstStyle>
          <a:p>
            <a:pPr>
              <a:defRPr/>
            </a:pPr>
            <a:fld id="{CE798BB6-51AA-41F9-B9A0-25DC1F6634D3}" type="datetimeFigureOut">
              <a:rPr lang="zh-CN" altLang="en-US"/>
              <a:pPr>
                <a:defRPr/>
              </a:pPr>
              <a:t>2022/4/18</a:t>
            </a:fld>
            <a:endParaRPr lang="zh-CN" altLang="en-US"/>
          </a:p>
        </p:txBody>
      </p:sp>
      <p:sp>
        <p:nvSpPr>
          <p:cNvPr id="6" name="页脚占位符 4"/>
          <p:cNvSpPr>
            <a:spLocks noGrp="1"/>
          </p:cNvSpPr>
          <p:nvPr>
            <p:ph type="ftr" sz="quarter" idx="11"/>
          </p:nvPr>
        </p:nvSpPr>
        <p:spPr/>
        <p:txBody>
          <a:bodyPr/>
          <a:lstStyle>
            <a:lvl1pPr>
              <a:defRPr b="0"/>
            </a:lvl1pPr>
          </a:lstStyle>
          <a:p>
            <a:pPr>
              <a:defRPr/>
            </a:pPr>
            <a:endParaRPr lang="zh-CN" altLang="en-US"/>
          </a:p>
        </p:txBody>
      </p:sp>
      <p:sp>
        <p:nvSpPr>
          <p:cNvPr id="7" name="灯片编号占位符 5"/>
          <p:cNvSpPr>
            <a:spLocks noGrp="1"/>
          </p:cNvSpPr>
          <p:nvPr>
            <p:ph type="sldNum" sz="quarter" idx="12"/>
          </p:nvPr>
        </p:nvSpPr>
        <p:spPr/>
        <p:txBody>
          <a:bodyPr/>
          <a:lstStyle>
            <a:lvl1pPr>
              <a:defRPr b="0"/>
            </a:lvl1pPr>
          </a:lstStyle>
          <a:p>
            <a:pPr>
              <a:defRPr/>
            </a:pPr>
            <a:fld id="{64F82DDE-FD72-4F7F-BE5D-2B48CAC54EC2}" type="slidenum">
              <a:rPr lang="zh-CN" altLang="en-US"/>
              <a:pPr>
                <a:defRPr/>
              </a:pPr>
              <a:t>‹#›</a:t>
            </a:fld>
            <a:endParaRPr lang="zh-CN" altLang="en-US"/>
          </a:p>
        </p:txBody>
      </p:sp>
    </p:spTree>
    <p:extLst>
      <p:ext uri="{BB962C8B-B14F-4D97-AF65-F5344CB8AC3E}">
        <p14:creationId xmlns:p14="http://schemas.microsoft.com/office/powerpoint/2010/main" val="3474950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2400"/>
            <a:ext cx="822960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19200"/>
            <a:ext cx="4038600" cy="4910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19200"/>
            <a:ext cx="4038600" cy="2378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749675"/>
            <a:ext cx="4038600" cy="23796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13"/>
          <p:cNvSpPr>
            <a:spLocks noGrp="1"/>
          </p:cNvSpPr>
          <p:nvPr>
            <p:ph type="dt" sz="half" idx="10"/>
          </p:nvPr>
        </p:nvSpPr>
        <p:spPr/>
        <p:txBody>
          <a:bodyPr/>
          <a:lstStyle>
            <a:lvl1pPr>
              <a:defRPr b="0"/>
            </a:lvl1pPr>
          </a:lstStyle>
          <a:p>
            <a:pPr>
              <a:defRPr/>
            </a:pPr>
            <a:endParaRPr lang="en-US" altLang="zh-CN"/>
          </a:p>
        </p:txBody>
      </p:sp>
      <p:sp>
        <p:nvSpPr>
          <p:cNvPr id="7" name="页脚占位符 2"/>
          <p:cNvSpPr>
            <a:spLocks noGrp="1"/>
          </p:cNvSpPr>
          <p:nvPr>
            <p:ph type="ftr" sz="quarter" idx="11"/>
          </p:nvPr>
        </p:nvSpPr>
        <p:spPr/>
        <p:txBody>
          <a:bodyPr/>
          <a:lstStyle>
            <a:lvl1pPr>
              <a:defRPr b="0"/>
            </a:lvl1pPr>
          </a:lstStyle>
          <a:p>
            <a:pPr>
              <a:defRPr/>
            </a:pPr>
            <a:endParaRPr lang="en-US" altLang="zh-CN"/>
          </a:p>
        </p:txBody>
      </p:sp>
      <p:sp>
        <p:nvSpPr>
          <p:cNvPr id="8" name="灯片编号占位符 22"/>
          <p:cNvSpPr>
            <a:spLocks noGrp="1"/>
          </p:cNvSpPr>
          <p:nvPr>
            <p:ph type="sldNum" sz="quarter" idx="12"/>
          </p:nvPr>
        </p:nvSpPr>
        <p:spPr/>
        <p:txBody>
          <a:bodyPr/>
          <a:lstStyle>
            <a:lvl1pPr>
              <a:defRPr b="0"/>
            </a:lvl1pPr>
          </a:lstStyle>
          <a:p>
            <a:pPr>
              <a:defRPr/>
            </a:pPr>
            <a:fld id="{509D6F21-83C5-4248-8E2E-2CE2CBEDD8CE}" type="slidenum">
              <a:rPr lang="en-US" altLang="zh-CN"/>
              <a:pPr>
                <a:defRPr/>
              </a:pPr>
              <a:t>‹#›</a:t>
            </a:fld>
            <a:endParaRPr lang="en-US" altLang="zh-CN"/>
          </a:p>
        </p:txBody>
      </p:sp>
    </p:spTree>
    <p:extLst>
      <p:ext uri="{BB962C8B-B14F-4D97-AF65-F5344CB8AC3E}">
        <p14:creationId xmlns:p14="http://schemas.microsoft.com/office/powerpoint/2010/main" val="31057561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b="0"/>
            </a:lvl1pPr>
          </a:lstStyle>
          <a:p>
            <a:pPr>
              <a:defRPr/>
            </a:pPr>
            <a:fld id="{58F8FAD8-09AF-4F22-A067-864A195CE6C6}" type="datetimeFigureOut">
              <a:rPr lang="zh-CN" altLang="en-US"/>
              <a:pPr>
                <a:defRPr/>
              </a:pPr>
              <a:t>2022/4/18</a:t>
            </a:fld>
            <a:endParaRPr lang="zh-CN" altLang="en-US"/>
          </a:p>
        </p:txBody>
      </p:sp>
      <p:sp>
        <p:nvSpPr>
          <p:cNvPr id="6" name="页脚占位符 4"/>
          <p:cNvSpPr>
            <a:spLocks noGrp="1"/>
          </p:cNvSpPr>
          <p:nvPr>
            <p:ph type="ftr" sz="quarter" idx="11"/>
          </p:nvPr>
        </p:nvSpPr>
        <p:spPr/>
        <p:txBody>
          <a:bodyPr/>
          <a:lstStyle>
            <a:lvl1pPr>
              <a:defRPr b="0"/>
            </a:lvl1pPr>
          </a:lstStyle>
          <a:p>
            <a:pPr>
              <a:defRPr/>
            </a:pPr>
            <a:endParaRPr lang="zh-CN" altLang="en-US"/>
          </a:p>
        </p:txBody>
      </p:sp>
      <p:sp>
        <p:nvSpPr>
          <p:cNvPr id="7" name="灯片编号占位符 5"/>
          <p:cNvSpPr>
            <a:spLocks noGrp="1"/>
          </p:cNvSpPr>
          <p:nvPr>
            <p:ph type="sldNum" sz="quarter" idx="12"/>
          </p:nvPr>
        </p:nvSpPr>
        <p:spPr/>
        <p:txBody>
          <a:bodyPr/>
          <a:lstStyle>
            <a:lvl1pPr>
              <a:defRPr b="0"/>
            </a:lvl1pPr>
          </a:lstStyle>
          <a:p>
            <a:pPr>
              <a:defRPr/>
            </a:pPr>
            <a:fld id="{AE602BB1-03EA-468F-AFC9-D933162CDD85}" type="slidenum">
              <a:rPr lang="zh-CN" altLang="en-US"/>
              <a:pPr>
                <a:defRPr/>
              </a:pPr>
              <a:t>‹#›</a:t>
            </a:fld>
            <a:endParaRPr lang="zh-CN" altLang="en-US"/>
          </a:p>
        </p:txBody>
      </p:sp>
    </p:spTree>
    <p:extLst>
      <p:ext uri="{BB962C8B-B14F-4D97-AF65-F5344CB8AC3E}">
        <p14:creationId xmlns:p14="http://schemas.microsoft.com/office/powerpoint/2010/main" val="9367234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b="0"/>
            </a:lvl1pPr>
          </a:lstStyle>
          <a:p>
            <a:pPr>
              <a:defRPr/>
            </a:pPr>
            <a:fld id="{0E4C83D2-AF1C-420C-AD4E-ED945E013A56}" type="datetimeFigureOut">
              <a:rPr lang="zh-CN" altLang="en-US"/>
              <a:pPr>
                <a:defRPr/>
              </a:pPr>
              <a:t>2022/4/18</a:t>
            </a:fld>
            <a:endParaRPr lang="zh-CN" altLang="en-US"/>
          </a:p>
        </p:txBody>
      </p:sp>
      <p:sp>
        <p:nvSpPr>
          <p:cNvPr id="5" name="页脚占位符 4"/>
          <p:cNvSpPr>
            <a:spLocks noGrp="1"/>
          </p:cNvSpPr>
          <p:nvPr>
            <p:ph type="ftr" sz="quarter" idx="11"/>
          </p:nvPr>
        </p:nvSpPr>
        <p:spPr/>
        <p:txBody>
          <a:bodyPr/>
          <a:lstStyle>
            <a:lvl1pPr>
              <a:defRPr b="0"/>
            </a:lvl1pPr>
          </a:lstStyle>
          <a:p>
            <a:pPr>
              <a:defRPr/>
            </a:pPr>
            <a:endParaRPr lang="zh-CN" altLang="en-US"/>
          </a:p>
        </p:txBody>
      </p:sp>
      <p:sp>
        <p:nvSpPr>
          <p:cNvPr id="6" name="灯片编号占位符 5"/>
          <p:cNvSpPr>
            <a:spLocks noGrp="1"/>
          </p:cNvSpPr>
          <p:nvPr>
            <p:ph type="sldNum" sz="quarter" idx="12"/>
          </p:nvPr>
        </p:nvSpPr>
        <p:spPr/>
        <p:txBody>
          <a:bodyPr/>
          <a:lstStyle>
            <a:lvl1pPr>
              <a:defRPr b="0"/>
            </a:lvl1pPr>
          </a:lstStyle>
          <a:p>
            <a:pPr>
              <a:defRPr/>
            </a:pPr>
            <a:fld id="{CD8D66AC-9408-4830-8BB5-5C22E12319C1}" type="slidenum">
              <a:rPr lang="zh-CN" altLang="en-US"/>
              <a:pPr>
                <a:defRPr/>
              </a:pPr>
              <a:t>‹#›</a:t>
            </a:fld>
            <a:endParaRPr lang="zh-CN" altLang="en-US"/>
          </a:p>
        </p:txBody>
      </p:sp>
    </p:spTree>
    <p:extLst>
      <p:ext uri="{BB962C8B-B14F-4D97-AF65-F5344CB8AC3E}">
        <p14:creationId xmlns:p14="http://schemas.microsoft.com/office/powerpoint/2010/main" val="32454808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b="0"/>
            </a:lvl1pPr>
          </a:lstStyle>
          <a:p>
            <a:pPr>
              <a:defRPr/>
            </a:pPr>
            <a:fld id="{AF4980C8-0A75-4846-9EA5-3F5CAA4711A4}" type="datetimeFigureOut">
              <a:rPr lang="zh-CN" altLang="en-US"/>
              <a:pPr>
                <a:defRPr/>
              </a:pPr>
              <a:t>2022/4/18</a:t>
            </a:fld>
            <a:endParaRPr lang="zh-CN" altLang="en-US"/>
          </a:p>
        </p:txBody>
      </p:sp>
      <p:sp>
        <p:nvSpPr>
          <p:cNvPr id="5" name="页脚占位符 4"/>
          <p:cNvSpPr>
            <a:spLocks noGrp="1"/>
          </p:cNvSpPr>
          <p:nvPr>
            <p:ph type="ftr" sz="quarter" idx="11"/>
          </p:nvPr>
        </p:nvSpPr>
        <p:spPr/>
        <p:txBody>
          <a:bodyPr/>
          <a:lstStyle>
            <a:lvl1pPr>
              <a:defRPr b="0"/>
            </a:lvl1pPr>
          </a:lstStyle>
          <a:p>
            <a:pPr>
              <a:defRPr/>
            </a:pPr>
            <a:endParaRPr lang="zh-CN" altLang="en-US"/>
          </a:p>
        </p:txBody>
      </p:sp>
      <p:sp>
        <p:nvSpPr>
          <p:cNvPr id="6" name="灯片编号占位符 5"/>
          <p:cNvSpPr>
            <a:spLocks noGrp="1"/>
          </p:cNvSpPr>
          <p:nvPr>
            <p:ph type="sldNum" sz="quarter" idx="12"/>
          </p:nvPr>
        </p:nvSpPr>
        <p:spPr/>
        <p:txBody>
          <a:bodyPr/>
          <a:lstStyle>
            <a:lvl1pPr>
              <a:defRPr b="0"/>
            </a:lvl1pPr>
          </a:lstStyle>
          <a:p>
            <a:pPr>
              <a:defRPr/>
            </a:pPr>
            <a:fld id="{0785328D-D15D-465F-BD65-3D98F51735CF}" type="slidenum">
              <a:rPr lang="zh-CN" altLang="en-US"/>
              <a:pPr>
                <a:defRPr/>
              </a:pPr>
              <a:t>‹#›</a:t>
            </a:fld>
            <a:endParaRPr lang="zh-CN" altLang="en-US"/>
          </a:p>
        </p:txBody>
      </p:sp>
    </p:spTree>
    <p:extLst>
      <p:ext uri="{BB962C8B-B14F-4D97-AF65-F5344CB8AC3E}">
        <p14:creationId xmlns:p14="http://schemas.microsoft.com/office/powerpoint/2010/main" val="10202989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b="0">
                <a:solidFill>
                  <a:schemeClr val="tx1">
                    <a:tint val="75000"/>
                  </a:schemeClr>
                </a:solidFill>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b="0">
                <a:solidFill>
                  <a:schemeClr val="tx1">
                    <a:tint val="75000"/>
                  </a:schemeClr>
                </a:solidFill>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b="0">
                <a:solidFill>
                  <a:schemeClr val="tx1">
                    <a:tint val="75000"/>
                  </a:schemeClr>
                </a:solidFill>
              </a:defRPr>
            </a:lvl1pPr>
          </a:lstStyle>
          <a:p>
            <a:pPr>
              <a:defRPr/>
            </a:pPr>
            <a:fld id="{1062B242-B378-455F-9C86-847983D4B42A}" type="slidenum">
              <a:rPr lang="en-US" altLang="zh-CN"/>
              <a:pPr>
                <a:defRPr/>
              </a:pPr>
              <a:t>‹#›</a:t>
            </a:fld>
            <a:endParaRPr lang="en-US" altLang="zh-CN"/>
          </a:p>
        </p:txBody>
      </p:sp>
    </p:spTree>
    <p:extLst>
      <p:ext uri="{BB962C8B-B14F-4D97-AF65-F5344CB8AC3E}">
        <p14:creationId xmlns:p14="http://schemas.microsoft.com/office/powerpoint/2010/main" val="30009196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1_wpw">
    <p:spTree>
      <p:nvGrpSpPr>
        <p:cNvPr id="1" name=""/>
        <p:cNvGrpSpPr/>
        <p:nvPr/>
      </p:nvGrpSpPr>
      <p:grpSpPr>
        <a:xfrm>
          <a:off x="0" y="0"/>
          <a:ext cx="0" cy="0"/>
          <a:chOff x="0" y="0"/>
          <a:chExt cx="0" cy="0"/>
        </a:xfrm>
      </p:grpSpPr>
      <p:grpSp>
        <p:nvGrpSpPr>
          <p:cNvPr id="4" name="组合 12"/>
          <p:cNvGrpSpPr>
            <a:grpSpLocks/>
          </p:cNvGrpSpPr>
          <p:nvPr userDrawn="1"/>
        </p:nvGrpSpPr>
        <p:grpSpPr bwMode="auto">
          <a:xfrm>
            <a:off x="0" y="685800"/>
            <a:ext cx="7086600" cy="838200"/>
            <a:chOff x="0" y="2057400"/>
            <a:chExt cx="9144000" cy="1143000"/>
          </a:xfrm>
        </p:grpSpPr>
        <p:sp>
          <p:nvSpPr>
            <p:cNvPr id="5" name="矩形 4"/>
            <p:cNvSpPr/>
            <p:nvPr userDrawn="1"/>
          </p:nvSpPr>
          <p:spPr>
            <a:xfrm>
              <a:off x="532581" y="2057400"/>
              <a:ext cx="8611419"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6" name="矩形 5"/>
            <p:cNvSpPr/>
            <p:nvPr userDrawn="1"/>
          </p:nvSpPr>
          <p:spPr>
            <a:xfrm>
              <a:off x="0" y="2057400"/>
              <a:ext cx="381000"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grpSp>
        <p:nvGrpSpPr>
          <p:cNvPr id="7" name="组合 17"/>
          <p:cNvGrpSpPr>
            <a:grpSpLocks/>
          </p:cNvGrpSpPr>
          <p:nvPr userDrawn="1"/>
        </p:nvGrpSpPr>
        <p:grpSpPr bwMode="auto">
          <a:xfrm>
            <a:off x="0" y="6324600"/>
            <a:ext cx="914400" cy="46038"/>
            <a:chOff x="0" y="2057400"/>
            <a:chExt cx="8534400" cy="1143000"/>
          </a:xfrm>
        </p:grpSpPr>
        <p:sp>
          <p:nvSpPr>
            <p:cNvPr id="8" name="矩形 7"/>
            <p:cNvSpPr/>
            <p:nvPr userDrawn="1"/>
          </p:nvSpPr>
          <p:spPr>
            <a:xfrm>
              <a:off x="311155" y="2057400"/>
              <a:ext cx="8223245"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9" name="矩形 8"/>
            <p:cNvSpPr/>
            <p:nvPr userDrawn="1"/>
          </p:nvSpPr>
          <p:spPr>
            <a:xfrm>
              <a:off x="0" y="2057400"/>
              <a:ext cx="385233"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sp>
        <p:nvSpPr>
          <p:cNvPr id="10" name="TextBox 18"/>
          <p:cNvSpPr txBox="1">
            <a:spLocks noChangeArrowheads="1"/>
          </p:cNvSpPr>
          <p:nvPr userDrawn="1"/>
        </p:nvSpPr>
        <p:spPr bwMode="auto">
          <a:xfrm>
            <a:off x="838200" y="838200"/>
            <a:ext cx="7620000" cy="584200"/>
          </a:xfrm>
          <a:prstGeom prst="rect">
            <a:avLst/>
          </a:prstGeom>
          <a:noFill/>
          <a:ln w="9525">
            <a:noFill/>
            <a:miter lim="800000"/>
            <a:headEnd/>
            <a:tailEnd/>
          </a:ln>
        </p:spPr>
        <p:txBody>
          <a:bodyPr>
            <a:spAutoFit/>
          </a:bodyPr>
          <a:lstStyle/>
          <a:p>
            <a:pPr>
              <a:defRPr/>
            </a:pPr>
            <a:r>
              <a:rPr lang="en-US" altLang="zh-CN" sz="3200">
                <a:solidFill>
                  <a:schemeClr val="bg1"/>
                </a:solidFill>
                <a:latin typeface="Calibri" pitchFamily="34" charset="0"/>
              </a:rPr>
              <a:t>APPLIED CRYPTOGRAPHY</a:t>
            </a:r>
            <a:endParaRPr lang="zh-CN" altLang="en-US" sz="3200">
              <a:solidFill>
                <a:schemeClr val="bg1"/>
              </a:solidFill>
              <a:latin typeface="Calibri" pitchFamily="34" charset="0"/>
            </a:endParaRPr>
          </a:p>
        </p:txBody>
      </p:sp>
      <p:grpSp>
        <p:nvGrpSpPr>
          <p:cNvPr id="11" name="组合 21"/>
          <p:cNvGrpSpPr>
            <a:grpSpLocks/>
          </p:cNvGrpSpPr>
          <p:nvPr userDrawn="1"/>
        </p:nvGrpSpPr>
        <p:grpSpPr bwMode="auto">
          <a:xfrm>
            <a:off x="8610600" y="685800"/>
            <a:ext cx="533400" cy="838200"/>
            <a:chOff x="0" y="2057400"/>
            <a:chExt cx="9144000" cy="1143000"/>
          </a:xfrm>
        </p:grpSpPr>
        <p:sp>
          <p:nvSpPr>
            <p:cNvPr id="12" name="矩形 11"/>
            <p:cNvSpPr/>
            <p:nvPr userDrawn="1"/>
          </p:nvSpPr>
          <p:spPr>
            <a:xfrm>
              <a:off x="544286" y="2057400"/>
              <a:ext cx="8599714"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13" name="矩形 12"/>
            <p:cNvSpPr/>
            <p:nvPr userDrawn="1"/>
          </p:nvSpPr>
          <p:spPr>
            <a:xfrm>
              <a:off x="0" y="2057400"/>
              <a:ext cx="381000"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sp>
        <p:nvSpPr>
          <p:cNvPr id="14" name="TextBox 13"/>
          <p:cNvSpPr txBox="1"/>
          <p:nvPr userDrawn="1"/>
        </p:nvSpPr>
        <p:spPr>
          <a:xfrm>
            <a:off x="2133600" y="6096000"/>
            <a:ext cx="2438400" cy="307975"/>
          </a:xfrm>
          <a:prstGeom prst="rect">
            <a:avLst/>
          </a:prstGeom>
          <a:noFill/>
        </p:spPr>
        <p:txBody>
          <a:bodyPr>
            <a:spAutoFit/>
          </a:bodyPr>
          <a:lstStyle/>
          <a:p>
            <a:pPr>
              <a:defRPr/>
            </a:pPr>
            <a:r>
              <a:rPr lang="en-US" altLang="zh-CN" sz="1400" cap="all" dirty="0">
                <a:solidFill>
                  <a:srgbClr val="C00000"/>
                </a:solidFill>
                <a:latin typeface="Calibri" pitchFamily="34" charset="0"/>
              </a:rPr>
              <a:t>School of Mathematics</a:t>
            </a:r>
            <a:endParaRPr lang="zh-CN" altLang="en-US" sz="1400" cap="all" dirty="0">
              <a:solidFill>
                <a:srgbClr val="C00000"/>
              </a:solidFill>
              <a:latin typeface="Calibri" pitchFamily="34" charset="0"/>
            </a:endParaRPr>
          </a:p>
        </p:txBody>
      </p:sp>
      <p:grpSp>
        <p:nvGrpSpPr>
          <p:cNvPr id="15" name="组合 25"/>
          <p:cNvGrpSpPr>
            <a:grpSpLocks/>
          </p:cNvGrpSpPr>
          <p:nvPr userDrawn="1"/>
        </p:nvGrpSpPr>
        <p:grpSpPr bwMode="auto">
          <a:xfrm>
            <a:off x="4556125" y="6324600"/>
            <a:ext cx="3048000" cy="46038"/>
            <a:chOff x="0" y="2057400"/>
            <a:chExt cx="8534400" cy="1143000"/>
          </a:xfrm>
        </p:grpSpPr>
        <p:sp>
          <p:nvSpPr>
            <p:cNvPr id="16" name="矩形 15"/>
            <p:cNvSpPr/>
            <p:nvPr userDrawn="1"/>
          </p:nvSpPr>
          <p:spPr>
            <a:xfrm>
              <a:off x="302260" y="2057400"/>
              <a:ext cx="8232140"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17" name="矩形 16"/>
            <p:cNvSpPr/>
            <p:nvPr userDrawn="1"/>
          </p:nvSpPr>
          <p:spPr>
            <a:xfrm>
              <a:off x="0" y="2057400"/>
              <a:ext cx="377826"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pic>
        <p:nvPicPr>
          <p:cNvPr id="18" name="Picture 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8200" y="5715000"/>
            <a:ext cx="12382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灯片编号占位符 28"/>
          <p:cNvSpPr txBox="1">
            <a:spLocks/>
          </p:cNvSpPr>
          <p:nvPr userDrawn="1"/>
        </p:nvSpPr>
        <p:spPr>
          <a:xfrm>
            <a:off x="1216025" y="6354763"/>
            <a:ext cx="1219200" cy="366712"/>
          </a:xfrm>
          <a:prstGeom prst="rect">
            <a:avLst/>
          </a:prstGeom>
        </p:spPr>
        <p:txBody>
          <a:bodyPr anchor="ctr"/>
          <a:lstStyle>
            <a:lvl1pPr>
              <a:defRPr/>
            </a:lvl1pPr>
          </a:lstStyle>
          <a:p>
            <a:pPr algn="r">
              <a:defRPr/>
            </a:pPr>
            <a:fld id="{7AAD9909-8559-42BE-89F1-F349399233B0}" type="slidenum">
              <a:rPr lang="en-US" altLang="zh-CN" sz="1200" smtClean="0">
                <a:solidFill>
                  <a:schemeClr val="tx1">
                    <a:tint val="75000"/>
                  </a:schemeClr>
                </a:solidFill>
              </a:rPr>
              <a:pPr algn="r">
                <a:defRPr/>
              </a:pPr>
              <a:t>‹#›</a:t>
            </a:fld>
            <a:endParaRPr lang="en-US" altLang="zh-CN" sz="1200">
              <a:solidFill>
                <a:schemeClr val="tx1">
                  <a:tint val="75000"/>
                </a:schemeClr>
              </a:solidFill>
            </a:endParaRPr>
          </a:p>
        </p:txBody>
      </p:sp>
      <p:pic>
        <p:nvPicPr>
          <p:cNvPr id="20"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162800" y="457200"/>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标题 1"/>
          <p:cNvSpPr>
            <a:spLocks noGrp="1"/>
          </p:cNvSpPr>
          <p:nvPr>
            <p:ph type="ctrTitle"/>
          </p:nvPr>
        </p:nvSpPr>
        <p:spPr>
          <a:xfrm>
            <a:off x="669925" y="2132856"/>
            <a:ext cx="7772400" cy="1470025"/>
          </a:xfrm>
        </p:spPr>
        <p:txBody>
          <a:bodyPr/>
          <a:lstStyle>
            <a:lvl1pPr marL="0" marR="0" indent="0" algn="ctr" defTabSz="914400" rtl="0" eaLnBrk="1" fontAlgn="auto" latinLnBrk="0" hangingPunct="1">
              <a:lnSpc>
                <a:spcPct val="100000"/>
              </a:lnSpc>
              <a:spcBef>
                <a:spcPct val="0"/>
              </a:spcBef>
              <a:spcAft>
                <a:spcPts val="0"/>
              </a:spcAft>
              <a:buClrTx/>
              <a:buSzTx/>
              <a:buFontTx/>
              <a:buNone/>
              <a:tabLst/>
              <a:defRPr sz="4800" baseline="0">
                <a:solidFill>
                  <a:schemeClr val="tx1"/>
                </a:solidFill>
                <a:latin typeface="Times New Roman" pitchFamily="18" charset="0"/>
                <a:ea typeface="宋体" pitchFamily="2" charset="-122"/>
              </a:defRPr>
            </a:lvl1pPr>
          </a:lstStyle>
          <a:p>
            <a:r>
              <a:rPr lang="zh-CN" altLang="en-US" dirty="0"/>
              <a:t>单击此处编辑母版标题样式</a:t>
            </a:r>
          </a:p>
        </p:txBody>
      </p:sp>
      <p:sp>
        <p:nvSpPr>
          <p:cNvPr id="26" name="副标题 2"/>
          <p:cNvSpPr>
            <a:spLocks noGrp="1"/>
          </p:cNvSpPr>
          <p:nvPr>
            <p:ph type="subTitle" idx="1"/>
          </p:nvPr>
        </p:nvSpPr>
        <p:spPr>
          <a:xfrm>
            <a:off x="1371600" y="3886200"/>
            <a:ext cx="6400800" cy="1752600"/>
          </a:xfrm>
        </p:spPr>
        <p:txBody>
          <a:bodyPr/>
          <a:lstStyle>
            <a:lvl1pPr marL="0" indent="0" algn="ctr">
              <a:buNone/>
              <a:defRPr sz="2800" baseline="0">
                <a:solidFill>
                  <a:schemeClr val="tx1"/>
                </a:solidFill>
                <a:latin typeface="Times New Roman" pitchFamily="18" charset="0"/>
                <a:ea typeface="宋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21" name="日期占位符 3"/>
          <p:cNvSpPr>
            <a:spLocks noGrp="1"/>
          </p:cNvSpPr>
          <p:nvPr>
            <p:ph type="dt" sz="half" idx="10"/>
          </p:nvPr>
        </p:nvSpPr>
        <p:spPr/>
        <p:txBody>
          <a:bodyPr/>
          <a:lstStyle>
            <a:lvl1pPr>
              <a:defRPr/>
            </a:lvl1pPr>
          </a:lstStyle>
          <a:p>
            <a:pPr>
              <a:defRPr/>
            </a:pPr>
            <a:fld id="{E3314C63-C4BA-42C5-8795-F8633F2B2B7E}" type="datetimeFigureOut">
              <a:rPr lang="zh-CN" altLang="en-US"/>
              <a:pPr>
                <a:defRPr/>
              </a:pPr>
              <a:t>2022/4/18</a:t>
            </a:fld>
            <a:endParaRPr lang="zh-CN" altLang="en-US"/>
          </a:p>
        </p:txBody>
      </p:sp>
      <p:sp>
        <p:nvSpPr>
          <p:cNvPr id="22" name="页脚占位符 4"/>
          <p:cNvSpPr>
            <a:spLocks noGrp="1"/>
          </p:cNvSpPr>
          <p:nvPr>
            <p:ph type="ftr" sz="quarter" idx="11"/>
          </p:nvPr>
        </p:nvSpPr>
        <p:spPr/>
        <p:txBody>
          <a:bodyPr/>
          <a:lstStyle>
            <a:lvl1pPr>
              <a:defRPr/>
            </a:lvl1pPr>
          </a:lstStyle>
          <a:p>
            <a:pPr>
              <a:defRPr/>
            </a:pPr>
            <a:endParaRPr lang="zh-CN" altLang="en-US"/>
          </a:p>
        </p:txBody>
      </p:sp>
      <p:sp>
        <p:nvSpPr>
          <p:cNvPr id="23" name="灯片编号占位符 5"/>
          <p:cNvSpPr>
            <a:spLocks noGrp="1"/>
          </p:cNvSpPr>
          <p:nvPr>
            <p:ph type="sldNum" sz="quarter" idx="12"/>
          </p:nvPr>
        </p:nvSpPr>
        <p:spPr/>
        <p:txBody>
          <a:bodyPr/>
          <a:lstStyle>
            <a:lvl1pPr>
              <a:defRPr/>
            </a:lvl1pPr>
          </a:lstStyle>
          <a:p>
            <a:pPr>
              <a:defRPr/>
            </a:pPr>
            <a:fld id="{949B1B5D-E762-40E6-A6AE-00B234D5E285}" type="slidenum">
              <a:rPr lang="zh-CN" altLang="en-US"/>
              <a:pPr>
                <a:defRPr/>
              </a:pPr>
              <a:t>‹#›</a:t>
            </a:fld>
            <a:endParaRPr lang="zh-CN" altLang="en-US"/>
          </a:p>
        </p:txBody>
      </p:sp>
      <p:pic>
        <p:nvPicPr>
          <p:cNvPr id="24" name="Picture 3" descr="C:\Users\wayne\AppData\Local\Temp\mx329D0.pn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7127917" y="424173"/>
            <a:ext cx="1403266" cy="13995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6143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wpw1">
    <p:spTree>
      <p:nvGrpSpPr>
        <p:cNvPr id="1" name=""/>
        <p:cNvGrpSpPr/>
        <p:nvPr/>
      </p:nvGrpSpPr>
      <p:grpSpPr>
        <a:xfrm>
          <a:off x="0" y="0"/>
          <a:ext cx="0" cy="0"/>
          <a:chOff x="0" y="0"/>
          <a:chExt cx="0" cy="0"/>
        </a:xfrm>
      </p:grpSpPr>
      <p:sp>
        <p:nvSpPr>
          <p:cNvPr id="11" name="灯片编号占位符 22"/>
          <p:cNvSpPr txBox="1">
            <a:spLocks/>
          </p:cNvSpPr>
          <p:nvPr userDrawn="1"/>
        </p:nvSpPr>
        <p:spPr>
          <a:xfrm>
            <a:off x="612775" y="6356350"/>
            <a:ext cx="1981200" cy="365125"/>
          </a:xfrm>
          <a:prstGeom prst="rect">
            <a:avLst/>
          </a:prstGeom>
        </p:spPr>
        <p:txBody>
          <a:bodyPr anchor="ctr"/>
          <a:lstStyle>
            <a:lvl1pPr>
              <a:defRPr/>
            </a:lvl1pPr>
          </a:lstStyle>
          <a:p>
            <a:pPr algn="r">
              <a:defRPr/>
            </a:pPr>
            <a:fld id="{B4778070-84BD-4747-9C21-64ABA9AEA8C4}" type="slidenum">
              <a:rPr lang="en-US" altLang="zh-CN" sz="1200" smtClean="0">
                <a:solidFill>
                  <a:schemeClr val="tx1">
                    <a:tint val="75000"/>
                  </a:schemeClr>
                </a:solidFill>
              </a:rPr>
              <a:pPr algn="r">
                <a:defRPr/>
              </a:pPr>
              <a:t>‹#›</a:t>
            </a:fld>
            <a:endParaRPr lang="en-US" altLang="zh-CN" sz="1200">
              <a:solidFill>
                <a:schemeClr val="tx1">
                  <a:tint val="75000"/>
                </a:schemeClr>
              </a:solidFill>
            </a:endParaRPr>
          </a:p>
        </p:txBody>
      </p:sp>
      <p:sp>
        <p:nvSpPr>
          <p:cNvPr id="12" name="标题 1"/>
          <p:cNvSpPr txBox="1">
            <a:spLocks/>
          </p:cNvSpPr>
          <p:nvPr userDrawn="1"/>
        </p:nvSpPr>
        <p:spPr bwMode="auto">
          <a:xfrm>
            <a:off x="381000" y="381000"/>
            <a:ext cx="8229600" cy="762000"/>
          </a:xfrm>
          <a:prstGeom prst="rect">
            <a:avLst/>
          </a:prstGeom>
          <a:noFill/>
          <a:ln>
            <a:noFill/>
          </a:ln>
          <a:extLst/>
        </p:spPr>
        <p:txBody>
          <a:bodyPr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sz="4200">
              <a:solidFill>
                <a:schemeClr val="bg1"/>
              </a:solidFill>
              <a:latin typeface="宋体" pitchFamily="2" charset="-122"/>
            </a:endParaRPr>
          </a:p>
        </p:txBody>
      </p:sp>
      <p:grpSp>
        <p:nvGrpSpPr>
          <p:cNvPr id="5" name="组合 22"/>
          <p:cNvGrpSpPr>
            <a:grpSpLocks/>
          </p:cNvGrpSpPr>
          <p:nvPr userDrawn="1"/>
        </p:nvGrpSpPr>
        <p:grpSpPr bwMode="auto">
          <a:xfrm>
            <a:off x="457200" y="1066800"/>
            <a:ext cx="6172200" cy="46038"/>
            <a:chOff x="1828800" y="1371600"/>
            <a:chExt cx="6172200" cy="45719"/>
          </a:xfrm>
        </p:grpSpPr>
        <p:grpSp>
          <p:nvGrpSpPr>
            <p:cNvPr id="8" name="组合 25"/>
            <p:cNvGrpSpPr>
              <a:grpSpLocks/>
            </p:cNvGrpSpPr>
            <p:nvPr userDrawn="1"/>
          </p:nvGrpSpPr>
          <p:grpSpPr bwMode="auto">
            <a:xfrm>
              <a:off x="1828800" y="1371600"/>
              <a:ext cx="5105400" cy="45719"/>
              <a:chOff x="0" y="2057400"/>
              <a:chExt cx="8534400" cy="1143000"/>
            </a:xfrm>
            <a:solidFill>
              <a:srgbClr val="C00000">
                <a:alpha val="41000"/>
              </a:srgbClr>
            </a:solidFill>
          </p:grpSpPr>
          <p:sp>
            <p:nvSpPr>
              <p:cNvPr id="18" name="矩形 17"/>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19" name="矩形 18"/>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grpSp>
          <p:nvGrpSpPr>
            <p:cNvPr id="13" name="组合 25"/>
            <p:cNvGrpSpPr>
              <a:grpSpLocks/>
            </p:cNvGrpSpPr>
            <p:nvPr userDrawn="1"/>
          </p:nvGrpSpPr>
          <p:grpSpPr bwMode="auto">
            <a:xfrm>
              <a:off x="6934200" y="1371600"/>
              <a:ext cx="1066800" cy="45719"/>
              <a:chOff x="0" y="2057400"/>
              <a:chExt cx="8534400" cy="1143000"/>
            </a:xfrm>
            <a:solidFill>
              <a:srgbClr val="C00000">
                <a:alpha val="41000"/>
              </a:srgbClr>
            </a:solidFill>
          </p:grpSpPr>
          <p:sp>
            <p:nvSpPr>
              <p:cNvPr id="16" name="矩形 1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sp>
            <p:nvSpPr>
              <p:cNvPr id="17" name="矩形 1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p>
            </p:txBody>
          </p:sp>
        </p:grpSp>
      </p:grpSp>
      <p:sp>
        <p:nvSpPr>
          <p:cNvPr id="20" name="内容占位符 7"/>
          <p:cNvSpPr>
            <a:spLocks noGrp="1"/>
          </p:cNvSpPr>
          <p:nvPr>
            <p:ph sz="quarter" idx="13"/>
          </p:nvPr>
        </p:nvSpPr>
        <p:spPr>
          <a:xfrm>
            <a:off x="457200" y="1371600"/>
            <a:ext cx="8229600" cy="4556760"/>
          </a:xfrm>
        </p:spPr>
        <p:txBody>
          <a:bodyPr/>
          <a:lstStyle>
            <a:lvl1pPr>
              <a:buClr>
                <a:srgbClr val="C00000"/>
              </a:buClr>
              <a:buSzPct val="80000"/>
              <a:buFont typeface="Wingdings" pitchFamily="2" charset="2"/>
              <a:buChar char="n"/>
              <a:defRPr sz="2800" baseline="0">
                <a:solidFill>
                  <a:schemeClr val="tx1"/>
                </a:solidFill>
                <a:latin typeface="Times New Roman" pitchFamily="18" charset="0"/>
                <a:ea typeface="宋体" pitchFamily="2" charset="-122"/>
              </a:defRPr>
            </a:lvl1pPr>
            <a:lvl2pPr>
              <a:buClr>
                <a:srgbClr val="C00000"/>
              </a:buClr>
              <a:buSzPct val="80000"/>
              <a:buFont typeface="Wingdings" pitchFamily="2" charset="2"/>
              <a:buChar char="Ø"/>
              <a:defRPr sz="2600" baseline="0">
                <a:latin typeface="Times New Roman" pitchFamily="18" charset="0"/>
                <a:ea typeface="宋体" pitchFamily="2" charset="-122"/>
              </a:defRPr>
            </a:lvl2pPr>
            <a:lvl3pPr>
              <a:buClr>
                <a:srgbClr val="C00000"/>
              </a:buClr>
              <a:buSzPct val="70000"/>
              <a:buFont typeface="Wingdings" pitchFamily="2" charset="2"/>
              <a:buChar char="l"/>
              <a:defRPr baseline="0">
                <a:latin typeface="Times New Roman" pitchFamily="18" charset="0"/>
                <a:ea typeface="宋体" pitchFamily="2" charset="-122"/>
              </a:defRPr>
            </a:lvl3pPr>
            <a:lvl4pPr>
              <a:buClr>
                <a:srgbClr val="C00000"/>
              </a:buClr>
              <a:buSzPct val="65000"/>
              <a:buFont typeface="Wingdings" pitchFamily="2" charset="2"/>
              <a:buChar char="u"/>
              <a:defRPr sz="2200" baseline="0">
                <a:latin typeface="Times New Roman" pitchFamily="18" charset="0"/>
                <a:ea typeface="宋体" pitchFamily="2" charset="-122"/>
              </a:defRPr>
            </a:lvl4pPr>
            <a:lvl5pPr>
              <a:buClr>
                <a:srgbClr val="C00000"/>
              </a:buClr>
              <a:buSzPct val="80000"/>
              <a:buFont typeface="Arial" pitchFamily="34" charset="0"/>
              <a:buChar char="•"/>
              <a:defRPr baseline="0">
                <a:latin typeface="Times New Roman" pitchFamily="18" charset="0"/>
                <a:ea typeface="宋体"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6" name="标题 1"/>
          <p:cNvSpPr>
            <a:spLocks noGrp="1"/>
          </p:cNvSpPr>
          <p:nvPr>
            <p:ph type="title"/>
          </p:nvPr>
        </p:nvSpPr>
        <p:spPr>
          <a:xfrm>
            <a:off x="457200" y="381000"/>
            <a:ext cx="8229600" cy="609600"/>
          </a:xfrm>
          <a:prstGeom prst="rect">
            <a:avLst/>
          </a:prstGeom>
        </p:spPr>
        <p:txBody>
          <a:bodyPr>
            <a:noAutofit/>
          </a:bodyPr>
          <a:lstStyle>
            <a:lvl1pPr algn="l">
              <a:defRPr sz="3200" baseline="0">
                <a:solidFill>
                  <a:schemeClr val="tx1"/>
                </a:solidFill>
                <a:latin typeface="Times New Roman" pitchFamily="18" charset="0"/>
                <a:ea typeface="宋体" pitchFamily="2" charset="-122"/>
              </a:defRPr>
            </a:lvl1pPr>
          </a:lstStyle>
          <a:p>
            <a:r>
              <a:rPr lang="zh-CN" altLang="en-US" dirty="0"/>
              <a:t>单击此处编辑母版标题样式</a:t>
            </a:r>
            <a:endParaRPr lang="en-US" dirty="0"/>
          </a:p>
        </p:txBody>
      </p:sp>
      <p:sp>
        <p:nvSpPr>
          <p:cNvPr id="21" name="日期占位符 3"/>
          <p:cNvSpPr>
            <a:spLocks noGrp="1"/>
          </p:cNvSpPr>
          <p:nvPr>
            <p:ph type="dt" sz="half" idx="14"/>
          </p:nvPr>
        </p:nvSpPr>
        <p:spPr/>
        <p:txBody>
          <a:bodyPr/>
          <a:lstStyle>
            <a:lvl1pPr>
              <a:defRPr/>
            </a:lvl1pPr>
          </a:lstStyle>
          <a:p>
            <a:pPr>
              <a:defRPr/>
            </a:pPr>
            <a:fld id="{13318E5E-5B28-45D4-90CE-18F4E37DC969}" type="datetimeFigureOut">
              <a:rPr lang="zh-CN" altLang="en-US"/>
              <a:pPr>
                <a:defRPr/>
              </a:pPr>
              <a:t>2022/4/18</a:t>
            </a:fld>
            <a:endParaRPr lang="zh-CN" altLang="en-US"/>
          </a:p>
        </p:txBody>
      </p:sp>
      <p:sp>
        <p:nvSpPr>
          <p:cNvPr id="22" name="页脚占位符 4"/>
          <p:cNvSpPr>
            <a:spLocks noGrp="1"/>
          </p:cNvSpPr>
          <p:nvPr>
            <p:ph type="ftr" sz="quarter" idx="15"/>
          </p:nvPr>
        </p:nvSpPr>
        <p:spPr/>
        <p:txBody>
          <a:bodyPr/>
          <a:lstStyle>
            <a:lvl1pPr>
              <a:defRPr/>
            </a:lvl1pPr>
          </a:lstStyle>
          <a:p>
            <a:pPr>
              <a:defRPr/>
            </a:pPr>
            <a:endParaRPr lang="zh-CN" altLang="en-US"/>
          </a:p>
        </p:txBody>
      </p:sp>
      <p:sp>
        <p:nvSpPr>
          <p:cNvPr id="23" name="灯片编号占位符 5"/>
          <p:cNvSpPr>
            <a:spLocks noGrp="1"/>
          </p:cNvSpPr>
          <p:nvPr>
            <p:ph type="sldNum" sz="quarter" idx="16"/>
          </p:nvPr>
        </p:nvSpPr>
        <p:spPr/>
        <p:txBody>
          <a:bodyPr/>
          <a:lstStyle>
            <a:lvl1pPr>
              <a:defRPr/>
            </a:lvl1pPr>
          </a:lstStyle>
          <a:p>
            <a:pPr>
              <a:defRPr/>
            </a:pPr>
            <a:fld id="{01723564-B8A7-46EF-AF18-254916B0E827}" type="slidenum">
              <a:rPr lang="zh-CN" altLang="en-US"/>
              <a:pPr>
                <a:defRPr/>
              </a:pPr>
              <a:t>‹#›</a:t>
            </a:fld>
            <a:endParaRPr lang="zh-CN" altLang="en-US"/>
          </a:p>
        </p:txBody>
      </p:sp>
    </p:spTree>
    <p:extLst>
      <p:ext uri="{BB962C8B-B14F-4D97-AF65-F5344CB8AC3E}">
        <p14:creationId xmlns:p14="http://schemas.microsoft.com/office/powerpoint/2010/main" val="20188803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2_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8540" y="102635"/>
            <a:ext cx="7886700" cy="540762"/>
          </a:xfrm>
          <a:prstGeom prst="rect">
            <a:avLst/>
          </a:prstGeom>
        </p:spPr>
        <p:txBody>
          <a:bodyPr/>
          <a:lstStyle>
            <a:lvl1pPr>
              <a:defRPr sz="2400">
                <a:latin typeface="+mj-lt"/>
                <a:ea typeface="幼圆" panose="02010509060101010101" pitchFamily="49" charset="-122"/>
              </a:defRPr>
            </a:lvl1pPr>
          </a:lstStyle>
          <a:p>
            <a:r>
              <a:rPr lang="zh-CN" altLang="en-US" dirty="0"/>
              <a:t>单击此处</a:t>
            </a:r>
            <a:r>
              <a:rPr lang="en-US" altLang="zh-CN" dirty="0" err="1"/>
              <a:t>dsfds</a:t>
            </a:r>
            <a:r>
              <a:rPr lang="zh-CN" altLang="en-US" dirty="0"/>
              <a:t>编辑母版标题样式</a:t>
            </a:r>
          </a:p>
        </p:txBody>
      </p:sp>
      <p:sp>
        <p:nvSpPr>
          <p:cNvPr id="4" name="页脚占位符 3"/>
          <p:cNvSpPr>
            <a:spLocks noGrp="1"/>
          </p:cNvSpPr>
          <p:nvPr>
            <p:ph type="ftr" sz="quarter" idx="11"/>
          </p:nvPr>
        </p:nvSpPr>
        <p:spPr>
          <a:xfrm>
            <a:off x="3028950" y="6356351"/>
            <a:ext cx="3086100" cy="365125"/>
          </a:xfrm>
          <a:prstGeom prst="rect">
            <a:avLst/>
          </a:prstGeom>
        </p:spPr>
        <p:txBody>
          <a:bodyPr/>
          <a:lstStyle/>
          <a:p>
            <a:endParaRPr lang="zh-CN" altLang="en-US" dirty="0"/>
          </a:p>
        </p:txBody>
      </p:sp>
      <p:sp>
        <p:nvSpPr>
          <p:cNvPr id="5" name="灯片编号占位符 4"/>
          <p:cNvSpPr>
            <a:spLocks noGrp="1"/>
          </p:cNvSpPr>
          <p:nvPr>
            <p:ph type="sldNum" sz="quarter" idx="12"/>
          </p:nvPr>
        </p:nvSpPr>
        <p:spPr>
          <a:xfrm>
            <a:off x="6457950" y="6356351"/>
            <a:ext cx="2057400" cy="365125"/>
          </a:xfrm>
          <a:prstGeom prst="rect">
            <a:avLst/>
          </a:prstGeom>
        </p:spPr>
        <p:txBody>
          <a:bodyPr/>
          <a:lstStyle>
            <a:lvl1pPr algn="r">
              <a:defRPr sz="1400" baseline="0">
                <a:solidFill>
                  <a:schemeClr val="bg1"/>
                </a:solidFill>
                <a:latin typeface="+mj-lt"/>
              </a:defRPr>
            </a:lvl1pPr>
          </a:lstStyle>
          <a:p>
            <a:fld id="{9A7F287C-8DB7-441C-8049-9A9142BB343A}" type="slidenum">
              <a:rPr lang="zh-CN" altLang="en-US" smtClean="0"/>
              <a:pPr/>
              <a:t>‹#›</a:t>
            </a:fld>
            <a:r>
              <a:rPr lang="en-US" altLang="zh-CN" dirty="0"/>
              <a:t>/47</a:t>
            </a:r>
            <a:endParaRPr lang="zh-CN" altLang="en-US" dirty="0"/>
          </a:p>
        </p:txBody>
      </p:sp>
      <p:sp>
        <p:nvSpPr>
          <p:cNvPr id="6" name="Content Placeholder 2"/>
          <p:cNvSpPr>
            <a:spLocks noGrp="1"/>
          </p:cNvSpPr>
          <p:nvPr>
            <p:ph idx="1" hasCustomPrompt="1"/>
          </p:nvPr>
        </p:nvSpPr>
        <p:spPr>
          <a:xfrm>
            <a:off x="628650" y="980470"/>
            <a:ext cx="7886700" cy="4351338"/>
          </a:xfrm>
          <a:prstGeom prst="rect">
            <a:avLst/>
          </a:prstGeom>
        </p:spPr>
        <p:txBody>
          <a:bodyPr/>
          <a:lstStyle>
            <a:lvl1pPr marL="228600" indent="-228600">
              <a:lnSpc>
                <a:spcPct val="150000"/>
              </a:lnSpc>
              <a:buClr>
                <a:srgbClr val="C00000"/>
              </a:buClr>
              <a:buFont typeface="Wingdings" panose="05000000000000000000" pitchFamily="2" charset="2"/>
              <a:buChar char="n"/>
              <a:defRPr sz="2000">
                <a:latin typeface="+mj-lt"/>
                <a:ea typeface="幼圆" panose="02010509060101010101" pitchFamily="49" charset="-122"/>
              </a:defRPr>
            </a:lvl1pPr>
            <a:lvl2pPr marL="685800" indent="-228600">
              <a:lnSpc>
                <a:spcPct val="150000"/>
              </a:lnSpc>
              <a:buClr>
                <a:srgbClr val="C00000"/>
              </a:buClr>
              <a:buFont typeface="Wingdings" panose="05000000000000000000" pitchFamily="2" charset="2"/>
              <a:buChar char="Ø"/>
              <a:defRPr sz="1800">
                <a:latin typeface="+mj-lt"/>
                <a:ea typeface="幼圆" panose="02010509060101010101" pitchFamily="49" charset="-122"/>
              </a:defRPr>
            </a:lvl2pPr>
            <a:lvl3pPr marL="1143000" indent="-228600">
              <a:lnSpc>
                <a:spcPct val="100000"/>
              </a:lnSpc>
              <a:buClr>
                <a:srgbClr val="C00000"/>
              </a:buClr>
              <a:buFont typeface="Wingdings" panose="05000000000000000000" pitchFamily="2" charset="2"/>
              <a:buChar char="l"/>
              <a:defRPr sz="1600">
                <a:latin typeface="幼圆" panose="02010509060101010101" pitchFamily="49" charset="-122"/>
                <a:ea typeface="幼圆" panose="02010509060101010101" pitchFamily="49" charset="-122"/>
              </a:defRPr>
            </a:lvl3pPr>
            <a:lvl4pPr marL="1600200" indent="-228600">
              <a:lnSpc>
                <a:spcPct val="100000"/>
              </a:lnSpc>
              <a:buClr>
                <a:srgbClr val="C00000"/>
              </a:buClr>
              <a:buFont typeface="Wingdings" panose="05000000000000000000" pitchFamily="2" charset="2"/>
              <a:buChar char="l"/>
              <a:defRPr sz="1400">
                <a:latin typeface="幼圆" panose="02010509060101010101" pitchFamily="49" charset="-122"/>
                <a:ea typeface="幼圆" panose="02010509060101010101" pitchFamily="49" charset="-122"/>
              </a:defRPr>
            </a:lvl4pPr>
            <a:lvl5pPr marL="2057400" indent="-228600">
              <a:lnSpc>
                <a:spcPct val="100000"/>
              </a:lnSpc>
              <a:buClr>
                <a:srgbClr val="C00000"/>
              </a:buClr>
              <a:buFont typeface="Wingdings" panose="05000000000000000000" pitchFamily="2" charset="2"/>
              <a:buChar char="l"/>
              <a:defRPr sz="1400">
                <a:latin typeface="+mn-lt"/>
              </a:defRPr>
            </a:lvl5pPr>
          </a:lstStyle>
          <a:p>
            <a:pPr lvl="0"/>
            <a:r>
              <a:rPr lang="zh-CN" altLang="en-US" dirty="0"/>
              <a:t>编辑母版文</a:t>
            </a:r>
            <a:r>
              <a:rPr lang="en-US" altLang="zh-CN" dirty="0" err="1"/>
              <a:t>dsfs</a:t>
            </a:r>
            <a:r>
              <a:rPr lang="zh-CN" altLang="en-US" dirty="0"/>
              <a:t>本样式</a:t>
            </a:r>
          </a:p>
          <a:p>
            <a:pPr lvl="1"/>
            <a:r>
              <a:rPr lang="zh-CN" altLang="en-US" dirty="0"/>
              <a:t>第</a:t>
            </a:r>
            <a:r>
              <a:rPr lang="en-US" altLang="zh-CN" dirty="0" err="1"/>
              <a:t>dsf</a:t>
            </a:r>
            <a:r>
              <a:rPr lang="zh-CN" altLang="en-US" dirty="0"/>
              <a:t>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1373805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wpw1">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lum bright="62000" contrast="-70000"/>
            <a:extLst>
              <a:ext uri="{28A0092B-C50C-407E-A947-70E740481C1C}">
                <a14:useLocalDpi xmlns:a14="http://schemas.microsoft.com/office/drawing/2010/main" val="0"/>
              </a:ext>
            </a:extLst>
          </a:blip>
          <a:srcRect/>
          <a:stretch>
            <a:fillRect/>
          </a:stretch>
        </p:blipFill>
        <p:spPr bwMode="auto">
          <a:xfrm>
            <a:off x="7010400" y="6019800"/>
            <a:ext cx="963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25"/>
          <p:cNvGrpSpPr>
            <a:grpSpLocks/>
          </p:cNvGrpSpPr>
          <p:nvPr userDrawn="1"/>
        </p:nvGrpSpPr>
        <p:grpSpPr bwMode="auto">
          <a:xfrm>
            <a:off x="1676400" y="6324600"/>
            <a:ext cx="5105400" cy="45719"/>
            <a:chOff x="0" y="2057400"/>
            <a:chExt cx="8534400" cy="1143000"/>
          </a:xfrm>
          <a:solidFill>
            <a:srgbClr val="C00000">
              <a:alpha val="41000"/>
            </a:srgbClr>
          </a:solidFill>
        </p:grpSpPr>
        <p:sp>
          <p:nvSpPr>
            <p:cNvPr id="6" name="矩形 5"/>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7" name="矩形 6"/>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grpSp>
        <p:nvGrpSpPr>
          <p:cNvPr id="8" name="组合 25"/>
          <p:cNvGrpSpPr>
            <a:grpSpLocks/>
          </p:cNvGrpSpPr>
          <p:nvPr userDrawn="1"/>
        </p:nvGrpSpPr>
        <p:grpSpPr bwMode="auto">
          <a:xfrm>
            <a:off x="8077200" y="6324600"/>
            <a:ext cx="1066800" cy="45719"/>
            <a:chOff x="0" y="2057400"/>
            <a:chExt cx="8534400" cy="1143000"/>
          </a:xfrm>
          <a:solidFill>
            <a:srgbClr val="C00000">
              <a:alpha val="41000"/>
            </a:srgbClr>
          </a:solidFill>
        </p:grpSpPr>
        <p:sp>
          <p:nvSpPr>
            <p:cNvPr id="9" name="矩形 8"/>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10" name="矩形 9"/>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sp>
        <p:nvSpPr>
          <p:cNvPr id="11" name="灯片编号占位符 22"/>
          <p:cNvSpPr txBox="1">
            <a:spLocks/>
          </p:cNvSpPr>
          <p:nvPr userDrawn="1"/>
        </p:nvSpPr>
        <p:spPr>
          <a:xfrm>
            <a:off x="612775" y="6356350"/>
            <a:ext cx="1981200" cy="365125"/>
          </a:xfrm>
          <a:prstGeom prst="rect">
            <a:avLst/>
          </a:prstGeom>
        </p:spPr>
        <p:txBody>
          <a:bodyPr anchor="ctr"/>
          <a:lstStyle>
            <a:lvl1pPr>
              <a:defRPr/>
            </a:lvl1pPr>
          </a:lstStyle>
          <a:p>
            <a:pPr algn="r">
              <a:defRPr/>
            </a:pPr>
            <a:fld id="{1AC6044F-AA0A-4B18-9C45-AC6A6264476B}" type="slidenum">
              <a:rPr lang="en-US" altLang="zh-CN" sz="1200" b="1" smtClean="0">
                <a:solidFill>
                  <a:prstClr val="black">
                    <a:tint val="75000"/>
                  </a:prstClr>
                </a:solidFill>
              </a:rPr>
              <a:pPr algn="r">
                <a:defRPr/>
              </a:pPr>
              <a:t>‹#›</a:t>
            </a:fld>
            <a:endParaRPr lang="en-US" altLang="zh-CN" sz="1200" b="1">
              <a:solidFill>
                <a:prstClr val="black">
                  <a:tint val="75000"/>
                </a:prstClr>
              </a:solidFill>
            </a:endParaRPr>
          </a:p>
        </p:txBody>
      </p:sp>
      <p:sp>
        <p:nvSpPr>
          <p:cNvPr id="12" name="标题 1"/>
          <p:cNvSpPr txBox="1">
            <a:spLocks/>
          </p:cNvSpPr>
          <p:nvPr userDrawn="1"/>
        </p:nvSpPr>
        <p:spPr bwMode="auto">
          <a:xfrm>
            <a:off x="381000" y="381000"/>
            <a:ext cx="8229600" cy="762000"/>
          </a:xfrm>
          <a:prstGeom prst="rect">
            <a:avLst/>
          </a:prstGeom>
          <a:noFill/>
          <a:ln>
            <a:noFill/>
          </a:ln>
          <a:extLst/>
        </p:spPr>
        <p:txBody>
          <a:bodyPr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sz="4200">
              <a:solidFill>
                <a:prstClr val="white"/>
              </a:solidFill>
              <a:latin typeface="宋体" pitchFamily="2" charset="-122"/>
            </a:endParaRPr>
          </a:p>
        </p:txBody>
      </p:sp>
      <p:sp>
        <p:nvSpPr>
          <p:cNvPr id="20" name="内容占位符 7"/>
          <p:cNvSpPr>
            <a:spLocks noGrp="1"/>
          </p:cNvSpPr>
          <p:nvPr>
            <p:ph sz="quarter" idx="13"/>
          </p:nvPr>
        </p:nvSpPr>
        <p:spPr>
          <a:xfrm>
            <a:off x="457200" y="1600200"/>
            <a:ext cx="8229600" cy="4556760"/>
          </a:xfrm>
        </p:spPr>
        <p:txBody>
          <a:bodyPr/>
          <a:lstStyle>
            <a:lvl1pPr>
              <a:buClr>
                <a:srgbClr val="C00000"/>
              </a:buClr>
              <a:buSzPct val="70000"/>
              <a:buFont typeface="Wingdings" pitchFamily="2" charset="2"/>
              <a:buChar char="n"/>
              <a:defRPr sz="2800" baseline="0">
                <a:ea typeface="宋体" pitchFamily="2" charset="-122"/>
              </a:defRPr>
            </a:lvl1pPr>
            <a:lvl2pPr>
              <a:buClr>
                <a:srgbClr val="C00000"/>
              </a:buClr>
              <a:defRPr/>
            </a:lvl2pPr>
            <a:lvl3pPr>
              <a:buClr>
                <a:srgbClr val="C00000"/>
              </a:buClr>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6" name="标题 1"/>
          <p:cNvSpPr>
            <a:spLocks noGrp="1"/>
          </p:cNvSpPr>
          <p:nvPr>
            <p:ph type="title"/>
          </p:nvPr>
        </p:nvSpPr>
        <p:spPr>
          <a:xfrm>
            <a:off x="457200" y="533400"/>
            <a:ext cx="8229600" cy="609600"/>
          </a:xfrm>
          <a:prstGeom prst="rect">
            <a:avLst/>
          </a:prstGeom>
        </p:spPr>
        <p:txBody>
          <a:bodyPr>
            <a:noAutofit/>
          </a:bodyPr>
          <a:lstStyle>
            <a:lvl1pPr algn="l">
              <a:defRPr sz="4000" baseline="0">
                <a:solidFill>
                  <a:schemeClr val="tx1"/>
                </a:solidFill>
                <a:latin typeface="+mj-ea"/>
                <a:ea typeface="+mj-ea"/>
              </a:defRPr>
            </a:lvl1pPr>
          </a:lstStyle>
          <a:p>
            <a:r>
              <a:rPr lang="zh-CN" altLang="en-US" dirty="0"/>
              <a:t>单击此处编辑母版标题样式</a:t>
            </a:r>
            <a:endParaRPr lang="en-US" dirty="0"/>
          </a:p>
        </p:txBody>
      </p:sp>
      <p:sp>
        <p:nvSpPr>
          <p:cNvPr id="13" name="日期占位符 3"/>
          <p:cNvSpPr>
            <a:spLocks noGrp="1"/>
          </p:cNvSpPr>
          <p:nvPr>
            <p:ph type="dt" sz="half" idx="14"/>
          </p:nvPr>
        </p:nvSpPr>
        <p:spPr/>
        <p:txBody>
          <a:bodyPr/>
          <a:lstStyle>
            <a:lvl1pPr>
              <a:defRPr/>
            </a:lvl1pPr>
          </a:lstStyle>
          <a:p>
            <a:pPr>
              <a:defRPr/>
            </a:pPr>
            <a:fld id="{F5FCE08F-3639-45B7-92B7-5698456A5372}" type="datetimeFigureOut">
              <a:rPr lang="zh-CN" altLang="en-US"/>
              <a:pPr>
                <a:defRPr/>
              </a:pPr>
              <a:t>2022/4/18</a:t>
            </a:fld>
            <a:endParaRPr lang="zh-CN" altLang="en-US"/>
          </a:p>
        </p:txBody>
      </p:sp>
      <p:sp>
        <p:nvSpPr>
          <p:cNvPr id="14" name="页脚占位符 4"/>
          <p:cNvSpPr>
            <a:spLocks noGrp="1"/>
          </p:cNvSpPr>
          <p:nvPr>
            <p:ph type="ftr" sz="quarter" idx="15"/>
          </p:nvPr>
        </p:nvSpPr>
        <p:spPr/>
        <p:txBody>
          <a:bodyPr/>
          <a:lstStyle>
            <a:lvl1pPr>
              <a:defRPr/>
            </a:lvl1pPr>
          </a:lstStyle>
          <a:p>
            <a:pPr>
              <a:defRPr/>
            </a:pPr>
            <a:endParaRPr lang="zh-CN" altLang="en-US"/>
          </a:p>
        </p:txBody>
      </p:sp>
      <p:sp>
        <p:nvSpPr>
          <p:cNvPr id="15" name="灯片编号占位符 5"/>
          <p:cNvSpPr>
            <a:spLocks noGrp="1"/>
          </p:cNvSpPr>
          <p:nvPr>
            <p:ph type="sldNum" sz="quarter" idx="16"/>
          </p:nvPr>
        </p:nvSpPr>
        <p:spPr/>
        <p:txBody>
          <a:bodyPr/>
          <a:lstStyle>
            <a:lvl1pPr>
              <a:defRPr/>
            </a:lvl1pPr>
          </a:lstStyle>
          <a:p>
            <a:pPr>
              <a:defRPr/>
            </a:pPr>
            <a:fld id="{3E9AFD78-4B5A-4E70-98D4-80CC1C335458}" type="slidenum">
              <a:rPr lang="zh-CN" altLang="en-US"/>
              <a:pPr>
                <a:defRPr/>
              </a:pPr>
              <a:t>‹#›</a:t>
            </a:fld>
            <a:endParaRPr lang="zh-CN" altLang="en-US"/>
          </a:p>
        </p:txBody>
      </p:sp>
    </p:spTree>
    <p:extLst>
      <p:ext uri="{BB962C8B-B14F-4D97-AF65-F5344CB8AC3E}">
        <p14:creationId xmlns:p14="http://schemas.microsoft.com/office/powerpoint/2010/main" val="34636172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8540" y="102635"/>
            <a:ext cx="7886700" cy="540762"/>
          </a:xfrm>
          <a:prstGeom prst="rect">
            <a:avLst/>
          </a:prstGeom>
        </p:spPr>
        <p:txBody>
          <a:bodyPr/>
          <a:lstStyle>
            <a:lvl1pPr>
              <a:defRPr sz="2400">
                <a:latin typeface="+mj-lt"/>
                <a:ea typeface="幼圆" panose="02010509060101010101" pitchFamily="49" charset="-122"/>
              </a:defRPr>
            </a:lvl1pPr>
          </a:lstStyle>
          <a:p>
            <a:r>
              <a:rPr lang="zh-CN" altLang="en-US" dirty="0"/>
              <a:t>单击此处</a:t>
            </a:r>
            <a:r>
              <a:rPr lang="en-US" altLang="zh-CN" dirty="0" err="1"/>
              <a:t>dsfds</a:t>
            </a:r>
            <a:r>
              <a:rPr lang="zh-CN" altLang="en-US" dirty="0"/>
              <a:t>编辑母版标题样式</a:t>
            </a:r>
          </a:p>
        </p:txBody>
      </p:sp>
      <p:sp>
        <p:nvSpPr>
          <p:cNvPr id="4" name="页脚占位符 3"/>
          <p:cNvSpPr>
            <a:spLocks noGrp="1"/>
          </p:cNvSpPr>
          <p:nvPr>
            <p:ph type="ftr" sz="quarter" idx="11"/>
          </p:nvPr>
        </p:nvSpPr>
        <p:spPr>
          <a:xfrm>
            <a:off x="3028950" y="6356351"/>
            <a:ext cx="3086100" cy="365125"/>
          </a:xfrm>
          <a:prstGeom prst="rect">
            <a:avLst/>
          </a:prstGeom>
        </p:spPr>
        <p:txBody>
          <a:bodyPr/>
          <a:lstStyle/>
          <a:p>
            <a:endParaRPr lang="zh-CN" altLang="en-US" dirty="0"/>
          </a:p>
        </p:txBody>
      </p:sp>
      <p:sp>
        <p:nvSpPr>
          <p:cNvPr id="5" name="灯片编号占位符 4"/>
          <p:cNvSpPr>
            <a:spLocks noGrp="1"/>
          </p:cNvSpPr>
          <p:nvPr>
            <p:ph type="sldNum" sz="quarter" idx="12"/>
          </p:nvPr>
        </p:nvSpPr>
        <p:spPr>
          <a:xfrm>
            <a:off x="6457950" y="6356351"/>
            <a:ext cx="2057400" cy="365125"/>
          </a:xfrm>
          <a:prstGeom prst="rect">
            <a:avLst/>
          </a:prstGeom>
        </p:spPr>
        <p:txBody>
          <a:bodyPr/>
          <a:lstStyle>
            <a:lvl1pPr algn="r">
              <a:defRPr sz="1400" baseline="0">
                <a:solidFill>
                  <a:schemeClr val="bg1"/>
                </a:solidFill>
                <a:latin typeface="+mj-lt"/>
              </a:defRPr>
            </a:lvl1pPr>
          </a:lstStyle>
          <a:p>
            <a:fld id="{9A7F287C-8DB7-441C-8049-9A9142BB343A}" type="slidenum">
              <a:rPr lang="zh-CN" altLang="en-US" smtClean="0"/>
              <a:pPr/>
              <a:t>‹#›</a:t>
            </a:fld>
            <a:r>
              <a:rPr lang="en-US" altLang="zh-CN" dirty="0"/>
              <a:t>/47</a:t>
            </a:r>
            <a:endParaRPr lang="zh-CN" altLang="en-US" dirty="0"/>
          </a:p>
        </p:txBody>
      </p:sp>
      <p:sp>
        <p:nvSpPr>
          <p:cNvPr id="6" name="Content Placeholder 2"/>
          <p:cNvSpPr>
            <a:spLocks noGrp="1"/>
          </p:cNvSpPr>
          <p:nvPr>
            <p:ph idx="1" hasCustomPrompt="1"/>
          </p:nvPr>
        </p:nvSpPr>
        <p:spPr>
          <a:xfrm>
            <a:off x="628650" y="980470"/>
            <a:ext cx="7886700" cy="4351338"/>
          </a:xfrm>
          <a:prstGeom prst="rect">
            <a:avLst/>
          </a:prstGeom>
        </p:spPr>
        <p:txBody>
          <a:bodyPr/>
          <a:lstStyle>
            <a:lvl1pPr marL="228600" indent="-228600">
              <a:lnSpc>
                <a:spcPct val="150000"/>
              </a:lnSpc>
              <a:buClr>
                <a:srgbClr val="C00000"/>
              </a:buClr>
              <a:buFont typeface="Wingdings" panose="05000000000000000000" pitchFamily="2" charset="2"/>
              <a:buChar char="n"/>
              <a:defRPr sz="2000">
                <a:latin typeface="+mj-lt"/>
                <a:ea typeface="幼圆" panose="02010509060101010101" pitchFamily="49" charset="-122"/>
              </a:defRPr>
            </a:lvl1pPr>
            <a:lvl2pPr marL="685800" indent="-228600">
              <a:lnSpc>
                <a:spcPct val="150000"/>
              </a:lnSpc>
              <a:buClr>
                <a:srgbClr val="C00000"/>
              </a:buClr>
              <a:buFont typeface="Wingdings" panose="05000000000000000000" pitchFamily="2" charset="2"/>
              <a:buChar char="Ø"/>
              <a:defRPr sz="1800">
                <a:latin typeface="+mj-lt"/>
                <a:ea typeface="幼圆" panose="02010509060101010101" pitchFamily="49" charset="-122"/>
              </a:defRPr>
            </a:lvl2pPr>
            <a:lvl3pPr marL="1143000" indent="-228600">
              <a:lnSpc>
                <a:spcPct val="100000"/>
              </a:lnSpc>
              <a:buClr>
                <a:srgbClr val="C00000"/>
              </a:buClr>
              <a:buFont typeface="Wingdings" panose="05000000000000000000" pitchFamily="2" charset="2"/>
              <a:buChar char="l"/>
              <a:defRPr sz="1600">
                <a:latin typeface="幼圆" panose="02010509060101010101" pitchFamily="49" charset="-122"/>
                <a:ea typeface="幼圆" panose="02010509060101010101" pitchFamily="49" charset="-122"/>
              </a:defRPr>
            </a:lvl3pPr>
            <a:lvl4pPr marL="1600200" indent="-228600">
              <a:lnSpc>
                <a:spcPct val="100000"/>
              </a:lnSpc>
              <a:buClr>
                <a:srgbClr val="C00000"/>
              </a:buClr>
              <a:buFont typeface="Wingdings" panose="05000000000000000000" pitchFamily="2" charset="2"/>
              <a:buChar char="l"/>
              <a:defRPr sz="1400">
                <a:latin typeface="幼圆" panose="02010509060101010101" pitchFamily="49" charset="-122"/>
                <a:ea typeface="幼圆" panose="02010509060101010101" pitchFamily="49" charset="-122"/>
              </a:defRPr>
            </a:lvl4pPr>
            <a:lvl5pPr marL="2057400" indent="-228600">
              <a:lnSpc>
                <a:spcPct val="100000"/>
              </a:lnSpc>
              <a:buClr>
                <a:srgbClr val="C00000"/>
              </a:buClr>
              <a:buFont typeface="Wingdings" panose="05000000000000000000" pitchFamily="2" charset="2"/>
              <a:buChar char="l"/>
              <a:defRPr sz="1400">
                <a:latin typeface="+mn-lt"/>
              </a:defRPr>
            </a:lvl5pPr>
          </a:lstStyle>
          <a:p>
            <a:pPr lvl="0"/>
            <a:r>
              <a:rPr lang="zh-CN" altLang="en-US" dirty="0"/>
              <a:t>编辑母版文</a:t>
            </a:r>
            <a:r>
              <a:rPr lang="en-US" altLang="zh-CN" dirty="0" err="1"/>
              <a:t>dsfs</a:t>
            </a:r>
            <a:r>
              <a:rPr lang="zh-CN" altLang="en-US" dirty="0"/>
              <a:t>本样式</a:t>
            </a:r>
          </a:p>
          <a:p>
            <a:pPr lvl="1"/>
            <a:r>
              <a:rPr lang="zh-CN" altLang="en-US" dirty="0"/>
              <a:t>第</a:t>
            </a:r>
            <a:r>
              <a:rPr lang="en-US" altLang="zh-CN" dirty="0" err="1"/>
              <a:t>dsf</a:t>
            </a:r>
            <a:r>
              <a:rPr lang="zh-CN" altLang="en-US" dirty="0"/>
              <a:t>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13738051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4_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8540" y="102635"/>
            <a:ext cx="7886700" cy="540762"/>
          </a:xfrm>
          <a:prstGeom prst="rect">
            <a:avLst/>
          </a:prstGeom>
        </p:spPr>
        <p:txBody>
          <a:bodyPr/>
          <a:lstStyle>
            <a:lvl1pPr>
              <a:defRPr sz="2400">
                <a:latin typeface="+mj-lt"/>
                <a:ea typeface="幼圆" panose="02010509060101010101" pitchFamily="49" charset="-122"/>
              </a:defRPr>
            </a:lvl1pPr>
          </a:lstStyle>
          <a:p>
            <a:r>
              <a:rPr lang="zh-CN" altLang="en-US" dirty="0"/>
              <a:t>单击此处</a:t>
            </a:r>
            <a:r>
              <a:rPr lang="en-US" altLang="zh-CN" dirty="0" err="1"/>
              <a:t>dsfds</a:t>
            </a:r>
            <a:r>
              <a:rPr lang="zh-CN" altLang="en-US" dirty="0"/>
              <a:t>编辑母版标题样式</a:t>
            </a:r>
          </a:p>
        </p:txBody>
      </p:sp>
      <p:sp>
        <p:nvSpPr>
          <p:cNvPr id="4" name="页脚占位符 3"/>
          <p:cNvSpPr>
            <a:spLocks noGrp="1"/>
          </p:cNvSpPr>
          <p:nvPr>
            <p:ph type="ftr" sz="quarter" idx="11"/>
          </p:nvPr>
        </p:nvSpPr>
        <p:spPr>
          <a:xfrm>
            <a:off x="3028950" y="6356351"/>
            <a:ext cx="3086100" cy="365125"/>
          </a:xfrm>
          <a:prstGeom prst="rect">
            <a:avLst/>
          </a:prstGeom>
        </p:spPr>
        <p:txBody>
          <a:bodyPr/>
          <a:lstStyle/>
          <a:p>
            <a:endParaRPr lang="zh-CN" altLang="en-US" dirty="0"/>
          </a:p>
        </p:txBody>
      </p:sp>
      <p:sp>
        <p:nvSpPr>
          <p:cNvPr id="5" name="灯片编号占位符 4"/>
          <p:cNvSpPr>
            <a:spLocks noGrp="1"/>
          </p:cNvSpPr>
          <p:nvPr>
            <p:ph type="sldNum" sz="quarter" idx="12"/>
          </p:nvPr>
        </p:nvSpPr>
        <p:spPr>
          <a:xfrm>
            <a:off x="6457950" y="6356351"/>
            <a:ext cx="2057400" cy="365125"/>
          </a:xfrm>
          <a:prstGeom prst="rect">
            <a:avLst/>
          </a:prstGeom>
        </p:spPr>
        <p:txBody>
          <a:bodyPr/>
          <a:lstStyle>
            <a:lvl1pPr algn="r">
              <a:defRPr sz="1400" baseline="0">
                <a:solidFill>
                  <a:schemeClr val="bg1"/>
                </a:solidFill>
                <a:latin typeface="+mj-lt"/>
              </a:defRPr>
            </a:lvl1pPr>
          </a:lstStyle>
          <a:p>
            <a:fld id="{9A7F287C-8DB7-441C-8049-9A9142BB343A}" type="slidenum">
              <a:rPr lang="zh-CN" altLang="en-US" smtClean="0"/>
              <a:pPr/>
              <a:t>‹#›</a:t>
            </a:fld>
            <a:r>
              <a:rPr lang="en-US" altLang="zh-CN" dirty="0"/>
              <a:t>/47</a:t>
            </a:r>
            <a:endParaRPr lang="zh-CN" altLang="en-US" dirty="0"/>
          </a:p>
        </p:txBody>
      </p:sp>
      <p:sp>
        <p:nvSpPr>
          <p:cNvPr id="6" name="Content Placeholder 2"/>
          <p:cNvSpPr>
            <a:spLocks noGrp="1"/>
          </p:cNvSpPr>
          <p:nvPr>
            <p:ph idx="1" hasCustomPrompt="1"/>
          </p:nvPr>
        </p:nvSpPr>
        <p:spPr>
          <a:xfrm>
            <a:off x="628650" y="980470"/>
            <a:ext cx="7886700" cy="4351338"/>
          </a:xfrm>
          <a:prstGeom prst="rect">
            <a:avLst/>
          </a:prstGeom>
        </p:spPr>
        <p:txBody>
          <a:bodyPr/>
          <a:lstStyle>
            <a:lvl1pPr marL="228600" indent="-228600">
              <a:lnSpc>
                <a:spcPct val="150000"/>
              </a:lnSpc>
              <a:buClr>
                <a:srgbClr val="C00000"/>
              </a:buClr>
              <a:buFont typeface="Wingdings" panose="05000000000000000000" pitchFamily="2" charset="2"/>
              <a:buChar char="n"/>
              <a:defRPr sz="2000">
                <a:latin typeface="+mj-lt"/>
                <a:ea typeface="幼圆" panose="02010509060101010101" pitchFamily="49" charset="-122"/>
              </a:defRPr>
            </a:lvl1pPr>
            <a:lvl2pPr marL="685800" indent="-228600">
              <a:lnSpc>
                <a:spcPct val="150000"/>
              </a:lnSpc>
              <a:buClr>
                <a:srgbClr val="C00000"/>
              </a:buClr>
              <a:buFont typeface="Wingdings" panose="05000000000000000000" pitchFamily="2" charset="2"/>
              <a:buChar char="Ø"/>
              <a:defRPr sz="1800">
                <a:latin typeface="+mj-lt"/>
                <a:ea typeface="幼圆" panose="02010509060101010101" pitchFamily="49" charset="-122"/>
              </a:defRPr>
            </a:lvl2pPr>
            <a:lvl3pPr marL="1143000" indent="-228600">
              <a:lnSpc>
                <a:spcPct val="100000"/>
              </a:lnSpc>
              <a:buClr>
                <a:srgbClr val="C00000"/>
              </a:buClr>
              <a:buFont typeface="Wingdings" panose="05000000000000000000" pitchFamily="2" charset="2"/>
              <a:buChar char="l"/>
              <a:defRPr sz="1600">
                <a:latin typeface="幼圆" panose="02010509060101010101" pitchFamily="49" charset="-122"/>
                <a:ea typeface="幼圆" panose="02010509060101010101" pitchFamily="49" charset="-122"/>
              </a:defRPr>
            </a:lvl3pPr>
            <a:lvl4pPr marL="1600200" indent="-228600">
              <a:lnSpc>
                <a:spcPct val="100000"/>
              </a:lnSpc>
              <a:buClr>
                <a:srgbClr val="C00000"/>
              </a:buClr>
              <a:buFont typeface="Wingdings" panose="05000000000000000000" pitchFamily="2" charset="2"/>
              <a:buChar char="l"/>
              <a:defRPr sz="1400">
                <a:latin typeface="幼圆" panose="02010509060101010101" pitchFamily="49" charset="-122"/>
                <a:ea typeface="幼圆" panose="02010509060101010101" pitchFamily="49" charset="-122"/>
              </a:defRPr>
            </a:lvl4pPr>
            <a:lvl5pPr marL="2057400" indent="-228600">
              <a:lnSpc>
                <a:spcPct val="100000"/>
              </a:lnSpc>
              <a:buClr>
                <a:srgbClr val="C00000"/>
              </a:buClr>
              <a:buFont typeface="Wingdings" panose="05000000000000000000" pitchFamily="2" charset="2"/>
              <a:buChar char="l"/>
              <a:defRPr sz="1400">
                <a:latin typeface="+mn-lt"/>
              </a:defRPr>
            </a:lvl5pPr>
          </a:lstStyle>
          <a:p>
            <a:pPr lvl="0"/>
            <a:r>
              <a:rPr lang="zh-CN" altLang="en-US" dirty="0"/>
              <a:t>编辑母版文</a:t>
            </a:r>
            <a:r>
              <a:rPr lang="en-US" altLang="zh-CN" dirty="0" err="1"/>
              <a:t>dsfs</a:t>
            </a:r>
            <a:r>
              <a:rPr lang="zh-CN" altLang="en-US" dirty="0"/>
              <a:t>本样式</a:t>
            </a:r>
          </a:p>
          <a:p>
            <a:pPr lvl="1"/>
            <a:r>
              <a:rPr lang="zh-CN" altLang="en-US" dirty="0"/>
              <a:t>第</a:t>
            </a:r>
            <a:r>
              <a:rPr lang="en-US" altLang="zh-CN" dirty="0" err="1"/>
              <a:t>dsf</a:t>
            </a:r>
            <a:r>
              <a:rPr lang="zh-CN" altLang="en-US" dirty="0"/>
              <a:t>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13738051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5_自定义版式">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8540" y="102635"/>
            <a:ext cx="7886700" cy="540762"/>
          </a:xfrm>
          <a:prstGeom prst="rect">
            <a:avLst/>
          </a:prstGeom>
        </p:spPr>
        <p:txBody>
          <a:bodyPr/>
          <a:lstStyle>
            <a:lvl1pPr>
              <a:defRPr sz="2400">
                <a:latin typeface="+mj-lt"/>
                <a:ea typeface="幼圆" panose="02010509060101010101" pitchFamily="49" charset="-122"/>
              </a:defRPr>
            </a:lvl1pPr>
          </a:lstStyle>
          <a:p>
            <a:r>
              <a:rPr lang="zh-CN" altLang="en-US" dirty="0"/>
              <a:t>单击此处</a:t>
            </a:r>
            <a:r>
              <a:rPr lang="en-US" altLang="zh-CN" dirty="0" err="1"/>
              <a:t>dsfds</a:t>
            </a:r>
            <a:r>
              <a:rPr lang="zh-CN" altLang="en-US" dirty="0"/>
              <a:t>编辑母版标题样式</a:t>
            </a:r>
          </a:p>
        </p:txBody>
      </p:sp>
      <p:sp>
        <p:nvSpPr>
          <p:cNvPr id="4" name="页脚占位符 3"/>
          <p:cNvSpPr>
            <a:spLocks noGrp="1"/>
          </p:cNvSpPr>
          <p:nvPr>
            <p:ph type="ftr" sz="quarter" idx="11"/>
          </p:nvPr>
        </p:nvSpPr>
        <p:spPr>
          <a:xfrm>
            <a:off x="3028950" y="6356351"/>
            <a:ext cx="3086100" cy="365125"/>
          </a:xfrm>
          <a:prstGeom prst="rect">
            <a:avLst/>
          </a:prstGeom>
        </p:spPr>
        <p:txBody>
          <a:bodyPr/>
          <a:lstStyle/>
          <a:p>
            <a:endParaRPr lang="zh-CN" altLang="en-US" dirty="0"/>
          </a:p>
        </p:txBody>
      </p:sp>
      <p:sp>
        <p:nvSpPr>
          <p:cNvPr id="5" name="灯片编号占位符 4"/>
          <p:cNvSpPr>
            <a:spLocks noGrp="1"/>
          </p:cNvSpPr>
          <p:nvPr>
            <p:ph type="sldNum" sz="quarter" idx="12"/>
          </p:nvPr>
        </p:nvSpPr>
        <p:spPr>
          <a:xfrm>
            <a:off x="6457950" y="6356351"/>
            <a:ext cx="2057400" cy="365125"/>
          </a:xfrm>
          <a:prstGeom prst="rect">
            <a:avLst/>
          </a:prstGeom>
        </p:spPr>
        <p:txBody>
          <a:bodyPr/>
          <a:lstStyle>
            <a:lvl1pPr algn="r">
              <a:defRPr sz="1400" baseline="0">
                <a:solidFill>
                  <a:schemeClr val="bg1"/>
                </a:solidFill>
                <a:latin typeface="+mj-lt"/>
              </a:defRPr>
            </a:lvl1pPr>
          </a:lstStyle>
          <a:p>
            <a:fld id="{9A7F287C-8DB7-441C-8049-9A9142BB343A}" type="slidenum">
              <a:rPr lang="zh-CN" altLang="en-US" smtClean="0"/>
              <a:pPr/>
              <a:t>‹#›</a:t>
            </a:fld>
            <a:r>
              <a:rPr lang="en-US" altLang="zh-CN" dirty="0"/>
              <a:t>/47</a:t>
            </a:r>
            <a:endParaRPr lang="zh-CN" altLang="en-US" dirty="0"/>
          </a:p>
        </p:txBody>
      </p:sp>
      <p:sp>
        <p:nvSpPr>
          <p:cNvPr id="6" name="Content Placeholder 2"/>
          <p:cNvSpPr>
            <a:spLocks noGrp="1"/>
          </p:cNvSpPr>
          <p:nvPr>
            <p:ph idx="1" hasCustomPrompt="1"/>
          </p:nvPr>
        </p:nvSpPr>
        <p:spPr>
          <a:xfrm>
            <a:off x="628650" y="980470"/>
            <a:ext cx="7886700" cy="4351338"/>
          </a:xfrm>
          <a:prstGeom prst="rect">
            <a:avLst/>
          </a:prstGeom>
        </p:spPr>
        <p:txBody>
          <a:bodyPr/>
          <a:lstStyle>
            <a:lvl1pPr marL="228600" indent="-228600">
              <a:lnSpc>
                <a:spcPct val="150000"/>
              </a:lnSpc>
              <a:buClr>
                <a:srgbClr val="C00000"/>
              </a:buClr>
              <a:buFont typeface="Wingdings" panose="05000000000000000000" pitchFamily="2" charset="2"/>
              <a:buChar char="n"/>
              <a:defRPr sz="2000">
                <a:latin typeface="+mj-lt"/>
                <a:ea typeface="幼圆" panose="02010509060101010101" pitchFamily="49" charset="-122"/>
              </a:defRPr>
            </a:lvl1pPr>
            <a:lvl2pPr marL="685800" indent="-228600">
              <a:lnSpc>
                <a:spcPct val="150000"/>
              </a:lnSpc>
              <a:buClr>
                <a:srgbClr val="C00000"/>
              </a:buClr>
              <a:buFont typeface="Wingdings" panose="05000000000000000000" pitchFamily="2" charset="2"/>
              <a:buChar char="Ø"/>
              <a:defRPr sz="1800">
                <a:latin typeface="+mj-lt"/>
                <a:ea typeface="幼圆" panose="02010509060101010101" pitchFamily="49" charset="-122"/>
              </a:defRPr>
            </a:lvl2pPr>
            <a:lvl3pPr marL="1143000" indent="-228600">
              <a:lnSpc>
                <a:spcPct val="100000"/>
              </a:lnSpc>
              <a:buClr>
                <a:srgbClr val="C00000"/>
              </a:buClr>
              <a:buFont typeface="Wingdings" panose="05000000000000000000" pitchFamily="2" charset="2"/>
              <a:buChar char="l"/>
              <a:defRPr sz="1600">
                <a:latin typeface="幼圆" panose="02010509060101010101" pitchFamily="49" charset="-122"/>
                <a:ea typeface="幼圆" panose="02010509060101010101" pitchFamily="49" charset="-122"/>
              </a:defRPr>
            </a:lvl3pPr>
            <a:lvl4pPr marL="1600200" indent="-228600">
              <a:lnSpc>
                <a:spcPct val="100000"/>
              </a:lnSpc>
              <a:buClr>
                <a:srgbClr val="C00000"/>
              </a:buClr>
              <a:buFont typeface="Wingdings" panose="05000000000000000000" pitchFamily="2" charset="2"/>
              <a:buChar char="l"/>
              <a:defRPr sz="1400">
                <a:latin typeface="幼圆" panose="02010509060101010101" pitchFamily="49" charset="-122"/>
                <a:ea typeface="幼圆" panose="02010509060101010101" pitchFamily="49" charset="-122"/>
              </a:defRPr>
            </a:lvl4pPr>
            <a:lvl5pPr marL="2057400" indent="-228600">
              <a:lnSpc>
                <a:spcPct val="100000"/>
              </a:lnSpc>
              <a:buClr>
                <a:srgbClr val="C00000"/>
              </a:buClr>
              <a:buFont typeface="Wingdings" panose="05000000000000000000" pitchFamily="2" charset="2"/>
              <a:buChar char="l"/>
              <a:defRPr sz="1400">
                <a:latin typeface="+mn-lt"/>
              </a:defRPr>
            </a:lvl5pPr>
          </a:lstStyle>
          <a:p>
            <a:pPr lvl="0"/>
            <a:r>
              <a:rPr lang="zh-CN" altLang="en-US" dirty="0"/>
              <a:t>编辑母版文</a:t>
            </a:r>
            <a:r>
              <a:rPr lang="en-US" altLang="zh-CN" dirty="0" err="1"/>
              <a:t>dsfs</a:t>
            </a:r>
            <a:r>
              <a:rPr lang="zh-CN" altLang="en-US" dirty="0"/>
              <a:t>本样式</a:t>
            </a:r>
          </a:p>
          <a:p>
            <a:pPr lvl="1"/>
            <a:r>
              <a:rPr lang="zh-CN" altLang="en-US" dirty="0"/>
              <a:t>第</a:t>
            </a:r>
            <a:r>
              <a:rPr lang="en-US" altLang="zh-CN" dirty="0" err="1"/>
              <a:t>dsf</a:t>
            </a:r>
            <a:r>
              <a:rPr lang="zh-CN" altLang="en-US" dirty="0"/>
              <a:t>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1373805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日期占位符 3"/>
          <p:cNvSpPr>
            <a:spLocks noGrp="1"/>
          </p:cNvSpPr>
          <p:nvPr>
            <p:ph type="dt" sz="half" idx="10"/>
          </p:nvPr>
        </p:nvSpPr>
        <p:spPr/>
        <p:txBody>
          <a:bodyPr/>
          <a:lstStyle>
            <a:lvl1pPr>
              <a:defRPr b="0"/>
            </a:lvl1pPr>
          </a:lstStyle>
          <a:p>
            <a:pPr>
              <a:defRPr/>
            </a:pPr>
            <a:fld id="{ADB7A928-78C6-4405-A098-090F82351874}" type="datetimeFigureOut">
              <a:rPr lang="zh-CN" altLang="en-US"/>
              <a:pPr>
                <a:defRPr/>
              </a:pPr>
              <a:t>2022/4/18</a:t>
            </a:fld>
            <a:endParaRPr lang="zh-CN" altLang="en-US"/>
          </a:p>
        </p:txBody>
      </p:sp>
      <p:sp>
        <p:nvSpPr>
          <p:cNvPr id="4" name="页脚占位符 4"/>
          <p:cNvSpPr>
            <a:spLocks noGrp="1"/>
          </p:cNvSpPr>
          <p:nvPr>
            <p:ph type="ftr" sz="quarter" idx="11"/>
          </p:nvPr>
        </p:nvSpPr>
        <p:spPr/>
        <p:txBody>
          <a:bodyPr/>
          <a:lstStyle>
            <a:lvl1pPr>
              <a:defRPr b="0"/>
            </a:lvl1pPr>
          </a:lstStyle>
          <a:p>
            <a:pPr>
              <a:defRPr/>
            </a:pPr>
            <a:endParaRPr lang="zh-CN" altLang="en-US"/>
          </a:p>
        </p:txBody>
      </p:sp>
      <p:sp>
        <p:nvSpPr>
          <p:cNvPr id="5" name="灯片编号占位符 5"/>
          <p:cNvSpPr>
            <a:spLocks noGrp="1"/>
          </p:cNvSpPr>
          <p:nvPr>
            <p:ph type="sldNum" sz="quarter" idx="12"/>
          </p:nvPr>
        </p:nvSpPr>
        <p:spPr/>
        <p:txBody>
          <a:bodyPr/>
          <a:lstStyle>
            <a:lvl1pPr>
              <a:defRPr b="0"/>
            </a:lvl1pPr>
          </a:lstStyle>
          <a:p>
            <a:pPr>
              <a:defRPr/>
            </a:pPr>
            <a:fld id="{3451B4AD-88FF-4AD4-A9B4-678AC5AB1D04}" type="slidenum">
              <a:rPr lang="zh-CN" altLang="en-US"/>
              <a:pPr>
                <a:defRPr/>
              </a:pPr>
              <a:t>‹#›</a:t>
            </a:fld>
            <a:endParaRPr lang="zh-CN" altLang="en-US"/>
          </a:p>
        </p:txBody>
      </p:sp>
    </p:spTree>
    <p:extLst>
      <p:ext uri="{BB962C8B-B14F-4D97-AF65-F5344CB8AC3E}">
        <p14:creationId xmlns:p14="http://schemas.microsoft.com/office/powerpoint/2010/main" val="33503931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grpSp>
        <p:nvGrpSpPr>
          <p:cNvPr id="4" name="组合 25"/>
          <p:cNvGrpSpPr>
            <a:grpSpLocks/>
          </p:cNvGrpSpPr>
          <p:nvPr userDrawn="1"/>
        </p:nvGrpSpPr>
        <p:grpSpPr bwMode="auto">
          <a:xfrm>
            <a:off x="1676400" y="6324600"/>
            <a:ext cx="5105400" cy="45719"/>
            <a:chOff x="0" y="2057400"/>
            <a:chExt cx="8534400" cy="1143000"/>
          </a:xfrm>
          <a:solidFill>
            <a:srgbClr val="C00000">
              <a:alpha val="41000"/>
            </a:srgbClr>
          </a:solidFill>
        </p:grpSpPr>
        <p:sp>
          <p:nvSpPr>
            <p:cNvPr id="5" name="矩形 4"/>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6" name="矩形 5"/>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grpSp>
        <p:nvGrpSpPr>
          <p:cNvPr id="7" name="组合 25"/>
          <p:cNvGrpSpPr>
            <a:grpSpLocks/>
          </p:cNvGrpSpPr>
          <p:nvPr userDrawn="1"/>
        </p:nvGrpSpPr>
        <p:grpSpPr bwMode="auto">
          <a:xfrm>
            <a:off x="8077200" y="6324600"/>
            <a:ext cx="1066800" cy="45719"/>
            <a:chOff x="0" y="2057400"/>
            <a:chExt cx="8534400" cy="1143000"/>
          </a:xfrm>
          <a:solidFill>
            <a:srgbClr val="C00000">
              <a:alpha val="41000"/>
            </a:srgbClr>
          </a:solidFill>
        </p:grpSpPr>
        <p:sp>
          <p:nvSpPr>
            <p:cNvPr id="8" name="矩形 7"/>
            <p:cNvSpPr/>
            <p:nvPr/>
          </p:nvSpPr>
          <p:spPr>
            <a:xfrm>
              <a:off x="303307" y="2057400"/>
              <a:ext cx="8231093"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sp>
          <p:nvSpPr>
            <p:cNvPr id="9" name="矩形 8"/>
            <p:cNvSpPr/>
            <p:nvPr/>
          </p:nvSpPr>
          <p:spPr>
            <a:xfrm>
              <a:off x="0" y="2057400"/>
              <a:ext cx="380005" cy="1143000"/>
            </a:xfrm>
            <a:prstGeom prst="rect">
              <a:avLst/>
            </a:prstGeom>
            <a:grp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sp>
        <p:nvSpPr>
          <p:cNvPr id="10" name="灯片编号占位符 22"/>
          <p:cNvSpPr txBox="1">
            <a:spLocks/>
          </p:cNvSpPr>
          <p:nvPr userDrawn="1"/>
        </p:nvSpPr>
        <p:spPr>
          <a:xfrm>
            <a:off x="612775" y="6356350"/>
            <a:ext cx="1981200" cy="365125"/>
          </a:xfrm>
          <a:prstGeom prst="rect">
            <a:avLst/>
          </a:prstGeom>
        </p:spPr>
        <p:txBody>
          <a:bodyPr anchor="ctr"/>
          <a:lstStyle>
            <a:lvl1pPr>
              <a:defRPr/>
            </a:lvl1pPr>
          </a:lstStyle>
          <a:p>
            <a:pPr algn="r">
              <a:defRPr/>
            </a:pPr>
            <a:fld id="{AD7FE146-72E9-4EC9-BE19-CD3BB6885680}" type="slidenum">
              <a:rPr lang="en-US" altLang="zh-CN" sz="1200" b="1" smtClean="0">
                <a:solidFill>
                  <a:prstClr val="black">
                    <a:tint val="75000"/>
                  </a:prstClr>
                </a:solidFill>
              </a:rPr>
              <a:pPr algn="r">
                <a:defRPr/>
              </a:pPr>
              <a:t>‹#›</a:t>
            </a:fld>
            <a:endParaRPr lang="en-US" altLang="zh-CN" sz="1200" b="1">
              <a:solidFill>
                <a:prstClr val="black">
                  <a:tint val="75000"/>
                </a:prstClr>
              </a:solidFill>
            </a:endParaRPr>
          </a:p>
        </p:txBody>
      </p:sp>
      <p:sp>
        <p:nvSpPr>
          <p:cNvPr id="11" name="标题 1"/>
          <p:cNvSpPr txBox="1">
            <a:spLocks/>
          </p:cNvSpPr>
          <p:nvPr userDrawn="1"/>
        </p:nvSpPr>
        <p:spPr bwMode="auto">
          <a:xfrm>
            <a:off x="381000" y="381000"/>
            <a:ext cx="8229600" cy="762000"/>
          </a:xfrm>
          <a:prstGeom prst="rect">
            <a:avLst/>
          </a:prstGeom>
          <a:noFill/>
          <a:ln>
            <a:noFill/>
          </a:ln>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sz="4200">
              <a:solidFill>
                <a:srgbClr val="FFFFFF"/>
              </a:solidFill>
              <a:latin typeface="宋体" pitchFamily="2" charset="-122"/>
            </a:endParaRPr>
          </a:p>
        </p:txBody>
      </p:sp>
      <p:grpSp>
        <p:nvGrpSpPr>
          <p:cNvPr id="12" name="组合 22"/>
          <p:cNvGrpSpPr>
            <a:grpSpLocks/>
          </p:cNvGrpSpPr>
          <p:nvPr userDrawn="1"/>
        </p:nvGrpSpPr>
        <p:grpSpPr bwMode="auto">
          <a:xfrm>
            <a:off x="0" y="228600"/>
            <a:ext cx="9144000" cy="1219200"/>
            <a:chOff x="0" y="2057400"/>
            <a:chExt cx="9144000" cy="1143000"/>
          </a:xfrm>
        </p:grpSpPr>
        <p:sp>
          <p:nvSpPr>
            <p:cNvPr id="13" name="矩形 12"/>
            <p:cNvSpPr/>
            <p:nvPr userDrawn="1"/>
          </p:nvSpPr>
          <p:spPr>
            <a:xfrm>
              <a:off x="304800" y="2057400"/>
              <a:ext cx="8839200" cy="1143000"/>
            </a:xfrm>
            <a:prstGeom prst="rect">
              <a:avLst/>
            </a:prstGeom>
            <a:solidFill>
              <a:srgbClr val="9C2020"/>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p>
              <a:r>
                <a:rPr lang="zh-CN" altLang="en-US" sz="4000" b="1">
                  <a:solidFill>
                    <a:srgbClr val="FFFFFF"/>
                  </a:solidFill>
                </a:rPr>
                <a:t> </a:t>
              </a:r>
            </a:p>
          </p:txBody>
        </p:sp>
        <p:sp>
          <p:nvSpPr>
            <p:cNvPr id="14" name="矩形 13"/>
            <p:cNvSpPr/>
            <p:nvPr userDrawn="1"/>
          </p:nvSpPr>
          <p:spPr>
            <a:xfrm>
              <a:off x="0" y="2057400"/>
              <a:ext cx="228600" cy="1143000"/>
            </a:xfrm>
            <a:prstGeom prst="rect">
              <a:avLst/>
            </a:prstGeom>
            <a:solidFill>
              <a:srgbClr val="BC0000">
                <a:alpha val="85000"/>
              </a:srgbClr>
            </a:solidFill>
            <a:ln>
              <a:noFill/>
            </a:ln>
          </p:spPr>
          <p:style>
            <a:lnRef idx="2">
              <a:schemeClr val="accent1">
                <a:shade val="50000"/>
              </a:schemeClr>
            </a:lnRef>
            <a:fillRef idx="1003">
              <a:schemeClr val="dk2"/>
            </a:fillRef>
            <a:effectRef idx="0">
              <a:schemeClr val="accent1"/>
            </a:effectRef>
            <a:fontRef idx="minor">
              <a:schemeClr val="lt1"/>
            </a:fontRef>
          </p:style>
          <p:txBody>
            <a:bodyPr anchor="ctr"/>
            <a:lstStyle>
              <a:defPPr>
                <a:defRPr lang="zh-CN"/>
              </a:defPPr>
              <a:lvl1pPr algn="l" rtl="0" fontAlgn="base">
                <a:spcBef>
                  <a:spcPct val="0"/>
                </a:spcBef>
                <a:spcAft>
                  <a:spcPct val="0"/>
                </a:spcAft>
                <a:defRPr b="1" kern="1200">
                  <a:solidFill>
                    <a:schemeClr val="lt1"/>
                  </a:solidFill>
                  <a:latin typeface="+mn-lt"/>
                  <a:ea typeface="+mn-ea"/>
                  <a:cs typeface="+mn-cs"/>
                </a:defRPr>
              </a:lvl1pPr>
              <a:lvl2pPr marL="457200" algn="l" rtl="0" fontAlgn="base">
                <a:spcBef>
                  <a:spcPct val="0"/>
                </a:spcBef>
                <a:spcAft>
                  <a:spcPct val="0"/>
                </a:spcAft>
                <a:defRPr b="1" kern="1200">
                  <a:solidFill>
                    <a:schemeClr val="lt1"/>
                  </a:solidFill>
                  <a:latin typeface="+mn-lt"/>
                  <a:ea typeface="+mn-ea"/>
                  <a:cs typeface="+mn-cs"/>
                </a:defRPr>
              </a:lvl2pPr>
              <a:lvl3pPr marL="914400" algn="l" rtl="0" fontAlgn="base">
                <a:spcBef>
                  <a:spcPct val="0"/>
                </a:spcBef>
                <a:spcAft>
                  <a:spcPct val="0"/>
                </a:spcAft>
                <a:defRPr b="1" kern="1200">
                  <a:solidFill>
                    <a:schemeClr val="lt1"/>
                  </a:solidFill>
                  <a:latin typeface="+mn-lt"/>
                  <a:ea typeface="+mn-ea"/>
                  <a:cs typeface="+mn-cs"/>
                </a:defRPr>
              </a:lvl3pPr>
              <a:lvl4pPr marL="1371600" algn="l" rtl="0" fontAlgn="base">
                <a:spcBef>
                  <a:spcPct val="0"/>
                </a:spcBef>
                <a:spcAft>
                  <a:spcPct val="0"/>
                </a:spcAft>
                <a:defRPr b="1" kern="1200">
                  <a:solidFill>
                    <a:schemeClr val="lt1"/>
                  </a:solidFill>
                  <a:latin typeface="+mn-lt"/>
                  <a:ea typeface="+mn-ea"/>
                  <a:cs typeface="+mn-cs"/>
                </a:defRPr>
              </a:lvl4pPr>
              <a:lvl5pPr marL="1828800" algn="l" rtl="0" fontAlgn="base">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endParaRPr lang="zh-CN" altLang="en-US">
                <a:solidFill>
                  <a:prstClr val="white"/>
                </a:solidFill>
              </a:endParaRPr>
            </a:p>
          </p:txBody>
        </p:sp>
      </p:grpSp>
      <p:sp>
        <p:nvSpPr>
          <p:cNvPr id="20" name="内容占位符 7"/>
          <p:cNvSpPr>
            <a:spLocks noGrp="1"/>
          </p:cNvSpPr>
          <p:nvPr>
            <p:ph sz="quarter" idx="13"/>
          </p:nvPr>
        </p:nvSpPr>
        <p:spPr>
          <a:xfrm>
            <a:off x="457200" y="1600200"/>
            <a:ext cx="8229600" cy="4556760"/>
          </a:xfrm>
        </p:spPr>
        <p:txBody>
          <a:bodyPr/>
          <a:lstStyle>
            <a:lvl1pPr>
              <a:buClr>
                <a:srgbClr val="C00000"/>
              </a:buClr>
              <a:buSzPct val="70000"/>
              <a:buFont typeface="Wingdings" pitchFamily="2" charset="2"/>
              <a:buChar char="n"/>
              <a:defRPr sz="3000" baseline="0">
                <a:ea typeface="宋体" pitchFamily="2" charset="-122"/>
              </a:defRPr>
            </a:lvl1pPr>
            <a:lvl2pPr>
              <a:buClr>
                <a:srgbClr val="C00000"/>
              </a:buClr>
              <a:defRPr/>
            </a:lvl2pPr>
            <a:lvl3pPr>
              <a:buClr>
                <a:srgbClr val="C00000"/>
              </a:buClr>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26" name="标题 1"/>
          <p:cNvSpPr>
            <a:spLocks noGrp="1"/>
          </p:cNvSpPr>
          <p:nvPr>
            <p:ph type="title"/>
          </p:nvPr>
        </p:nvSpPr>
        <p:spPr>
          <a:xfrm>
            <a:off x="457200" y="533400"/>
            <a:ext cx="8229600" cy="609600"/>
          </a:xfrm>
          <a:prstGeom prst="rect">
            <a:avLst/>
          </a:prstGeom>
        </p:spPr>
        <p:txBody>
          <a:bodyPr>
            <a:noAutofit/>
          </a:bodyPr>
          <a:lstStyle>
            <a:lvl1pPr algn="l">
              <a:defRPr sz="4000" baseline="0">
                <a:solidFill>
                  <a:schemeClr val="bg1"/>
                </a:solidFill>
                <a:latin typeface="+mj-ea"/>
                <a:ea typeface="+mj-ea"/>
              </a:defRPr>
            </a:lvl1pPr>
          </a:lstStyle>
          <a:p>
            <a:r>
              <a:rPr lang="zh-CN" altLang="en-US" dirty="0"/>
              <a:t>单击此处编辑母版标题样式</a:t>
            </a:r>
            <a:endParaRPr lang="en-US" dirty="0"/>
          </a:p>
        </p:txBody>
      </p:sp>
      <p:sp>
        <p:nvSpPr>
          <p:cNvPr id="15" name="日期占位符 3"/>
          <p:cNvSpPr>
            <a:spLocks noGrp="1"/>
          </p:cNvSpPr>
          <p:nvPr>
            <p:ph type="dt" sz="half" idx="14"/>
          </p:nvPr>
        </p:nvSpPr>
        <p:spPr/>
        <p:txBody>
          <a:bodyPr/>
          <a:lstStyle>
            <a:lvl1pPr>
              <a:defRPr b="0"/>
            </a:lvl1pPr>
          </a:lstStyle>
          <a:p>
            <a:pPr>
              <a:defRPr/>
            </a:pPr>
            <a:fld id="{506EC122-C4A5-40C7-A4A4-924BB3A6447B}" type="datetimeFigureOut">
              <a:rPr lang="zh-CN" altLang="en-US"/>
              <a:pPr>
                <a:defRPr/>
              </a:pPr>
              <a:t>2022/4/18</a:t>
            </a:fld>
            <a:endParaRPr lang="zh-CN" altLang="en-US"/>
          </a:p>
        </p:txBody>
      </p:sp>
      <p:sp>
        <p:nvSpPr>
          <p:cNvPr id="16" name="页脚占位符 4"/>
          <p:cNvSpPr>
            <a:spLocks noGrp="1"/>
          </p:cNvSpPr>
          <p:nvPr>
            <p:ph type="ftr" sz="quarter" idx="15"/>
          </p:nvPr>
        </p:nvSpPr>
        <p:spPr/>
        <p:txBody>
          <a:bodyPr/>
          <a:lstStyle>
            <a:lvl1pPr>
              <a:defRPr b="0"/>
            </a:lvl1pPr>
          </a:lstStyle>
          <a:p>
            <a:pPr>
              <a:defRPr/>
            </a:pPr>
            <a:endParaRPr lang="zh-CN" altLang="en-US"/>
          </a:p>
        </p:txBody>
      </p:sp>
      <p:sp>
        <p:nvSpPr>
          <p:cNvPr id="17" name="灯片编号占位符 5"/>
          <p:cNvSpPr>
            <a:spLocks noGrp="1"/>
          </p:cNvSpPr>
          <p:nvPr>
            <p:ph type="sldNum" sz="quarter" idx="16"/>
          </p:nvPr>
        </p:nvSpPr>
        <p:spPr/>
        <p:txBody>
          <a:bodyPr/>
          <a:lstStyle>
            <a:lvl1pPr>
              <a:defRPr b="0"/>
            </a:lvl1pPr>
          </a:lstStyle>
          <a:p>
            <a:pPr>
              <a:defRPr/>
            </a:pPr>
            <a:fld id="{8D35A1E9-3BBE-4898-A7E5-292538D7CAD0}" type="slidenum">
              <a:rPr lang="zh-CN" altLang="en-US"/>
              <a:pPr>
                <a:defRPr/>
              </a:pPr>
              <a:t>‹#›</a:t>
            </a:fld>
            <a:endParaRPr lang="zh-CN" altLang="en-US"/>
          </a:p>
        </p:txBody>
      </p:sp>
    </p:spTree>
    <p:extLst>
      <p:ext uri="{BB962C8B-B14F-4D97-AF65-F5344CB8AC3E}">
        <p14:creationId xmlns:p14="http://schemas.microsoft.com/office/powerpoint/2010/main" val="280235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b="0"/>
            </a:lvl1pPr>
          </a:lstStyle>
          <a:p>
            <a:pPr>
              <a:defRPr/>
            </a:pPr>
            <a:fld id="{DE9E4FD2-276B-4D32-AFEA-3BAB1D81E138}" type="datetimeFigureOut">
              <a:rPr lang="zh-CN" altLang="en-US"/>
              <a:pPr>
                <a:defRPr/>
              </a:pPr>
              <a:t>2022/4/18</a:t>
            </a:fld>
            <a:endParaRPr lang="zh-CN" altLang="en-US"/>
          </a:p>
        </p:txBody>
      </p:sp>
      <p:sp>
        <p:nvSpPr>
          <p:cNvPr id="4" name="页脚占位符 4"/>
          <p:cNvSpPr>
            <a:spLocks noGrp="1"/>
          </p:cNvSpPr>
          <p:nvPr>
            <p:ph type="ftr" sz="quarter" idx="11"/>
          </p:nvPr>
        </p:nvSpPr>
        <p:spPr/>
        <p:txBody>
          <a:bodyPr/>
          <a:lstStyle>
            <a:lvl1pPr>
              <a:defRPr b="0"/>
            </a:lvl1pPr>
          </a:lstStyle>
          <a:p>
            <a:pPr>
              <a:defRPr/>
            </a:pPr>
            <a:endParaRPr lang="zh-CN" altLang="en-US"/>
          </a:p>
        </p:txBody>
      </p:sp>
      <p:sp>
        <p:nvSpPr>
          <p:cNvPr id="5" name="灯片编号占位符 5"/>
          <p:cNvSpPr>
            <a:spLocks noGrp="1"/>
          </p:cNvSpPr>
          <p:nvPr>
            <p:ph type="sldNum" sz="quarter" idx="12"/>
          </p:nvPr>
        </p:nvSpPr>
        <p:spPr/>
        <p:txBody>
          <a:bodyPr/>
          <a:lstStyle>
            <a:lvl1pPr>
              <a:defRPr b="0"/>
            </a:lvl1pPr>
          </a:lstStyle>
          <a:p>
            <a:pPr>
              <a:defRPr/>
            </a:pPr>
            <a:fld id="{D4D0F5A5-02E2-4DA0-991B-BDDD133E9F06}" type="slidenum">
              <a:rPr lang="zh-CN" altLang="en-US"/>
              <a:pPr>
                <a:defRPr/>
              </a:pPr>
              <a:t>‹#›</a:t>
            </a:fld>
            <a:endParaRPr lang="zh-CN" altLang="en-US"/>
          </a:p>
        </p:txBody>
      </p:sp>
    </p:spTree>
    <p:extLst>
      <p:ext uri="{BB962C8B-B14F-4D97-AF65-F5344CB8AC3E}">
        <p14:creationId xmlns:p14="http://schemas.microsoft.com/office/powerpoint/2010/main" val="461514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b="0"/>
            </a:lvl1pPr>
          </a:lstStyle>
          <a:p>
            <a:pPr>
              <a:defRPr/>
            </a:pPr>
            <a:fld id="{80D1DEA7-AABA-45DF-A33B-054F38AFD64A}" type="datetimeFigureOut">
              <a:rPr lang="zh-CN" altLang="en-US"/>
              <a:pPr>
                <a:defRPr/>
              </a:pPr>
              <a:t>2022/4/18</a:t>
            </a:fld>
            <a:endParaRPr lang="zh-CN" altLang="en-US"/>
          </a:p>
        </p:txBody>
      </p:sp>
      <p:sp>
        <p:nvSpPr>
          <p:cNvPr id="5" name="页脚占位符 4"/>
          <p:cNvSpPr>
            <a:spLocks noGrp="1"/>
          </p:cNvSpPr>
          <p:nvPr>
            <p:ph type="ftr" sz="quarter" idx="11"/>
          </p:nvPr>
        </p:nvSpPr>
        <p:spPr/>
        <p:txBody>
          <a:bodyPr/>
          <a:lstStyle>
            <a:lvl1pPr>
              <a:defRPr b="0"/>
            </a:lvl1pPr>
          </a:lstStyle>
          <a:p>
            <a:pPr>
              <a:defRPr/>
            </a:pPr>
            <a:endParaRPr lang="zh-CN" altLang="en-US"/>
          </a:p>
        </p:txBody>
      </p:sp>
      <p:sp>
        <p:nvSpPr>
          <p:cNvPr id="6" name="灯片编号占位符 5"/>
          <p:cNvSpPr>
            <a:spLocks noGrp="1"/>
          </p:cNvSpPr>
          <p:nvPr>
            <p:ph type="sldNum" sz="quarter" idx="12"/>
          </p:nvPr>
        </p:nvSpPr>
        <p:spPr/>
        <p:txBody>
          <a:bodyPr/>
          <a:lstStyle>
            <a:lvl1pPr>
              <a:defRPr b="0"/>
            </a:lvl1pPr>
          </a:lstStyle>
          <a:p>
            <a:pPr>
              <a:defRPr/>
            </a:pPr>
            <a:fld id="{9F4A9E32-950A-4516-A703-7D3D9A07520E}" type="slidenum">
              <a:rPr lang="zh-CN" altLang="en-US"/>
              <a:pPr>
                <a:defRPr/>
              </a:pPr>
              <a:t>‹#›</a:t>
            </a:fld>
            <a:endParaRPr lang="zh-CN" altLang="en-US"/>
          </a:p>
        </p:txBody>
      </p:sp>
    </p:spTree>
    <p:extLst>
      <p:ext uri="{BB962C8B-B14F-4D97-AF65-F5344CB8AC3E}">
        <p14:creationId xmlns:p14="http://schemas.microsoft.com/office/powerpoint/2010/main" val="3913407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b="0"/>
            </a:lvl1pPr>
          </a:lstStyle>
          <a:p>
            <a:pPr>
              <a:defRPr/>
            </a:pPr>
            <a:fld id="{B527F239-7C1F-44D7-B82C-5CAB26CA3CCF}" type="datetimeFigureOut">
              <a:rPr lang="zh-CN" altLang="en-US"/>
              <a:pPr>
                <a:defRPr/>
              </a:pPr>
              <a:t>2022/4/18</a:t>
            </a:fld>
            <a:endParaRPr lang="zh-CN" altLang="en-US"/>
          </a:p>
        </p:txBody>
      </p:sp>
      <p:sp>
        <p:nvSpPr>
          <p:cNvPr id="6" name="页脚占位符 4"/>
          <p:cNvSpPr>
            <a:spLocks noGrp="1"/>
          </p:cNvSpPr>
          <p:nvPr>
            <p:ph type="ftr" sz="quarter" idx="11"/>
          </p:nvPr>
        </p:nvSpPr>
        <p:spPr/>
        <p:txBody>
          <a:bodyPr/>
          <a:lstStyle>
            <a:lvl1pPr>
              <a:defRPr b="0"/>
            </a:lvl1pPr>
          </a:lstStyle>
          <a:p>
            <a:pPr>
              <a:defRPr/>
            </a:pPr>
            <a:endParaRPr lang="zh-CN" altLang="en-US"/>
          </a:p>
        </p:txBody>
      </p:sp>
      <p:sp>
        <p:nvSpPr>
          <p:cNvPr id="7" name="灯片编号占位符 5"/>
          <p:cNvSpPr>
            <a:spLocks noGrp="1"/>
          </p:cNvSpPr>
          <p:nvPr>
            <p:ph type="sldNum" sz="quarter" idx="12"/>
          </p:nvPr>
        </p:nvSpPr>
        <p:spPr/>
        <p:txBody>
          <a:bodyPr/>
          <a:lstStyle>
            <a:lvl1pPr>
              <a:defRPr b="0"/>
            </a:lvl1pPr>
          </a:lstStyle>
          <a:p>
            <a:pPr>
              <a:defRPr/>
            </a:pPr>
            <a:fld id="{D4344D81-BD76-4BE7-BD9E-2D7EA20DA677}" type="slidenum">
              <a:rPr lang="zh-CN" altLang="en-US"/>
              <a:pPr>
                <a:defRPr/>
              </a:pPr>
              <a:t>‹#›</a:t>
            </a:fld>
            <a:endParaRPr lang="zh-CN" altLang="en-US"/>
          </a:p>
        </p:txBody>
      </p:sp>
    </p:spTree>
    <p:extLst>
      <p:ext uri="{BB962C8B-B14F-4D97-AF65-F5344CB8AC3E}">
        <p14:creationId xmlns:p14="http://schemas.microsoft.com/office/powerpoint/2010/main" val="3038868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b="0"/>
            </a:lvl1pPr>
          </a:lstStyle>
          <a:p>
            <a:pPr>
              <a:defRPr/>
            </a:pPr>
            <a:fld id="{5FA886FC-44F3-4F5A-8999-0069C44034D5}" type="datetimeFigureOut">
              <a:rPr lang="zh-CN" altLang="en-US"/>
              <a:pPr>
                <a:defRPr/>
              </a:pPr>
              <a:t>2022/4/18</a:t>
            </a:fld>
            <a:endParaRPr lang="zh-CN" altLang="en-US"/>
          </a:p>
        </p:txBody>
      </p:sp>
      <p:sp>
        <p:nvSpPr>
          <p:cNvPr id="8" name="页脚占位符 4"/>
          <p:cNvSpPr>
            <a:spLocks noGrp="1"/>
          </p:cNvSpPr>
          <p:nvPr>
            <p:ph type="ftr" sz="quarter" idx="11"/>
          </p:nvPr>
        </p:nvSpPr>
        <p:spPr/>
        <p:txBody>
          <a:bodyPr/>
          <a:lstStyle>
            <a:lvl1pPr>
              <a:defRPr b="0"/>
            </a:lvl1pPr>
          </a:lstStyle>
          <a:p>
            <a:pPr>
              <a:defRPr/>
            </a:pPr>
            <a:endParaRPr lang="zh-CN" altLang="en-US"/>
          </a:p>
        </p:txBody>
      </p:sp>
      <p:sp>
        <p:nvSpPr>
          <p:cNvPr id="9" name="灯片编号占位符 5"/>
          <p:cNvSpPr>
            <a:spLocks noGrp="1"/>
          </p:cNvSpPr>
          <p:nvPr>
            <p:ph type="sldNum" sz="quarter" idx="12"/>
          </p:nvPr>
        </p:nvSpPr>
        <p:spPr/>
        <p:txBody>
          <a:bodyPr/>
          <a:lstStyle>
            <a:lvl1pPr>
              <a:defRPr b="0"/>
            </a:lvl1pPr>
          </a:lstStyle>
          <a:p>
            <a:pPr>
              <a:defRPr/>
            </a:pPr>
            <a:fld id="{03F742DB-B4F9-48A7-8EC0-D99E94FA0030}" type="slidenum">
              <a:rPr lang="zh-CN" altLang="en-US"/>
              <a:pPr>
                <a:defRPr/>
              </a:pPr>
              <a:t>‹#›</a:t>
            </a:fld>
            <a:endParaRPr lang="zh-CN" altLang="en-US"/>
          </a:p>
        </p:txBody>
      </p:sp>
    </p:spTree>
    <p:extLst>
      <p:ext uri="{BB962C8B-B14F-4D97-AF65-F5344CB8AC3E}">
        <p14:creationId xmlns:p14="http://schemas.microsoft.com/office/powerpoint/2010/main" val="31828160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b="0"/>
            </a:lvl1pPr>
          </a:lstStyle>
          <a:p>
            <a:pPr>
              <a:defRPr/>
            </a:pPr>
            <a:fld id="{F664AE95-B0DD-4E34-8EC0-75BED1DCB9D2}" type="datetimeFigureOut">
              <a:rPr lang="zh-CN" altLang="en-US"/>
              <a:pPr>
                <a:defRPr/>
              </a:pPr>
              <a:t>2022/4/18</a:t>
            </a:fld>
            <a:endParaRPr lang="zh-CN" altLang="en-US"/>
          </a:p>
        </p:txBody>
      </p:sp>
      <p:sp>
        <p:nvSpPr>
          <p:cNvPr id="4" name="页脚占位符 4"/>
          <p:cNvSpPr>
            <a:spLocks noGrp="1"/>
          </p:cNvSpPr>
          <p:nvPr>
            <p:ph type="ftr" sz="quarter" idx="11"/>
          </p:nvPr>
        </p:nvSpPr>
        <p:spPr/>
        <p:txBody>
          <a:bodyPr/>
          <a:lstStyle>
            <a:lvl1pPr>
              <a:defRPr b="0"/>
            </a:lvl1pPr>
          </a:lstStyle>
          <a:p>
            <a:pPr>
              <a:defRPr/>
            </a:pPr>
            <a:endParaRPr lang="zh-CN" altLang="en-US"/>
          </a:p>
        </p:txBody>
      </p:sp>
      <p:sp>
        <p:nvSpPr>
          <p:cNvPr id="5" name="灯片编号占位符 5"/>
          <p:cNvSpPr>
            <a:spLocks noGrp="1"/>
          </p:cNvSpPr>
          <p:nvPr>
            <p:ph type="sldNum" sz="quarter" idx="12"/>
          </p:nvPr>
        </p:nvSpPr>
        <p:spPr/>
        <p:txBody>
          <a:bodyPr/>
          <a:lstStyle>
            <a:lvl1pPr>
              <a:defRPr b="0"/>
            </a:lvl1pPr>
          </a:lstStyle>
          <a:p>
            <a:pPr>
              <a:defRPr/>
            </a:pPr>
            <a:fld id="{3B9D271F-F933-4A75-AC24-0F177F0EEEC9}" type="slidenum">
              <a:rPr lang="zh-CN" altLang="en-US"/>
              <a:pPr>
                <a:defRPr/>
              </a:pPr>
              <a:t>‹#›</a:t>
            </a:fld>
            <a:endParaRPr lang="zh-CN" altLang="en-US"/>
          </a:p>
        </p:txBody>
      </p:sp>
    </p:spTree>
    <p:extLst>
      <p:ext uri="{BB962C8B-B14F-4D97-AF65-F5344CB8AC3E}">
        <p14:creationId xmlns:p14="http://schemas.microsoft.com/office/powerpoint/2010/main" val="2272598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22"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23"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b="1">
                <a:solidFill>
                  <a:prstClr val="black">
                    <a:tint val="75000"/>
                  </a:prstClr>
                </a:solidFill>
                <a:latin typeface="Arial" charset="0"/>
              </a:defRPr>
            </a:lvl1pPr>
          </a:lstStyle>
          <a:p>
            <a:pPr>
              <a:defRPr/>
            </a:pPr>
            <a:fld id="{A8DD77F9-8959-47EB-936B-CDE1B95B31E1}" type="datetimeFigureOut">
              <a:rPr lang="zh-CN" altLang="en-US"/>
              <a:pPr>
                <a:defRPr/>
              </a:pPr>
              <a:t>2022/4/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b="1">
                <a:solidFill>
                  <a:prstClr val="black">
                    <a:tint val="75000"/>
                  </a:prstClr>
                </a:solidFill>
                <a:latin typeface="Arial" charset="0"/>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b="1">
                <a:solidFill>
                  <a:prstClr val="black">
                    <a:tint val="75000"/>
                  </a:prstClr>
                </a:solidFill>
                <a:latin typeface="Arial" charset="0"/>
              </a:defRPr>
            </a:lvl1pPr>
          </a:lstStyle>
          <a:p>
            <a:pPr>
              <a:defRPr/>
            </a:pPr>
            <a:fld id="{61259BF2-9E90-49F9-A852-B205212DD27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 id="2147484056" r:id="rId12"/>
    <p:sldLayoutId id="2147484057" r:id="rId13"/>
    <p:sldLayoutId id="2147484058" r:id="rId14"/>
    <p:sldLayoutId id="2147484059" r:id="rId15"/>
    <p:sldLayoutId id="2147484060" r:id="rId16"/>
    <p:sldLayoutId id="2147484061" r:id="rId17"/>
    <p:sldLayoutId id="2147484063" r:id="rId18"/>
    <p:sldLayoutId id="2147484064" r:id="rId19"/>
    <p:sldLayoutId id="2147484065" r:id="rId20"/>
    <p:sldLayoutId id="2147484066" r:id="rId21"/>
    <p:sldLayoutId id="2147484067" r:id="rId2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6.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3.png"/><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8.xml"/><Relationship Id="rId1" Type="http://schemas.openxmlformats.org/officeDocument/2006/relationships/vmlDrawing" Target="../drawings/vmlDrawing12.vml"/><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8.xml"/><Relationship Id="rId1" Type="http://schemas.openxmlformats.org/officeDocument/2006/relationships/vmlDrawing" Target="../drawings/vmlDrawing13.vml"/><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8.xml"/><Relationship Id="rId1" Type="http://schemas.openxmlformats.org/officeDocument/2006/relationships/vmlDrawing" Target="../drawings/vmlDrawing14.v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8.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8.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8.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8.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8.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3.xml"/><Relationship Id="rId7" Type="http://schemas.openxmlformats.org/officeDocument/2006/relationships/image" Target="../media/image14.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oleObject" Target="../embeddings/oleObject24.bin"/><Relationship Id="rId5" Type="http://schemas.openxmlformats.org/officeDocument/2006/relationships/image" Target="../media/image39.wmf"/><Relationship Id="rId4" Type="http://schemas.openxmlformats.org/officeDocument/2006/relationships/oleObject" Target="../embeddings/oleObject23.bin"/><Relationship Id="rId9"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8.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8.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8.xml"/><Relationship Id="rId1" Type="http://schemas.openxmlformats.org/officeDocument/2006/relationships/vmlDrawing" Target="../drawings/vmlDrawing22.vml"/><Relationship Id="rId5" Type="http://schemas.openxmlformats.org/officeDocument/2006/relationships/image" Target="../media/image43.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8.wmf"/><Relationship Id="rId3" Type="http://schemas.openxmlformats.org/officeDocument/2006/relationships/notesSlide" Target="../notesSlides/notesSlide39.xml"/><Relationship Id="rId7" Type="http://schemas.openxmlformats.org/officeDocument/2006/relationships/image" Target="../media/image45.wmf"/><Relationship Id="rId12" Type="http://schemas.openxmlformats.org/officeDocument/2006/relationships/oleObject" Target="../embeddings/oleObject33.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3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6.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0.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35.bin"/><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8.xml"/><Relationship Id="rId1" Type="http://schemas.openxmlformats.org/officeDocument/2006/relationships/vmlDrawing" Target="../drawings/vmlDrawing25.vml"/><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6.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41.bin"/><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43.xml"/><Relationship Id="rId7" Type="http://schemas.openxmlformats.org/officeDocument/2006/relationships/oleObject" Target="../embeddings/oleObject44.bin"/><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oleObject" Target="../embeddings/oleObject43.bin"/><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oleObject" Target="../embeddings/oleObject42.bin"/><Relationship Id="rId9" Type="http://schemas.openxmlformats.org/officeDocument/2006/relationships/oleObject" Target="../embeddings/oleObject4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8.xml"/><Relationship Id="rId1" Type="http://schemas.openxmlformats.org/officeDocument/2006/relationships/vmlDrawing" Target="../drawings/vmlDrawing29.vml"/><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8.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8.xml"/><Relationship Id="rId1" Type="http://schemas.openxmlformats.org/officeDocument/2006/relationships/vmlDrawing" Target="../drawings/vmlDrawing30.vml"/><Relationship Id="rId5" Type="http://schemas.openxmlformats.org/officeDocument/2006/relationships/image" Target="../media/image61.wmf"/><Relationship Id="rId4" Type="http://schemas.openxmlformats.org/officeDocument/2006/relationships/oleObject" Target="../embeddings/oleObject47.bin"/></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8.xml"/><Relationship Id="rId6" Type="http://schemas.openxmlformats.org/officeDocument/2006/relationships/image" Target="../media/image66.wmf"/><Relationship Id="rId5" Type="http://schemas.openxmlformats.org/officeDocument/2006/relationships/image" Target="../media/image65.png"/><Relationship Id="rId4" Type="http://schemas.openxmlformats.org/officeDocument/2006/relationships/image" Target="../media/image64.png"/></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21.xml"/><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0.xml"/><Relationship Id="rId1" Type="http://schemas.openxmlformats.org/officeDocument/2006/relationships/slideLayout" Target="../slideLayouts/slideLayout18.xml"/><Relationship Id="rId5" Type="http://schemas.openxmlformats.org/officeDocument/2006/relationships/image" Target="../media/image680.png"/><Relationship Id="rId4" Type="http://schemas.openxmlformats.org/officeDocument/2006/relationships/image" Target="../media/image670.png"/></Relationships>
</file>

<file path=ppt/slides/_rels/slide5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8.xml"/><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8.xml"/><Relationship Id="rId1" Type="http://schemas.openxmlformats.org/officeDocument/2006/relationships/vmlDrawing" Target="../drawings/vmlDrawing31.vml"/><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2" Type="http://schemas.openxmlformats.org/officeDocument/2006/relationships/hyperlink" Target="http://en.wikipedia.org/" TargetMode="Externa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0.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fontAlgn="base">
              <a:spcAft>
                <a:spcPct val="0"/>
              </a:spcAft>
            </a:pPr>
            <a:r>
              <a:rPr lang="zh-CN" altLang="en-US" dirty="0"/>
              <a:t>数字签名</a:t>
            </a:r>
            <a:r>
              <a:rPr lang="zh-CN" altLang="en-US" b="1" dirty="0"/>
              <a:t> </a:t>
            </a:r>
            <a:r>
              <a:rPr lang="zh-CN" altLang="en-US" sz="3200" b="1" dirty="0"/>
              <a:t> </a:t>
            </a:r>
          </a:p>
        </p:txBody>
      </p:sp>
      <p:pic>
        <p:nvPicPr>
          <p:cNvPr id="50179" name="Picture 7" descr="C:\Users\wayne\AppData\Local\Microsoft\Windows\Temporary Internet Files\Content.IE5\ZIB8B8XH\MC90007876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8344" y="5141788"/>
            <a:ext cx="1214651" cy="1402408"/>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内容占位符 1"/>
          <p:cNvSpPr>
            <a:spLocks noGrp="1"/>
          </p:cNvSpPr>
          <p:nvPr>
            <p:ph sz="quarter" idx="13"/>
          </p:nvPr>
        </p:nvSpPr>
        <p:spPr/>
        <p:txBody>
          <a:bodyPr/>
          <a:lstStyle/>
          <a:p>
            <a:r>
              <a:rPr lang="en-US" altLang="zh-CN" dirty="0"/>
              <a:t>RSA</a:t>
            </a:r>
            <a:r>
              <a:rPr lang="zh-CN" altLang="en-US" dirty="0"/>
              <a:t>签名方案</a:t>
            </a:r>
            <a:endParaRPr lang="en-US" altLang="zh-CN" dirty="0"/>
          </a:p>
          <a:p>
            <a:pPr lvl="1"/>
            <a:r>
              <a:rPr lang="zh-CN" altLang="en-US" dirty="0"/>
              <a:t>与</a:t>
            </a:r>
            <a:r>
              <a:rPr lang="en-US" altLang="zh-CN" dirty="0"/>
              <a:t>RSA</a:t>
            </a:r>
            <a:r>
              <a:rPr lang="zh-CN" altLang="en-US" dirty="0"/>
              <a:t>加密方案的异同</a:t>
            </a:r>
            <a:endParaRPr lang="en-US" altLang="zh-CN" dirty="0"/>
          </a:p>
          <a:p>
            <a:pPr lvl="1"/>
            <a:r>
              <a:rPr lang="zh-CN" altLang="en-US" dirty="0"/>
              <a:t>安全性？</a:t>
            </a:r>
          </a:p>
        </p:txBody>
      </p:sp>
      <p:sp>
        <p:nvSpPr>
          <p:cNvPr id="57347" name="标题 2"/>
          <p:cNvSpPr>
            <a:spLocks noGrp="1"/>
          </p:cNvSpPr>
          <p:nvPr>
            <p:ph type="title"/>
          </p:nvPr>
        </p:nvSpPr>
        <p:spPr/>
        <p:txBody>
          <a:bodyPr/>
          <a:lstStyle/>
          <a:p>
            <a:r>
              <a:rPr lang="en-US" altLang="zh-CN" dirty="0"/>
              <a:t>RSA</a:t>
            </a:r>
            <a:r>
              <a:rPr lang="zh-CN" altLang="en-US" dirty="0"/>
              <a:t>签名</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3"/>
          <p:cNvSpPr>
            <a:spLocks noGrp="1" noChangeArrowheads="1"/>
          </p:cNvSpPr>
          <p:nvPr>
            <p:ph sz="quarter" idx="13"/>
          </p:nvPr>
        </p:nvSpPr>
        <p:spPr/>
        <p:txBody>
          <a:bodyPr/>
          <a:lstStyle/>
          <a:p>
            <a:r>
              <a:rPr lang="zh-CN" altLang="en-US" dirty="0"/>
              <a:t>攻击目的</a:t>
            </a:r>
          </a:p>
          <a:p>
            <a:pPr lvl="1"/>
            <a:r>
              <a:rPr lang="zh-CN" altLang="en-US" dirty="0"/>
              <a:t>完全破译（</a:t>
            </a:r>
            <a:r>
              <a:rPr lang="en-US" altLang="zh-CN" dirty="0"/>
              <a:t>total break</a:t>
            </a:r>
            <a:r>
              <a:rPr lang="zh-CN" altLang="en-US" dirty="0"/>
              <a:t>）</a:t>
            </a:r>
          </a:p>
          <a:p>
            <a:pPr lvl="1"/>
            <a:r>
              <a:rPr lang="zh-CN" altLang="en-US" dirty="0"/>
              <a:t>选择性伪造（</a:t>
            </a:r>
            <a:r>
              <a:rPr lang="en-US" altLang="zh-CN" dirty="0"/>
              <a:t>selective forgery</a:t>
            </a:r>
            <a:r>
              <a:rPr lang="zh-CN" altLang="en-US" dirty="0"/>
              <a:t>）</a:t>
            </a:r>
          </a:p>
          <a:p>
            <a:pPr lvl="1"/>
            <a:r>
              <a:rPr lang="zh-CN" altLang="en-US" dirty="0"/>
              <a:t>存在性伪造（</a:t>
            </a:r>
            <a:r>
              <a:rPr lang="en-US" altLang="zh-CN" dirty="0"/>
              <a:t>existential forgery</a:t>
            </a:r>
            <a:r>
              <a:rPr lang="zh-CN" altLang="en-US" dirty="0"/>
              <a:t>）</a:t>
            </a:r>
            <a:endParaRPr lang="en-US" altLang="zh-CN" dirty="0"/>
          </a:p>
          <a:p>
            <a:r>
              <a:rPr lang="zh-CN" altLang="en-US" dirty="0"/>
              <a:t>攻击模型</a:t>
            </a:r>
            <a:endParaRPr lang="en-US" altLang="zh-CN" dirty="0"/>
          </a:p>
          <a:p>
            <a:pPr lvl="1"/>
            <a:r>
              <a:rPr lang="zh-CN" altLang="en-US" dirty="0"/>
              <a:t>唯密钥攻击（</a:t>
            </a:r>
            <a:r>
              <a:rPr lang="en-US" altLang="zh-CN" dirty="0"/>
              <a:t>key-only attack</a:t>
            </a:r>
            <a:r>
              <a:rPr lang="zh-CN" altLang="en-US" dirty="0"/>
              <a:t>）</a:t>
            </a:r>
          </a:p>
          <a:p>
            <a:pPr lvl="1"/>
            <a:r>
              <a:rPr lang="zh-CN" altLang="en-US" dirty="0"/>
              <a:t>已知消息攻击</a:t>
            </a:r>
            <a:r>
              <a:rPr lang="en-US" altLang="zh-CN" dirty="0"/>
              <a:t>(known message attack)</a:t>
            </a:r>
          </a:p>
          <a:p>
            <a:pPr lvl="1"/>
            <a:r>
              <a:rPr lang="zh-CN" altLang="en-US" dirty="0"/>
              <a:t>选择消息攻击（</a:t>
            </a:r>
            <a:r>
              <a:rPr lang="en-US" altLang="zh-CN" dirty="0"/>
              <a:t>chosen message attack</a:t>
            </a:r>
            <a:r>
              <a:rPr lang="zh-CN" altLang="en-US" dirty="0"/>
              <a:t>）</a:t>
            </a:r>
          </a:p>
          <a:p>
            <a:endParaRPr lang="en-US" altLang="zh-CN" dirty="0">
              <a:latin typeface="宋体" pitchFamily="2" charset="-122"/>
            </a:endParaRPr>
          </a:p>
        </p:txBody>
      </p:sp>
      <p:sp>
        <p:nvSpPr>
          <p:cNvPr id="58371" name="Rectangle 2"/>
          <p:cNvSpPr>
            <a:spLocks noGrp="1" noChangeArrowheads="1"/>
          </p:cNvSpPr>
          <p:nvPr>
            <p:ph type="title"/>
          </p:nvPr>
        </p:nvSpPr>
        <p:spPr/>
        <p:txBody>
          <a:bodyPr/>
          <a:lstStyle/>
          <a:p>
            <a:r>
              <a:rPr lang="zh-CN" altLang="en-US" dirty="0"/>
              <a:t>签名方案安全性要求</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3"/>
          <p:cNvSpPr>
            <a:spLocks noGrp="1" noChangeArrowheads="1"/>
          </p:cNvSpPr>
          <p:nvPr>
            <p:ph sz="quarter" idx="13"/>
          </p:nvPr>
        </p:nvSpPr>
        <p:spPr/>
        <p:txBody>
          <a:bodyPr/>
          <a:lstStyle/>
          <a:p>
            <a:r>
              <a:rPr lang="zh-CN" altLang="en-US" dirty="0"/>
              <a:t>对于原始</a:t>
            </a:r>
            <a:r>
              <a:rPr lang="en-US" altLang="zh-CN" dirty="0"/>
              <a:t>RSA</a:t>
            </a:r>
            <a:r>
              <a:rPr lang="zh-CN" altLang="en-US" dirty="0"/>
              <a:t>签名算法的攻击</a:t>
            </a:r>
          </a:p>
          <a:p>
            <a:pPr lvl="1"/>
            <a:r>
              <a:rPr lang="zh-CN" altLang="en-US" dirty="0"/>
              <a:t>唯密钥攻击的存在性伪造</a:t>
            </a:r>
            <a:endParaRPr lang="en-US" altLang="zh-CN" dirty="0"/>
          </a:p>
          <a:p>
            <a:pPr lvl="2"/>
            <a:r>
              <a:rPr lang="zh-CN" altLang="en-US" dirty="0"/>
              <a:t>选择一个数作为签名，再计算其</a:t>
            </a:r>
            <a:r>
              <a:rPr lang="en-US" altLang="zh-CN" dirty="0"/>
              <a:t>e</a:t>
            </a:r>
            <a:r>
              <a:rPr lang="zh-CN" altLang="en-US" dirty="0"/>
              <a:t>次幂作为消息</a:t>
            </a:r>
          </a:p>
          <a:p>
            <a:pPr lvl="1"/>
            <a:r>
              <a:rPr lang="zh-CN" altLang="en-US" dirty="0"/>
              <a:t>已知消息攻击的存在性伪造</a:t>
            </a:r>
            <a:endParaRPr lang="en-US" altLang="zh-CN" dirty="0"/>
          </a:p>
          <a:p>
            <a:pPr lvl="2"/>
            <a:r>
              <a:rPr lang="zh-CN" altLang="en-US" dirty="0"/>
              <a:t>利用乘法特性</a:t>
            </a:r>
            <a:endParaRPr lang="en-US" altLang="zh-CN" dirty="0"/>
          </a:p>
          <a:p>
            <a:pPr lvl="2"/>
            <a:endParaRPr lang="en-US" altLang="zh-CN" dirty="0"/>
          </a:p>
          <a:p>
            <a:pPr lvl="2"/>
            <a:endParaRPr lang="en-US" altLang="zh-CN" dirty="0"/>
          </a:p>
          <a:p>
            <a:r>
              <a:rPr lang="zh-CN" altLang="en-US" dirty="0"/>
              <a:t>补救方法</a:t>
            </a:r>
            <a:endParaRPr lang="en-US" altLang="zh-CN" dirty="0"/>
          </a:p>
          <a:p>
            <a:pPr lvl="1"/>
            <a:r>
              <a:rPr lang="zh-CN" altLang="en-US" dirty="0"/>
              <a:t>添加</a:t>
            </a:r>
            <a:r>
              <a:rPr lang="en-US" altLang="zh-CN" dirty="0"/>
              <a:t>Hash</a:t>
            </a:r>
            <a:r>
              <a:rPr lang="zh-CN" altLang="en-US" dirty="0"/>
              <a:t>函数</a:t>
            </a:r>
            <a:endParaRPr lang="en-US" altLang="zh-CN" dirty="0"/>
          </a:p>
        </p:txBody>
      </p:sp>
      <p:sp>
        <p:nvSpPr>
          <p:cNvPr id="3076" name="Rectangle 2"/>
          <p:cNvSpPr>
            <a:spLocks noGrp="1" noChangeArrowheads="1"/>
          </p:cNvSpPr>
          <p:nvPr>
            <p:ph type="title"/>
          </p:nvPr>
        </p:nvSpPr>
        <p:spPr/>
        <p:txBody>
          <a:bodyPr/>
          <a:lstStyle/>
          <a:p>
            <a:r>
              <a:rPr lang="zh-CN" altLang="en-US" dirty="0"/>
              <a:t>签名方案安全性要求</a:t>
            </a:r>
          </a:p>
        </p:txBody>
      </p:sp>
      <p:graphicFrame>
        <p:nvGraphicFramePr>
          <p:cNvPr id="3074" name="Object 4"/>
          <p:cNvGraphicFramePr>
            <a:graphicFrameLocks noChangeAspect="1"/>
          </p:cNvGraphicFramePr>
          <p:nvPr>
            <p:extLst>
              <p:ext uri="{D42A27DB-BD31-4B8C-83A1-F6EECF244321}">
                <p14:modId xmlns:p14="http://schemas.microsoft.com/office/powerpoint/2010/main" val="3645566682"/>
              </p:ext>
            </p:extLst>
          </p:nvPr>
        </p:nvGraphicFramePr>
        <p:xfrm>
          <a:off x="1719263" y="3786188"/>
          <a:ext cx="4102100" cy="785812"/>
        </p:xfrm>
        <a:graphic>
          <a:graphicData uri="http://schemas.openxmlformats.org/presentationml/2006/ole">
            <mc:AlternateContent xmlns:mc="http://schemas.openxmlformats.org/markup-compatibility/2006">
              <mc:Choice xmlns:v="urn:schemas-microsoft-com:vml" Requires="v">
                <p:oleObj spid="_x0000_s3128" name="Equation" r:id="rId4" imgW="2387520" imgH="457200" progId="Equation.DSMT4">
                  <p:embed/>
                </p:oleObj>
              </mc:Choice>
              <mc:Fallback>
                <p:oleObj name="Equation" r:id="rId4" imgW="2387520" imgH="457200" progId="Equation.DSMT4">
                  <p:embed/>
                  <p:pic>
                    <p:nvPicPr>
                      <p:cNvPr id="0" name="Picture 5"/>
                      <p:cNvPicPr>
                        <a:picLocks noChangeAspect="1" noChangeArrowheads="1"/>
                      </p:cNvPicPr>
                      <p:nvPr/>
                    </p:nvPicPr>
                    <p:blipFill>
                      <a:blip r:embed="rId5"/>
                      <a:srcRect/>
                      <a:stretch>
                        <a:fillRect/>
                      </a:stretch>
                    </p:blipFill>
                    <p:spPr bwMode="auto">
                      <a:xfrm>
                        <a:off x="1719263" y="3786188"/>
                        <a:ext cx="41021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p:cNvSpPr>
            <a:spLocks noGrp="1" noChangeArrowheads="1"/>
          </p:cNvSpPr>
          <p:nvPr>
            <p:ph sz="quarter" idx="13"/>
          </p:nvPr>
        </p:nvSpPr>
        <p:spPr/>
        <p:txBody>
          <a:bodyPr/>
          <a:lstStyle/>
          <a:p>
            <a:r>
              <a:rPr lang="zh-CN" altLang="en-US" dirty="0"/>
              <a:t>对消息的</a:t>
            </a:r>
            <a:r>
              <a:rPr lang="en-US" altLang="zh-CN" dirty="0"/>
              <a:t>hash </a:t>
            </a:r>
            <a:r>
              <a:rPr lang="zh-CN" altLang="en-US" dirty="0"/>
              <a:t>值</a:t>
            </a:r>
            <a:r>
              <a:rPr lang="en-US" altLang="zh-CN" dirty="0"/>
              <a:t>(</a:t>
            </a:r>
            <a:r>
              <a:rPr lang="zh-CN" altLang="en-US" dirty="0"/>
              <a:t>压缩消息</a:t>
            </a:r>
            <a:r>
              <a:rPr lang="en-US" altLang="zh-CN" dirty="0"/>
              <a:t>)</a:t>
            </a:r>
            <a:r>
              <a:rPr lang="zh-CN" altLang="en-US" dirty="0"/>
              <a:t>进行签名</a:t>
            </a:r>
            <a:endParaRPr lang="en-US" altLang="zh-CN" dirty="0"/>
          </a:p>
          <a:p>
            <a:pPr marL="742950" lvl="2" indent="-342900">
              <a:buFont typeface="Wingdings" pitchFamily="2" charset="2"/>
              <a:buChar char="Ø"/>
            </a:pPr>
            <a:r>
              <a:rPr lang="zh-CN" altLang="en-US" sz="2600" dirty="0"/>
              <a:t>提高签名效率</a:t>
            </a:r>
          </a:p>
          <a:p>
            <a:r>
              <a:rPr lang="en-US" altLang="zh-CN" dirty="0"/>
              <a:t>Hash</a:t>
            </a:r>
            <a:r>
              <a:rPr lang="zh-CN" altLang="en-US" dirty="0"/>
              <a:t>函数要满足的性质（抵抗相应的攻击）    </a:t>
            </a:r>
          </a:p>
          <a:p>
            <a:pPr lvl="1"/>
            <a:r>
              <a:rPr lang="en-US" altLang="zh-CN" dirty="0" err="1"/>
              <a:t>Preimage</a:t>
            </a:r>
            <a:r>
              <a:rPr lang="en-US" altLang="zh-CN" dirty="0"/>
              <a:t> resistant                 </a:t>
            </a:r>
            <a:r>
              <a:rPr lang="zh-CN" altLang="en-US" dirty="0"/>
              <a:t>（抗唯密钥攻击）</a:t>
            </a:r>
          </a:p>
          <a:p>
            <a:pPr lvl="1"/>
            <a:r>
              <a:rPr lang="en-US" altLang="zh-CN" dirty="0"/>
              <a:t>Second </a:t>
            </a:r>
            <a:r>
              <a:rPr lang="en-US" altLang="zh-CN" dirty="0" err="1"/>
              <a:t>preimage</a:t>
            </a:r>
            <a:r>
              <a:rPr lang="en-US" altLang="zh-CN" dirty="0"/>
              <a:t> resistant    </a:t>
            </a:r>
            <a:r>
              <a:rPr lang="zh-CN" altLang="en-US" dirty="0"/>
              <a:t>（抗已知消息攻击）</a:t>
            </a:r>
          </a:p>
          <a:p>
            <a:pPr lvl="1"/>
            <a:r>
              <a:rPr lang="en-US" altLang="zh-CN" dirty="0"/>
              <a:t>Collision resistant                  </a:t>
            </a:r>
            <a:r>
              <a:rPr lang="zh-CN" altLang="en-US" dirty="0"/>
              <a:t>（抗选择消息攻击）</a:t>
            </a:r>
          </a:p>
        </p:txBody>
      </p:sp>
      <p:sp>
        <p:nvSpPr>
          <p:cNvPr id="59395" name="Rectangle 2"/>
          <p:cNvSpPr>
            <a:spLocks noGrp="1" noChangeArrowheads="1"/>
          </p:cNvSpPr>
          <p:nvPr>
            <p:ph type="title"/>
          </p:nvPr>
        </p:nvSpPr>
        <p:spPr/>
        <p:txBody>
          <a:bodyPr/>
          <a:lstStyle/>
          <a:p>
            <a:r>
              <a:rPr lang="zh-CN" altLang="en-US"/>
              <a:t>签名与</a:t>
            </a:r>
            <a:r>
              <a:rPr lang="en-US" altLang="zh-CN"/>
              <a:t>hash</a:t>
            </a:r>
            <a:r>
              <a:rPr lang="zh-CN" altLang="en-US"/>
              <a:t>函数</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内容占位符 1"/>
          <p:cNvSpPr>
            <a:spLocks noGrp="1"/>
          </p:cNvSpPr>
          <p:nvPr>
            <p:ph sz="quarter" idx="13"/>
          </p:nvPr>
        </p:nvSpPr>
        <p:spPr/>
        <p:txBody>
          <a:bodyPr/>
          <a:lstStyle/>
          <a:p>
            <a:r>
              <a:rPr kumimoji="1" lang="en-US" altLang="zh-CN" dirty="0" err="1">
                <a:cs typeface="Times New Roman" pitchFamily="18" charset="0"/>
              </a:rPr>
              <a:t>ElGamal</a:t>
            </a:r>
            <a:r>
              <a:rPr kumimoji="1" lang="zh-CN" altLang="en-US" dirty="0">
                <a:cs typeface="Times New Roman" pitchFamily="18" charset="0"/>
              </a:rPr>
              <a:t>算法由</a:t>
            </a:r>
            <a:r>
              <a:rPr kumimoji="1" lang="en-US" altLang="zh-CN" dirty="0">
                <a:cs typeface="Times New Roman" pitchFamily="18" charset="0"/>
              </a:rPr>
              <a:t>T. </a:t>
            </a:r>
            <a:r>
              <a:rPr kumimoji="1" lang="en-US" altLang="zh-CN" dirty="0" err="1">
                <a:cs typeface="Times New Roman" pitchFamily="18" charset="0"/>
              </a:rPr>
              <a:t>ElGamal</a:t>
            </a:r>
            <a:r>
              <a:rPr kumimoji="1" lang="zh-CN" altLang="en-US" dirty="0">
                <a:cs typeface="Times New Roman" pitchFamily="18" charset="0"/>
              </a:rPr>
              <a:t>在</a:t>
            </a:r>
            <a:r>
              <a:rPr kumimoji="1" lang="en-US" altLang="zh-CN" dirty="0">
                <a:cs typeface="Times New Roman" pitchFamily="18" charset="0"/>
              </a:rPr>
              <a:t>1985</a:t>
            </a:r>
            <a:r>
              <a:rPr kumimoji="1" lang="zh-CN" altLang="en-US" dirty="0">
                <a:cs typeface="Times New Roman" pitchFamily="18" charset="0"/>
              </a:rPr>
              <a:t>年提出，其修正形式已被美国</a:t>
            </a:r>
            <a:r>
              <a:rPr kumimoji="1" lang="en-US" altLang="zh-CN" dirty="0">
                <a:cs typeface="Times New Roman" pitchFamily="18" charset="0"/>
              </a:rPr>
              <a:t>NIST</a:t>
            </a:r>
            <a:r>
              <a:rPr kumimoji="1" lang="zh-CN" altLang="en-US" dirty="0">
                <a:cs typeface="Times New Roman" pitchFamily="18" charset="0"/>
              </a:rPr>
              <a:t>作为数字签名标准（</a:t>
            </a:r>
            <a:r>
              <a:rPr kumimoji="1" lang="en-US" altLang="zh-CN" dirty="0">
                <a:cs typeface="Times New Roman" pitchFamily="18" charset="0"/>
              </a:rPr>
              <a:t>DSS</a:t>
            </a:r>
            <a:r>
              <a:rPr kumimoji="1" lang="zh-CN" altLang="en-US" dirty="0">
                <a:cs typeface="Times New Roman" pitchFamily="18" charset="0"/>
              </a:rPr>
              <a:t>）</a:t>
            </a:r>
            <a:endParaRPr kumimoji="1" lang="en-US" altLang="zh-CN" dirty="0">
              <a:cs typeface="Times New Roman" pitchFamily="18" charset="0"/>
            </a:endParaRPr>
          </a:p>
          <a:p>
            <a:r>
              <a:rPr kumimoji="1" lang="en-US" altLang="zh-CN" dirty="0" err="1"/>
              <a:t>ElGamal</a:t>
            </a:r>
            <a:r>
              <a:rPr kumimoji="1" lang="zh-CN" altLang="en-US" dirty="0"/>
              <a:t>算法的理论基础</a:t>
            </a:r>
            <a:endParaRPr kumimoji="1" lang="en-US" altLang="zh-CN" dirty="0"/>
          </a:p>
          <a:p>
            <a:pPr lvl="1"/>
            <a:r>
              <a:rPr kumimoji="1" lang="zh-CN" altLang="en-US" dirty="0"/>
              <a:t>求解离散对数的困难性（</a:t>
            </a:r>
            <a:r>
              <a:rPr kumimoji="1" lang="en-US" altLang="zh-CN" dirty="0"/>
              <a:t>DLP</a:t>
            </a:r>
            <a:r>
              <a:rPr kumimoji="1" lang="zh-CN" altLang="en-US" dirty="0"/>
              <a:t>）</a:t>
            </a:r>
          </a:p>
        </p:txBody>
      </p:sp>
      <p:sp>
        <p:nvSpPr>
          <p:cNvPr id="60419" name="Rectangle 2"/>
          <p:cNvSpPr>
            <a:spLocks noGrp="1" noChangeArrowheads="1"/>
          </p:cNvSpPr>
          <p:nvPr>
            <p:ph type="title"/>
          </p:nvPr>
        </p:nvSpPr>
        <p:spPr/>
        <p:txBody>
          <a:bodyPr/>
          <a:lstStyle/>
          <a:p>
            <a:r>
              <a:rPr lang="en-US" altLang="zh-CN" dirty="0" err="1">
                <a:cs typeface="Times New Roman" pitchFamily="18" charset="0"/>
              </a:rPr>
              <a:t>ElGamal</a:t>
            </a:r>
            <a:r>
              <a:rPr lang="zh-CN" altLang="en-US" dirty="0">
                <a:cs typeface="Times New Roman" pitchFamily="18" charset="0"/>
              </a:rPr>
              <a:t>签名</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内容占位符 4"/>
          <p:cNvSpPr>
            <a:spLocks noGrp="1"/>
          </p:cNvSpPr>
          <p:nvPr>
            <p:ph sz="quarter" idx="13"/>
          </p:nvPr>
        </p:nvSpPr>
        <p:spPr/>
        <p:txBody>
          <a:bodyPr/>
          <a:lstStyle/>
          <a:p>
            <a:r>
              <a:rPr lang="en-US" altLang="zh-CN"/>
              <a:t>ElGamal</a:t>
            </a:r>
            <a:r>
              <a:rPr lang="zh-CN" altLang="en-US"/>
              <a:t>签名算法</a:t>
            </a:r>
          </a:p>
        </p:txBody>
      </p:sp>
      <p:sp>
        <p:nvSpPr>
          <p:cNvPr id="4100" name="Rectangle 2"/>
          <p:cNvSpPr>
            <a:spLocks noGrp="1" noChangeArrowheads="1"/>
          </p:cNvSpPr>
          <p:nvPr>
            <p:ph type="title"/>
          </p:nvPr>
        </p:nvSpPr>
        <p:spPr/>
        <p:txBody>
          <a:bodyPr/>
          <a:lstStyle/>
          <a:p>
            <a:r>
              <a:rPr lang="en-US" altLang="zh-CN"/>
              <a:t>ElGamal</a:t>
            </a:r>
            <a:r>
              <a:rPr lang="zh-CN" altLang="en-US"/>
              <a:t>签名</a:t>
            </a:r>
          </a:p>
        </p:txBody>
      </p:sp>
      <p:graphicFrame>
        <p:nvGraphicFramePr>
          <p:cNvPr id="4098" name="Object 4"/>
          <p:cNvGraphicFramePr>
            <a:graphicFrameLocks noChangeAspect="1"/>
          </p:cNvGraphicFramePr>
          <p:nvPr>
            <p:extLst>
              <p:ext uri="{D42A27DB-BD31-4B8C-83A1-F6EECF244321}">
                <p14:modId xmlns:p14="http://schemas.microsoft.com/office/powerpoint/2010/main" val="1738096733"/>
              </p:ext>
            </p:extLst>
          </p:nvPr>
        </p:nvGraphicFramePr>
        <p:xfrm>
          <a:off x="960438" y="2058988"/>
          <a:ext cx="7321550" cy="3817937"/>
        </p:xfrm>
        <a:graphic>
          <a:graphicData uri="http://schemas.openxmlformats.org/presentationml/2006/ole">
            <mc:AlternateContent xmlns:mc="http://schemas.openxmlformats.org/markup-compatibility/2006">
              <mc:Choice xmlns:v="urn:schemas-microsoft-com:vml" Requires="v">
                <p:oleObj spid="_x0000_s4156" name="Equation" r:id="rId4" imgW="3848040" imgH="2006280" progId="Equation.DSMT4">
                  <p:embed/>
                </p:oleObj>
              </mc:Choice>
              <mc:Fallback>
                <p:oleObj name="Equation" r:id="rId4" imgW="3848040" imgH="2006280" progId="Equation.DSMT4">
                  <p:embed/>
                  <p:pic>
                    <p:nvPicPr>
                      <p:cNvPr id="0" name="Picture 5"/>
                      <p:cNvPicPr>
                        <a:picLocks noChangeAspect="1" noChangeArrowheads="1"/>
                      </p:cNvPicPr>
                      <p:nvPr/>
                    </p:nvPicPr>
                    <p:blipFill>
                      <a:blip r:embed="rId5"/>
                      <a:srcRect/>
                      <a:stretch>
                        <a:fillRect/>
                      </a:stretch>
                    </p:blipFill>
                    <p:spPr bwMode="auto">
                      <a:xfrm>
                        <a:off x="960438" y="2058988"/>
                        <a:ext cx="7321550" cy="381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3"/>
          <p:cNvSpPr>
            <a:spLocks noGrp="1" noChangeArrowheads="1"/>
          </p:cNvSpPr>
          <p:nvPr>
            <p:ph sz="quarter" idx="13"/>
          </p:nvPr>
        </p:nvSpPr>
        <p:spPr/>
        <p:txBody>
          <a:bodyPr/>
          <a:lstStyle/>
          <a:p>
            <a:pPr>
              <a:lnSpc>
                <a:spcPct val="90000"/>
              </a:lnSpc>
            </a:pPr>
            <a:r>
              <a:rPr lang="en-US" altLang="zh-CN" dirty="0" err="1"/>
              <a:t>ElGamal</a:t>
            </a:r>
            <a:r>
              <a:rPr lang="zh-CN" altLang="en-US" dirty="0"/>
              <a:t>签名安全性</a:t>
            </a:r>
            <a:endParaRPr lang="en-US" altLang="zh-CN" dirty="0"/>
          </a:p>
          <a:p>
            <a:pPr lvl="1">
              <a:lnSpc>
                <a:spcPct val="90000"/>
              </a:lnSpc>
            </a:pPr>
            <a:r>
              <a:rPr lang="zh-CN" altLang="en-US" dirty="0"/>
              <a:t>给定消息</a:t>
            </a:r>
            <a:r>
              <a:rPr lang="en-US" altLang="zh-CN" dirty="0"/>
              <a:t>m</a:t>
            </a:r>
            <a:endParaRPr lang="zh-CN" altLang="en-US" dirty="0"/>
          </a:p>
          <a:p>
            <a:pPr lvl="2">
              <a:lnSpc>
                <a:spcPct val="90000"/>
              </a:lnSpc>
            </a:pPr>
            <a:r>
              <a:rPr lang="en-US" altLang="zh-CN" dirty="0"/>
              <a:t>(a)</a:t>
            </a:r>
            <a:r>
              <a:rPr lang="zh-CN" altLang="en-US" dirty="0"/>
              <a:t>选择</a:t>
            </a:r>
            <a:r>
              <a:rPr lang="en-US" altLang="zh-CN" dirty="0"/>
              <a:t>r, </a:t>
            </a:r>
            <a:r>
              <a:rPr lang="zh-CN" altLang="en-US" dirty="0"/>
              <a:t>求</a:t>
            </a:r>
            <a:r>
              <a:rPr lang="en-US" altLang="zh-CN" dirty="0"/>
              <a:t>s</a:t>
            </a:r>
          </a:p>
          <a:p>
            <a:pPr lvl="2">
              <a:lnSpc>
                <a:spcPct val="90000"/>
              </a:lnSpc>
            </a:pPr>
            <a:r>
              <a:rPr lang="en-US" altLang="zh-CN" dirty="0"/>
              <a:t>(b)</a:t>
            </a:r>
            <a:r>
              <a:rPr lang="zh-CN" altLang="en-US" dirty="0"/>
              <a:t>选择</a:t>
            </a:r>
            <a:r>
              <a:rPr lang="en-US" altLang="zh-CN" dirty="0"/>
              <a:t>s, </a:t>
            </a:r>
            <a:r>
              <a:rPr lang="zh-CN" altLang="en-US" dirty="0"/>
              <a:t>求</a:t>
            </a:r>
            <a:r>
              <a:rPr lang="en-US" altLang="zh-CN" dirty="0"/>
              <a:t>r</a:t>
            </a:r>
          </a:p>
          <a:p>
            <a:pPr lvl="1">
              <a:lnSpc>
                <a:spcPct val="90000"/>
              </a:lnSpc>
            </a:pPr>
            <a:r>
              <a:rPr lang="zh-CN" altLang="en-US" dirty="0"/>
              <a:t>选择</a:t>
            </a:r>
            <a:r>
              <a:rPr lang="en-US" altLang="zh-CN" dirty="0"/>
              <a:t>r , s</a:t>
            </a:r>
            <a:r>
              <a:rPr lang="zh-CN" altLang="en-US" dirty="0"/>
              <a:t>，求解</a:t>
            </a:r>
            <a:r>
              <a:rPr lang="en-US" altLang="zh-CN" dirty="0"/>
              <a:t>m</a:t>
            </a:r>
          </a:p>
          <a:p>
            <a:pPr lvl="1">
              <a:lnSpc>
                <a:spcPct val="90000"/>
              </a:lnSpc>
            </a:pPr>
            <a:r>
              <a:rPr lang="zh-CN" altLang="en-US" dirty="0"/>
              <a:t>若没有</a:t>
            </a:r>
            <a:r>
              <a:rPr lang="en-US" altLang="zh-CN" dirty="0"/>
              <a:t>hash</a:t>
            </a:r>
            <a:r>
              <a:rPr lang="zh-CN" altLang="en-US" dirty="0"/>
              <a:t>函数，则同时选取</a:t>
            </a:r>
            <a:r>
              <a:rPr lang="en-US" altLang="zh-CN" dirty="0"/>
              <a:t>r, s, m</a:t>
            </a:r>
            <a:r>
              <a:rPr lang="zh-CN" altLang="en-US" dirty="0"/>
              <a:t>会产生存在性伪造如下</a:t>
            </a:r>
            <a:endParaRPr lang="en-US" altLang="zh-CN" dirty="0"/>
          </a:p>
        </p:txBody>
      </p:sp>
      <p:sp>
        <p:nvSpPr>
          <p:cNvPr id="5124" name="Rectangle 2"/>
          <p:cNvSpPr>
            <a:spLocks noGrp="1" noChangeArrowheads="1"/>
          </p:cNvSpPr>
          <p:nvPr>
            <p:ph type="title"/>
          </p:nvPr>
        </p:nvSpPr>
        <p:spPr/>
        <p:txBody>
          <a:bodyPr/>
          <a:lstStyle/>
          <a:p>
            <a:r>
              <a:rPr lang="en-US" altLang="zh-CN" dirty="0" err="1"/>
              <a:t>ElGamal</a:t>
            </a:r>
            <a:r>
              <a:rPr lang="zh-CN" altLang="en-US" dirty="0"/>
              <a:t>签名</a:t>
            </a:r>
          </a:p>
        </p:txBody>
      </p:sp>
      <p:graphicFrame>
        <p:nvGraphicFramePr>
          <p:cNvPr id="5122" name="Object 4"/>
          <p:cNvGraphicFramePr>
            <a:graphicFrameLocks noChangeAspect="1"/>
          </p:cNvGraphicFramePr>
          <p:nvPr>
            <p:extLst>
              <p:ext uri="{D42A27DB-BD31-4B8C-83A1-F6EECF244321}">
                <p14:modId xmlns:p14="http://schemas.microsoft.com/office/powerpoint/2010/main" val="1060282706"/>
              </p:ext>
            </p:extLst>
          </p:nvPr>
        </p:nvGraphicFramePr>
        <p:xfrm>
          <a:off x="1878161" y="4221088"/>
          <a:ext cx="5718175" cy="2216150"/>
        </p:xfrm>
        <a:graphic>
          <a:graphicData uri="http://schemas.openxmlformats.org/presentationml/2006/ole">
            <mc:AlternateContent xmlns:mc="http://schemas.openxmlformats.org/markup-compatibility/2006">
              <mc:Choice xmlns:v="urn:schemas-microsoft-com:vml" Requires="v">
                <p:oleObj spid="_x0000_s5224" name="Equation" r:id="rId4" imgW="3340080" imgH="1295280" progId="Equation.DSMT4">
                  <p:embed/>
                </p:oleObj>
              </mc:Choice>
              <mc:Fallback>
                <p:oleObj name="Equation" r:id="rId4" imgW="3340080" imgH="1295280" progId="Equation.DSMT4">
                  <p:embed/>
                  <p:pic>
                    <p:nvPicPr>
                      <p:cNvPr id="0" name="Picture 5"/>
                      <p:cNvPicPr>
                        <a:picLocks noChangeAspect="1" noChangeArrowheads="1"/>
                      </p:cNvPicPr>
                      <p:nvPr/>
                    </p:nvPicPr>
                    <p:blipFill>
                      <a:blip r:embed="rId5"/>
                      <a:srcRect/>
                      <a:stretch>
                        <a:fillRect/>
                      </a:stretch>
                    </p:blipFill>
                    <p:spPr bwMode="auto">
                      <a:xfrm>
                        <a:off x="1878161" y="4221088"/>
                        <a:ext cx="5718175" cy="221615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34736783"/>
              </p:ext>
            </p:extLst>
          </p:nvPr>
        </p:nvGraphicFramePr>
        <p:xfrm>
          <a:off x="5220072" y="1700808"/>
          <a:ext cx="3478163" cy="898535"/>
        </p:xfrm>
        <a:graphic>
          <a:graphicData uri="http://schemas.openxmlformats.org/presentationml/2006/ole">
            <mc:AlternateContent xmlns:mc="http://schemas.openxmlformats.org/markup-compatibility/2006">
              <mc:Choice xmlns:v="urn:schemas-microsoft-com:vml" Requires="v">
                <p:oleObj spid="_x0000_s5225" name="Equation" r:id="rId6" imgW="1968480" imgH="507960" progId="Equation.DSMT4">
                  <p:embed/>
                </p:oleObj>
              </mc:Choice>
              <mc:Fallback>
                <p:oleObj name="Equation" r:id="rId6" imgW="1968480" imgH="507960" progId="Equation.DSMT4">
                  <p:embed/>
                  <p:pic>
                    <p:nvPicPr>
                      <p:cNvPr id="0" name=""/>
                      <p:cNvPicPr/>
                      <p:nvPr/>
                    </p:nvPicPr>
                    <p:blipFill>
                      <a:blip r:embed="rId7"/>
                      <a:stretch>
                        <a:fillRect/>
                      </a:stretch>
                    </p:blipFill>
                    <p:spPr>
                      <a:xfrm>
                        <a:off x="5220072" y="1700808"/>
                        <a:ext cx="3478163" cy="898535"/>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3"/>
          <p:cNvSpPr>
            <a:spLocks noGrp="1" noChangeArrowheads="1"/>
          </p:cNvSpPr>
          <p:nvPr>
            <p:ph sz="quarter" idx="13"/>
          </p:nvPr>
        </p:nvSpPr>
        <p:spPr/>
        <p:txBody>
          <a:bodyPr/>
          <a:lstStyle/>
          <a:p>
            <a:endParaRPr lang="en-US" altLang="zh-CN" dirty="0">
              <a:latin typeface="宋体" pitchFamily="2" charset="-122"/>
            </a:endParaRPr>
          </a:p>
          <a:p>
            <a:endParaRPr lang="en-US" altLang="zh-CN" dirty="0">
              <a:latin typeface="宋体" pitchFamily="2" charset="-122"/>
            </a:endParaRPr>
          </a:p>
          <a:p>
            <a:pPr>
              <a:buFontTx/>
              <a:buNone/>
            </a:pPr>
            <a:endParaRPr lang="en-US" altLang="zh-CN" dirty="0">
              <a:latin typeface="宋体" pitchFamily="2" charset="-122"/>
            </a:endParaRPr>
          </a:p>
          <a:p>
            <a:endParaRPr lang="en-US" altLang="zh-CN" dirty="0">
              <a:latin typeface="宋体" pitchFamily="2" charset="-122"/>
            </a:endParaRPr>
          </a:p>
          <a:p>
            <a:pPr>
              <a:buFontTx/>
              <a:buNone/>
            </a:pPr>
            <a:r>
              <a:rPr lang="en-US" altLang="zh-CN" dirty="0">
                <a:latin typeface="宋体" pitchFamily="2" charset="-122"/>
              </a:rPr>
              <a:t>  </a:t>
            </a:r>
          </a:p>
          <a:p>
            <a:endParaRPr lang="en-US" altLang="zh-CN" dirty="0">
              <a:latin typeface="宋体" pitchFamily="2" charset="-122"/>
            </a:endParaRPr>
          </a:p>
          <a:p>
            <a:endParaRPr lang="en-US" altLang="zh-CN" dirty="0"/>
          </a:p>
          <a:p>
            <a:endParaRPr lang="en-US" altLang="zh-CN" dirty="0"/>
          </a:p>
          <a:p>
            <a:r>
              <a:rPr lang="zh-CN" altLang="en-US" dirty="0"/>
              <a:t>引入</a:t>
            </a:r>
            <a:r>
              <a:rPr lang="en-US" altLang="zh-CN" dirty="0"/>
              <a:t>Hash</a:t>
            </a:r>
            <a:r>
              <a:rPr lang="zh-CN" altLang="en-US" dirty="0"/>
              <a:t>函数抵抗以上攻击</a:t>
            </a:r>
          </a:p>
        </p:txBody>
      </p:sp>
      <p:sp>
        <p:nvSpPr>
          <p:cNvPr id="6148" name="Rectangle 2"/>
          <p:cNvSpPr>
            <a:spLocks noGrp="1" noChangeArrowheads="1"/>
          </p:cNvSpPr>
          <p:nvPr>
            <p:ph type="title"/>
          </p:nvPr>
        </p:nvSpPr>
        <p:spPr/>
        <p:txBody>
          <a:bodyPr/>
          <a:lstStyle/>
          <a:p>
            <a:r>
              <a:rPr lang="en-US" altLang="zh-CN" dirty="0" err="1"/>
              <a:t>ElGamal</a:t>
            </a:r>
            <a:r>
              <a:rPr lang="zh-CN" altLang="en-US" dirty="0"/>
              <a:t>签名</a:t>
            </a:r>
          </a:p>
        </p:txBody>
      </p:sp>
      <p:graphicFrame>
        <p:nvGraphicFramePr>
          <p:cNvPr id="6146" name="Object 4"/>
          <p:cNvGraphicFramePr>
            <a:graphicFrameLocks noChangeAspect="1"/>
          </p:cNvGraphicFramePr>
          <p:nvPr>
            <p:extLst>
              <p:ext uri="{D42A27DB-BD31-4B8C-83A1-F6EECF244321}">
                <p14:modId xmlns:p14="http://schemas.microsoft.com/office/powerpoint/2010/main" val="1252636724"/>
              </p:ext>
            </p:extLst>
          </p:nvPr>
        </p:nvGraphicFramePr>
        <p:xfrm>
          <a:off x="755576" y="1124743"/>
          <a:ext cx="5760640" cy="4736907"/>
        </p:xfrm>
        <a:graphic>
          <a:graphicData uri="http://schemas.openxmlformats.org/presentationml/2006/ole">
            <mc:AlternateContent xmlns:mc="http://schemas.openxmlformats.org/markup-compatibility/2006">
              <mc:Choice xmlns:v="urn:schemas-microsoft-com:vml" Requires="v">
                <p:oleObj spid="_x0000_s6226" name="Equation" r:id="rId4" imgW="3225600" imgH="2654280" progId="Equation.DSMT4">
                  <p:embed/>
                </p:oleObj>
              </mc:Choice>
              <mc:Fallback>
                <p:oleObj name="Equation" r:id="rId4" imgW="3225600" imgH="2654280" progId="Equation.DSMT4">
                  <p:embed/>
                  <p:pic>
                    <p:nvPicPr>
                      <p:cNvPr id="0" name="Picture 5"/>
                      <p:cNvPicPr>
                        <a:picLocks noChangeAspect="1" noChangeArrowheads="1"/>
                      </p:cNvPicPr>
                      <p:nvPr/>
                    </p:nvPicPr>
                    <p:blipFill>
                      <a:blip r:embed="rId5"/>
                      <a:srcRect/>
                      <a:stretch>
                        <a:fillRect/>
                      </a:stretch>
                    </p:blipFill>
                    <p:spPr bwMode="auto">
                      <a:xfrm>
                        <a:off x="755576" y="1124743"/>
                        <a:ext cx="5760640" cy="4736907"/>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39694192"/>
              </p:ext>
            </p:extLst>
          </p:nvPr>
        </p:nvGraphicFramePr>
        <p:xfrm>
          <a:off x="5724128" y="5373216"/>
          <a:ext cx="2005013" cy="625475"/>
        </p:xfrm>
        <a:graphic>
          <a:graphicData uri="http://schemas.openxmlformats.org/presentationml/2006/ole">
            <mc:AlternateContent xmlns:mc="http://schemas.openxmlformats.org/markup-compatibility/2006">
              <mc:Choice xmlns:v="urn:schemas-microsoft-com:vml" Requires="v">
                <p:oleObj spid="_x0000_s6227" name="Equation" r:id="rId6" imgW="774360" imgH="241200" progId="Equation.DSMT4">
                  <p:embed/>
                </p:oleObj>
              </mc:Choice>
              <mc:Fallback>
                <p:oleObj name="Equation" r:id="rId6" imgW="774360" imgH="241200" progId="Equation.DSMT4">
                  <p:embed/>
                  <p:pic>
                    <p:nvPicPr>
                      <p:cNvPr id="0" name="对象 1"/>
                      <p:cNvPicPr>
                        <a:picLocks noChangeAspect="1" noChangeArrowheads="1"/>
                      </p:cNvPicPr>
                      <p:nvPr/>
                    </p:nvPicPr>
                    <p:blipFill>
                      <a:blip r:embed="rId7"/>
                      <a:srcRect/>
                      <a:stretch>
                        <a:fillRect/>
                      </a:stretch>
                    </p:blipFill>
                    <p:spPr bwMode="auto">
                      <a:xfrm>
                        <a:off x="5724128" y="5373216"/>
                        <a:ext cx="20050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6147" name="Rectangle 3"/>
          <p:cNvSpPr>
            <a:spLocks noGrp="1" noChangeArrowheads="1"/>
          </p:cNvSpPr>
          <p:nvPr>
            <p:ph sz="quarter" idx="13"/>
          </p:nvPr>
        </p:nvSpPr>
        <p:spPr/>
        <p:txBody>
          <a:bodyPr/>
          <a:lstStyle/>
          <a:p>
            <a:endParaRPr lang="en-US" altLang="zh-CN" dirty="0">
              <a:latin typeface="宋体" pitchFamily="2" charset="-122"/>
            </a:endParaRPr>
          </a:p>
          <a:p>
            <a:endParaRPr lang="en-US" altLang="zh-CN" dirty="0">
              <a:latin typeface="宋体" pitchFamily="2" charset="-122"/>
            </a:endParaRPr>
          </a:p>
          <a:p>
            <a:pPr>
              <a:buFontTx/>
              <a:buNone/>
            </a:pPr>
            <a:endParaRPr lang="en-US" altLang="zh-CN" dirty="0">
              <a:latin typeface="宋体" pitchFamily="2" charset="-122"/>
            </a:endParaRPr>
          </a:p>
          <a:p>
            <a:endParaRPr lang="en-US" altLang="zh-CN" dirty="0">
              <a:latin typeface="宋体" pitchFamily="2" charset="-122"/>
            </a:endParaRPr>
          </a:p>
          <a:p>
            <a:pPr>
              <a:buFontTx/>
              <a:buNone/>
            </a:pPr>
            <a:r>
              <a:rPr lang="en-US" altLang="zh-CN" dirty="0">
                <a:latin typeface="宋体" pitchFamily="2" charset="-122"/>
              </a:rPr>
              <a:t>  </a:t>
            </a:r>
          </a:p>
          <a:p>
            <a:endParaRPr lang="en-US" altLang="zh-CN" dirty="0">
              <a:latin typeface="宋体" pitchFamily="2" charset="-122"/>
            </a:endParaRPr>
          </a:p>
          <a:p>
            <a:r>
              <a:rPr lang="zh-CN" altLang="en-US" dirty="0"/>
              <a:t>引入</a:t>
            </a:r>
            <a:r>
              <a:rPr lang="en-US" altLang="zh-CN" dirty="0"/>
              <a:t>Hash</a:t>
            </a:r>
            <a:r>
              <a:rPr lang="zh-CN" altLang="en-US" dirty="0"/>
              <a:t>函数抵抗以上攻击</a:t>
            </a:r>
          </a:p>
        </p:txBody>
      </p:sp>
      <p:sp>
        <p:nvSpPr>
          <p:cNvPr id="6148" name="Rectangle 2"/>
          <p:cNvSpPr>
            <a:spLocks noGrp="1" noChangeArrowheads="1"/>
          </p:cNvSpPr>
          <p:nvPr>
            <p:ph type="title"/>
          </p:nvPr>
        </p:nvSpPr>
        <p:spPr/>
        <p:txBody>
          <a:bodyPr/>
          <a:lstStyle/>
          <a:p>
            <a:r>
              <a:rPr lang="en-US" altLang="zh-CN" dirty="0" err="1"/>
              <a:t>ElGamal</a:t>
            </a:r>
            <a:r>
              <a:rPr lang="zh-CN" altLang="en-US" dirty="0"/>
              <a:t>签名</a:t>
            </a:r>
          </a:p>
        </p:txBody>
      </p:sp>
      <p:graphicFrame>
        <p:nvGraphicFramePr>
          <p:cNvPr id="6146" name="Object 4"/>
          <p:cNvGraphicFramePr>
            <a:graphicFrameLocks noChangeAspect="1"/>
          </p:cNvGraphicFramePr>
          <p:nvPr>
            <p:extLst>
              <p:ext uri="{D42A27DB-BD31-4B8C-83A1-F6EECF244321}">
                <p14:modId xmlns:p14="http://schemas.microsoft.com/office/powerpoint/2010/main" val="4260809082"/>
              </p:ext>
            </p:extLst>
          </p:nvPr>
        </p:nvGraphicFramePr>
        <p:xfrm>
          <a:off x="539552" y="1268760"/>
          <a:ext cx="5678487" cy="3378200"/>
        </p:xfrm>
        <a:graphic>
          <a:graphicData uri="http://schemas.openxmlformats.org/presentationml/2006/ole">
            <mc:AlternateContent xmlns:mc="http://schemas.openxmlformats.org/markup-compatibility/2006">
              <mc:Choice xmlns:v="urn:schemas-microsoft-com:vml" Requires="v">
                <p:oleObj spid="_x0000_s30760" name="Equation" r:id="rId4" imgW="2730240" imgH="1625400" progId="Equation.DSMT4">
                  <p:embed/>
                </p:oleObj>
              </mc:Choice>
              <mc:Fallback>
                <p:oleObj name="Equation" r:id="rId4" imgW="2730240" imgH="1625400" progId="Equation.DSMT4">
                  <p:embed/>
                  <p:pic>
                    <p:nvPicPr>
                      <p:cNvPr id="0" name=""/>
                      <p:cNvPicPr>
                        <a:picLocks noChangeAspect="1" noChangeArrowheads="1"/>
                      </p:cNvPicPr>
                      <p:nvPr/>
                    </p:nvPicPr>
                    <p:blipFill>
                      <a:blip r:embed="rId5"/>
                      <a:srcRect/>
                      <a:stretch>
                        <a:fillRect/>
                      </a:stretch>
                    </p:blipFill>
                    <p:spPr bwMode="auto">
                      <a:xfrm>
                        <a:off x="539552" y="1268760"/>
                        <a:ext cx="5678487" cy="337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50072140"/>
              </p:ext>
            </p:extLst>
          </p:nvPr>
        </p:nvGraphicFramePr>
        <p:xfrm>
          <a:off x="6660232" y="2564904"/>
          <a:ext cx="2005013" cy="625475"/>
        </p:xfrm>
        <a:graphic>
          <a:graphicData uri="http://schemas.openxmlformats.org/presentationml/2006/ole">
            <mc:AlternateContent xmlns:mc="http://schemas.openxmlformats.org/markup-compatibility/2006">
              <mc:Choice xmlns:v="urn:schemas-microsoft-com:vml" Requires="v">
                <p:oleObj spid="_x0000_s30761" name="Equation" r:id="rId6" imgW="774360" imgH="241200" progId="Equation.DSMT4">
                  <p:embed/>
                </p:oleObj>
              </mc:Choice>
              <mc:Fallback>
                <p:oleObj name="Equation" r:id="rId6" imgW="774360" imgH="241200" progId="Equation.DSMT4">
                  <p:embed/>
                  <p:pic>
                    <p:nvPicPr>
                      <p:cNvPr id="0" name=""/>
                      <p:cNvPicPr>
                        <a:picLocks noChangeAspect="1" noChangeArrowheads="1"/>
                      </p:cNvPicPr>
                      <p:nvPr/>
                    </p:nvPicPr>
                    <p:blipFill>
                      <a:blip r:embed="rId7"/>
                      <a:srcRect/>
                      <a:stretch>
                        <a:fillRect/>
                      </a:stretch>
                    </p:blipFill>
                    <p:spPr bwMode="auto">
                      <a:xfrm>
                        <a:off x="6660232" y="2564904"/>
                        <a:ext cx="20050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69749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3"/>
          <p:cNvSpPr>
            <a:spLocks noGrp="1" noChangeArrowheads="1"/>
          </p:cNvSpPr>
          <p:nvPr>
            <p:ph sz="quarter" idx="13"/>
          </p:nvPr>
        </p:nvSpPr>
        <p:spPr/>
        <p:txBody>
          <a:bodyPr/>
          <a:lstStyle/>
          <a:p>
            <a:r>
              <a:rPr lang="zh-CN" altLang="en-US" dirty="0">
                <a:latin typeface="宋体" pitchFamily="2" charset="-122"/>
              </a:rPr>
              <a:t>注意</a:t>
            </a:r>
          </a:p>
          <a:p>
            <a:pPr lvl="1"/>
            <a:r>
              <a:rPr lang="en-US" altLang="zh-CN" dirty="0"/>
              <a:t>a)</a:t>
            </a:r>
            <a:r>
              <a:rPr lang="zh-CN" altLang="en-US" dirty="0"/>
              <a:t>随机数</a:t>
            </a:r>
            <a:r>
              <a:rPr lang="en-US" altLang="zh-CN" dirty="0"/>
              <a:t>k</a:t>
            </a:r>
            <a:r>
              <a:rPr lang="zh-CN" altLang="en-US" dirty="0"/>
              <a:t>不能泄露，否则可求出密钥</a:t>
            </a:r>
          </a:p>
          <a:p>
            <a:pPr lvl="1"/>
            <a:r>
              <a:rPr lang="en-US" altLang="zh-CN" dirty="0"/>
              <a:t>b)</a:t>
            </a:r>
            <a:r>
              <a:rPr lang="zh-CN" altLang="en-US" dirty="0"/>
              <a:t>每次签名使用不同的随机数</a:t>
            </a:r>
            <a:r>
              <a:rPr lang="en-US" altLang="zh-CN" dirty="0"/>
              <a:t>k</a:t>
            </a:r>
            <a:r>
              <a:rPr lang="zh-CN" altLang="en-US" dirty="0"/>
              <a:t>，否则可能求出密钥</a:t>
            </a:r>
          </a:p>
          <a:p>
            <a:endParaRPr lang="en-US" altLang="zh-CN" dirty="0"/>
          </a:p>
        </p:txBody>
      </p:sp>
      <p:sp>
        <p:nvSpPr>
          <p:cNvPr id="7172" name="Rectangle 2"/>
          <p:cNvSpPr>
            <a:spLocks noGrp="1" noChangeArrowheads="1"/>
          </p:cNvSpPr>
          <p:nvPr>
            <p:ph type="title"/>
          </p:nvPr>
        </p:nvSpPr>
        <p:spPr/>
        <p:txBody>
          <a:bodyPr/>
          <a:lstStyle/>
          <a:p>
            <a:r>
              <a:rPr lang="en-US" altLang="zh-CN" dirty="0" err="1"/>
              <a:t>ElGamal</a:t>
            </a:r>
            <a:r>
              <a:rPr lang="zh-CN" altLang="en-US" dirty="0"/>
              <a:t>签名</a:t>
            </a:r>
          </a:p>
        </p:txBody>
      </p:sp>
      <p:graphicFrame>
        <p:nvGraphicFramePr>
          <p:cNvPr id="7170" name="Object 4"/>
          <p:cNvGraphicFramePr>
            <a:graphicFrameLocks noChangeAspect="1"/>
          </p:cNvGraphicFramePr>
          <p:nvPr/>
        </p:nvGraphicFramePr>
        <p:xfrm>
          <a:off x="1285875" y="3205163"/>
          <a:ext cx="6550025" cy="3081337"/>
        </p:xfrm>
        <a:graphic>
          <a:graphicData uri="http://schemas.openxmlformats.org/presentationml/2006/ole">
            <mc:AlternateContent xmlns:mc="http://schemas.openxmlformats.org/markup-compatibility/2006">
              <mc:Choice xmlns:v="urn:schemas-microsoft-com:vml" Requires="v">
                <p:oleObj spid="_x0000_s7222" name="Equation" r:id="rId4" imgW="3619500" imgH="1701800" progId="">
                  <p:embed/>
                </p:oleObj>
              </mc:Choice>
              <mc:Fallback>
                <p:oleObj name="Equation" r:id="rId4" imgW="3619500" imgH="17018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3205163"/>
                        <a:ext cx="6550025" cy="308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内容占位符 2"/>
          <p:cNvSpPr>
            <a:spLocks noGrp="1"/>
          </p:cNvSpPr>
          <p:nvPr>
            <p:ph sz="quarter" idx="13"/>
          </p:nvPr>
        </p:nvSpPr>
        <p:spPr/>
        <p:txBody>
          <a:bodyPr/>
          <a:lstStyle/>
          <a:p>
            <a:r>
              <a:rPr kumimoji="1" lang="en-US" altLang="zh-CN" dirty="0">
                <a:cs typeface="Times New Roman" pitchFamily="18" charset="0"/>
              </a:rPr>
              <a:t>A digital signature or digital signature scheme is a mathematical scheme for demonstrating the authenticity of a digital message or document. A valid digital signature gives a recipient reason to believe that the message was created by a known sender, and that it was not altered in transit.      (</a:t>
            </a:r>
            <a:r>
              <a:rPr lang="en-US" altLang="zh-CN" i="1" dirty="0">
                <a:cs typeface="Times New Roman" pitchFamily="18" charset="0"/>
              </a:rPr>
              <a:t>Wikipedia</a:t>
            </a:r>
            <a:r>
              <a:rPr lang="en-US" altLang="zh-CN" dirty="0">
                <a:cs typeface="Times New Roman" pitchFamily="18" charset="0"/>
              </a:rPr>
              <a:t>)</a:t>
            </a:r>
          </a:p>
          <a:p>
            <a:endParaRPr kumimoji="1" lang="zh-TW" altLang="en-US" b="1" dirty="0">
              <a:cs typeface="Times New Roman" pitchFamily="18" charset="0"/>
            </a:endParaRPr>
          </a:p>
          <a:p>
            <a:endParaRPr lang="zh-CN" altLang="en-US" dirty="0"/>
          </a:p>
        </p:txBody>
      </p:sp>
      <p:sp>
        <p:nvSpPr>
          <p:cNvPr id="51204" name="标题 5"/>
          <p:cNvSpPr>
            <a:spLocks noGrp="1"/>
          </p:cNvSpPr>
          <p:nvPr>
            <p:ph type="title"/>
          </p:nvPr>
        </p:nvSpPr>
        <p:spPr/>
        <p:txBody>
          <a:bodyPr/>
          <a:lstStyle/>
          <a:p>
            <a:r>
              <a:rPr kumimoji="1" lang="zh-CN" altLang="en-US" dirty="0"/>
              <a:t>数字签名</a:t>
            </a:r>
            <a:r>
              <a:rPr kumimoji="1" lang="en-US" altLang="zh-CN" dirty="0"/>
              <a:t>(</a:t>
            </a:r>
            <a:r>
              <a:rPr kumimoji="1" lang="en-US" altLang="zh-CN" dirty="0">
                <a:cs typeface="Times New Roman" pitchFamily="18" charset="0"/>
              </a:rPr>
              <a:t>Digital Signature</a:t>
            </a:r>
            <a:r>
              <a:rPr kumimoji="1" lang="en-US" altLang="zh-CN" dirty="0"/>
              <a:t>)</a:t>
            </a:r>
            <a:endParaRPr lang="zh-CN" altLang="en-US" dirty="0"/>
          </a:p>
        </p:txBody>
      </p:sp>
      <p:pic>
        <p:nvPicPr>
          <p:cNvPr id="51203" name="Picture 6" descr="C:\Users\wayne\AppData\Local\Microsoft\Windows\Temporary Internet Files\Content.IE5\VEJP3VT6\MC90023037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3650" y="4143375"/>
            <a:ext cx="2332038"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3"/>
          <p:cNvSpPr>
            <a:spLocks noGrp="1" noChangeArrowheads="1"/>
          </p:cNvSpPr>
          <p:nvPr>
            <p:ph sz="quarter" idx="13"/>
          </p:nvPr>
        </p:nvSpPr>
        <p:spPr/>
        <p:txBody>
          <a:bodyPr/>
          <a:lstStyle/>
          <a:p>
            <a:r>
              <a:rPr lang="en-US" altLang="zh-CN" dirty="0"/>
              <a:t>1989</a:t>
            </a:r>
            <a:r>
              <a:rPr lang="zh-CN" altLang="en-US" dirty="0"/>
              <a:t>年，</a:t>
            </a:r>
            <a:r>
              <a:rPr lang="en-US" altLang="zh-CN" dirty="0" err="1"/>
              <a:t>Schnorr</a:t>
            </a:r>
            <a:r>
              <a:rPr lang="en-US" altLang="zh-CN" dirty="0"/>
              <a:t> </a:t>
            </a:r>
            <a:r>
              <a:rPr lang="zh-CN" altLang="en-US" dirty="0"/>
              <a:t>提出一种</a:t>
            </a:r>
            <a:r>
              <a:rPr lang="en-US" altLang="zh-CN" dirty="0" err="1"/>
              <a:t>ElGamal</a:t>
            </a:r>
            <a:r>
              <a:rPr lang="zh-CN" altLang="en-US" dirty="0"/>
              <a:t>的变形签名方案，其签名长度大大缩短</a:t>
            </a:r>
          </a:p>
          <a:p>
            <a:pPr lvl="1"/>
            <a:r>
              <a:rPr lang="en-US" altLang="zh-CN" dirty="0"/>
              <a:t>It is covered by U.S. Patent 4,995,082, which expired in February 2008.  </a:t>
            </a:r>
          </a:p>
        </p:txBody>
      </p:sp>
      <p:sp>
        <p:nvSpPr>
          <p:cNvPr id="61443" name="Rectangle 2"/>
          <p:cNvSpPr>
            <a:spLocks noGrp="1" noChangeArrowheads="1"/>
          </p:cNvSpPr>
          <p:nvPr>
            <p:ph type="title"/>
          </p:nvPr>
        </p:nvSpPr>
        <p:spPr/>
        <p:txBody>
          <a:bodyPr/>
          <a:lstStyle/>
          <a:p>
            <a:r>
              <a:rPr lang="en-US" altLang="zh-CN" dirty="0" err="1">
                <a:cs typeface="Times New Roman" pitchFamily="18" charset="0"/>
              </a:rPr>
              <a:t>Schnorr</a:t>
            </a:r>
            <a:r>
              <a:rPr lang="zh-CN" altLang="en-US" dirty="0"/>
              <a:t>签名方案</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内容占位符 4"/>
          <p:cNvSpPr>
            <a:spLocks noGrp="1"/>
          </p:cNvSpPr>
          <p:nvPr>
            <p:ph sz="quarter" idx="13"/>
          </p:nvPr>
        </p:nvSpPr>
        <p:spPr/>
        <p:txBody>
          <a:bodyPr/>
          <a:lstStyle/>
          <a:p>
            <a:r>
              <a:rPr lang="en-US" altLang="zh-CN" dirty="0" err="1">
                <a:cs typeface="Times New Roman" pitchFamily="18" charset="0"/>
              </a:rPr>
              <a:t>Schnorr</a:t>
            </a:r>
            <a:r>
              <a:rPr lang="zh-CN" altLang="en-US" dirty="0"/>
              <a:t>签名方案</a:t>
            </a:r>
          </a:p>
        </p:txBody>
      </p:sp>
      <p:sp>
        <p:nvSpPr>
          <p:cNvPr id="8196" name="Rectangle 2"/>
          <p:cNvSpPr>
            <a:spLocks noGrp="1" noChangeArrowheads="1"/>
          </p:cNvSpPr>
          <p:nvPr>
            <p:ph type="title"/>
          </p:nvPr>
        </p:nvSpPr>
        <p:spPr/>
        <p:txBody>
          <a:bodyPr/>
          <a:lstStyle/>
          <a:p>
            <a:r>
              <a:rPr lang="en-US" altLang="zh-CN" dirty="0" err="1">
                <a:cs typeface="Times New Roman" pitchFamily="18" charset="0"/>
              </a:rPr>
              <a:t>Schnorr</a:t>
            </a:r>
            <a:r>
              <a:rPr lang="zh-CN" altLang="en-US" dirty="0"/>
              <a:t>签名方案</a:t>
            </a:r>
          </a:p>
        </p:txBody>
      </p:sp>
      <p:graphicFrame>
        <p:nvGraphicFramePr>
          <p:cNvPr id="8194" name="Object 4"/>
          <p:cNvGraphicFramePr>
            <a:graphicFrameLocks noChangeAspect="1"/>
          </p:cNvGraphicFramePr>
          <p:nvPr>
            <p:extLst>
              <p:ext uri="{D42A27DB-BD31-4B8C-83A1-F6EECF244321}">
                <p14:modId xmlns:p14="http://schemas.microsoft.com/office/powerpoint/2010/main" val="193023886"/>
              </p:ext>
            </p:extLst>
          </p:nvPr>
        </p:nvGraphicFramePr>
        <p:xfrm>
          <a:off x="473075" y="1947863"/>
          <a:ext cx="8499475" cy="3621087"/>
        </p:xfrm>
        <a:graphic>
          <a:graphicData uri="http://schemas.openxmlformats.org/presentationml/2006/ole">
            <mc:AlternateContent xmlns:mc="http://schemas.openxmlformats.org/markup-compatibility/2006">
              <mc:Choice xmlns:v="urn:schemas-microsoft-com:vml" Requires="v">
                <p:oleObj spid="_x0000_s8248" name="Equation" r:id="rId4" imgW="4114800" imgH="1752480" progId="Equation.DSMT4">
                  <p:embed/>
                </p:oleObj>
              </mc:Choice>
              <mc:Fallback>
                <p:oleObj name="Equation" r:id="rId4" imgW="4114800" imgH="1752480" progId="Equation.DSMT4">
                  <p:embed/>
                  <p:pic>
                    <p:nvPicPr>
                      <p:cNvPr id="0" name="Picture 5"/>
                      <p:cNvPicPr>
                        <a:picLocks noChangeAspect="1" noChangeArrowheads="1"/>
                      </p:cNvPicPr>
                      <p:nvPr/>
                    </p:nvPicPr>
                    <p:blipFill>
                      <a:blip r:embed="rId5"/>
                      <a:srcRect/>
                      <a:stretch>
                        <a:fillRect/>
                      </a:stretch>
                    </p:blipFill>
                    <p:spPr bwMode="auto">
                      <a:xfrm>
                        <a:off x="473075" y="1947863"/>
                        <a:ext cx="8499475" cy="362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3563888" y="5733256"/>
                <a:ext cx="2808312" cy="468205"/>
              </a:xfrm>
              <a:prstGeom prst="rect">
                <a:avLst/>
              </a:prstGeom>
              <a:noFill/>
            </p:spPr>
            <p:txBody>
              <a:bodyPr wrap="square" rtlCol="0">
                <a:spAutoFit/>
              </a:bodyPr>
              <a:lstStyle/>
              <a:p>
                <a:r>
                  <a:rPr lang="zh-CN" altLang="en-US" sz="2400" b="0" dirty="0"/>
                  <a:t>利用</a:t>
                </a:r>
                <a14:m>
                  <m:oMath xmlns:m="http://schemas.openxmlformats.org/officeDocument/2006/math">
                    <m:sSup>
                      <m:sSupPr>
                        <m:ctrlPr>
                          <a:rPr lang="en-US" altLang="zh-CN" sz="2400" b="0" i="1" smtClean="0">
                            <a:latin typeface="Cambria Math" panose="02040503050406030204" pitchFamily="18" charset="0"/>
                          </a:rPr>
                        </m:ctrlPr>
                      </m:sSupPr>
                      <m:e>
                        <m:r>
                          <a:rPr lang="en-US" altLang="zh-CN" sz="2400" b="0" i="1" smtClean="0">
                            <a:latin typeface="Cambria Math"/>
                          </a:rPr>
                          <m:t>𝑔</m:t>
                        </m:r>
                      </m:e>
                      <m:sup>
                        <m:r>
                          <a:rPr lang="en-US" altLang="zh-CN" sz="2400" b="0" i="1" smtClean="0">
                            <a:latin typeface="Cambria Math"/>
                          </a:rPr>
                          <m:t>𝑠</m:t>
                        </m:r>
                      </m:sup>
                    </m:sSup>
                    <m:sSup>
                      <m:sSupPr>
                        <m:ctrlPr>
                          <a:rPr lang="en-US" altLang="zh-CN" sz="2400" b="0" i="1" smtClean="0">
                            <a:latin typeface="Cambria Math" panose="02040503050406030204" pitchFamily="18" charset="0"/>
                          </a:rPr>
                        </m:ctrlPr>
                      </m:sSupPr>
                      <m:e>
                        <m:r>
                          <a:rPr lang="en-US" altLang="zh-CN" sz="2400" b="0" i="1" smtClean="0">
                            <a:latin typeface="Cambria Math"/>
                          </a:rPr>
                          <m:t>𝑦</m:t>
                        </m:r>
                      </m:e>
                      <m:sup>
                        <m:r>
                          <a:rPr lang="en-US" altLang="zh-CN" sz="2400" b="0" i="1" smtClean="0">
                            <a:latin typeface="Cambria Math"/>
                          </a:rPr>
                          <m:t>−</m:t>
                        </m:r>
                        <m:r>
                          <a:rPr lang="en-US" altLang="zh-CN" sz="2400" b="0" i="1" smtClean="0">
                            <a:latin typeface="Cambria Math"/>
                          </a:rPr>
                          <m:t>𝑐</m:t>
                        </m:r>
                      </m:sup>
                    </m:sSup>
                    <m:r>
                      <a:rPr lang="en-US" altLang="zh-CN" sz="2400" b="0" i="1" smtClean="0">
                        <a:latin typeface="Cambria Math"/>
                      </a:rPr>
                      <m:t>=</m:t>
                    </m:r>
                    <m:sSup>
                      <m:sSupPr>
                        <m:ctrlPr>
                          <a:rPr lang="en-US" altLang="zh-CN" sz="2400" b="0" i="1" smtClean="0">
                            <a:latin typeface="Cambria Math" panose="02040503050406030204" pitchFamily="18" charset="0"/>
                          </a:rPr>
                        </m:ctrlPr>
                      </m:sSupPr>
                      <m:e>
                        <m:r>
                          <a:rPr lang="en-US" altLang="zh-CN" sz="2400" b="0" i="1" smtClean="0">
                            <a:latin typeface="Cambria Math"/>
                          </a:rPr>
                          <m:t>𝑔</m:t>
                        </m:r>
                      </m:e>
                      <m:sup>
                        <m:r>
                          <a:rPr lang="en-US" altLang="zh-CN" sz="2400" b="0" i="1" smtClean="0">
                            <a:latin typeface="Cambria Math"/>
                          </a:rPr>
                          <m:t>𝑘</m:t>
                        </m:r>
                      </m:sup>
                    </m:sSup>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563888" y="5733256"/>
                <a:ext cx="2808312" cy="468205"/>
              </a:xfrm>
              <a:prstGeom prst="rect">
                <a:avLst/>
              </a:prstGeom>
              <a:blipFill rotWithShape="1">
                <a:blip r:embed="rId6"/>
                <a:stretch>
                  <a:fillRect l="-3478" t="-12987" b="-24675"/>
                </a:stretch>
              </a:blipFill>
            </p:spPr>
            <p:txBody>
              <a:bodyPr/>
              <a:lstStyle/>
              <a:p>
                <a:r>
                  <a:rPr lang="zh-CN" altLang="en-US">
                    <a:noFill/>
                  </a:rPr>
                  <a:t> </a:t>
                </a:r>
              </a:p>
            </p:txBody>
          </p:sp>
        </mc:Fallback>
      </mc:AlternateContent>
      <p:sp>
        <p:nvSpPr>
          <p:cNvPr id="4" name="圆角矩形 3"/>
          <p:cNvSpPr/>
          <p:nvPr/>
        </p:nvSpPr>
        <p:spPr>
          <a:xfrm>
            <a:off x="3419872" y="5589240"/>
            <a:ext cx="2592288" cy="72008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3"/>
          <p:cNvSpPr>
            <a:spLocks noGrp="1" noChangeArrowheads="1"/>
          </p:cNvSpPr>
          <p:nvPr>
            <p:ph sz="quarter" idx="13"/>
          </p:nvPr>
        </p:nvSpPr>
        <p:spPr/>
        <p:txBody>
          <a:bodyPr/>
          <a:lstStyle/>
          <a:p>
            <a:r>
              <a:rPr lang="zh-CN" altLang="en-US" dirty="0"/>
              <a:t>参数长度</a:t>
            </a:r>
          </a:p>
          <a:p>
            <a:pPr lvl="1"/>
            <a:r>
              <a:rPr lang="zh-CN" altLang="en-US" dirty="0"/>
              <a:t>一般</a:t>
            </a:r>
            <a:r>
              <a:rPr lang="en-US" altLang="zh-CN" i="1" dirty="0"/>
              <a:t>p</a:t>
            </a:r>
            <a:r>
              <a:rPr lang="zh-CN" altLang="en-US" dirty="0"/>
              <a:t>长度为</a:t>
            </a:r>
            <a:r>
              <a:rPr lang="en-US" altLang="zh-CN" dirty="0"/>
              <a:t>1024bit, </a:t>
            </a:r>
            <a:r>
              <a:rPr lang="en-US" altLang="zh-CN" i="1" dirty="0"/>
              <a:t>q</a:t>
            </a:r>
            <a:r>
              <a:rPr lang="zh-CN" altLang="en-US" dirty="0"/>
              <a:t>为</a:t>
            </a:r>
            <a:r>
              <a:rPr lang="en-US" altLang="zh-CN" dirty="0"/>
              <a:t>160-bit</a:t>
            </a:r>
          </a:p>
          <a:p>
            <a:pPr lvl="1"/>
            <a:r>
              <a:rPr lang="zh-CN" altLang="en-US" dirty="0"/>
              <a:t>签名</a:t>
            </a:r>
            <a:r>
              <a:rPr lang="en-US" altLang="zh-CN" dirty="0"/>
              <a:t>(</a:t>
            </a:r>
            <a:r>
              <a:rPr lang="en-US" altLang="zh-CN" i="1" dirty="0"/>
              <a:t>c</a:t>
            </a:r>
            <a:r>
              <a:rPr lang="en-US" altLang="zh-CN" dirty="0"/>
              <a:t> , </a:t>
            </a:r>
            <a:r>
              <a:rPr lang="en-US" altLang="zh-CN" i="1" dirty="0"/>
              <a:t>s</a:t>
            </a:r>
            <a:r>
              <a:rPr lang="en-US" altLang="zh-CN" dirty="0"/>
              <a:t>)</a:t>
            </a:r>
            <a:r>
              <a:rPr lang="zh-CN" altLang="en-US" dirty="0"/>
              <a:t>长度</a:t>
            </a:r>
            <a:r>
              <a:rPr lang="en-US" altLang="zh-CN" dirty="0"/>
              <a:t>320bit</a:t>
            </a:r>
          </a:p>
          <a:p>
            <a:r>
              <a:rPr lang="zh-CN" altLang="en-US" dirty="0"/>
              <a:t>注意</a:t>
            </a:r>
          </a:p>
          <a:p>
            <a:pPr lvl="1"/>
            <a:r>
              <a:rPr lang="en-US" altLang="zh-CN" dirty="0"/>
              <a:t>hash</a:t>
            </a:r>
            <a:r>
              <a:rPr lang="zh-CN" altLang="en-US" dirty="0"/>
              <a:t>函数的作用</a:t>
            </a:r>
          </a:p>
          <a:p>
            <a:pPr>
              <a:buFontTx/>
              <a:buNone/>
            </a:pPr>
            <a:endParaRPr lang="en-US" altLang="zh-CN" dirty="0"/>
          </a:p>
        </p:txBody>
      </p:sp>
      <p:sp>
        <p:nvSpPr>
          <p:cNvPr id="62467" name="Rectangle 2"/>
          <p:cNvSpPr>
            <a:spLocks noGrp="1" noChangeArrowheads="1"/>
          </p:cNvSpPr>
          <p:nvPr>
            <p:ph type="title"/>
          </p:nvPr>
        </p:nvSpPr>
        <p:spPr/>
        <p:txBody>
          <a:bodyPr/>
          <a:lstStyle/>
          <a:p>
            <a:r>
              <a:rPr lang="en-US" altLang="zh-CN" dirty="0" err="1">
                <a:cs typeface="Times New Roman" pitchFamily="18" charset="0"/>
              </a:rPr>
              <a:t>Schnorr</a:t>
            </a:r>
            <a:r>
              <a:rPr lang="zh-CN" altLang="en-US" dirty="0"/>
              <a:t>签名方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3"/>
          <p:cNvSpPr>
            <a:spLocks noGrp="1" noChangeArrowheads="1"/>
          </p:cNvSpPr>
          <p:nvPr>
            <p:ph sz="quarter" idx="13"/>
          </p:nvPr>
        </p:nvSpPr>
        <p:spPr/>
        <p:txBody>
          <a:bodyPr/>
          <a:lstStyle/>
          <a:p>
            <a:pPr>
              <a:lnSpc>
                <a:spcPct val="80000"/>
              </a:lnSpc>
            </a:pPr>
            <a:r>
              <a:rPr lang="en-US" altLang="zh-CN" dirty="0"/>
              <a:t>NIST 1991</a:t>
            </a:r>
            <a:r>
              <a:rPr lang="zh-CN" altLang="en-US" dirty="0"/>
              <a:t>年提出，</a:t>
            </a:r>
            <a:r>
              <a:rPr lang="en-US" altLang="zh-CN" dirty="0"/>
              <a:t>1994</a:t>
            </a:r>
            <a:r>
              <a:rPr lang="zh-CN" altLang="en-US" dirty="0"/>
              <a:t>年采纳</a:t>
            </a:r>
          </a:p>
          <a:p>
            <a:pPr>
              <a:lnSpc>
                <a:spcPct val="80000"/>
              </a:lnSpc>
            </a:pPr>
            <a:r>
              <a:rPr lang="en-US" altLang="zh-CN" dirty="0"/>
              <a:t>DSA</a:t>
            </a:r>
            <a:r>
              <a:rPr lang="zh-CN" altLang="en-US" dirty="0"/>
              <a:t>是</a:t>
            </a:r>
            <a:r>
              <a:rPr lang="en-US" altLang="zh-CN" dirty="0" err="1"/>
              <a:t>ElGamal</a:t>
            </a:r>
            <a:r>
              <a:rPr lang="zh-CN" altLang="en-US" dirty="0"/>
              <a:t>签名的另一种变形，并吸收了</a:t>
            </a:r>
            <a:r>
              <a:rPr lang="en-US" altLang="zh-CN" dirty="0" err="1"/>
              <a:t>Schnorr</a:t>
            </a:r>
            <a:r>
              <a:rPr lang="zh-CN" altLang="en-US" dirty="0"/>
              <a:t>方案的思想</a:t>
            </a:r>
          </a:p>
          <a:p>
            <a:pPr>
              <a:lnSpc>
                <a:spcPct val="80000"/>
              </a:lnSpc>
            </a:pPr>
            <a:r>
              <a:rPr lang="zh-CN" altLang="en-US" dirty="0"/>
              <a:t>参数设置同</a:t>
            </a:r>
            <a:r>
              <a:rPr lang="en-US" altLang="zh-CN" dirty="0" err="1"/>
              <a:t>Schnorr</a:t>
            </a:r>
            <a:r>
              <a:rPr lang="zh-CN" altLang="en-US" dirty="0"/>
              <a:t>，主要不同之处</a:t>
            </a:r>
          </a:p>
        </p:txBody>
      </p:sp>
      <p:sp>
        <p:nvSpPr>
          <p:cNvPr id="9220" name="Rectangle 2"/>
          <p:cNvSpPr>
            <a:spLocks noGrp="1" noChangeArrowheads="1"/>
          </p:cNvSpPr>
          <p:nvPr>
            <p:ph type="title"/>
          </p:nvPr>
        </p:nvSpPr>
        <p:spPr/>
        <p:txBody>
          <a:bodyPr/>
          <a:lstStyle/>
          <a:p>
            <a:r>
              <a:rPr lang="zh-CN" altLang="en-US" dirty="0"/>
              <a:t>数字签名算法</a:t>
            </a:r>
            <a:r>
              <a:rPr lang="en-US" altLang="zh-CN" dirty="0"/>
              <a:t>DSA</a:t>
            </a:r>
          </a:p>
        </p:txBody>
      </p:sp>
      <p:graphicFrame>
        <p:nvGraphicFramePr>
          <p:cNvPr id="9218" name="Object 4"/>
          <p:cNvGraphicFramePr>
            <a:graphicFrameLocks noChangeAspect="1"/>
          </p:cNvGraphicFramePr>
          <p:nvPr>
            <p:extLst>
              <p:ext uri="{D42A27DB-BD31-4B8C-83A1-F6EECF244321}">
                <p14:modId xmlns:p14="http://schemas.microsoft.com/office/powerpoint/2010/main" val="4229692074"/>
              </p:ext>
            </p:extLst>
          </p:nvPr>
        </p:nvGraphicFramePr>
        <p:xfrm>
          <a:off x="1019175" y="3214688"/>
          <a:ext cx="5883275" cy="2428875"/>
        </p:xfrm>
        <a:graphic>
          <a:graphicData uri="http://schemas.openxmlformats.org/presentationml/2006/ole">
            <mc:AlternateContent xmlns:mc="http://schemas.openxmlformats.org/markup-compatibility/2006">
              <mc:Choice xmlns:v="urn:schemas-microsoft-com:vml" Requires="v">
                <p:oleObj spid="_x0000_s9271" name="Equation" r:id="rId4" imgW="2984400" imgH="1231560" progId="Equation.DSMT4">
                  <p:embed/>
                </p:oleObj>
              </mc:Choice>
              <mc:Fallback>
                <p:oleObj name="Equation" r:id="rId4" imgW="2984400" imgH="1231560" progId="Equation.DSMT4">
                  <p:embed/>
                  <p:pic>
                    <p:nvPicPr>
                      <p:cNvPr id="0" name="Picture 5"/>
                      <p:cNvPicPr>
                        <a:picLocks noChangeAspect="1" noChangeArrowheads="1"/>
                      </p:cNvPicPr>
                      <p:nvPr/>
                    </p:nvPicPr>
                    <p:blipFill>
                      <a:blip r:embed="rId5"/>
                      <a:srcRect/>
                      <a:stretch>
                        <a:fillRect/>
                      </a:stretch>
                    </p:blipFill>
                    <p:spPr bwMode="auto">
                      <a:xfrm>
                        <a:off x="1019175" y="3214688"/>
                        <a:ext cx="5883275"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3"/>
          <p:cNvSpPr>
            <a:spLocks noGrp="1" noChangeArrowheads="1"/>
          </p:cNvSpPr>
          <p:nvPr>
            <p:ph sz="quarter" idx="13"/>
          </p:nvPr>
        </p:nvSpPr>
        <p:spPr/>
        <p:txBody>
          <a:bodyPr/>
          <a:lstStyle/>
          <a:p>
            <a:pPr>
              <a:lnSpc>
                <a:spcPct val="90000"/>
              </a:lnSpc>
            </a:pPr>
            <a:r>
              <a:rPr lang="zh-CN" altLang="en-US" dirty="0"/>
              <a:t>长度 </a:t>
            </a:r>
            <a:r>
              <a:rPr lang="en-US" altLang="zh-CN" dirty="0"/>
              <a:t>320-bit</a:t>
            </a:r>
          </a:p>
          <a:p>
            <a:pPr>
              <a:lnSpc>
                <a:spcPct val="90000"/>
              </a:lnSpc>
            </a:pPr>
            <a:r>
              <a:rPr lang="en-US" altLang="zh-CN" dirty="0"/>
              <a:t>s</a:t>
            </a:r>
            <a:r>
              <a:rPr lang="en-US" altLang="zh-CN" baseline="30000" dirty="0"/>
              <a:t>-1</a:t>
            </a:r>
            <a:r>
              <a:rPr lang="en-US" altLang="zh-CN" dirty="0"/>
              <a:t>  mod q</a:t>
            </a:r>
            <a:r>
              <a:rPr lang="zh-CN" altLang="en-US" dirty="0"/>
              <a:t>的问题</a:t>
            </a:r>
            <a:endParaRPr lang="en-US" altLang="zh-CN" dirty="0"/>
          </a:p>
          <a:p>
            <a:pPr lvl="1">
              <a:lnSpc>
                <a:spcPct val="90000"/>
              </a:lnSpc>
            </a:pPr>
            <a:r>
              <a:rPr lang="zh-CN" altLang="en-US" dirty="0"/>
              <a:t>重新选择</a:t>
            </a:r>
            <a:r>
              <a:rPr lang="en-US" altLang="zh-CN" dirty="0"/>
              <a:t>k</a:t>
            </a:r>
          </a:p>
          <a:p>
            <a:pPr>
              <a:lnSpc>
                <a:spcPct val="90000"/>
              </a:lnSpc>
            </a:pPr>
            <a:r>
              <a:rPr lang="zh-CN" altLang="en-US" dirty="0"/>
              <a:t>求逆运算的实现</a:t>
            </a:r>
          </a:p>
          <a:p>
            <a:pPr>
              <a:lnSpc>
                <a:spcPct val="90000"/>
              </a:lnSpc>
            </a:pPr>
            <a:r>
              <a:rPr lang="zh-CN" altLang="en-US" dirty="0"/>
              <a:t>阶为</a:t>
            </a:r>
            <a:r>
              <a:rPr lang="en-US" altLang="zh-CN" dirty="0"/>
              <a:t>q</a:t>
            </a:r>
            <a:r>
              <a:rPr lang="zh-CN" altLang="en-US" dirty="0"/>
              <a:t>的元素的生成</a:t>
            </a:r>
          </a:p>
          <a:p>
            <a:pPr>
              <a:lnSpc>
                <a:spcPct val="90000"/>
              </a:lnSpc>
            </a:pPr>
            <a:r>
              <a:rPr lang="zh-CN" altLang="en-US" dirty="0"/>
              <a:t>预计算</a:t>
            </a:r>
            <a:r>
              <a:rPr lang="en-US" altLang="zh-CN" dirty="0"/>
              <a:t>r</a:t>
            </a:r>
          </a:p>
          <a:p>
            <a:pPr>
              <a:lnSpc>
                <a:spcPct val="90000"/>
              </a:lnSpc>
            </a:pPr>
            <a:r>
              <a:rPr lang="zh-CN" altLang="en-US" dirty="0"/>
              <a:t>素数</a:t>
            </a:r>
            <a:r>
              <a:rPr lang="en-US" altLang="zh-CN" dirty="0"/>
              <a:t>p</a:t>
            </a:r>
            <a:r>
              <a:rPr lang="zh-CN" altLang="en-US" dirty="0"/>
              <a:t>，</a:t>
            </a:r>
            <a:r>
              <a:rPr lang="en-US" altLang="zh-CN" dirty="0"/>
              <a:t>q</a:t>
            </a:r>
            <a:r>
              <a:rPr lang="zh-CN" altLang="en-US" dirty="0"/>
              <a:t>产生的方法</a:t>
            </a:r>
          </a:p>
          <a:p>
            <a:pPr lvl="1">
              <a:lnSpc>
                <a:spcPct val="90000"/>
              </a:lnSpc>
            </a:pPr>
            <a:r>
              <a:rPr lang="zh-CN" altLang="en-US" dirty="0"/>
              <a:t>公开算法的好处</a:t>
            </a:r>
          </a:p>
          <a:p>
            <a:pPr>
              <a:lnSpc>
                <a:spcPct val="90000"/>
              </a:lnSpc>
            </a:pPr>
            <a:r>
              <a:rPr lang="zh-CN" altLang="en-US" dirty="0"/>
              <a:t>批评意见</a:t>
            </a:r>
          </a:p>
        </p:txBody>
      </p:sp>
      <p:sp>
        <p:nvSpPr>
          <p:cNvPr id="63491" name="Rectangle 2"/>
          <p:cNvSpPr>
            <a:spLocks noGrp="1" noChangeArrowheads="1"/>
          </p:cNvSpPr>
          <p:nvPr>
            <p:ph type="title"/>
          </p:nvPr>
        </p:nvSpPr>
        <p:spPr/>
        <p:txBody>
          <a:bodyPr/>
          <a:lstStyle/>
          <a:p>
            <a:r>
              <a:rPr lang="zh-CN" altLang="en-US" dirty="0"/>
              <a:t>数字签名算法</a:t>
            </a:r>
            <a:r>
              <a:rPr lang="en-US" altLang="zh-CN" dirty="0"/>
              <a:t>DSA</a:t>
            </a:r>
          </a:p>
        </p:txBody>
      </p:sp>
      <p:graphicFrame>
        <p:nvGraphicFramePr>
          <p:cNvPr id="2" name="对象 1"/>
          <p:cNvGraphicFramePr>
            <a:graphicFrameLocks noChangeAspect="1"/>
          </p:cNvGraphicFramePr>
          <p:nvPr>
            <p:extLst>
              <p:ext uri="{D42A27DB-BD31-4B8C-83A1-F6EECF244321}">
                <p14:modId xmlns:p14="http://schemas.microsoft.com/office/powerpoint/2010/main" val="3378849548"/>
              </p:ext>
            </p:extLst>
          </p:nvPr>
        </p:nvGraphicFramePr>
        <p:xfrm>
          <a:off x="5220072" y="2204864"/>
          <a:ext cx="2930525" cy="1803400"/>
        </p:xfrm>
        <a:graphic>
          <a:graphicData uri="http://schemas.openxmlformats.org/presentationml/2006/ole">
            <mc:AlternateContent xmlns:mc="http://schemas.openxmlformats.org/markup-compatibility/2006">
              <mc:Choice xmlns:v="urn:schemas-microsoft-com:vml" Requires="v">
                <p:oleObj spid="_x0000_s31759" name="Equation" r:id="rId4" imgW="1485720" imgH="914400" progId="Equation.DSMT4">
                  <p:embed/>
                </p:oleObj>
              </mc:Choice>
              <mc:Fallback>
                <p:oleObj name="Equation" r:id="rId4" imgW="1485720" imgH="914400" progId="Equation.DSMT4">
                  <p:embed/>
                  <p:pic>
                    <p:nvPicPr>
                      <p:cNvPr id="0" name="Object 4"/>
                      <p:cNvPicPr>
                        <a:picLocks noChangeAspect="1" noChangeArrowheads="1"/>
                      </p:cNvPicPr>
                      <p:nvPr/>
                    </p:nvPicPr>
                    <p:blipFill>
                      <a:blip r:embed="rId5"/>
                      <a:srcRect/>
                      <a:stretch>
                        <a:fillRect/>
                      </a:stretch>
                    </p:blipFill>
                    <p:spPr bwMode="auto">
                      <a:xfrm>
                        <a:off x="5220072" y="2204864"/>
                        <a:ext cx="29305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Rectangle 3"/>
          <p:cNvSpPr>
            <a:spLocks noGrp="1" noChangeArrowheads="1"/>
          </p:cNvSpPr>
          <p:nvPr>
            <p:ph sz="quarter" idx="13"/>
          </p:nvPr>
        </p:nvSpPr>
        <p:spPr/>
        <p:txBody>
          <a:bodyPr/>
          <a:lstStyle/>
          <a:p>
            <a:r>
              <a:rPr lang="zh-CN" altLang="en-US" dirty="0"/>
              <a:t>生成素数</a:t>
            </a:r>
            <a:r>
              <a:rPr lang="en-US" altLang="zh-CN" dirty="0"/>
              <a:t>p</a:t>
            </a:r>
            <a:r>
              <a:rPr lang="zh-CN" altLang="en-US" dirty="0"/>
              <a:t>和</a:t>
            </a:r>
            <a:r>
              <a:rPr lang="en-US" altLang="zh-CN" dirty="0"/>
              <a:t>q</a:t>
            </a:r>
            <a:endParaRPr lang="zh-CN" altLang="en-US" dirty="0"/>
          </a:p>
        </p:txBody>
      </p:sp>
      <p:sp>
        <p:nvSpPr>
          <p:cNvPr id="10244" name="Rectangle 2"/>
          <p:cNvSpPr>
            <a:spLocks noGrp="1" noChangeArrowheads="1"/>
          </p:cNvSpPr>
          <p:nvPr>
            <p:ph type="title"/>
          </p:nvPr>
        </p:nvSpPr>
        <p:spPr/>
        <p:txBody>
          <a:bodyPr/>
          <a:lstStyle/>
          <a:p>
            <a:r>
              <a:rPr lang="zh-CN" altLang="en-US" dirty="0"/>
              <a:t>数字签名算法</a:t>
            </a:r>
            <a:r>
              <a:rPr lang="en-US" altLang="zh-CN" dirty="0"/>
              <a:t>DSA</a:t>
            </a:r>
          </a:p>
        </p:txBody>
      </p:sp>
      <p:graphicFrame>
        <p:nvGraphicFramePr>
          <p:cNvPr id="10242" name="Object 2"/>
          <p:cNvGraphicFramePr>
            <a:graphicFrameLocks noChangeAspect="1"/>
          </p:cNvGraphicFramePr>
          <p:nvPr>
            <p:extLst>
              <p:ext uri="{D42A27DB-BD31-4B8C-83A1-F6EECF244321}">
                <p14:modId xmlns:p14="http://schemas.microsoft.com/office/powerpoint/2010/main" val="2548684464"/>
              </p:ext>
            </p:extLst>
          </p:nvPr>
        </p:nvGraphicFramePr>
        <p:xfrm>
          <a:off x="395536" y="1916832"/>
          <a:ext cx="8496943" cy="4411663"/>
        </p:xfrm>
        <a:graphic>
          <a:graphicData uri="http://schemas.openxmlformats.org/presentationml/2006/ole">
            <mc:AlternateContent xmlns:mc="http://schemas.openxmlformats.org/markup-compatibility/2006">
              <mc:Choice xmlns:v="urn:schemas-microsoft-com:vml" Requires="v">
                <p:oleObj spid="_x0000_s10295" name="Equation" r:id="rId4" imgW="5257800" imgH="3149280" progId="Equation.DSMT4">
                  <p:embed/>
                </p:oleObj>
              </mc:Choice>
              <mc:Fallback>
                <p:oleObj name="Equation" r:id="rId4" imgW="5257800" imgH="3149280" progId="Equation.DSMT4">
                  <p:embed/>
                  <p:pic>
                    <p:nvPicPr>
                      <p:cNvPr id="0" name="Picture 5"/>
                      <p:cNvPicPr>
                        <a:picLocks noChangeAspect="1" noChangeArrowheads="1"/>
                      </p:cNvPicPr>
                      <p:nvPr/>
                    </p:nvPicPr>
                    <p:blipFill>
                      <a:blip r:embed="rId5"/>
                      <a:srcRect/>
                      <a:stretch>
                        <a:fillRect/>
                      </a:stretch>
                    </p:blipFill>
                    <p:spPr bwMode="auto">
                      <a:xfrm>
                        <a:off x="395536" y="1916832"/>
                        <a:ext cx="8496943" cy="4411663"/>
                      </a:xfrm>
                      <a:prstGeom prst="rect">
                        <a:avLst/>
                      </a:prstGeom>
                      <a:noFill/>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3"/>
          <p:cNvSpPr>
            <a:spLocks noGrp="1" noChangeArrowheads="1"/>
          </p:cNvSpPr>
          <p:nvPr>
            <p:ph sz="quarter" idx="13"/>
          </p:nvPr>
        </p:nvSpPr>
        <p:spPr/>
        <p:txBody>
          <a:bodyPr/>
          <a:lstStyle/>
          <a:p>
            <a:r>
              <a:rPr lang="zh-CN" altLang="en-US" dirty="0"/>
              <a:t>生成素数</a:t>
            </a:r>
            <a:r>
              <a:rPr lang="en-US" altLang="zh-CN" dirty="0"/>
              <a:t>p</a:t>
            </a:r>
            <a:r>
              <a:rPr lang="zh-CN" altLang="en-US" dirty="0"/>
              <a:t>和</a:t>
            </a:r>
            <a:r>
              <a:rPr lang="en-US" altLang="zh-CN" dirty="0"/>
              <a:t>q</a:t>
            </a:r>
            <a:endParaRPr lang="zh-CN" altLang="en-US" dirty="0"/>
          </a:p>
        </p:txBody>
      </p:sp>
      <p:sp>
        <p:nvSpPr>
          <p:cNvPr id="11268" name="Rectangle 2"/>
          <p:cNvSpPr>
            <a:spLocks noGrp="1" noChangeArrowheads="1"/>
          </p:cNvSpPr>
          <p:nvPr>
            <p:ph type="title"/>
          </p:nvPr>
        </p:nvSpPr>
        <p:spPr/>
        <p:txBody>
          <a:bodyPr/>
          <a:lstStyle/>
          <a:p>
            <a:r>
              <a:rPr lang="zh-CN" altLang="en-US" dirty="0"/>
              <a:t>数字签名算法</a:t>
            </a:r>
            <a:r>
              <a:rPr lang="en-US" altLang="zh-CN" dirty="0"/>
              <a:t>DSA</a:t>
            </a:r>
          </a:p>
        </p:txBody>
      </p:sp>
      <p:graphicFrame>
        <p:nvGraphicFramePr>
          <p:cNvPr id="11266" name="Object 2"/>
          <p:cNvGraphicFramePr>
            <a:graphicFrameLocks noChangeAspect="1"/>
          </p:cNvGraphicFramePr>
          <p:nvPr>
            <p:extLst>
              <p:ext uri="{D42A27DB-BD31-4B8C-83A1-F6EECF244321}">
                <p14:modId xmlns:p14="http://schemas.microsoft.com/office/powerpoint/2010/main" val="1262286093"/>
              </p:ext>
            </p:extLst>
          </p:nvPr>
        </p:nvGraphicFramePr>
        <p:xfrm>
          <a:off x="971600" y="1988840"/>
          <a:ext cx="7992888" cy="4237062"/>
        </p:xfrm>
        <a:graphic>
          <a:graphicData uri="http://schemas.openxmlformats.org/presentationml/2006/ole">
            <mc:AlternateContent xmlns:mc="http://schemas.openxmlformats.org/markup-compatibility/2006">
              <mc:Choice xmlns:v="urn:schemas-microsoft-com:vml" Requires="v">
                <p:oleObj spid="_x0000_s11319" name="Equation" r:id="rId4" imgW="5105160" imgH="2869920" progId="Equation.DSMT4">
                  <p:embed/>
                </p:oleObj>
              </mc:Choice>
              <mc:Fallback>
                <p:oleObj name="Equation" r:id="rId4" imgW="5105160" imgH="2869920" progId="Equation.DSMT4">
                  <p:embed/>
                  <p:pic>
                    <p:nvPicPr>
                      <p:cNvPr id="0" name="Picture 5"/>
                      <p:cNvPicPr>
                        <a:picLocks noChangeAspect="1" noChangeArrowheads="1"/>
                      </p:cNvPicPr>
                      <p:nvPr/>
                    </p:nvPicPr>
                    <p:blipFill>
                      <a:blip r:embed="rId5"/>
                      <a:srcRect/>
                      <a:stretch>
                        <a:fillRect/>
                      </a:stretch>
                    </p:blipFill>
                    <p:spPr bwMode="auto">
                      <a:xfrm>
                        <a:off x="971600" y="1988840"/>
                        <a:ext cx="7992888" cy="4237062"/>
                      </a:xfrm>
                      <a:prstGeom prst="rect">
                        <a:avLst/>
                      </a:prstGeom>
                      <a:no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3"/>
          <p:cNvSpPr>
            <a:spLocks noGrp="1" noChangeArrowheads="1"/>
          </p:cNvSpPr>
          <p:nvPr>
            <p:ph sz="quarter" idx="13"/>
          </p:nvPr>
        </p:nvSpPr>
        <p:spPr/>
        <p:txBody>
          <a:bodyPr/>
          <a:lstStyle/>
          <a:p>
            <a:r>
              <a:rPr lang="zh-CN" altLang="en-US" dirty="0"/>
              <a:t>同时提供保密性与认证性</a:t>
            </a:r>
            <a:endParaRPr lang="en-US" altLang="zh-CN" dirty="0"/>
          </a:p>
          <a:p>
            <a:pPr lvl="1"/>
            <a:r>
              <a:rPr lang="zh-CN" altLang="en-US" dirty="0"/>
              <a:t>先加密后签名</a:t>
            </a:r>
          </a:p>
          <a:p>
            <a:pPr lvl="1"/>
            <a:r>
              <a:rPr lang="zh-CN" altLang="en-US" dirty="0"/>
              <a:t>先签名后加密（建议）</a:t>
            </a:r>
          </a:p>
        </p:txBody>
      </p:sp>
      <p:sp>
        <p:nvSpPr>
          <p:cNvPr id="64515" name="Rectangle 2"/>
          <p:cNvSpPr>
            <a:spLocks noGrp="1" noChangeArrowheads="1"/>
          </p:cNvSpPr>
          <p:nvPr>
            <p:ph type="title"/>
          </p:nvPr>
        </p:nvSpPr>
        <p:spPr/>
        <p:txBody>
          <a:bodyPr/>
          <a:lstStyle/>
          <a:p>
            <a:r>
              <a:rPr lang="zh-CN" altLang="en-US" dirty="0"/>
              <a:t>加密与签名的结合</a:t>
            </a:r>
            <a:endParaRPr lang="zh-CN" altLang="zh-CN"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86713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Rectangle 3"/>
          <p:cNvSpPr>
            <a:spLocks noGrp="1" noChangeArrowheads="1"/>
          </p:cNvSpPr>
          <p:nvPr>
            <p:ph sz="quarter" idx="13"/>
          </p:nvPr>
        </p:nvSpPr>
        <p:spPr/>
        <p:txBody>
          <a:bodyPr/>
          <a:lstStyle/>
          <a:p>
            <a:pPr>
              <a:lnSpc>
                <a:spcPct val="90000"/>
              </a:lnSpc>
            </a:pPr>
            <a:r>
              <a:rPr lang="zh-CN" altLang="en-US" dirty="0"/>
              <a:t>一个签名方案仅给一个消息签名时是安全的</a:t>
            </a:r>
          </a:p>
          <a:p>
            <a:pPr>
              <a:lnSpc>
                <a:spcPct val="90000"/>
              </a:lnSpc>
            </a:pPr>
            <a:r>
              <a:rPr lang="en-US" altLang="zh-CN" dirty="0" err="1"/>
              <a:t>Lamport</a:t>
            </a:r>
            <a:r>
              <a:rPr lang="zh-CN" altLang="en-US" dirty="0"/>
              <a:t>签名方案</a:t>
            </a:r>
            <a:endParaRPr lang="en-US" altLang="zh-CN" dirty="0"/>
          </a:p>
          <a:p>
            <a:pPr lvl="1">
              <a:lnSpc>
                <a:spcPct val="90000"/>
              </a:lnSpc>
            </a:pPr>
            <a:r>
              <a:rPr lang="zh-CN" altLang="en-US" dirty="0"/>
              <a:t>逐比特签名</a:t>
            </a:r>
            <a:endParaRPr lang="en-US" altLang="zh-CN" dirty="0"/>
          </a:p>
          <a:p>
            <a:pPr lvl="1">
              <a:lnSpc>
                <a:spcPct val="90000"/>
              </a:lnSpc>
            </a:pPr>
            <a:endParaRPr lang="en-US" altLang="zh-CN" dirty="0"/>
          </a:p>
          <a:p>
            <a:pPr lvl="1">
              <a:lnSpc>
                <a:spcPct val="90000"/>
              </a:lnSpc>
            </a:pPr>
            <a:endParaRPr lang="en-US" altLang="zh-CN" dirty="0"/>
          </a:p>
          <a:p>
            <a:pPr lvl="1">
              <a:lnSpc>
                <a:spcPct val="90000"/>
              </a:lnSpc>
            </a:pPr>
            <a:endParaRPr lang="en-US" altLang="zh-CN" dirty="0"/>
          </a:p>
          <a:p>
            <a:pPr lvl="1">
              <a:lnSpc>
                <a:spcPct val="90000"/>
              </a:lnSpc>
            </a:pPr>
            <a:endParaRPr lang="en-US" altLang="zh-CN" dirty="0"/>
          </a:p>
          <a:p>
            <a:pPr lvl="1">
              <a:lnSpc>
                <a:spcPct val="90000"/>
              </a:lnSpc>
            </a:pPr>
            <a:endParaRPr lang="en-US" altLang="zh-CN" dirty="0"/>
          </a:p>
          <a:p>
            <a:pPr lvl="1">
              <a:lnSpc>
                <a:spcPct val="90000"/>
              </a:lnSpc>
            </a:pPr>
            <a:endParaRPr lang="en-US" altLang="zh-CN" dirty="0"/>
          </a:p>
          <a:p>
            <a:pPr>
              <a:lnSpc>
                <a:spcPct val="90000"/>
              </a:lnSpc>
            </a:pPr>
            <a:r>
              <a:rPr lang="zh-CN" altLang="en-US" dirty="0"/>
              <a:t>安全性</a:t>
            </a:r>
            <a:endParaRPr lang="en-US" altLang="zh-CN" dirty="0"/>
          </a:p>
          <a:p>
            <a:pPr lvl="1">
              <a:lnSpc>
                <a:spcPct val="90000"/>
              </a:lnSpc>
            </a:pPr>
            <a:r>
              <a:rPr lang="zh-CN" altLang="en-US" dirty="0"/>
              <a:t>只能使用一次</a:t>
            </a:r>
            <a:endParaRPr lang="en-US" altLang="zh-CN" dirty="0"/>
          </a:p>
          <a:p>
            <a:pPr>
              <a:lnSpc>
                <a:spcPct val="90000"/>
              </a:lnSpc>
              <a:buFontTx/>
              <a:buNone/>
            </a:pPr>
            <a:r>
              <a:rPr lang="en-US" altLang="zh-CN" sz="2400" dirty="0"/>
              <a:t>                                                    </a:t>
            </a:r>
            <a:endParaRPr lang="zh-CN" altLang="en-US" dirty="0"/>
          </a:p>
          <a:p>
            <a:pPr>
              <a:lnSpc>
                <a:spcPct val="90000"/>
              </a:lnSpc>
            </a:pPr>
            <a:endParaRPr lang="en-US" altLang="zh-CN" dirty="0"/>
          </a:p>
        </p:txBody>
      </p:sp>
      <p:sp>
        <p:nvSpPr>
          <p:cNvPr id="12292" name="Rectangle 2"/>
          <p:cNvSpPr>
            <a:spLocks noGrp="1" noChangeArrowheads="1"/>
          </p:cNvSpPr>
          <p:nvPr>
            <p:ph type="title"/>
          </p:nvPr>
        </p:nvSpPr>
        <p:spPr/>
        <p:txBody>
          <a:bodyPr/>
          <a:lstStyle/>
          <a:p>
            <a:r>
              <a:rPr lang="zh-CN" altLang="en-US" dirty="0"/>
              <a:t>一次签名（</a:t>
            </a:r>
            <a:r>
              <a:rPr lang="en-US" altLang="zh-CN" dirty="0"/>
              <a:t>One-time signature</a:t>
            </a:r>
            <a:r>
              <a:rPr lang="zh-CN" altLang="en-US" dirty="0"/>
              <a:t>） </a:t>
            </a:r>
          </a:p>
        </p:txBody>
      </p:sp>
      <p:graphicFrame>
        <p:nvGraphicFramePr>
          <p:cNvPr id="12290" name="Object 8"/>
          <p:cNvGraphicFramePr>
            <a:graphicFrameLocks noChangeAspect="1"/>
          </p:cNvGraphicFramePr>
          <p:nvPr>
            <p:extLst>
              <p:ext uri="{D42A27DB-BD31-4B8C-83A1-F6EECF244321}">
                <p14:modId xmlns:p14="http://schemas.microsoft.com/office/powerpoint/2010/main" val="739984621"/>
              </p:ext>
            </p:extLst>
          </p:nvPr>
        </p:nvGraphicFramePr>
        <p:xfrm>
          <a:off x="827585" y="2780928"/>
          <a:ext cx="7149604" cy="2571750"/>
        </p:xfrm>
        <a:graphic>
          <a:graphicData uri="http://schemas.openxmlformats.org/presentationml/2006/ole">
            <mc:AlternateContent xmlns:mc="http://schemas.openxmlformats.org/markup-compatibility/2006">
              <mc:Choice xmlns:v="urn:schemas-microsoft-com:vml" Requires="v">
                <p:oleObj spid="_x0000_s12342" name="Equation" r:id="rId4" imgW="3898800" imgH="1498320" progId="Equation.DSMT4">
                  <p:embed/>
                </p:oleObj>
              </mc:Choice>
              <mc:Fallback>
                <p:oleObj name="Equation" r:id="rId4" imgW="3898800" imgH="1498320" progId="Equation.DSMT4">
                  <p:embed/>
                  <p:pic>
                    <p:nvPicPr>
                      <p:cNvPr id="0" name="Picture 5"/>
                      <p:cNvPicPr>
                        <a:picLocks noChangeAspect="1" noChangeArrowheads="1"/>
                      </p:cNvPicPr>
                      <p:nvPr/>
                    </p:nvPicPr>
                    <p:blipFill>
                      <a:blip r:embed="rId5"/>
                      <a:srcRect/>
                      <a:stretch>
                        <a:fillRect/>
                      </a:stretch>
                    </p:blipFill>
                    <p:spPr bwMode="auto">
                      <a:xfrm>
                        <a:off x="827585" y="2780928"/>
                        <a:ext cx="7149604" cy="2571750"/>
                      </a:xfrm>
                      <a:prstGeom prst="rect">
                        <a:avLst/>
                      </a:prstGeom>
                      <a:noFill/>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sz="quarter" idx="13"/>
          </p:nvPr>
        </p:nvSpPr>
        <p:spPr/>
        <p:txBody>
          <a:bodyPr/>
          <a:lstStyle/>
          <a:p>
            <a:pPr>
              <a:spcBef>
                <a:spcPct val="50000"/>
              </a:spcBef>
              <a:defRPr/>
            </a:pPr>
            <a:r>
              <a:rPr kumimoji="1" lang="zh-CN" altLang="en-US" dirty="0"/>
              <a:t>数字签名与手工签名的区别</a:t>
            </a:r>
          </a:p>
          <a:p>
            <a:pPr lvl="1" algn="just">
              <a:spcBef>
                <a:spcPct val="50000"/>
              </a:spcBef>
              <a:defRPr/>
            </a:pPr>
            <a:r>
              <a:rPr kumimoji="1" lang="zh-CN" altLang="en-US" dirty="0"/>
              <a:t>数字签名</a:t>
            </a:r>
            <a:r>
              <a:rPr kumimoji="1" lang="en-US" altLang="zh-CN" dirty="0"/>
              <a:t>——</a:t>
            </a:r>
            <a:r>
              <a:rPr kumimoji="1" lang="zh-CN" altLang="en-US" dirty="0"/>
              <a:t>数字的，因消息而异，可公开验证，容易复制</a:t>
            </a:r>
          </a:p>
          <a:p>
            <a:pPr lvl="1" algn="just">
              <a:spcBef>
                <a:spcPct val="50000"/>
              </a:spcBef>
              <a:defRPr/>
            </a:pPr>
            <a:r>
              <a:rPr kumimoji="1" lang="zh-CN" altLang="en-US" dirty="0"/>
              <a:t>手写签名</a:t>
            </a:r>
            <a:r>
              <a:rPr kumimoji="1" lang="en-US" altLang="zh-CN" dirty="0"/>
              <a:t>——</a:t>
            </a:r>
            <a:r>
              <a:rPr kumimoji="1" lang="zh-CN" altLang="en-US" dirty="0"/>
              <a:t>模拟的，因人而异，与真实签名比较进行验证，容易伪造他人手写签名</a:t>
            </a:r>
          </a:p>
          <a:p>
            <a:pPr marL="0" indent="0">
              <a:buFont typeface="Wingdings" pitchFamily="2" charset="2"/>
              <a:buNone/>
              <a:defRPr/>
            </a:pPr>
            <a:endParaRPr lang="zh-CN" altLang="en-US" dirty="0"/>
          </a:p>
        </p:txBody>
      </p:sp>
      <p:sp>
        <p:nvSpPr>
          <p:cNvPr id="53251" name="标题 5"/>
          <p:cNvSpPr>
            <a:spLocks noGrp="1"/>
          </p:cNvSpPr>
          <p:nvPr>
            <p:ph type="title"/>
          </p:nvPr>
        </p:nvSpPr>
        <p:spPr/>
        <p:txBody>
          <a:bodyPr/>
          <a:lstStyle/>
          <a:p>
            <a:r>
              <a:rPr kumimoji="1" lang="zh-CN" altLang="en-US" dirty="0"/>
              <a:t>数字签名</a:t>
            </a:r>
            <a:r>
              <a:rPr kumimoji="1" lang="en-US" altLang="zh-CN" dirty="0"/>
              <a:t>(</a:t>
            </a:r>
            <a:r>
              <a:rPr kumimoji="1" lang="en-US" altLang="zh-CN" dirty="0">
                <a:cs typeface="Times New Roman" pitchFamily="18" charset="0"/>
              </a:rPr>
              <a:t>Digital Signature</a:t>
            </a:r>
            <a:r>
              <a:rPr kumimoji="1" lang="en-US" altLang="zh-CN" dirty="0"/>
              <a:t>)</a:t>
            </a:r>
            <a:endParaRPr lang="zh-CN" altLang="en-US" dirty="0"/>
          </a:p>
        </p:txBody>
      </p:sp>
      <p:pic>
        <p:nvPicPr>
          <p:cNvPr id="30723" name="Picture 3" descr="C:\Users\wayne\AppData\Local\Temp\mx35DF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4545121"/>
            <a:ext cx="2574229" cy="1220539"/>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data:image/png;base64,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"/>
          <p:cNvSpPr>
            <a:spLocks noChangeAspect="1" noChangeArrowheads="1"/>
          </p:cNvSpPr>
          <p:nvPr/>
        </p:nvSpPr>
        <p:spPr bwMode="auto">
          <a:xfrm>
            <a:off x="155575" y="-17605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0726" name="Picture 6" descr="C:\Users\wayne\AppData\Local\Temp\mx32DBF.png"/>
          <p:cNvPicPr>
            <a:picLocks noChangeAspect="1" noChangeArrowheads="1"/>
          </p:cNvPicPr>
          <p:nvPr/>
        </p:nvPicPr>
        <p:blipFill>
          <a:blip r:embed="rId4">
            <a:biLevel thresh="50000"/>
            <a:extLst>
              <a:ext uri="{28A0092B-C50C-407E-A947-70E740481C1C}">
                <a14:useLocalDpi xmlns:a14="http://schemas.microsoft.com/office/drawing/2010/main" val="0"/>
              </a:ext>
            </a:extLst>
          </a:blip>
          <a:srcRect/>
          <a:stretch>
            <a:fillRect/>
          </a:stretch>
        </p:blipFill>
        <p:spPr bwMode="auto">
          <a:xfrm>
            <a:off x="1691680" y="4087771"/>
            <a:ext cx="654981" cy="2135237"/>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5" descr="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"/>
          <p:cNvSpPr>
            <a:spLocks noChangeAspect="1" noChangeArrowheads="1"/>
          </p:cNvSpPr>
          <p:nvPr/>
        </p:nvSpPr>
        <p:spPr bwMode="auto">
          <a:xfrm>
            <a:off x="155575" y="-14859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841" y="4584504"/>
            <a:ext cx="1326211" cy="896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内容占位符 1"/>
          <p:cNvSpPr>
            <a:spLocks noGrp="1"/>
          </p:cNvSpPr>
          <p:nvPr>
            <p:ph sz="quarter" idx="13"/>
          </p:nvPr>
        </p:nvSpPr>
        <p:spPr/>
        <p:txBody>
          <a:bodyPr/>
          <a:lstStyle/>
          <a:p>
            <a:r>
              <a:rPr lang="zh-CN" altLang="en-US" dirty="0"/>
              <a:t>没有签名者合作，接收者无法验证签名合法性</a:t>
            </a:r>
            <a:endParaRPr lang="en-US" altLang="zh-CN" dirty="0"/>
          </a:p>
          <a:p>
            <a:pPr lvl="1"/>
            <a:r>
              <a:rPr lang="zh-CN" altLang="en-US" dirty="0"/>
              <a:t>签名算法</a:t>
            </a:r>
            <a:endParaRPr lang="en-US" altLang="zh-CN" dirty="0"/>
          </a:p>
          <a:p>
            <a:pPr lvl="1"/>
            <a:r>
              <a:rPr lang="zh-CN" altLang="en-US" dirty="0"/>
              <a:t>验证协议</a:t>
            </a:r>
            <a:endParaRPr lang="en-US" altLang="zh-CN" dirty="0"/>
          </a:p>
          <a:p>
            <a:pPr lvl="1"/>
            <a:r>
              <a:rPr lang="zh-CN" altLang="en-US" dirty="0"/>
              <a:t>否认协议</a:t>
            </a:r>
            <a:r>
              <a:rPr lang="en-US" altLang="zh-CN" dirty="0"/>
              <a:t>(disavowal protocol)</a:t>
            </a:r>
          </a:p>
          <a:p>
            <a:pPr lvl="2"/>
            <a:r>
              <a:rPr lang="zh-CN" altLang="en-US" dirty="0"/>
              <a:t>否认非法签名</a:t>
            </a:r>
            <a:endParaRPr lang="en-US" altLang="zh-CN" dirty="0"/>
          </a:p>
          <a:p>
            <a:pPr lvl="2"/>
            <a:r>
              <a:rPr lang="zh-CN" altLang="en-US" dirty="0"/>
              <a:t>不可否认合法签名</a:t>
            </a:r>
            <a:endParaRPr lang="en-US" altLang="zh-CN" dirty="0"/>
          </a:p>
          <a:p>
            <a:r>
              <a:rPr lang="zh-CN" altLang="en-US" dirty="0"/>
              <a:t>应用</a:t>
            </a:r>
            <a:endParaRPr lang="en-US" altLang="zh-CN" dirty="0"/>
          </a:p>
          <a:p>
            <a:pPr lvl="1"/>
            <a:r>
              <a:rPr lang="zh-CN" altLang="en-US" dirty="0"/>
              <a:t>保护软件</a:t>
            </a:r>
            <a:endParaRPr lang="en-US" altLang="zh-CN" dirty="0"/>
          </a:p>
        </p:txBody>
      </p:sp>
      <p:sp>
        <p:nvSpPr>
          <p:cNvPr id="65539" name="标题 2"/>
          <p:cNvSpPr>
            <a:spLocks noGrp="1"/>
          </p:cNvSpPr>
          <p:nvPr>
            <p:ph type="title"/>
          </p:nvPr>
        </p:nvSpPr>
        <p:spPr/>
        <p:txBody>
          <a:bodyPr/>
          <a:lstStyle/>
          <a:p>
            <a:r>
              <a:rPr lang="zh-CN" altLang="en-US" dirty="0">
                <a:cs typeface="Times New Roman" pitchFamily="18" charset="0"/>
              </a:rPr>
              <a:t>不可否认签名</a:t>
            </a:r>
            <a:r>
              <a:rPr lang="en-US" altLang="zh-CN" dirty="0">
                <a:cs typeface="Times New Roman" pitchFamily="18" charset="0"/>
              </a:rPr>
              <a:t>(Undeniable digital signature)</a:t>
            </a:r>
            <a:endParaRPr lang="zh-CN" altLang="en-US" dirty="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内容占位符 3"/>
          <p:cNvSpPr>
            <a:spLocks noGrp="1"/>
          </p:cNvSpPr>
          <p:nvPr>
            <p:ph sz="quarter" idx="13"/>
          </p:nvPr>
        </p:nvSpPr>
        <p:spPr/>
        <p:txBody>
          <a:bodyPr/>
          <a:lstStyle/>
          <a:p>
            <a:r>
              <a:rPr lang="en-US" altLang="zh-CN" dirty="0" err="1">
                <a:cs typeface="Times New Roman" pitchFamily="18" charset="0"/>
              </a:rPr>
              <a:t>Chaum</a:t>
            </a:r>
            <a:r>
              <a:rPr lang="en-US" altLang="zh-CN" dirty="0">
                <a:cs typeface="Times New Roman" pitchFamily="18" charset="0"/>
              </a:rPr>
              <a:t>-van </a:t>
            </a:r>
            <a:r>
              <a:rPr lang="en-US" altLang="zh-CN" dirty="0" err="1">
                <a:cs typeface="Times New Roman" pitchFamily="18" charset="0"/>
              </a:rPr>
              <a:t>Antwerpen</a:t>
            </a:r>
            <a:r>
              <a:rPr lang="en-US" altLang="zh-CN" dirty="0">
                <a:cs typeface="Times New Roman" pitchFamily="18" charset="0"/>
              </a:rPr>
              <a:t> Undeniable Signature Scheme</a:t>
            </a:r>
          </a:p>
          <a:p>
            <a:pPr lvl="1"/>
            <a:r>
              <a:rPr lang="en-US" altLang="zh-CN" dirty="0"/>
              <a:t>Signing algorithm</a:t>
            </a:r>
            <a:endParaRPr lang="zh-CN" altLang="en-US" dirty="0"/>
          </a:p>
        </p:txBody>
      </p:sp>
      <p:sp>
        <p:nvSpPr>
          <p:cNvPr id="13316"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graphicFrame>
        <p:nvGraphicFramePr>
          <p:cNvPr id="13314" name="Object 6"/>
          <p:cNvGraphicFramePr>
            <a:graphicFrameLocks noChangeAspect="1"/>
          </p:cNvGraphicFramePr>
          <p:nvPr>
            <p:extLst>
              <p:ext uri="{D42A27DB-BD31-4B8C-83A1-F6EECF244321}">
                <p14:modId xmlns:p14="http://schemas.microsoft.com/office/powerpoint/2010/main" val="3862552781"/>
              </p:ext>
            </p:extLst>
          </p:nvPr>
        </p:nvGraphicFramePr>
        <p:xfrm>
          <a:off x="1266824" y="2571750"/>
          <a:ext cx="7265615" cy="3311525"/>
        </p:xfrm>
        <a:graphic>
          <a:graphicData uri="http://schemas.openxmlformats.org/presentationml/2006/ole">
            <mc:AlternateContent xmlns:mc="http://schemas.openxmlformats.org/markup-compatibility/2006">
              <mc:Choice xmlns:v="urn:schemas-microsoft-com:vml" Requires="v">
                <p:oleObj spid="_x0000_s13365" name="Equation" r:id="rId4" imgW="4597200" imgH="2184120" progId="Equation.DSMT4">
                  <p:embed/>
                </p:oleObj>
              </mc:Choice>
              <mc:Fallback>
                <p:oleObj name="Equation" r:id="rId4" imgW="4597200" imgH="2184120" progId="Equation.DSMT4">
                  <p:embed/>
                  <p:pic>
                    <p:nvPicPr>
                      <p:cNvPr id="0" name="Picture 5"/>
                      <p:cNvPicPr>
                        <a:picLocks noChangeAspect="1" noChangeArrowheads="1"/>
                      </p:cNvPicPr>
                      <p:nvPr/>
                    </p:nvPicPr>
                    <p:blipFill>
                      <a:blip r:embed="rId5"/>
                      <a:srcRect/>
                      <a:stretch>
                        <a:fillRect/>
                      </a:stretch>
                    </p:blipFill>
                    <p:spPr bwMode="auto">
                      <a:xfrm>
                        <a:off x="1266824" y="2571750"/>
                        <a:ext cx="7265615" cy="3311525"/>
                      </a:xfrm>
                      <a:prstGeom prst="rect">
                        <a:avLst/>
                      </a:prstGeom>
                      <a:noFill/>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内容占位符 3"/>
          <p:cNvSpPr>
            <a:spLocks noGrp="1"/>
          </p:cNvSpPr>
          <p:nvPr>
            <p:ph sz="quarter" idx="13"/>
          </p:nvPr>
        </p:nvSpPr>
        <p:spPr/>
        <p:txBody>
          <a:bodyPr/>
          <a:lstStyle/>
          <a:p>
            <a:pPr lvl="1"/>
            <a:r>
              <a:rPr lang="en-US" altLang="zh-CN" dirty="0"/>
              <a:t>Verification protocol </a:t>
            </a:r>
            <a:endParaRPr lang="zh-CN" altLang="en-US" dirty="0"/>
          </a:p>
        </p:txBody>
      </p:sp>
      <p:sp>
        <p:nvSpPr>
          <p:cNvPr id="14340"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graphicFrame>
        <p:nvGraphicFramePr>
          <p:cNvPr id="14338" name="Object 2"/>
          <p:cNvGraphicFramePr>
            <a:graphicFrameLocks noChangeAspect="1"/>
          </p:cNvGraphicFramePr>
          <p:nvPr>
            <p:extLst>
              <p:ext uri="{D42A27DB-BD31-4B8C-83A1-F6EECF244321}">
                <p14:modId xmlns:p14="http://schemas.microsoft.com/office/powerpoint/2010/main" val="494410097"/>
              </p:ext>
            </p:extLst>
          </p:nvPr>
        </p:nvGraphicFramePr>
        <p:xfrm>
          <a:off x="899592" y="2366566"/>
          <a:ext cx="7705725" cy="2214562"/>
        </p:xfrm>
        <a:graphic>
          <a:graphicData uri="http://schemas.openxmlformats.org/presentationml/2006/ole">
            <mc:AlternateContent xmlns:mc="http://schemas.openxmlformats.org/markup-compatibility/2006">
              <mc:Choice xmlns:v="urn:schemas-microsoft-com:vml" Requires="v">
                <p:oleObj spid="_x0000_s14391" name="Equation" r:id="rId4" imgW="4330440" imgH="1244520" progId="Equation.DSMT4">
                  <p:embed/>
                </p:oleObj>
              </mc:Choice>
              <mc:Fallback>
                <p:oleObj name="Equation" r:id="rId4" imgW="4330440" imgH="1244520" progId="Equation.DSMT4">
                  <p:embed/>
                  <p:pic>
                    <p:nvPicPr>
                      <p:cNvPr id="0" name="Picture 5"/>
                      <p:cNvPicPr>
                        <a:picLocks noChangeAspect="1" noChangeArrowheads="1"/>
                      </p:cNvPicPr>
                      <p:nvPr/>
                    </p:nvPicPr>
                    <p:blipFill>
                      <a:blip r:embed="rId5"/>
                      <a:srcRect/>
                      <a:stretch>
                        <a:fillRect/>
                      </a:stretch>
                    </p:blipFill>
                    <p:spPr bwMode="auto">
                      <a:xfrm>
                        <a:off x="899592" y="2366566"/>
                        <a:ext cx="7705725"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内容占位符 3"/>
          <p:cNvSpPr>
            <a:spLocks noGrp="1"/>
          </p:cNvSpPr>
          <p:nvPr>
            <p:ph sz="quarter" idx="13"/>
          </p:nvPr>
        </p:nvSpPr>
        <p:spPr/>
        <p:txBody>
          <a:bodyPr/>
          <a:lstStyle/>
          <a:p>
            <a:r>
              <a:rPr lang="zh-CN" altLang="en-US" dirty="0"/>
              <a:t>欺骗</a:t>
            </a:r>
            <a:r>
              <a:rPr lang="en-US" altLang="zh-CN" dirty="0">
                <a:cs typeface="Times New Roman" pitchFamily="18" charset="0"/>
              </a:rPr>
              <a:t>Alice</a:t>
            </a:r>
            <a:r>
              <a:rPr lang="zh-CN" altLang="en-US" dirty="0">
                <a:cs typeface="Times New Roman" pitchFamily="18" charset="0"/>
              </a:rPr>
              <a:t>接受非法签名</a:t>
            </a:r>
            <a:endParaRPr lang="zh-CN" altLang="en-US" dirty="0"/>
          </a:p>
        </p:txBody>
      </p:sp>
      <p:graphicFrame>
        <p:nvGraphicFramePr>
          <p:cNvPr id="15362" name="Object 2"/>
          <p:cNvGraphicFramePr>
            <a:graphicFrameLocks noChangeAspect="1"/>
          </p:cNvGraphicFramePr>
          <p:nvPr/>
        </p:nvGraphicFramePr>
        <p:xfrm>
          <a:off x="874713" y="2000250"/>
          <a:ext cx="6821487" cy="3571875"/>
        </p:xfrm>
        <a:graphic>
          <a:graphicData uri="http://schemas.openxmlformats.org/presentationml/2006/ole">
            <mc:AlternateContent xmlns:mc="http://schemas.openxmlformats.org/markup-compatibility/2006">
              <mc:Choice xmlns:v="urn:schemas-microsoft-com:vml" Requires="v">
                <p:oleObj spid="_x0000_s15415" name="Equation" r:id="rId4" imgW="3251200" imgH="1701800" progId="">
                  <p:embed/>
                </p:oleObj>
              </mc:Choice>
              <mc:Fallback>
                <p:oleObj name="Equation" r:id="rId4" imgW="3251200" imgH="17018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713" y="2000250"/>
                        <a:ext cx="6821487" cy="357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内容占位符 3"/>
          <p:cNvSpPr>
            <a:spLocks noGrp="1"/>
          </p:cNvSpPr>
          <p:nvPr>
            <p:ph sz="quarter" idx="13"/>
          </p:nvPr>
        </p:nvSpPr>
        <p:spPr/>
        <p:txBody>
          <a:bodyPr/>
          <a:lstStyle/>
          <a:p>
            <a:r>
              <a:rPr lang="zh-CN" altLang="en-US" dirty="0"/>
              <a:t>欺骗</a:t>
            </a:r>
            <a:r>
              <a:rPr lang="en-US" altLang="zh-CN" dirty="0">
                <a:cs typeface="Times New Roman" pitchFamily="18" charset="0"/>
              </a:rPr>
              <a:t>Alice</a:t>
            </a:r>
            <a:r>
              <a:rPr lang="zh-CN" altLang="en-US" dirty="0">
                <a:cs typeface="Times New Roman" pitchFamily="18" charset="0"/>
              </a:rPr>
              <a:t>接受非法签名</a:t>
            </a:r>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endParaRPr lang="en-US" altLang="zh-CN" dirty="0">
              <a:cs typeface="Times New Roman" pitchFamily="18" charset="0"/>
            </a:endParaRPr>
          </a:p>
          <a:p>
            <a:r>
              <a:rPr lang="zh-CN" altLang="en-US" dirty="0"/>
              <a:t>如果</a:t>
            </a:r>
            <a:r>
              <a:rPr lang="en-US" altLang="zh-CN" dirty="0"/>
              <a:t>Bob</a:t>
            </a:r>
            <a:r>
              <a:rPr lang="zh-CN" altLang="en-US" dirty="0"/>
              <a:t>故意不配合验证？</a:t>
            </a:r>
            <a:endParaRPr lang="en-US" altLang="zh-CN" dirty="0"/>
          </a:p>
          <a:p>
            <a:r>
              <a:rPr lang="zh-CN" altLang="en-US" dirty="0"/>
              <a:t>否认协议 </a:t>
            </a:r>
            <a:r>
              <a:rPr lang="en-US" altLang="zh-CN" dirty="0"/>
              <a:t>Disavowal protocol</a:t>
            </a:r>
          </a:p>
          <a:p>
            <a:pPr lvl="1"/>
            <a:r>
              <a:rPr lang="en-US" altLang="zh-CN" dirty="0"/>
              <a:t>1.Bob</a:t>
            </a:r>
            <a:r>
              <a:rPr lang="zh-CN" altLang="en-US" dirty="0"/>
              <a:t>使</a:t>
            </a:r>
            <a:r>
              <a:rPr lang="en-US" altLang="zh-CN" dirty="0"/>
              <a:t>Alice</a:t>
            </a:r>
            <a:r>
              <a:rPr lang="zh-CN" altLang="en-US" dirty="0"/>
              <a:t>相信不合法的签名是伪造</a:t>
            </a:r>
            <a:endParaRPr lang="en-US" altLang="zh-CN" dirty="0"/>
          </a:p>
          <a:p>
            <a:pPr lvl="1"/>
            <a:r>
              <a:rPr lang="en-US" altLang="zh-CN" dirty="0"/>
              <a:t>2.Bob</a:t>
            </a:r>
            <a:r>
              <a:rPr lang="zh-CN" altLang="en-US" dirty="0"/>
              <a:t>以很小的概率是</a:t>
            </a:r>
            <a:r>
              <a:rPr lang="en-US" altLang="zh-CN" dirty="0"/>
              <a:t>Alice</a:t>
            </a:r>
            <a:r>
              <a:rPr lang="zh-CN" altLang="en-US" dirty="0"/>
              <a:t>相信一个合法的签名是伪造</a:t>
            </a:r>
          </a:p>
        </p:txBody>
      </p:sp>
      <p:graphicFrame>
        <p:nvGraphicFramePr>
          <p:cNvPr id="16386" name="Object 2"/>
          <p:cNvGraphicFramePr>
            <a:graphicFrameLocks noChangeAspect="1"/>
          </p:cNvGraphicFramePr>
          <p:nvPr/>
        </p:nvGraphicFramePr>
        <p:xfrm>
          <a:off x="857250" y="2000250"/>
          <a:ext cx="7334250" cy="2000250"/>
        </p:xfrm>
        <a:graphic>
          <a:graphicData uri="http://schemas.openxmlformats.org/presentationml/2006/ole">
            <mc:AlternateContent xmlns:mc="http://schemas.openxmlformats.org/markup-compatibility/2006">
              <mc:Choice xmlns:v="urn:schemas-microsoft-com:vml" Requires="v">
                <p:oleObj spid="_x0000_s16439" name="Equation" r:id="rId4" imgW="3543300" imgH="965200" progId="">
                  <p:embed/>
                </p:oleObj>
              </mc:Choice>
              <mc:Fallback>
                <p:oleObj name="Equation" r:id="rId4" imgW="3543300" imgH="9652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000250"/>
                        <a:ext cx="7334250"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extLst>
              <p:ext uri="{D42A27DB-BD31-4B8C-83A1-F6EECF244321}">
                <p14:modId xmlns:p14="http://schemas.microsoft.com/office/powerpoint/2010/main" val="253694290"/>
              </p:ext>
            </p:extLst>
          </p:nvPr>
        </p:nvGraphicFramePr>
        <p:xfrm>
          <a:off x="1187624" y="3717032"/>
          <a:ext cx="6552728" cy="2471017"/>
        </p:xfrm>
        <a:graphic>
          <a:graphicData uri="http://schemas.openxmlformats.org/presentationml/2006/ole">
            <mc:AlternateContent xmlns:mc="http://schemas.openxmlformats.org/markup-compatibility/2006">
              <mc:Choice xmlns:v="urn:schemas-microsoft-com:vml" Requires="v">
                <p:oleObj spid="_x0000_s18581" name="Equation" r:id="rId4" imgW="3543300" imgH="1498600" progId="Equation.DSMT4">
                  <p:embed/>
                </p:oleObj>
              </mc:Choice>
              <mc:Fallback>
                <p:oleObj name="Equation" r:id="rId4" imgW="3543300" imgH="1498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717032"/>
                        <a:ext cx="6552728" cy="2471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内容占位符 8"/>
          <p:cNvSpPr>
            <a:spLocks noGrp="1"/>
          </p:cNvSpPr>
          <p:nvPr>
            <p:ph sz="quarter" idx="13"/>
          </p:nvPr>
        </p:nvSpPr>
        <p:spPr/>
        <p:txBody>
          <a:bodyPr/>
          <a:lstStyle/>
          <a:p>
            <a:r>
              <a:rPr lang="zh-CN" altLang="en-US" dirty="0"/>
              <a:t>否认协议 </a:t>
            </a:r>
            <a:r>
              <a:rPr lang="en-US" altLang="zh-CN" dirty="0"/>
              <a:t>Disavowal protocol</a:t>
            </a:r>
          </a:p>
        </p:txBody>
      </p:sp>
      <p:graphicFrame>
        <p:nvGraphicFramePr>
          <p:cNvPr id="18434"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8582" name="Equation" r:id="rId6" imgW="114102" imgH="177492" progId="">
                  <p:embed/>
                </p:oleObj>
              </mc:Choice>
              <mc:Fallback>
                <p:oleObj name="Equation" r:id="rId6" imgW="114102" imgH="177492" progId="">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39" name="组合 7"/>
          <p:cNvGrpSpPr>
            <a:grpSpLocks/>
          </p:cNvGrpSpPr>
          <p:nvPr/>
        </p:nvGrpSpPr>
        <p:grpSpPr bwMode="auto">
          <a:xfrm>
            <a:off x="1937969" y="6350332"/>
            <a:ext cx="4866279" cy="463044"/>
            <a:chOff x="2051720" y="5949280"/>
            <a:chExt cx="4680520" cy="720080"/>
          </a:xfrm>
        </p:grpSpPr>
        <p:sp>
          <p:nvSpPr>
            <p:cNvPr id="5" name="圆角矩形标注 4"/>
            <p:cNvSpPr/>
            <p:nvPr/>
          </p:nvSpPr>
          <p:spPr>
            <a:xfrm>
              <a:off x="2051710" y="5949877"/>
              <a:ext cx="4680496" cy="719483"/>
            </a:xfrm>
            <a:prstGeom prst="wedgeRoundRectCallout">
              <a:avLst>
                <a:gd name="adj1" fmla="val -20971"/>
                <a:gd name="adj2" fmla="val -77679"/>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441" name="矩形 6"/>
            <p:cNvSpPr>
              <a:spLocks noChangeArrowheads="1"/>
            </p:cNvSpPr>
            <p:nvPr/>
          </p:nvSpPr>
          <p:spPr bwMode="auto">
            <a:xfrm>
              <a:off x="2267744" y="6093296"/>
              <a:ext cx="42883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一致性检测：检测</a:t>
              </a:r>
              <a:r>
                <a:rPr lang="en-US" altLang="zh-CN"/>
                <a:t>Bob</a:t>
              </a:r>
              <a:r>
                <a:rPr lang="zh-CN" altLang="en-US"/>
                <a:t>是否遵从协议运行</a:t>
              </a:r>
            </a:p>
          </p:txBody>
        </p:sp>
      </p:grpSp>
      <p:sp>
        <p:nvSpPr>
          <p:cNvPr id="11"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graphicFrame>
        <p:nvGraphicFramePr>
          <p:cNvPr id="2" name="对象 1"/>
          <p:cNvGraphicFramePr>
            <a:graphicFrameLocks noChangeAspect="1"/>
          </p:cNvGraphicFramePr>
          <p:nvPr>
            <p:extLst>
              <p:ext uri="{D42A27DB-BD31-4B8C-83A1-F6EECF244321}">
                <p14:modId xmlns:p14="http://schemas.microsoft.com/office/powerpoint/2010/main" val="3939405965"/>
              </p:ext>
            </p:extLst>
          </p:nvPr>
        </p:nvGraphicFramePr>
        <p:xfrm>
          <a:off x="1187624" y="1844825"/>
          <a:ext cx="6166014" cy="1800199"/>
        </p:xfrm>
        <a:graphic>
          <a:graphicData uri="http://schemas.openxmlformats.org/presentationml/2006/ole">
            <mc:AlternateContent xmlns:mc="http://schemas.openxmlformats.org/markup-compatibility/2006">
              <mc:Choice xmlns:v="urn:schemas-microsoft-com:vml" Requires="v">
                <p:oleObj spid="_x0000_s18583" name="Equation" r:id="rId8" imgW="3479800" imgH="1016000" progId="Equation.DSMT4">
                  <p:embed/>
                </p:oleObj>
              </mc:Choice>
              <mc:Fallback>
                <p:oleObj name="Equation" r:id="rId8" imgW="3479800" imgH="10160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1844825"/>
                        <a:ext cx="6166014" cy="1800199"/>
                      </a:xfrm>
                      <a:prstGeom prst="rect">
                        <a:avLst/>
                      </a:prstGeom>
                      <a:noFill/>
                      <a:ln>
                        <a:noFill/>
                      </a:ln>
                    </p:spPr>
                  </p:pic>
                </p:oleObj>
              </mc:Fallback>
            </mc:AlternateContent>
          </a:graphicData>
        </a:graphic>
      </p:graphicFrame>
      <p:sp>
        <p:nvSpPr>
          <p:cNvPr id="3" name="圆角矩形 2"/>
          <p:cNvSpPr/>
          <p:nvPr/>
        </p:nvSpPr>
        <p:spPr>
          <a:xfrm>
            <a:off x="827584" y="3717032"/>
            <a:ext cx="7272808" cy="2448272"/>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1043608" y="3212976"/>
            <a:ext cx="4680520" cy="432048"/>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1043608" y="5013176"/>
            <a:ext cx="4680520" cy="432048"/>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1043608" y="5733256"/>
            <a:ext cx="4680520" cy="432048"/>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内容占位符 3"/>
          <p:cNvSpPr>
            <a:spLocks noGrp="1"/>
          </p:cNvSpPr>
          <p:nvPr>
            <p:ph sz="quarter" idx="13"/>
          </p:nvPr>
        </p:nvSpPr>
        <p:spPr/>
        <p:txBody>
          <a:bodyPr/>
          <a:lstStyle/>
          <a:p>
            <a:endParaRPr lang="en-US" altLang="zh-CN" dirty="0"/>
          </a:p>
          <a:p>
            <a:endParaRPr lang="en-US" altLang="zh-CN" dirty="0"/>
          </a:p>
          <a:p>
            <a:endParaRPr lang="en-US" altLang="zh-CN" dirty="0"/>
          </a:p>
          <a:p>
            <a:endParaRPr lang="en-US" altLang="zh-CN" dirty="0"/>
          </a:p>
          <a:p>
            <a:r>
              <a:rPr lang="zh-CN" altLang="en-US" dirty="0"/>
              <a:t>问题：若</a:t>
            </a:r>
            <a:r>
              <a:rPr lang="en-US" altLang="zh-CN" dirty="0"/>
              <a:t>Bob</a:t>
            </a:r>
            <a:r>
              <a:rPr lang="zh-CN" altLang="en-US" dirty="0"/>
              <a:t>想否认他的一个合法签名，</a:t>
            </a:r>
            <a:r>
              <a:rPr lang="en-US" altLang="zh-CN" dirty="0"/>
              <a:t>Bob</a:t>
            </a:r>
            <a:r>
              <a:rPr lang="zh-CN" altLang="en-US" dirty="0"/>
              <a:t>不一定会遵从协议运行！</a:t>
            </a:r>
          </a:p>
          <a:p>
            <a:endParaRPr lang="zh-CN" altLang="en-US" dirty="0"/>
          </a:p>
        </p:txBody>
      </p:sp>
      <p:graphicFrame>
        <p:nvGraphicFramePr>
          <p:cNvPr id="19458" name="Object 2"/>
          <p:cNvGraphicFramePr>
            <a:graphicFrameLocks noChangeAspect="1"/>
          </p:cNvGraphicFramePr>
          <p:nvPr>
            <p:extLst>
              <p:ext uri="{D42A27DB-BD31-4B8C-83A1-F6EECF244321}">
                <p14:modId xmlns:p14="http://schemas.microsoft.com/office/powerpoint/2010/main" val="3602326745"/>
              </p:ext>
            </p:extLst>
          </p:nvPr>
        </p:nvGraphicFramePr>
        <p:xfrm>
          <a:off x="683568" y="1916832"/>
          <a:ext cx="7918450" cy="1000125"/>
        </p:xfrm>
        <a:graphic>
          <a:graphicData uri="http://schemas.openxmlformats.org/presentationml/2006/ole">
            <mc:AlternateContent xmlns:mc="http://schemas.openxmlformats.org/markup-compatibility/2006">
              <mc:Choice xmlns:v="urn:schemas-microsoft-com:vml" Requires="v">
                <p:oleObj spid="_x0000_s19510" name="Equation" r:id="rId4" imgW="3822700" imgH="482600" progId="Equation.DSMT4">
                  <p:embed/>
                </p:oleObj>
              </mc:Choice>
              <mc:Fallback>
                <p:oleObj name="Equation" r:id="rId4" imgW="3822700" imgH="482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916832"/>
                        <a:ext cx="79184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内容占位符 3"/>
          <p:cNvSpPr>
            <a:spLocks noGrp="1"/>
          </p:cNvSpPr>
          <p:nvPr>
            <p:ph sz="quarter" idx="13"/>
          </p:nvPr>
        </p:nvSpPr>
        <p:spPr/>
        <p:txBody>
          <a:bodyPr/>
          <a:lstStyle/>
          <a:p>
            <a:r>
              <a:rPr lang="en-US" altLang="zh-CN" dirty="0"/>
              <a:t>Bob</a:t>
            </a:r>
            <a:r>
              <a:rPr lang="zh-CN" altLang="en-US" dirty="0"/>
              <a:t>不采纳协议，</a:t>
            </a:r>
            <a:r>
              <a:rPr lang="en-US" altLang="zh-CN" dirty="0"/>
              <a:t>Alice</a:t>
            </a:r>
            <a:r>
              <a:rPr lang="zh-CN" altLang="en-US" dirty="0"/>
              <a:t>采纳协议</a:t>
            </a:r>
          </a:p>
        </p:txBody>
      </p:sp>
      <p:graphicFrame>
        <p:nvGraphicFramePr>
          <p:cNvPr id="20482" name="Object 3"/>
          <p:cNvGraphicFramePr>
            <a:graphicFrameLocks noChangeAspect="1"/>
          </p:cNvGraphicFramePr>
          <p:nvPr>
            <p:extLst>
              <p:ext uri="{D42A27DB-BD31-4B8C-83A1-F6EECF244321}">
                <p14:modId xmlns:p14="http://schemas.microsoft.com/office/powerpoint/2010/main" val="1120937196"/>
              </p:ext>
            </p:extLst>
          </p:nvPr>
        </p:nvGraphicFramePr>
        <p:xfrm>
          <a:off x="857250" y="1985963"/>
          <a:ext cx="7732713" cy="4287837"/>
        </p:xfrm>
        <a:graphic>
          <a:graphicData uri="http://schemas.openxmlformats.org/presentationml/2006/ole">
            <mc:AlternateContent xmlns:mc="http://schemas.openxmlformats.org/markup-compatibility/2006">
              <mc:Choice xmlns:v="urn:schemas-microsoft-com:vml" Requires="v">
                <p:oleObj spid="_x0000_s20536" name="Equation" r:id="rId4" imgW="3987720" imgH="2209680" progId="Equation.DSMT4">
                  <p:embed/>
                </p:oleObj>
              </mc:Choice>
              <mc:Fallback>
                <p:oleObj name="Equation" r:id="rId4" imgW="3987720" imgH="2209680" progId="Equation.DSMT4">
                  <p:embed/>
                  <p:pic>
                    <p:nvPicPr>
                      <p:cNvPr id="0" name="Picture 5"/>
                      <p:cNvPicPr>
                        <a:picLocks noChangeAspect="1" noChangeArrowheads="1"/>
                      </p:cNvPicPr>
                      <p:nvPr/>
                    </p:nvPicPr>
                    <p:blipFill>
                      <a:blip r:embed="rId5"/>
                      <a:srcRect/>
                      <a:stretch>
                        <a:fillRect/>
                      </a:stretch>
                    </p:blipFill>
                    <p:spPr bwMode="auto">
                      <a:xfrm>
                        <a:off x="857250" y="1985963"/>
                        <a:ext cx="7732713" cy="428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2"/>
          <p:cNvSpPr txBox="1">
            <a:spLocks/>
          </p:cNvSpPr>
          <p:nvPr/>
        </p:nvSpPr>
        <p:spPr bwMode="auto">
          <a:xfrm>
            <a:off x="457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dirty="0">
                <a:latin typeface="Times New Roman" pitchFamily="18" charset="0"/>
                <a:cs typeface="Times New Roman" pitchFamily="18" charset="0"/>
              </a:rPr>
              <a:t>不可否认签名</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3"/>
          <p:cNvSpPr>
            <a:spLocks noGrp="1" noChangeArrowheads="1"/>
          </p:cNvSpPr>
          <p:nvPr>
            <p:ph sz="quarter" idx="13"/>
          </p:nvPr>
        </p:nvSpPr>
        <p:spPr/>
        <p:txBody>
          <a:bodyPr/>
          <a:lstStyle/>
          <a:p>
            <a:r>
              <a:rPr lang="zh-CN" altLang="en-US" dirty="0"/>
              <a:t>不可伪造性依赖</a:t>
            </a:r>
            <a:r>
              <a:rPr lang="zh-CN" altLang="en-US" dirty="0">
                <a:cs typeface="Times New Roman" pitchFamily="18" charset="0"/>
              </a:rPr>
              <a:t>于计算假设，但如果签名</a:t>
            </a:r>
            <a:r>
              <a:rPr lang="en-US" altLang="zh-CN" dirty="0">
                <a:cs typeface="Times New Roman" pitchFamily="18" charset="0"/>
              </a:rPr>
              <a:t>S</a:t>
            </a:r>
            <a:r>
              <a:rPr lang="zh-CN" altLang="en-US" dirty="0">
                <a:cs typeface="Times New Roman" pitchFamily="18" charset="0"/>
              </a:rPr>
              <a:t>被伪造，签名者可证明</a:t>
            </a:r>
            <a:r>
              <a:rPr lang="en-US" altLang="zh-CN" dirty="0">
                <a:cs typeface="Times New Roman" pitchFamily="18" charset="0"/>
              </a:rPr>
              <a:t>S</a:t>
            </a:r>
            <a:r>
              <a:rPr lang="zh-CN" altLang="en-US" dirty="0">
                <a:cs typeface="Times New Roman" pitchFamily="18" charset="0"/>
              </a:rPr>
              <a:t>是伪造</a:t>
            </a:r>
            <a:endParaRPr lang="en-US" altLang="zh-CN" dirty="0">
              <a:cs typeface="Times New Roman" pitchFamily="18" charset="0"/>
            </a:endParaRPr>
          </a:p>
          <a:p>
            <a:pPr lvl="1"/>
            <a:r>
              <a:rPr lang="zh-CN" altLang="en-US" dirty="0"/>
              <a:t>在第一次被伪造之后，系统的所有的参加者或者系统操作人员都知道签名方案被攻破，因此系统将终止工作 </a:t>
            </a:r>
            <a:r>
              <a:rPr lang="en-US" altLang="zh-CN" dirty="0"/>
              <a:t>——“</a:t>
            </a:r>
            <a:r>
              <a:rPr lang="en-US" altLang="zh-CN" dirty="0">
                <a:cs typeface="Times New Roman" pitchFamily="18" charset="0"/>
              </a:rPr>
              <a:t>Fail-Stop</a:t>
            </a:r>
            <a:r>
              <a:rPr lang="en-US" altLang="zh-CN" dirty="0"/>
              <a:t>”</a:t>
            </a:r>
            <a:r>
              <a:rPr lang="zh-CN" altLang="en-US" dirty="0"/>
              <a:t>（失败</a:t>
            </a:r>
            <a:r>
              <a:rPr lang="en-US" altLang="zh-CN" dirty="0"/>
              <a:t>-</a:t>
            </a:r>
            <a:r>
              <a:rPr lang="zh-CN" altLang="en-US" dirty="0"/>
              <a:t>终止）</a:t>
            </a:r>
            <a:endParaRPr lang="en-US" altLang="zh-CN" dirty="0"/>
          </a:p>
          <a:p>
            <a:r>
              <a:rPr lang="zh-CN" altLang="en-US" dirty="0"/>
              <a:t>由三个算法组成：</a:t>
            </a:r>
            <a:endParaRPr lang="en-US" altLang="zh-CN" dirty="0"/>
          </a:p>
          <a:p>
            <a:pPr lvl="1"/>
            <a:r>
              <a:rPr lang="zh-CN" altLang="en-US" dirty="0"/>
              <a:t>签名算法</a:t>
            </a:r>
            <a:endParaRPr lang="en-US" altLang="zh-CN" dirty="0"/>
          </a:p>
          <a:p>
            <a:pPr lvl="1"/>
            <a:r>
              <a:rPr lang="zh-CN" altLang="en-US" dirty="0"/>
              <a:t>验证算法</a:t>
            </a:r>
            <a:endParaRPr lang="en-US" altLang="zh-CN" dirty="0"/>
          </a:p>
          <a:p>
            <a:pPr lvl="1"/>
            <a:r>
              <a:rPr lang="zh-CN" altLang="en-US" dirty="0"/>
              <a:t>伪造证明算法</a:t>
            </a:r>
            <a:r>
              <a:rPr lang="zh-CN" altLang="en-US" dirty="0">
                <a:cs typeface="Times New Roman" pitchFamily="18" charset="0"/>
              </a:rPr>
              <a:t>（</a:t>
            </a:r>
            <a:r>
              <a:rPr lang="en-US" altLang="zh-CN" dirty="0">
                <a:cs typeface="Times New Roman" pitchFamily="18" charset="0"/>
              </a:rPr>
              <a:t>proof of forgery</a:t>
            </a:r>
            <a:r>
              <a:rPr lang="zh-CN" altLang="en-US" dirty="0">
                <a:cs typeface="Times New Roman" pitchFamily="18" charset="0"/>
              </a:rPr>
              <a:t>）</a:t>
            </a:r>
          </a:p>
          <a:p>
            <a:endParaRPr lang="en-US" altLang="zh-CN" dirty="0"/>
          </a:p>
        </p:txBody>
      </p:sp>
      <p:sp>
        <p:nvSpPr>
          <p:cNvPr id="66563" name="Rectangle 2"/>
          <p:cNvSpPr>
            <a:spLocks noGrp="1" noChangeArrowheads="1"/>
          </p:cNvSpPr>
          <p:nvPr>
            <p:ph type="title"/>
          </p:nvPr>
        </p:nvSpPr>
        <p:spPr/>
        <p:txBody>
          <a:bodyPr/>
          <a:lstStyle/>
          <a:p>
            <a:r>
              <a:rPr lang="en-US" altLang="zh-CN" dirty="0">
                <a:cs typeface="Times New Roman" pitchFamily="18" charset="0"/>
              </a:rPr>
              <a:t>Fail-Stop</a:t>
            </a:r>
            <a:r>
              <a:rPr lang="zh-CN" altLang="en-US" dirty="0"/>
              <a:t>数字签名方案（</a:t>
            </a:r>
            <a:r>
              <a:rPr lang="en-US" altLang="zh-CN" dirty="0"/>
              <a:t>one-time</a:t>
            </a:r>
            <a:r>
              <a:rPr lang="zh-CN" altLang="en-US"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3"/>
          <p:cNvSpPr>
            <a:spLocks noGrp="1" noChangeArrowheads="1"/>
          </p:cNvSpPr>
          <p:nvPr>
            <p:ph sz="quarter" idx="13"/>
          </p:nvPr>
        </p:nvSpPr>
        <p:spPr/>
        <p:txBody>
          <a:bodyPr/>
          <a:lstStyle/>
          <a:p>
            <a:pPr>
              <a:lnSpc>
                <a:spcPct val="80000"/>
              </a:lnSpc>
            </a:pPr>
            <a:r>
              <a:rPr lang="zh-CN" altLang="en-US" dirty="0">
                <a:cs typeface="Times New Roman" pitchFamily="18" charset="0"/>
              </a:rPr>
              <a:t>一个安全的</a:t>
            </a:r>
            <a:r>
              <a:rPr lang="en-US" altLang="zh-CN" dirty="0">
                <a:cs typeface="Times New Roman" pitchFamily="18" charset="0"/>
              </a:rPr>
              <a:t>Fail-Stop</a:t>
            </a:r>
            <a:r>
              <a:rPr lang="zh-CN" altLang="en-US" dirty="0">
                <a:cs typeface="Times New Roman" pitchFamily="18" charset="0"/>
              </a:rPr>
              <a:t>数</a:t>
            </a:r>
            <a:r>
              <a:rPr lang="zh-CN" altLang="en-US" dirty="0"/>
              <a:t>字签名方案的特性</a:t>
            </a:r>
            <a:endParaRPr lang="en-US" altLang="zh-CN" dirty="0"/>
          </a:p>
          <a:p>
            <a:pPr lvl="1"/>
            <a:r>
              <a:rPr lang="zh-CN" altLang="en-US" dirty="0"/>
              <a:t>如果签名者正确地签一个消息，那么验证者接收这个签名</a:t>
            </a:r>
            <a:endParaRPr lang="en-US" altLang="zh-CN" dirty="0"/>
          </a:p>
          <a:p>
            <a:pPr lvl="1"/>
            <a:r>
              <a:rPr lang="zh-CN" altLang="en-US" dirty="0"/>
              <a:t>一个多项式界的伪造者难以构造签名使之通过验证</a:t>
            </a:r>
            <a:endParaRPr lang="en-US" altLang="zh-CN" dirty="0"/>
          </a:p>
          <a:p>
            <a:pPr lvl="1"/>
            <a:r>
              <a:rPr lang="zh-CN" altLang="en-US" dirty="0"/>
              <a:t>如果一个伪造者成功地构造了一个签名并使之通过验证，则签名者能产生一个伪造证明使第三方知道签名是伪造的</a:t>
            </a:r>
            <a:r>
              <a:rPr lang="en-US" altLang="zh-CN" dirty="0"/>
              <a:t> (</a:t>
            </a:r>
            <a:r>
              <a:rPr lang="zh-CN" altLang="en-US" dirty="0"/>
              <a:t>保护多项式界的签名者免遭无限计算能力伪造者攻击</a:t>
            </a:r>
            <a:r>
              <a:rPr lang="en-US" altLang="zh-CN" dirty="0"/>
              <a:t>)</a:t>
            </a:r>
          </a:p>
          <a:p>
            <a:pPr lvl="1"/>
            <a:r>
              <a:rPr lang="zh-CN" altLang="en-US" dirty="0"/>
              <a:t>一个多项式界的签名者不能构造一个假签名使他后来证明是一个伪造（保护签名接收者）</a:t>
            </a:r>
            <a:endParaRPr lang="en-US" altLang="zh-CN" dirty="0"/>
          </a:p>
          <a:p>
            <a:pPr>
              <a:lnSpc>
                <a:spcPct val="80000"/>
              </a:lnSpc>
            </a:pPr>
            <a:r>
              <a:rPr lang="zh-CN" altLang="en-US" dirty="0"/>
              <a:t>可应用于电子支付系统</a:t>
            </a:r>
          </a:p>
        </p:txBody>
      </p:sp>
      <p:sp>
        <p:nvSpPr>
          <p:cNvPr id="67587" name="标题 1"/>
          <p:cNvSpPr>
            <a:spLocks noGrp="1"/>
          </p:cNvSpPr>
          <p:nvPr>
            <p:ph type="title"/>
          </p:nvPr>
        </p:nvSpPr>
        <p:spPr/>
        <p:txBody>
          <a:bodyPr/>
          <a:lstStyle/>
          <a:p>
            <a:r>
              <a:rPr lang="en-US" altLang="zh-CN" dirty="0">
                <a:cs typeface="Times New Roman" pitchFamily="18" charset="0"/>
              </a:rPr>
              <a:t>Fail-Stop</a:t>
            </a:r>
            <a:r>
              <a:rPr lang="zh-CN" altLang="en-US" dirty="0"/>
              <a:t>数字签名方案</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3"/>
          <p:cNvSpPr>
            <a:spLocks noGrp="1" noChangeArrowheads="1"/>
          </p:cNvSpPr>
          <p:nvPr>
            <p:ph sz="quarter" idx="13"/>
          </p:nvPr>
        </p:nvSpPr>
        <p:spPr/>
        <p:txBody>
          <a:bodyPr/>
          <a:lstStyle/>
          <a:p>
            <a:r>
              <a:rPr kumimoji="1" lang="zh-CN" altLang="en-US" dirty="0"/>
              <a:t>数字签名的作用</a:t>
            </a:r>
          </a:p>
          <a:p>
            <a:pPr lvl="1"/>
            <a:r>
              <a:rPr kumimoji="1" lang="zh-CN" altLang="en-US" dirty="0"/>
              <a:t> 确认消息发送方的身份</a:t>
            </a:r>
          </a:p>
          <a:p>
            <a:pPr lvl="1"/>
            <a:r>
              <a:rPr kumimoji="1" lang="zh-CN" altLang="en-US" dirty="0"/>
              <a:t> 确认消息内容的完整性</a:t>
            </a:r>
            <a:r>
              <a:rPr kumimoji="1" lang="zh-CN" altLang="en-US" dirty="0">
                <a:cs typeface="Arial" charset="0"/>
              </a:rPr>
              <a:t> </a:t>
            </a:r>
          </a:p>
          <a:p>
            <a:endParaRPr lang="en-US" altLang="zh-CN" dirty="0"/>
          </a:p>
          <a:p>
            <a:r>
              <a:rPr lang="zh-CN" altLang="en-US" dirty="0"/>
              <a:t>信息安全 </a:t>
            </a:r>
            <a:r>
              <a:rPr lang="en-US" altLang="zh-CN" dirty="0"/>
              <a:t>CIA</a:t>
            </a:r>
          </a:p>
        </p:txBody>
      </p:sp>
      <p:sp>
        <p:nvSpPr>
          <p:cNvPr id="52228" name="标题 5"/>
          <p:cNvSpPr>
            <a:spLocks noGrp="1"/>
          </p:cNvSpPr>
          <p:nvPr>
            <p:ph type="title"/>
          </p:nvPr>
        </p:nvSpPr>
        <p:spPr/>
        <p:txBody>
          <a:bodyPr/>
          <a:lstStyle/>
          <a:p>
            <a:r>
              <a:rPr kumimoji="1" lang="zh-CN" altLang="en-US" dirty="0"/>
              <a:t>数字签名</a:t>
            </a:r>
            <a:r>
              <a:rPr kumimoji="1" lang="en-US" altLang="zh-CN" dirty="0"/>
              <a:t>(</a:t>
            </a:r>
            <a:r>
              <a:rPr kumimoji="1" lang="en-US" altLang="zh-CN" dirty="0">
                <a:cs typeface="Times New Roman" pitchFamily="18" charset="0"/>
              </a:rPr>
              <a:t>Digital Signature</a:t>
            </a:r>
            <a:r>
              <a:rPr kumimoji="1" lang="en-US" altLang="zh-CN" dirty="0"/>
              <a:t>)</a:t>
            </a:r>
            <a:endParaRPr lang="zh-CN" altLang="en-US" dirty="0"/>
          </a:p>
        </p:txBody>
      </p:sp>
      <p:pic>
        <p:nvPicPr>
          <p:cNvPr id="522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3284984"/>
            <a:ext cx="3060860" cy="2917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Rectangle 3"/>
          <p:cNvSpPr>
            <a:spLocks noGrp="1" noChangeArrowheads="1"/>
          </p:cNvSpPr>
          <p:nvPr>
            <p:ph sz="quarter" idx="13"/>
          </p:nvPr>
        </p:nvSpPr>
        <p:spPr/>
        <p:txBody>
          <a:bodyPr/>
          <a:lstStyle/>
          <a:p>
            <a:r>
              <a:rPr lang="en-US" altLang="zh-CN" dirty="0"/>
              <a:t>Van </a:t>
            </a:r>
            <a:r>
              <a:rPr lang="en-US" altLang="zh-CN" dirty="0" err="1"/>
              <a:t>Heyst</a:t>
            </a:r>
            <a:r>
              <a:rPr lang="zh-CN" altLang="en-US" dirty="0"/>
              <a:t>和</a:t>
            </a:r>
            <a:r>
              <a:rPr lang="en-US" altLang="zh-CN" dirty="0"/>
              <a:t>Pedersen</a:t>
            </a:r>
            <a:r>
              <a:rPr lang="zh-CN" altLang="en-US" dirty="0"/>
              <a:t>的</a:t>
            </a:r>
            <a:r>
              <a:rPr lang="zh-CN" altLang="en-US" dirty="0">
                <a:solidFill>
                  <a:srgbClr val="FF0000"/>
                </a:solidFill>
              </a:rPr>
              <a:t>一次</a:t>
            </a:r>
            <a:r>
              <a:rPr lang="zh-CN" altLang="en-US" dirty="0"/>
              <a:t>签名方案（</a:t>
            </a:r>
            <a:r>
              <a:rPr lang="en-US" altLang="zh-CN" dirty="0"/>
              <a:t>1992</a:t>
            </a:r>
            <a:r>
              <a:rPr lang="zh-CN" altLang="en-US" dirty="0"/>
              <a:t>）</a:t>
            </a:r>
          </a:p>
          <a:p>
            <a:r>
              <a:rPr lang="zh-CN" altLang="en-US" dirty="0"/>
              <a:t>参数选取</a:t>
            </a:r>
          </a:p>
          <a:p>
            <a:pPr>
              <a:buFontTx/>
              <a:buNone/>
            </a:pPr>
            <a:endParaRPr lang="zh-CN" altLang="en-US" dirty="0"/>
          </a:p>
          <a:p>
            <a:pPr>
              <a:buFontTx/>
              <a:buNone/>
            </a:pPr>
            <a:r>
              <a:rPr lang="zh-CN" altLang="en-US" dirty="0"/>
              <a:t>    </a:t>
            </a:r>
            <a:endParaRPr lang="en-US" altLang="zh-CN" dirty="0"/>
          </a:p>
          <a:p>
            <a:pPr>
              <a:buFontTx/>
              <a:buNone/>
            </a:pPr>
            <a:endParaRPr lang="en-US" altLang="zh-CN" dirty="0"/>
          </a:p>
          <a:p>
            <a:pPr>
              <a:buFontTx/>
              <a:buNone/>
            </a:pPr>
            <a:endParaRPr lang="en-US" altLang="zh-CN" dirty="0"/>
          </a:p>
          <a:p>
            <a:pPr>
              <a:buFontTx/>
              <a:buNone/>
            </a:pPr>
            <a:r>
              <a:rPr lang="zh-CN" altLang="en-US" dirty="0"/>
              <a:t>   </a:t>
            </a:r>
          </a:p>
        </p:txBody>
      </p:sp>
      <p:sp>
        <p:nvSpPr>
          <p:cNvPr id="21509"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1506" name="Object 7"/>
          <p:cNvGraphicFramePr>
            <a:graphicFrameLocks noChangeAspect="1"/>
          </p:cNvGraphicFramePr>
          <p:nvPr>
            <p:extLst>
              <p:ext uri="{D42A27DB-BD31-4B8C-83A1-F6EECF244321}">
                <p14:modId xmlns:p14="http://schemas.microsoft.com/office/powerpoint/2010/main" val="3488640475"/>
              </p:ext>
            </p:extLst>
          </p:nvPr>
        </p:nvGraphicFramePr>
        <p:xfrm>
          <a:off x="844550" y="2760663"/>
          <a:ext cx="6935788" cy="1892300"/>
        </p:xfrm>
        <a:graphic>
          <a:graphicData uri="http://schemas.openxmlformats.org/presentationml/2006/ole">
            <mc:AlternateContent xmlns:mc="http://schemas.openxmlformats.org/markup-compatibility/2006">
              <mc:Choice xmlns:v="urn:schemas-microsoft-com:vml" Requires="v">
                <p:oleObj spid="_x0000_s21590" name="Equation" r:id="rId4" imgW="3619440" imgH="990360" progId="Equation.DSMT4">
                  <p:embed/>
                </p:oleObj>
              </mc:Choice>
              <mc:Fallback>
                <p:oleObj name="Equation" r:id="rId4" imgW="3619440" imgH="990360" progId="Equation.DSMT4">
                  <p:embed/>
                  <p:pic>
                    <p:nvPicPr>
                      <p:cNvPr id="0" name="Picture 17"/>
                      <p:cNvPicPr>
                        <a:picLocks noChangeAspect="1" noChangeArrowheads="1"/>
                      </p:cNvPicPr>
                      <p:nvPr/>
                    </p:nvPicPr>
                    <p:blipFill>
                      <a:blip r:embed="rId5"/>
                      <a:srcRect/>
                      <a:stretch>
                        <a:fillRect/>
                      </a:stretch>
                    </p:blipFill>
                    <p:spPr bwMode="auto">
                      <a:xfrm>
                        <a:off x="844550" y="2760663"/>
                        <a:ext cx="6935788"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8"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19"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1520"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4" name="Rectangle 3"/>
          <p:cNvSpPr>
            <a:spLocks noGrp="1" noChangeArrowheads="1"/>
          </p:cNvSpPr>
          <p:nvPr>
            <p:ph sz="quarter" idx="13"/>
          </p:nvPr>
        </p:nvSpPr>
        <p:spPr/>
        <p:txBody>
          <a:bodyPr/>
          <a:lstStyle/>
          <a:p>
            <a:r>
              <a:rPr lang="zh-CN" altLang="en-US"/>
              <a:t>                                  </a:t>
            </a:r>
          </a:p>
          <a:p>
            <a:pPr>
              <a:buFontTx/>
              <a:buNone/>
            </a:pPr>
            <a:r>
              <a:rPr lang="zh-CN" altLang="en-US"/>
              <a:t>    </a:t>
            </a:r>
          </a:p>
          <a:p>
            <a:pPr>
              <a:buFontTx/>
              <a:buNone/>
            </a:pPr>
            <a:r>
              <a:rPr lang="zh-CN" altLang="en-US"/>
              <a:t>    </a:t>
            </a:r>
          </a:p>
          <a:p>
            <a:pPr>
              <a:buFontTx/>
              <a:buNone/>
            </a:pPr>
            <a:endParaRPr lang="zh-CN" altLang="en-US"/>
          </a:p>
          <a:p>
            <a:r>
              <a:rPr lang="zh-CN" altLang="en-US"/>
              <a:t>                         </a:t>
            </a:r>
          </a:p>
          <a:p>
            <a:pPr>
              <a:buFontTx/>
              <a:buNone/>
            </a:pPr>
            <a:endParaRPr lang="zh-CN" altLang="en-US"/>
          </a:p>
          <a:p>
            <a:pPr>
              <a:buFontTx/>
              <a:buNone/>
            </a:pPr>
            <a:endParaRPr lang="zh-CN" altLang="en-US"/>
          </a:p>
          <a:p>
            <a:pPr>
              <a:buFontTx/>
              <a:buNone/>
            </a:pPr>
            <a:endParaRPr lang="en-US" altLang="zh-CN"/>
          </a:p>
        </p:txBody>
      </p:sp>
      <p:sp>
        <p:nvSpPr>
          <p:cNvPr id="22547"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sp>
        <p:nvSpPr>
          <p:cNvPr id="225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4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4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2542" name="组合 18"/>
          <p:cNvGrpSpPr>
            <a:grpSpLocks/>
          </p:cNvGrpSpPr>
          <p:nvPr/>
        </p:nvGrpSpPr>
        <p:grpSpPr bwMode="auto">
          <a:xfrm>
            <a:off x="1043608" y="3501008"/>
            <a:ext cx="6869509" cy="2880320"/>
            <a:chOff x="857224" y="1454140"/>
            <a:chExt cx="7127875" cy="3355991"/>
          </a:xfrm>
        </p:grpSpPr>
        <p:graphicFrame>
          <p:nvGraphicFramePr>
            <p:cNvPr id="22530" name="Object 5"/>
            <p:cNvGraphicFramePr>
              <a:graphicFrameLocks noChangeAspect="1"/>
            </p:cNvGraphicFramePr>
            <p:nvPr/>
          </p:nvGraphicFramePr>
          <p:xfrm>
            <a:off x="857224" y="1454140"/>
            <a:ext cx="5689600" cy="546100"/>
          </p:xfrm>
          <a:graphic>
            <a:graphicData uri="http://schemas.openxmlformats.org/presentationml/2006/ole">
              <mc:AlternateContent xmlns:mc="http://schemas.openxmlformats.org/markup-compatibility/2006">
                <mc:Choice xmlns:v="urn:schemas-microsoft-com:vml" Requires="v">
                  <p:oleObj spid="_x0000_s22780" name="Equation" r:id="rId4" imgW="2552700" imgH="241300" progId="">
                    <p:embed/>
                  </p:oleObj>
                </mc:Choice>
                <mc:Fallback>
                  <p:oleObj name="Equation" r:id="rId4" imgW="2552700" imgH="2413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1454140"/>
                          <a:ext cx="5689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1"/>
            <p:cNvGraphicFramePr>
              <a:graphicFrameLocks noChangeAspect="1"/>
            </p:cNvGraphicFramePr>
            <p:nvPr>
              <p:extLst>
                <p:ext uri="{D42A27DB-BD31-4B8C-83A1-F6EECF244321}">
                  <p14:modId xmlns:p14="http://schemas.microsoft.com/office/powerpoint/2010/main" val="2303670780"/>
                </p:ext>
              </p:extLst>
            </p:nvPr>
          </p:nvGraphicFramePr>
          <p:xfrm>
            <a:off x="857224" y="2071678"/>
            <a:ext cx="6480175" cy="1033463"/>
          </p:xfrm>
          <a:graphic>
            <a:graphicData uri="http://schemas.openxmlformats.org/presentationml/2006/ole">
              <mc:AlternateContent xmlns:mc="http://schemas.openxmlformats.org/markup-compatibility/2006">
                <mc:Choice xmlns:v="urn:schemas-microsoft-com:vml" Requires="v">
                  <p:oleObj spid="_x0000_s22781" name="Equation" r:id="rId6" imgW="2895480" imgH="457200" progId="Equation.DSMT4">
                    <p:embed/>
                  </p:oleObj>
                </mc:Choice>
                <mc:Fallback>
                  <p:oleObj name="Equation" r:id="rId6" imgW="2895480" imgH="457200" progId="Equation.DSMT4">
                    <p:embed/>
                    <p:pic>
                      <p:nvPicPr>
                        <p:cNvPr id="0" name="Picture 21"/>
                        <p:cNvPicPr>
                          <a:picLocks noChangeAspect="1" noChangeArrowheads="1"/>
                        </p:cNvPicPr>
                        <p:nvPr/>
                      </p:nvPicPr>
                      <p:blipFill>
                        <a:blip r:embed="rId7"/>
                        <a:srcRect/>
                        <a:stretch>
                          <a:fillRect/>
                        </a:stretch>
                      </p:blipFill>
                      <p:spPr bwMode="auto">
                        <a:xfrm>
                          <a:off x="857224" y="2071678"/>
                          <a:ext cx="6480175"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15"/>
            <p:cNvGraphicFramePr>
              <a:graphicFrameLocks noChangeAspect="1"/>
            </p:cNvGraphicFramePr>
            <p:nvPr/>
          </p:nvGraphicFramePr>
          <p:xfrm>
            <a:off x="857224" y="3643314"/>
            <a:ext cx="3662363" cy="542925"/>
          </p:xfrm>
          <a:graphic>
            <a:graphicData uri="http://schemas.openxmlformats.org/presentationml/2006/ole">
              <mc:AlternateContent xmlns:mc="http://schemas.openxmlformats.org/markup-compatibility/2006">
                <mc:Choice xmlns:v="urn:schemas-microsoft-com:vml" Requires="v">
                  <p:oleObj spid="_x0000_s22782" name="Equation" r:id="rId8" imgW="1600200" imgH="241300" progId="">
                    <p:embed/>
                  </p:oleObj>
                </mc:Choice>
                <mc:Fallback>
                  <p:oleObj name="Equation" r:id="rId8" imgW="1600200" imgH="241300"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24" y="3643314"/>
                          <a:ext cx="366236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7"/>
            <p:cNvGraphicFramePr>
              <a:graphicFrameLocks noChangeAspect="1"/>
            </p:cNvGraphicFramePr>
            <p:nvPr>
              <p:extLst>
                <p:ext uri="{D42A27DB-BD31-4B8C-83A1-F6EECF244321}">
                  <p14:modId xmlns:p14="http://schemas.microsoft.com/office/powerpoint/2010/main" val="3083918524"/>
                </p:ext>
              </p:extLst>
            </p:nvPr>
          </p:nvGraphicFramePr>
          <p:xfrm>
            <a:off x="857224" y="4286256"/>
            <a:ext cx="7127875" cy="523875"/>
          </p:xfrm>
          <a:graphic>
            <a:graphicData uri="http://schemas.openxmlformats.org/presentationml/2006/ole">
              <mc:AlternateContent xmlns:mc="http://schemas.openxmlformats.org/markup-compatibility/2006">
                <mc:Choice xmlns:v="urn:schemas-microsoft-com:vml" Requires="v">
                  <p:oleObj spid="_x0000_s22783" name="Equation" r:id="rId10" imgW="3276360" imgH="241200" progId="Equation.DSMT4">
                    <p:embed/>
                  </p:oleObj>
                </mc:Choice>
                <mc:Fallback>
                  <p:oleObj name="Equation" r:id="rId10" imgW="3276360" imgH="241200" progId="Equation.DSMT4">
                    <p:embed/>
                    <p:pic>
                      <p:nvPicPr>
                        <p:cNvPr id="0" name="Picture 23"/>
                        <p:cNvPicPr>
                          <a:picLocks noChangeAspect="1" noChangeArrowheads="1"/>
                        </p:cNvPicPr>
                        <p:nvPr/>
                      </p:nvPicPr>
                      <p:blipFill>
                        <a:blip r:embed="rId11"/>
                        <a:srcRect/>
                        <a:stretch>
                          <a:fillRect/>
                        </a:stretch>
                      </p:blipFill>
                      <p:spPr bwMode="auto">
                        <a:xfrm>
                          <a:off x="857224" y="4286256"/>
                          <a:ext cx="71278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43"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44"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45"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46"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918704070"/>
              </p:ext>
            </p:extLst>
          </p:nvPr>
        </p:nvGraphicFramePr>
        <p:xfrm>
          <a:off x="1099722" y="1484785"/>
          <a:ext cx="7072678" cy="1800200"/>
        </p:xfrm>
        <a:graphic>
          <a:graphicData uri="http://schemas.openxmlformats.org/presentationml/2006/ole">
            <mc:AlternateContent xmlns:mc="http://schemas.openxmlformats.org/markup-compatibility/2006">
              <mc:Choice xmlns:v="urn:schemas-microsoft-com:vml" Requires="v">
                <p:oleObj spid="_x0000_s22784" name="Equation" r:id="rId12" imgW="3848100" imgH="965200" progId="Equation.DSMT4">
                  <p:embed/>
                </p:oleObj>
              </mc:Choice>
              <mc:Fallback>
                <p:oleObj name="Equation" r:id="rId12" imgW="3848100" imgH="965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9722" y="1484785"/>
                        <a:ext cx="7072678" cy="1800200"/>
                      </a:xfrm>
                      <a:prstGeom prst="rect">
                        <a:avLst/>
                      </a:prstGeom>
                      <a:noFill/>
                      <a:ln>
                        <a:noFill/>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Rectangle 3"/>
          <p:cNvSpPr>
            <a:spLocks noGrp="1" noChangeArrowheads="1"/>
          </p:cNvSpPr>
          <p:nvPr>
            <p:ph sz="quarter" idx="13"/>
          </p:nvPr>
        </p:nvSpPr>
        <p:spPr/>
        <p:txBody>
          <a:bodyPr/>
          <a:lstStyle/>
          <a:p>
            <a:r>
              <a:rPr lang="zh-CN" altLang="en-US" dirty="0"/>
              <a:t>伪造成功的可能性</a:t>
            </a:r>
          </a:p>
        </p:txBody>
      </p:sp>
      <p:sp>
        <p:nvSpPr>
          <p:cNvPr id="23558"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grpSp>
        <p:nvGrpSpPr>
          <p:cNvPr id="23557" name="组合 5"/>
          <p:cNvGrpSpPr>
            <a:grpSpLocks/>
          </p:cNvGrpSpPr>
          <p:nvPr/>
        </p:nvGrpSpPr>
        <p:grpSpPr bwMode="auto">
          <a:xfrm>
            <a:off x="788988" y="1982788"/>
            <a:ext cx="7959725" cy="4227512"/>
            <a:chOff x="503238" y="1928813"/>
            <a:chExt cx="7959725" cy="4227496"/>
          </a:xfrm>
        </p:grpSpPr>
        <p:graphicFrame>
          <p:nvGraphicFramePr>
            <p:cNvPr id="23554" name="Object 4"/>
            <p:cNvGraphicFramePr>
              <a:graphicFrameLocks noChangeAspect="1"/>
            </p:cNvGraphicFramePr>
            <p:nvPr/>
          </p:nvGraphicFramePr>
          <p:xfrm>
            <a:off x="600106" y="3375009"/>
            <a:ext cx="6629400" cy="2781300"/>
          </p:xfrm>
          <a:graphic>
            <a:graphicData uri="http://schemas.openxmlformats.org/presentationml/2006/ole">
              <mc:AlternateContent xmlns:mc="http://schemas.openxmlformats.org/markup-compatibility/2006">
                <mc:Choice xmlns:v="urn:schemas-microsoft-com:vml" Requires="v">
                  <p:oleObj spid="_x0000_s23659" name="Equation" r:id="rId4" imgW="3962400" imgH="1663700" progId="Equation.DSMT4">
                    <p:embed/>
                  </p:oleObj>
                </mc:Choice>
                <mc:Fallback>
                  <p:oleObj name="Equation" r:id="rId4" imgW="3962400" imgH="16637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106" y="3375009"/>
                          <a:ext cx="6629400" cy="278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ChangeAspect="1"/>
            </p:cNvGraphicFramePr>
            <p:nvPr>
              <p:extLst>
                <p:ext uri="{D42A27DB-BD31-4B8C-83A1-F6EECF244321}">
                  <p14:modId xmlns:p14="http://schemas.microsoft.com/office/powerpoint/2010/main" val="3270841249"/>
                </p:ext>
              </p:extLst>
            </p:nvPr>
          </p:nvGraphicFramePr>
          <p:xfrm>
            <a:off x="503238" y="1928813"/>
            <a:ext cx="7959725" cy="1430332"/>
          </p:xfrm>
          <a:graphic>
            <a:graphicData uri="http://schemas.openxmlformats.org/presentationml/2006/ole">
              <mc:AlternateContent xmlns:mc="http://schemas.openxmlformats.org/markup-compatibility/2006">
                <mc:Choice xmlns:v="urn:schemas-microsoft-com:vml" Requires="v">
                  <p:oleObj spid="_x0000_s23660" name="Equation" r:id="rId6" imgW="3720960" imgH="660240" progId="Equation.DSMT4">
                    <p:embed/>
                  </p:oleObj>
                </mc:Choice>
                <mc:Fallback>
                  <p:oleObj name="Equation" r:id="rId6" imgW="3720960" imgH="660240" progId="Equation.DSMT4">
                    <p:embed/>
                    <p:pic>
                      <p:nvPicPr>
                        <p:cNvPr id="0" name="Picture 8"/>
                        <p:cNvPicPr>
                          <a:picLocks noChangeAspect="1" noChangeArrowheads="1"/>
                        </p:cNvPicPr>
                        <p:nvPr/>
                      </p:nvPicPr>
                      <p:blipFill>
                        <a:blip r:embed="rId7"/>
                        <a:srcRect/>
                        <a:stretch>
                          <a:fillRect/>
                        </a:stretch>
                      </p:blipFill>
                      <p:spPr bwMode="auto">
                        <a:xfrm>
                          <a:off x="503238" y="1928813"/>
                          <a:ext cx="7959725" cy="1430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内容占位符 1"/>
          <p:cNvSpPr>
            <a:spLocks noGrp="1"/>
          </p:cNvSpPr>
          <p:nvPr>
            <p:ph sz="quarter" idx="13"/>
          </p:nvPr>
        </p:nvSpPr>
        <p:spPr/>
        <p:txBody>
          <a:bodyPr/>
          <a:lstStyle/>
          <a:p>
            <a:r>
              <a:rPr lang="zh-CN" altLang="en-US" dirty="0"/>
              <a:t>事实</a:t>
            </a:r>
            <a:r>
              <a:rPr lang="en-US" altLang="zh-CN" dirty="0"/>
              <a:t>1</a:t>
            </a:r>
            <a:endParaRPr lang="zh-CN" altLang="en-US" dirty="0"/>
          </a:p>
        </p:txBody>
      </p:sp>
      <p:sp>
        <p:nvSpPr>
          <p:cNvPr id="24580"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graphicFrame>
        <p:nvGraphicFramePr>
          <p:cNvPr id="24578" name="对象 3"/>
          <p:cNvGraphicFramePr>
            <a:graphicFrameLocks noChangeAspect="1"/>
          </p:cNvGraphicFramePr>
          <p:nvPr/>
        </p:nvGraphicFramePr>
        <p:xfrm>
          <a:off x="846138" y="2041525"/>
          <a:ext cx="7940675" cy="2244725"/>
        </p:xfrm>
        <a:graphic>
          <a:graphicData uri="http://schemas.openxmlformats.org/presentationml/2006/ole">
            <mc:AlternateContent xmlns:mc="http://schemas.openxmlformats.org/markup-compatibility/2006">
              <mc:Choice xmlns:v="urn:schemas-microsoft-com:vml" Requires="v">
                <p:oleObj spid="_x0000_s24631" name="Equation" r:id="rId4" imgW="4178300" imgH="1181100" progId="">
                  <p:embed/>
                </p:oleObj>
              </mc:Choice>
              <mc:Fallback>
                <p:oleObj name="Equation" r:id="rId4" imgW="4178300" imgH="11811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138" y="2041525"/>
                        <a:ext cx="7940675" cy="224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 name="对象 3"/>
          <p:cNvGraphicFramePr>
            <a:graphicFrameLocks noChangeAspect="1"/>
          </p:cNvGraphicFramePr>
          <p:nvPr>
            <p:extLst>
              <p:ext uri="{D42A27DB-BD31-4B8C-83A1-F6EECF244321}">
                <p14:modId xmlns:p14="http://schemas.microsoft.com/office/powerpoint/2010/main" val="3264368039"/>
              </p:ext>
            </p:extLst>
          </p:nvPr>
        </p:nvGraphicFramePr>
        <p:xfrm>
          <a:off x="827584" y="2492896"/>
          <a:ext cx="5810250" cy="2687638"/>
        </p:xfrm>
        <a:graphic>
          <a:graphicData uri="http://schemas.openxmlformats.org/presentationml/2006/ole">
            <mc:AlternateContent xmlns:mc="http://schemas.openxmlformats.org/markup-compatibility/2006">
              <mc:Choice xmlns:v="urn:schemas-microsoft-com:vml" Requires="v">
                <p:oleObj spid="_x0000_s25738" name="Equation" r:id="rId3" imgW="3073320" imgH="1422360" progId="Equation.DSMT4">
                  <p:embed/>
                </p:oleObj>
              </mc:Choice>
              <mc:Fallback>
                <p:oleObj name="Equation" r:id="rId3" imgW="3073320" imgH="1422360" progId="Equation.DSMT4">
                  <p:embed/>
                  <p:pic>
                    <p:nvPicPr>
                      <p:cNvPr id="0" name=""/>
                      <p:cNvPicPr>
                        <a:picLocks noChangeAspect="1" noChangeArrowheads="1"/>
                      </p:cNvPicPr>
                      <p:nvPr/>
                    </p:nvPicPr>
                    <p:blipFill>
                      <a:blip r:embed="rId4"/>
                      <a:srcRect/>
                      <a:stretch>
                        <a:fillRect/>
                      </a:stretch>
                    </p:blipFill>
                    <p:spPr bwMode="auto">
                      <a:xfrm>
                        <a:off x="827584" y="2492896"/>
                        <a:ext cx="5810250" cy="2687638"/>
                      </a:xfrm>
                      <a:prstGeom prst="rect">
                        <a:avLst/>
                      </a:prstGeom>
                      <a:noFill/>
                      <a:extLst/>
                    </p:spPr>
                  </p:pic>
                </p:oleObj>
              </mc:Fallback>
            </mc:AlternateContent>
          </a:graphicData>
        </a:graphic>
      </p:graphicFrame>
      <p:sp>
        <p:nvSpPr>
          <p:cNvPr id="25604" name="内容占位符 1"/>
          <p:cNvSpPr>
            <a:spLocks noGrp="1"/>
          </p:cNvSpPr>
          <p:nvPr>
            <p:ph sz="quarter" idx="13"/>
          </p:nvPr>
        </p:nvSpPr>
        <p:spPr/>
        <p:txBody>
          <a:bodyPr/>
          <a:lstStyle/>
          <a:p>
            <a:r>
              <a:rPr lang="zh-CN" altLang="en-US" dirty="0"/>
              <a:t>事实</a:t>
            </a:r>
            <a:r>
              <a:rPr lang="en-US" altLang="zh-CN" dirty="0"/>
              <a:t>2</a:t>
            </a:r>
            <a:endParaRPr lang="zh-CN" altLang="en-US" dirty="0"/>
          </a:p>
        </p:txBody>
      </p:sp>
      <p:sp>
        <p:nvSpPr>
          <p:cNvPr id="25606"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grpSp>
        <p:nvGrpSpPr>
          <p:cNvPr id="25605" name="组合 7"/>
          <p:cNvGrpSpPr>
            <a:grpSpLocks/>
          </p:cNvGrpSpPr>
          <p:nvPr/>
        </p:nvGrpSpPr>
        <p:grpSpPr bwMode="auto">
          <a:xfrm>
            <a:off x="817563" y="1412875"/>
            <a:ext cx="7153956" cy="4302127"/>
            <a:chOff x="785786" y="1316023"/>
            <a:chExt cx="7153985" cy="4302140"/>
          </a:xfrm>
        </p:grpSpPr>
        <p:graphicFrame>
          <p:nvGraphicFramePr>
            <p:cNvPr id="25602" name="对象 3"/>
            <p:cNvGraphicFramePr>
              <a:graphicFrameLocks noChangeAspect="1"/>
            </p:cNvGraphicFramePr>
            <p:nvPr>
              <p:extLst>
                <p:ext uri="{D42A27DB-BD31-4B8C-83A1-F6EECF244321}">
                  <p14:modId xmlns:p14="http://schemas.microsoft.com/office/powerpoint/2010/main" val="4221736749"/>
                </p:ext>
              </p:extLst>
            </p:nvPr>
          </p:nvGraphicFramePr>
          <p:xfrm>
            <a:off x="1900216" y="1316023"/>
            <a:ext cx="5905524" cy="1247779"/>
          </p:xfrm>
          <a:graphic>
            <a:graphicData uri="http://schemas.openxmlformats.org/presentationml/2006/ole">
              <mc:AlternateContent xmlns:mc="http://schemas.openxmlformats.org/markup-compatibility/2006">
                <mc:Choice xmlns:v="urn:schemas-microsoft-com:vml" Requires="v">
                  <p:oleObj spid="_x0000_s25739" name="Equation" r:id="rId5" imgW="3124080" imgH="660240" progId="Equation.DSMT4">
                    <p:embed/>
                  </p:oleObj>
                </mc:Choice>
                <mc:Fallback>
                  <p:oleObj name="Equation" r:id="rId5" imgW="3124080" imgH="660240" progId="Equation.DSMT4">
                    <p:embed/>
                    <p:pic>
                      <p:nvPicPr>
                        <p:cNvPr id="0" name="Picture 9"/>
                        <p:cNvPicPr>
                          <a:picLocks noChangeAspect="1" noChangeArrowheads="1"/>
                        </p:cNvPicPr>
                        <p:nvPr/>
                      </p:nvPicPr>
                      <p:blipFill>
                        <a:blip r:embed="rId6"/>
                        <a:srcRect/>
                        <a:stretch>
                          <a:fillRect/>
                        </a:stretch>
                      </p:blipFill>
                      <p:spPr bwMode="auto">
                        <a:xfrm>
                          <a:off x="1900216" y="1316023"/>
                          <a:ext cx="5905524" cy="1247779"/>
                        </a:xfrm>
                        <a:prstGeom prst="rect">
                          <a:avLst/>
                        </a:prstGeom>
                        <a:noFill/>
                        <a:extLst/>
                      </p:spPr>
                    </p:pic>
                  </p:oleObj>
                </mc:Fallback>
              </mc:AlternateContent>
            </a:graphicData>
          </a:graphic>
        </p:graphicFrame>
        <p:graphicFrame>
          <p:nvGraphicFramePr>
            <p:cNvPr id="25603" name="对象 4"/>
            <p:cNvGraphicFramePr>
              <a:graphicFrameLocks noChangeAspect="1"/>
            </p:cNvGraphicFramePr>
            <p:nvPr>
              <p:extLst>
                <p:ext uri="{D42A27DB-BD31-4B8C-83A1-F6EECF244321}">
                  <p14:modId xmlns:p14="http://schemas.microsoft.com/office/powerpoint/2010/main" val="4145413115"/>
                </p:ext>
              </p:extLst>
            </p:nvPr>
          </p:nvGraphicFramePr>
          <p:xfrm>
            <a:off x="4828271" y="2972788"/>
            <a:ext cx="3111500" cy="2087563"/>
          </p:xfrm>
          <a:graphic>
            <a:graphicData uri="http://schemas.openxmlformats.org/presentationml/2006/ole">
              <mc:AlternateContent xmlns:mc="http://schemas.openxmlformats.org/markup-compatibility/2006">
                <mc:Choice xmlns:v="urn:schemas-microsoft-com:vml" Requires="v">
                  <p:oleObj spid="_x0000_s25740" name="Equation" r:id="rId7" imgW="1739900" imgH="1168400" progId="">
                    <p:embed/>
                  </p:oleObj>
                </mc:Choice>
                <mc:Fallback>
                  <p:oleObj name="Equation" r:id="rId7" imgW="1739900" imgH="1168400" progId="">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8271" y="2972788"/>
                          <a:ext cx="3111500" cy="208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右箭头 5"/>
            <p:cNvSpPr/>
            <p:nvPr/>
          </p:nvSpPr>
          <p:spPr>
            <a:xfrm>
              <a:off x="3460114" y="4214809"/>
              <a:ext cx="936629" cy="4318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608" name="TextBox 6"/>
            <p:cNvSpPr txBox="1">
              <a:spLocks noChangeArrowheads="1"/>
            </p:cNvSpPr>
            <p:nvPr/>
          </p:nvSpPr>
          <p:spPr bwMode="auto">
            <a:xfrm>
              <a:off x="785786" y="5157788"/>
              <a:ext cx="4824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a:t>秩为</a:t>
              </a:r>
              <a:r>
                <a:rPr lang="en-US" altLang="zh-CN" sz="2400"/>
                <a:t>3</a:t>
              </a:r>
              <a:r>
                <a:rPr lang="zh-CN" altLang="en-US" sz="2400"/>
                <a:t>，恰有</a:t>
              </a:r>
              <a:r>
                <a:rPr lang="en-US" altLang="zh-CN" sz="2400"/>
                <a:t>q</a:t>
              </a:r>
              <a:r>
                <a:rPr lang="zh-CN" altLang="en-US" sz="2400"/>
                <a:t>个解</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内容占位符 1"/>
          <p:cNvSpPr>
            <a:spLocks noGrp="1"/>
          </p:cNvSpPr>
          <p:nvPr>
            <p:ph sz="quarter" idx="13"/>
          </p:nvPr>
        </p:nvSpPr>
        <p:spPr>
          <a:xfrm>
            <a:off x="457200" y="1392520"/>
            <a:ext cx="8229600" cy="4556760"/>
          </a:xfrm>
        </p:spPr>
        <p:txBody>
          <a:bodyPr/>
          <a:lstStyle/>
          <a:p>
            <a:r>
              <a:rPr lang="en-US" altLang="zh-CN" dirty="0"/>
              <a:t> </a:t>
            </a:r>
            <a:endParaRPr lang="zh-CN" altLang="en-US" dirty="0"/>
          </a:p>
        </p:txBody>
      </p:sp>
      <p:sp>
        <p:nvSpPr>
          <p:cNvPr id="26628"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graphicFrame>
        <p:nvGraphicFramePr>
          <p:cNvPr id="26626" name="对象 3"/>
          <p:cNvGraphicFramePr>
            <a:graphicFrameLocks noChangeAspect="1"/>
          </p:cNvGraphicFramePr>
          <p:nvPr>
            <p:extLst>
              <p:ext uri="{D42A27DB-BD31-4B8C-83A1-F6EECF244321}">
                <p14:modId xmlns:p14="http://schemas.microsoft.com/office/powerpoint/2010/main" val="3913213162"/>
              </p:ext>
            </p:extLst>
          </p:nvPr>
        </p:nvGraphicFramePr>
        <p:xfrm>
          <a:off x="971600" y="1484784"/>
          <a:ext cx="7329487" cy="2076450"/>
        </p:xfrm>
        <a:graphic>
          <a:graphicData uri="http://schemas.openxmlformats.org/presentationml/2006/ole">
            <mc:AlternateContent xmlns:mc="http://schemas.openxmlformats.org/markup-compatibility/2006">
              <mc:Choice xmlns:v="urn:schemas-microsoft-com:vml" Requires="v">
                <p:oleObj spid="_x0000_s26721" name="Equation" r:id="rId4" imgW="3987720" imgH="1130040" progId="Equation.DSMT4">
                  <p:embed/>
                </p:oleObj>
              </mc:Choice>
              <mc:Fallback>
                <p:oleObj name="Equation" r:id="rId4" imgW="3987720" imgH="1130040" progId="Equation.DSMT4">
                  <p:embed/>
                  <p:pic>
                    <p:nvPicPr>
                      <p:cNvPr id="0" name="Picture 5"/>
                      <p:cNvPicPr>
                        <a:picLocks noChangeAspect="1" noChangeArrowheads="1"/>
                      </p:cNvPicPr>
                      <p:nvPr/>
                    </p:nvPicPr>
                    <p:blipFill>
                      <a:blip r:embed="rId5"/>
                      <a:srcRect/>
                      <a:stretch>
                        <a:fillRect/>
                      </a:stretch>
                    </p:blipFill>
                    <p:spPr bwMode="auto">
                      <a:xfrm>
                        <a:off x="971600" y="1484784"/>
                        <a:ext cx="7329487" cy="2076450"/>
                      </a:xfrm>
                      <a:prstGeom prst="rect">
                        <a:avLst/>
                      </a:prstGeom>
                      <a:noFill/>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26350234"/>
              </p:ext>
            </p:extLst>
          </p:nvPr>
        </p:nvGraphicFramePr>
        <p:xfrm>
          <a:off x="333375" y="3860800"/>
          <a:ext cx="8094663" cy="1954213"/>
        </p:xfrm>
        <a:graphic>
          <a:graphicData uri="http://schemas.openxmlformats.org/presentationml/2006/ole">
            <mc:AlternateContent xmlns:mc="http://schemas.openxmlformats.org/markup-compatibility/2006">
              <mc:Choice xmlns:v="urn:schemas-microsoft-com:vml" Requires="v">
                <p:oleObj spid="_x0000_s26722" name="Equation" r:id="rId6" imgW="3784320" imgH="901440" progId="Equation.DSMT4">
                  <p:embed/>
                </p:oleObj>
              </mc:Choice>
              <mc:Fallback>
                <p:oleObj name="Equation" r:id="rId6" imgW="3784320" imgH="901440" progId="Equation.DSMT4">
                  <p:embed/>
                  <p:pic>
                    <p:nvPicPr>
                      <p:cNvPr id="0" name="Object 5"/>
                      <p:cNvPicPr>
                        <a:picLocks noChangeAspect="1" noChangeArrowheads="1"/>
                      </p:cNvPicPr>
                      <p:nvPr/>
                    </p:nvPicPr>
                    <p:blipFill>
                      <a:blip r:embed="rId7"/>
                      <a:srcRect/>
                      <a:stretch>
                        <a:fillRect/>
                      </a:stretch>
                    </p:blipFill>
                    <p:spPr bwMode="auto">
                      <a:xfrm>
                        <a:off x="333375" y="3860800"/>
                        <a:ext cx="8094663"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4" name="内容占位符 2"/>
          <p:cNvSpPr>
            <a:spLocks noGrp="1"/>
          </p:cNvSpPr>
          <p:nvPr>
            <p:ph sz="quarter" idx="13"/>
          </p:nvPr>
        </p:nvSpPr>
        <p:spPr/>
        <p:txBody>
          <a:bodyPr/>
          <a:lstStyle/>
          <a:p>
            <a:r>
              <a:rPr lang="zh-CN" altLang="en-US" dirty="0"/>
              <a:t>伪造证明</a:t>
            </a:r>
          </a:p>
        </p:txBody>
      </p:sp>
      <p:sp>
        <p:nvSpPr>
          <p:cNvPr id="27661" name="Rectangle 2"/>
          <p:cNvSpPr>
            <a:spLocks noGrp="1" noChangeArrowheads="1"/>
          </p:cNvSpPr>
          <p:nvPr>
            <p:ph type="title"/>
          </p:nvPr>
        </p:nvSpPr>
        <p:spPr/>
        <p:txBody>
          <a:bodyPr/>
          <a:lstStyle/>
          <a:p>
            <a:r>
              <a:rPr lang="en-US" altLang="zh-CN" dirty="0">
                <a:cs typeface="Times New Roman" pitchFamily="18" charset="0"/>
              </a:rPr>
              <a:t>Van </a:t>
            </a:r>
            <a:r>
              <a:rPr lang="en-US" altLang="zh-CN" dirty="0" err="1">
                <a:cs typeface="Times New Roman" pitchFamily="18" charset="0"/>
              </a:rPr>
              <a:t>Heyst</a:t>
            </a:r>
            <a:r>
              <a:rPr lang="en-US" altLang="zh-CN" dirty="0">
                <a:cs typeface="Times New Roman" pitchFamily="18" charset="0"/>
              </a:rPr>
              <a:t>-Pedersen Fail-Stop</a:t>
            </a:r>
            <a:r>
              <a:rPr lang="zh-CN" altLang="en-US" dirty="0">
                <a:cs typeface="Times New Roman" pitchFamily="18" charset="0"/>
              </a:rPr>
              <a:t>数字签名</a:t>
            </a:r>
          </a:p>
        </p:txBody>
      </p:sp>
      <p:sp>
        <p:nvSpPr>
          <p:cNvPr id="2765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76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1" name="Object 7"/>
          <p:cNvGraphicFramePr>
            <a:graphicFrameLocks noChangeAspect="1"/>
          </p:cNvGraphicFramePr>
          <p:nvPr/>
        </p:nvGraphicFramePr>
        <p:xfrm>
          <a:off x="3730625" y="2025650"/>
          <a:ext cx="223838" cy="355600"/>
        </p:xfrm>
        <a:graphic>
          <a:graphicData uri="http://schemas.openxmlformats.org/presentationml/2006/ole">
            <mc:AlternateContent xmlns:mc="http://schemas.openxmlformats.org/markup-compatibility/2006">
              <mc:Choice xmlns:v="urn:schemas-microsoft-com:vml" Requires="v">
                <p:oleObj spid="_x0000_s27858" name="Equation" r:id="rId4" imgW="114102" imgH="177492" progId="">
                  <p:embed/>
                </p:oleObj>
              </mc:Choice>
              <mc:Fallback>
                <p:oleObj name="Equation" r:id="rId4" imgW="114102" imgH="177492" progId="">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25" y="2025650"/>
                        <a:ext cx="22383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765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2" name="Object 11"/>
          <p:cNvGraphicFramePr>
            <a:graphicFrameLocks noChangeAspect="1"/>
          </p:cNvGraphicFramePr>
          <p:nvPr/>
        </p:nvGraphicFramePr>
        <p:xfrm>
          <a:off x="6594475" y="2033588"/>
          <a:ext cx="200025" cy="311150"/>
        </p:xfrm>
        <a:graphic>
          <a:graphicData uri="http://schemas.openxmlformats.org/presentationml/2006/ole">
            <mc:AlternateContent xmlns:mc="http://schemas.openxmlformats.org/markup-compatibility/2006">
              <mc:Choice xmlns:v="urn:schemas-microsoft-com:vml" Requires="v">
                <p:oleObj spid="_x0000_s27859" name="Equation" r:id="rId6" imgW="114102" imgH="177492" progId="">
                  <p:embed/>
                </p:oleObj>
              </mc:Choice>
              <mc:Fallback>
                <p:oleObj name="Equation" r:id="rId6" imgW="114102" imgH="177492"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475" y="2033588"/>
                        <a:ext cx="20002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7660" name="组合 12"/>
          <p:cNvGrpSpPr>
            <a:grpSpLocks/>
          </p:cNvGrpSpPr>
          <p:nvPr/>
        </p:nvGrpSpPr>
        <p:grpSpPr bwMode="auto">
          <a:xfrm>
            <a:off x="785813" y="2000250"/>
            <a:ext cx="7956550" cy="3910013"/>
            <a:chOff x="714403" y="2143125"/>
            <a:chExt cx="7956550" cy="3910013"/>
          </a:xfrm>
        </p:grpSpPr>
        <p:graphicFrame>
          <p:nvGraphicFramePr>
            <p:cNvPr id="27650" name="Object 5"/>
            <p:cNvGraphicFramePr>
              <a:graphicFrameLocks noChangeAspect="1"/>
            </p:cNvGraphicFramePr>
            <p:nvPr>
              <p:extLst>
                <p:ext uri="{D42A27DB-BD31-4B8C-83A1-F6EECF244321}">
                  <p14:modId xmlns:p14="http://schemas.microsoft.com/office/powerpoint/2010/main" val="2039227526"/>
                </p:ext>
              </p:extLst>
            </p:nvPr>
          </p:nvGraphicFramePr>
          <p:xfrm>
            <a:off x="714403" y="2143125"/>
            <a:ext cx="7956550" cy="1871663"/>
          </p:xfrm>
          <a:graphic>
            <a:graphicData uri="http://schemas.openxmlformats.org/presentationml/2006/ole">
              <mc:AlternateContent xmlns:mc="http://schemas.openxmlformats.org/markup-compatibility/2006">
                <mc:Choice xmlns:v="urn:schemas-microsoft-com:vml" Requires="v">
                  <p:oleObj spid="_x0000_s27860" name="Equation" r:id="rId7" imgW="4101840" imgH="965160" progId="Equation.DSMT4">
                    <p:embed/>
                  </p:oleObj>
                </mc:Choice>
                <mc:Fallback>
                  <p:oleObj name="Equation" r:id="rId7" imgW="4101840" imgH="965160" progId="Equation.DSMT4">
                    <p:embed/>
                    <p:pic>
                      <p:nvPicPr>
                        <p:cNvPr id="0" name="Picture 16"/>
                        <p:cNvPicPr>
                          <a:picLocks noChangeAspect="1" noChangeArrowheads="1"/>
                        </p:cNvPicPr>
                        <p:nvPr/>
                      </p:nvPicPr>
                      <p:blipFill>
                        <a:blip r:embed="rId8"/>
                        <a:srcRect/>
                        <a:stretch>
                          <a:fillRect/>
                        </a:stretch>
                      </p:blipFill>
                      <p:spPr bwMode="auto">
                        <a:xfrm>
                          <a:off x="714403" y="2143125"/>
                          <a:ext cx="7956550" cy="187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4"/>
            <p:cNvGraphicFramePr>
              <a:graphicFrameLocks noChangeAspect="1"/>
            </p:cNvGraphicFramePr>
            <p:nvPr/>
          </p:nvGraphicFramePr>
          <p:xfrm>
            <a:off x="830276" y="4214813"/>
            <a:ext cx="5741988" cy="1838325"/>
          </p:xfrm>
          <a:graphic>
            <a:graphicData uri="http://schemas.openxmlformats.org/presentationml/2006/ole">
              <mc:AlternateContent xmlns:mc="http://schemas.openxmlformats.org/markup-compatibility/2006">
                <mc:Choice xmlns:v="urn:schemas-microsoft-com:vml" Requires="v">
                  <p:oleObj spid="_x0000_s27861" name="Equation" r:id="rId9" imgW="2857500" imgH="914400" progId="">
                    <p:embed/>
                  </p:oleObj>
                </mc:Choice>
                <mc:Fallback>
                  <p:oleObj name="Equation" r:id="rId9" imgW="2857500" imgH="914400" progId="">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276" y="4214813"/>
                          <a:ext cx="5741988" cy="183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内容占位符 4"/>
          <p:cNvSpPr>
            <a:spLocks noGrp="1"/>
          </p:cNvSpPr>
          <p:nvPr>
            <p:ph sz="quarter" idx="13"/>
          </p:nvPr>
        </p:nvSpPr>
        <p:spPr/>
        <p:txBody>
          <a:bodyPr/>
          <a:lstStyle/>
          <a:p>
            <a:r>
              <a:rPr kumimoji="1" lang="zh-CN" altLang="en-US" dirty="0"/>
              <a:t>盲签名是一种允许</a:t>
            </a:r>
            <a:r>
              <a:rPr kumimoji="1" lang="en-US" altLang="zh-CN" dirty="0"/>
              <a:t>Alice</a:t>
            </a:r>
            <a:r>
              <a:rPr kumimoji="1" lang="zh-CN" altLang="en-US" dirty="0"/>
              <a:t>让</a:t>
            </a:r>
            <a:r>
              <a:rPr kumimoji="1" lang="en-US" altLang="zh-CN" dirty="0"/>
              <a:t>Bob</a:t>
            </a:r>
            <a:r>
              <a:rPr kumimoji="1" lang="zh-CN" altLang="en-US" dirty="0"/>
              <a:t>签署文档，而</a:t>
            </a:r>
            <a:r>
              <a:rPr kumimoji="1" lang="en-US" altLang="zh-CN" dirty="0"/>
              <a:t>Alice</a:t>
            </a:r>
            <a:r>
              <a:rPr kumimoji="1" lang="zh-CN" altLang="en-US" dirty="0"/>
              <a:t>不向签名者</a:t>
            </a:r>
            <a:r>
              <a:rPr kumimoji="1" lang="en-US" altLang="zh-CN" dirty="0"/>
              <a:t>Bob</a:t>
            </a:r>
            <a:r>
              <a:rPr kumimoji="1" lang="zh-CN" altLang="en-US" dirty="0"/>
              <a:t>泄露任何关于文档内容的技术</a:t>
            </a:r>
            <a:endParaRPr kumimoji="1" lang="en-US" altLang="zh-CN" dirty="0"/>
          </a:p>
          <a:p>
            <a:pPr lvl="1"/>
            <a:r>
              <a:rPr lang="en-US" altLang="zh-CN" dirty="0"/>
              <a:t>David </a:t>
            </a:r>
            <a:r>
              <a:rPr lang="en-US" altLang="zh-CN" dirty="0" err="1"/>
              <a:t>Chaum</a:t>
            </a:r>
            <a:r>
              <a:rPr lang="zh-CN" altLang="en-US" dirty="0"/>
              <a:t>，</a:t>
            </a:r>
            <a:r>
              <a:rPr lang="en-US" altLang="zh-CN" dirty="0"/>
              <a:t>1983</a:t>
            </a:r>
            <a:endParaRPr kumimoji="1" lang="en-US" altLang="zh-CN" dirty="0"/>
          </a:p>
          <a:p>
            <a:r>
              <a:rPr kumimoji="1" lang="zh-CN" altLang="en-US" dirty="0"/>
              <a:t>两个特性</a:t>
            </a:r>
          </a:p>
          <a:p>
            <a:pPr lvl="1"/>
            <a:r>
              <a:rPr kumimoji="1" lang="zh-CN" altLang="en-US" dirty="0"/>
              <a:t>消息的内容对于签名者是不可见的</a:t>
            </a:r>
          </a:p>
          <a:p>
            <a:pPr lvl="1"/>
            <a:r>
              <a:rPr kumimoji="1" lang="zh-CN" altLang="en-US" dirty="0"/>
              <a:t>签名泄露后，签名者不能追踪签名</a:t>
            </a:r>
            <a:endParaRPr kumimoji="1" lang="en-US" altLang="zh-CN" dirty="0"/>
          </a:p>
          <a:p>
            <a:r>
              <a:rPr kumimoji="1" lang="zh-CN" altLang="en-US" dirty="0"/>
              <a:t>应用</a:t>
            </a:r>
            <a:endParaRPr kumimoji="1" lang="en-US" altLang="zh-CN" dirty="0"/>
          </a:p>
          <a:p>
            <a:pPr lvl="1"/>
            <a:r>
              <a:rPr kumimoji="1" lang="zh-CN" altLang="en-US" dirty="0"/>
              <a:t>需要实现用户的匿名性的密码协议，例如，选举协议，安全电子支付系统等</a:t>
            </a:r>
            <a:endParaRPr kumimoji="1" lang="en-US" altLang="zh-CN" dirty="0"/>
          </a:p>
        </p:txBody>
      </p:sp>
      <p:sp>
        <p:nvSpPr>
          <p:cNvPr id="68611" name="Rectangle 2"/>
          <p:cNvSpPr>
            <a:spLocks noGrp="1" noChangeArrowheads="1"/>
          </p:cNvSpPr>
          <p:nvPr>
            <p:ph type="title"/>
          </p:nvPr>
        </p:nvSpPr>
        <p:spPr/>
        <p:txBody>
          <a:bodyPr/>
          <a:lstStyle/>
          <a:p>
            <a:r>
              <a:rPr lang="zh-CN" altLang="en-US" dirty="0"/>
              <a:t>盲签名 </a:t>
            </a:r>
            <a:r>
              <a:rPr kumimoji="1" lang="en-US" altLang="zh-CN" dirty="0">
                <a:cs typeface="Times New Roman" pitchFamily="18" charset="0"/>
              </a:rPr>
              <a:t>Blind Signature</a:t>
            </a:r>
            <a:endParaRPr lang="zh-CN" altLang="en-US" dirty="0">
              <a:cs typeface="Times New Roman" pitchFamily="18" charset="0"/>
            </a:endParaRP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4"/>
          <p:cNvSpPr>
            <a:spLocks noGrp="1" noChangeArrowheads="1"/>
          </p:cNvSpPr>
          <p:nvPr>
            <p:ph sz="quarter" idx="13"/>
          </p:nvPr>
        </p:nvSpPr>
        <p:spPr>
          <a:xfrm>
            <a:off x="457200" y="1371600"/>
            <a:ext cx="8579296" cy="4556760"/>
          </a:xfrm>
        </p:spPr>
        <p:txBody>
          <a:bodyPr/>
          <a:lstStyle/>
          <a:p>
            <a:pPr>
              <a:lnSpc>
                <a:spcPct val="90000"/>
              </a:lnSpc>
            </a:pPr>
            <a:r>
              <a:rPr kumimoji="1" lang="zh-CN" altLang="en-US" dirty="0"/>
              <a:t>盲签名的过程</a:t>
            </a:r>
          </a:p>
          <a:p>
            <a:pPr lvl="1">
              <a:lnSpc>
                <a:spcPct val="90000"/>
              </a:lnSpc>
            </a:pPr>
            <a:r>
              <a:rPr kumimoji="1" lang="zh-CN" altLang="en-US" dirty="0"/>
              <a:t>（</a:t>
            </a:r>
            <a:r>
              <a:rPr kumimoji="1" lang="en-US" altLang="zh-CN" dirty="0"/>
              <a:t>1</a:t>
            </a:r>
            <a:r>
              <a:rPr kumimoji="1" lang="zh-CN" altLang="en-US" dirty="0"/>
              <a:t>）</a:t>
            </a:r>
            <a:r>
              <a:rPr kumimoji="1" lang="en-US" altLang="zh-CN" dirty="0"/>
              <a:t>Alice</a:t>
            </a:r>
            <a:r>
              <a:rPr kumimoji="1" lang="zh-CN" altLang="en-US" dirty="0"/>
              <a:t>将文件</a:t>
            </a:r>
            <a:r>
              <a:rPr kumimoji="1" lang="en-US" altLang="zh-CN" dirty="0"/>
              <a:t>M</a:t>
            </a:r>
            <a:r>
              <a:rPr kumimoji="1" lang="zh-CN" altLang="en-US" dirty="0"/>
              <a:t>乘一个随机数得</a:t>
            </a:r>
            <a:r>
              <a:rPr kumimoji="1" lang="en-US" altLang="zh-CN" dirty="0"/>
              <a:t>M’</a:t>
            </a:r>
            <a:r>
              <a:rPr kumimoji="1" lang="zh-CN" altLang="en-US" dirty="0"/>
              <a:t>，这个随机数通常称为盲因子，</a:t>
            </a:r>
            <a:r>
              <a:rPr kumimoji="1" lang="en-US" altLang="zh-CN" dirty="0"/>
              <a:t>Alice</a:t>
            </a:r>
            <a:r>
              <a:rPr kumimoji="1" lang="zh-CN" altLang="en-US" dirty="0"/>
              <a:t>将盲消息</a:t>
            </a:r>
            <a:r>
              <a:rPr kumimoji="1" lang="en-US" altLang="zh-CN" dirty="0"/>
              <a:t>M’</a:t>
            </a:r>
            <a:r>
              <a:rPr kumimoji="1" lang="zh-CN" altLang="en-US" dirty="0"/>
              <a:t>送给</a:t>
            </a:r>
            <a:r>
              <a:rPr kumimoji="1" lang="en-US" altLang="zh-CN" dirty="0"/>
              <a:t>Bob</a:t>
            </a:r>
            <a:endParaRPr kumimoji="1" lang="zh-CN" altLang="en-US" dirty="0"/>
          </a:p>
          <a:p>
            <a:pPr lvl="1">
              <a:lnSpc>
                <a:spcPct val="90000"/>
              </a:lnSpc>
            </a:pPr>
            <a:r>
              <a:rPr kumimoji="1" lang="zh-CN" altLang="en-US" dirty="0"/>
              <a:t>（</a:t>
            </a:r>
            <a:r>
              <a:rPr kumimoji="1" lang="en-US" altLang="zh-CN" dirty="0"/>
              <a:t>2</a:t>
            </a:r>
            <a:r>
              <a:rPr kumimoji="1" lang="zh-CN" altLang="en-US" dirty="0"/>
              <a:t>）</a:t>
            </a:r>
            <a:r>
              <a:rPr kumimoji="1" lang="en-US" altLang="zh-CN" dirty="0"/>
              <a:t>Bob</a:t>
            </a:r>
            <a:r>
              <a:rPr kumimoji="1" lang="zh-CN" altLang="en-US" dirty="0"/>
              <a:t>在</a:t>
            </a:r>
            <a:r>
              <a:rPr kumimoji="1" lang="en-US" altLang="zh-CN" dirty="0"/>
              <a:t>M’</a:t>
            </a:r>
            <a:r>
              <a:rPr kumimoji="1" lang="zh-CN" altLang="en-US" dirty="0"/>
              <a:t>上签名后，将其签名</a:t>
            </a:r>
            <a:r>
              <a:rPr kumimoji="1" lang="en-US" altLang="zh-CN" dirty="0"/>
              <a:t>Sig(M’)</a:t>
            </a:r>
            <a:r>
              <a:rPr kumimoji="1" lang="zh-CN" altLang="en-US" dirty="0"/>
              <a:t>送回</a:t>
            </a:r>
            <a:r>
              <a:rPr kumimoji="1" lang="en-US" altLang="zh-CN" dirty="0"/>
              <a:t>Alice</a:t>
            </a:r>
            <a:endParaRPr kumimoji="1" lang="zh-CN" altLang="en-US" dirty="0"/>
          </a:p>
          <a:p>
            <a:pPr lvl="1">
              <a:lnSpc>
                <a:spcPct val="90000"/>
              </a:lnSpc>
            </a:pPr>
            <a:r>
              <a:rPr kumimoji="1" lang="zh-CN" altLang="en-US" dirty="0"/>
              <a:t>（</a:t>
            </a:r>
            <a:r>
              <a:rPr kumimoji="1" lang="en-US" altLang="zh-CN" dirty="0"/>
              <a:t>3</a:t>
            </a:r>
            <a:r>
              <a:rPr kumimoji="1" lang="zh-CN" altLang="en-US" dirty="0"/>
              <a:t>）</a:t>
            </a:r>
            <a:r>
              <a:rPr kumimoji="1" lang="en-US" altLang="zh-CN" dirty="0"/>
              <a:t>Alice</a:t>
            </a:r>
            <a:r>
              <a:rPr kumimoji="1" lang="zh-CN" altLang="en-US" dirty="0"/>
              <a:t>通过除去盲因子，可从</a:t>
            </a:r>
            <a:r>
              <a:rPr kumimoji="1" lang="en-US" altLang="zh-CN" dirty="0"/>
              <a:t>Bob</a:t>
            </a:r>
            <a:r>
              <a:rPr kumimoji="1" lang="zh-CN" altLang="en-US" dirty="0"/>
              <a:t>关于</a:t>
            </a:r>
            <a:r>
              <a:rPr kumimoji="1" lang="en-US" altLang="zh-CN" dirty="0"/>
              <a:t>M’</a:t>
            </a:r>
            <a:r>
              <a:rPr kumimoji="1" lang="zh-CN" altLang="en-US" dirty="0"/>
              <a:t>的签名</a:t>
            </a:r>
            <a:r>
              <a:rPr kumimoji="1" lang="en-US" altLang="zh-CN" dirty="0"/>
              <a:t>Sig(M’)</a:t>
            </a:r>
            <a:r>
              <a:rPr kumimoji="1" lang="zh-CN" altLang="en-US" dirty="0"/>
              <a:t>中得到</a:t>
            </a:r>
            <a:r>
              <a:rPr kumimoji="1" lang="en-US" altLang="zh-CN" dirty="0"/>
              <a:t>Bob</a:t>
            </a:r>
            <a:r>
              <a:rPr kumimoji="1" lang="zh-CN" altLang="en-US" dirty="0"/>
              <a:t>关于原始文件</a:t>
            </a:r>
            <a:r>
              <a:rPr kumimoji="1" lang="en-US" altLang="zh-CN" dirty="0"/>
              <a:t>M</a:t>
            </a:r>
            <a:r>
              <a:rPr kumimoji="1" lang="zh-CN" altLang="en-US" dirty="0"/>
              <a:t>的签名</a:t>
            </a:r>
            <a:r>
              <a:rPr kumimoji="1" lang="en-US" altLang="zh-CN" dirty="0"/>
              <a:t>Sig(M) </a:t>
            </a:r>
            <a:endParaRPr kumimoji="1" lang="zh-CN" altLang="en-US" dirty="0"/>
          </a:p>
        </p:txBody>
      </p:sp>
      <p:sp>
        <p:nvSpPr>
          <p:cNvPr id="69635" name="Rectangle 2"/>
          <p:cNvSpPr>
            <a:spLocks noGrp="1" noChangeArrowheads="1"/>
          </p:cNvSpPr>
          <p:nvPr>
            <p:ph type="title"/>
          </p:nvPr>
        </p:nvSpPr>
        <p:spPr/>
        <p:txBody>
          <a:bodyPr/>
          <a:lstStyle/>
          <a:p>
            <a:r>
              <a:rPr lang="zh-CN" altLang="en-US" dirty="0"/>
              <a:t>盲签名 </a:t>
            </a:r>
            <a:r>
              <a:rPr kumimoji="1" lang="en-US" altLang="zh-CN" dirty="0">
                <a:cs typeface="Times New Roman" pitchFamily="18" charset="0"/>
              </a:rPr>
              <a:t>Blind Signature</a:t>
            </a:r>
            <a:endParaRPr lang="zh-CN" altLang="en-US" dirty="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Rectangle 3"/>
          <p:cNvSpPr>
            <a:spLocks noGrp="1" noChangeArrowheads="1"/>
          </p:cNvSpPr>
          <p:nvPr>
            <p:ph sz="quarter" idx="13"/>
          </p:nvPr>
        </p:nvSpPr>
        <p:spPr/>
        <p:txBody>
          <a:bodyPr/>
          <a:lstStyle/>
          <a:p>
            <a:r>
              <a:rPr lang="zh-CN" altLang="en-US" dirty="0"/>
              <a:t>基于</a:t>
            </a:r>
            <a:r>
              <a:rPr lang="en-US" altLang="zh-CN" dirty="0"/>
              <a:t>RSA</a:t>
            </a:r>
            <a:r>
              <a:rPr lang="zh-CN" altLang="en-US" dirty="0"/>
              <a:t>的盲签名</a:t>
            </a:r>
          </a:p>
          <a:p>
            <a:pPr>
              <a:buFontTx/>
              <a:buNone/>
            </a:pPr>
            <a:r>
              <a:rPr lang="zh-CN" altLang="en-US" dirty="0"/>
              <a:t>   </a:t>
            </a:r>
          </a:p>
        </p:txBody>
      </p:sp>
      <p:sp>
        <p:nvSpPr>
          <p:cNvPr id="28676" name="Rectangle 2"/>
          <p:cNvSpPr>
            <a:spLocks noGrp="1" noChangeArrowheads="1"/>
          </p:cNvSpPr>
          <p:nvPr>
            <p:ph type="title"/>
          </p:nvPr>
        </p:nvSpPr>
        <p:spPr/>
        <p:txBody>
          <a:bodyPr/>
          <a:lstStyle/>
          <a:p>
            <a:r>
              <a:rPr lang="zh-CN" altLang="en-US" dirty="0"/>
              <a:t>盲签名 </a:t>
            </a:r>
            <a:r>
              <a:rPr kumimoji="1" lang="en-US" altLang="zh-CN" dirty="0">
                <a:cs typeface="Times New Roman" pitchFamily="18" charset="0"/>
              </a:rPr>
              <a:t>Blind Signature</a:t>
            </a:r>
            <a:endParaRPr lang="zh-CN" altLang="en-US" dirty="0">
              <a:cs typeface="Times New Roman" pitchFamily="18" charset="0"/>
            </a:endParaRPr>
          </a:p>
        </p:txBody>
      </p:sp>
      <p:graphicFrame>
        <p:nvGraphicFramePr>
          <p:cNvPr id="28674" name="Object 4"/>
          <p:cNvGraphicFramePr>
            <a:graphicFrameLocks noChangeAspect="1"/>
          </p:cNvGraphicFramePr>
          <p:nvPr/>
        </p:nvGraphicFramePr>
        <p:xfrm>
          <a:off x="857250" y="2071688"/>
          <a:ext cx="6577013" cy="1006475"/>
        </p:xfrm>
        <a:graphic>
          <a:graphicData uri="http://schemas.openxmlformats.org/presentationml/2006/ole">
            <mc:AlternateContent xmlns:mc="http://schemas.openxmlformats.org/markup-compatibility/2006">
              <mc:Choice xmlns:v="urn:schemas-microsoft-com:vml" Requires="v">
                <p:oleObj spid="_x0000_s28725" name="Equation" r:id="rId4" imgW="2984500" imgH="457200" progId="">
                  <p:embed/>
                </p:oleObj>
              </mc:Choice>
              <mc:Fallback>
                <p:oleObj name="Equation" r:id="rId4" imgW="2984500" imgH="4572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071688"/>
                        <a:ext cx="65770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内容占位符 4"/>
          <p:cNvSpPr>
            <a:spLocks noGrp="1"/>
          </p:cNvSpPr>
          <p:nvPr>
            <p:ph sz="quarter" idx="13"/>
          </p:nvPr>
        </p:nvSpPr>
        <p:spPr/>
        <p:txBody>
          <a:bodyPr/>
          <a:lstStyle/>
          <a:p>
            <a:r>
              <a:rPr lang="zh-CN" altLang="en-US" dirty="0"/>
              <a:t>应用</a:t>
            </a:r>
          </a:p>
        </p:txBody>
      </p:sp>
      <p:sp>
        <p:nvSpPr>
          <p:cNvPr id="54276" name="标题 5"/>
          <p:cNvSpPr>
            <a:spLocks noGrp="1"/>
          </p:cNvSpPr>
          <p:nvPr>
            <p:ph type="title"/>
          </p:nvPr>
        </p:nvSpPr>
        <p:spPr/>
        <p:txBody>
          <a:bodyPr/>
          <a:lstStyle/>
          <a:p>
            <a:r>
              <a:rPr kumimoji="1" lang="zh-CN" altLang="en-US" dirty="0"/>
              <a:t>数字签名</a:t>
            </a:r>
            <a:r>
              <a:rPr kumimoji="1" lang="en-US" altLang="zh-CN" dirty="0"/>
              <a:t>(</a:t>
            </a:r>
            <a:r>
              <a:rPr kumimoji="1" lang="en-US" altLang="zh-CN" dirty="0">
                <a:cs typeface="Times New Roman" pitchFamily="18" charset="0"/>
              </a:rPr>
              <a:t>Digital Signature</a:t>
            </a:r>
            <a:r>
              <a:rPr kumimoji="1" lang="en-US" altLang="zh-CN" dirty="0"/>
              <a:t>)</a:t>
            </a:r>
            <a:endParaRPr lang="zh-CN" altLang="en-US" dirty="0"/>
          </a:p>
        </p:txBody>
      </p:sp>
      <p:pic>
        <p:nvPicPr>
          <p:cNvPr id="542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120739"/>
            <a:ext cx="5824939" cy="3396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6232" y="1052736"/>
            <a:ext cx="3668018" cy="40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7700" y="5085184"/>
            <a:ext cx="287655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3"/>
          <p:cNvSpPr>
            <a:spLocks noGrp="1" noChangeArrowheads="1"/>
          </p:cNvSpPr>
          <p:nvPr>
            <p:ph sz="quarter" idx="13"/>
          </p:nvPr>
        </p:nvSpPr>
        <p:spPr/>
        <p:txBody>
          <a:bodyPr/>
          <a:lstStyle/>
          <a:p>
            <a:r>
              <a:rPr lang="zh-CN" altLang="en-US" dirty="0"/>
              <a:t>基于离散对数的盲签名</a:t>
            </a:r>
          </a:p>
          <a:p>
            <a:endParaRPr lang="en-US" altLang="zh-CN" dirty="0"/>
          </a:p>
        </p:txBody>
      </p:sp>
      <p:sp>
        <p:nvSpPr>
          <p:cNvPr id="29700" name="Rectangle 2"/>
          <p:cNvSpPr>
            <a:spLocks noGrp="1" noChangeArrowheads="1"/>
          </p:cNvSpPr>
          <p:nvPr>
            <p:ph type="title"/>
          </p:nvPr>
        </p:nvSpPr>
        <p:spPr/>
        <p:txBody>
          <a:bodyPr/>
          <a:lstStyle/>
          <a:p>
            <a:r>
              <a:rPr lang="zh-CN" altLang="en-US" dirty="0"/>
              <a:t>盲签名 </a:t>
            </a:r>
            <a:r>
              <a:rPr kumimoji="1" lang="en-US" altLang="zh-CN" dirty="0">
                <a:cs typeface="Times New Roman" pitchFamily="18" charset="0"/>
              </a:rPr>
              <a:t>Blind Signature</a:t>
            </a:r>
            <a:endParaRPr lang="zh-CN" altLang="en-US" dirty="0">
              <a:cs typeface="Times New Roman" pitchFamily="18" charset="0"/>
            </a:endParaRPr>
          </a:p>
        </p:txBody>
      </p:sp>
      <p:graphicFrame>
        <p:nvGraphicFramePr>
          <p:cNvPr id="29698" name="Object 4"/>
          <p:cNvGraphicFramePr>
            <a:graphicFrameLocks noChangeAspect="1"/>
          </p:cNvGraphicFramePr>
          <p:nvPr/>
        </p:nvGraphicFramePr>
        <p:xfrm>
          <a:off x="857250" y="2000250"/>
          <a:ext cx="6307138" cy="4117975"/>
        </p:xfrm>
        <a:graphic>
          <a:graphicData uri="http://schemas.openxmlformats.org/presentationml/2006/ole">
            <mc:AlternateContent xmlns:mc="http://schemas.openxmlformats.org/markup-compatibility/2006">
              <mc:Choice xmlns:v="urn:schemas-microsoft-com:vml" Requires="v">
                <p:oleObj spid="_x0000_s29749" name="Equation" r:id="rId4" imgW="3403600" imgH="2222500" progId="">
                  <p:embed/>
                </p:oleObj>
              </mc:Choice>
              <mc:Fallback>
                <p:oleObj name="Equation" r:id="rId4" imgW="3403600" imgH="222250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000250"/>
                        <a:ext cx="6307138" cy="411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r>
              <a:rPr lang="zh-CN" altLang="en-US" sz="2000" dirty="0"/>
              <a:t>电子钱币 </a:t>
            </a:r>
            <a:r>
              <a:rPr lang="en-US" altLang="zh-CN" sz="2000" dirty="0"/>
              <a:t>E-Cash</a:t>
            </a:r>
            <a:r>
              <a:rPr lang="zh-CN" altLang="en-US" sz="2000" dirty="0"/>
              <a:t>（</a:t>
            </a:r>
            <a:r>
              <a:rPr lang="en-US" altLang="zh-CN" sz="2000" dirty="0"/>
              <a:t>David Chaum,1983</a:t>
            </a:r>
            <a:r>
              <a:rPr lang="zh-CN" altLang="en-US" sz="2000" dirty="0"/>
              <a:t>）</a:t>
            </a:r>
            <a:endParaRPr lang="en-US" altLang="zh-CN" sz="2000" dirty="0"/>
          </a:p>
          <a:p>
            <a:pPr lvl="1"/>
            <a:r>
              <a:rPr lang="zh-CN" altLang="en-US" sz="2000" dirty="0"/>
              <a:t>使用数字签名表示固定金额的电子货币，并以此建立支付系统</a:t>
            </a:r>
            <a:endParaRPr lang="en-US" altLang="zh-CN" sz="2000" dirty="0"/>
          </a:p>
          <a:p>
            <a:pPr lvl="1"/>
            <a:r>
              <a:rPr lang="zh-CN" altLang="en-US" sz="2000" dirty="0"/>
              <a:t>利用盲签名隐藏支付人信息，达到不可追踪性</a:t>
            </a:r>
            <a:endParaRPr lang="en-US" altLang="zh-CN" sz="2000" dirty="0"/>
          </a:p>
          <a:p>
            <a:endParaRPr lang="zh-CN" altLang="en-US" dirty="0"/>
          </a:p>
        </p:txBody>
      </p:sp>
      <p:sp>
        <p:nvSpPr>
          <p:cNvPr id="3" name="标题 2"/>
          <p:cNvSpPr>
            <a:spLocks noGrp="1"/>
          </p:cNvSpPr>
          <p:nvPr>
            <p:ph type="title"/>
          </p:nvPr>
        </p:nvSpPr>
        <p:spPr/>
        <p:txBody>
          <a:bodyPr/>
          <a:lstStyle/>
          <a:p>
            <a:r>
              <a:rPr lang="zh-CN" altLang="en-US" dirty="0"/>
              <a:t>盲签名应用 </a:t>
            </a:r>
          </a:p>
        </p:txBody>
      </p:sp>
      <p:grpSp>
        <p:nvGrpSpPr>
          <p:cNvPr id="4" name="组合 3"/>
          <p:cNvGrpSpPr/>
          <p:nvPr/>
        </p:nvGrpSpPr>
        <p:grpSpPr>
          <a:xfrm>
            <a:off x="1146824" y="2695620"/>
            <a:ext cx="6418554" cy="3152492"/>
            <a:chOff x="1146824" y="2695620"/>
            <a:chExt cx="6418554" cy="3152492"/>
          </a:xfrm>
        </p:grpSpPr>
        <p:pic>
          <p:nvPicPr>
            <p:cNvPr id="5" name="Picture 3" descr="C:\Users\wayne\AppData\Local\Microsoft\Windows\INetCache\IE\JYH1MS9O\g3-Amer[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74694" y="4285113"/>
              <a:ext cx="946146" cy="13373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Users\wayne\AppData\Local\Microsoft\Windows\INetCache\IE\JYH1MS9O\nicubunu-Comic-characters-Boy[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4917" y="4174509"/>
              <a:ext cx="1300461" cy="130046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C:\Users\wayne\AppData\Local\Microsoft\Windows\INetCache\IE\YAMDU8OZ\250px-Bank_of_China.sv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939" y="2695620"/>
              <a:ext cx="1905000" cy="5715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606584" y="5452110"/>
              <a:ext cx="1200136" cy="369332"/>
            </a:xfrm>
            <a:prstGeom prst="rect">
              <a:avLst/>
            </a:prstGeom>
            <a:noFill/>
          </p:spPr>
          <p:txBody>
            <a:bodyPr wrap="square" rtlCol="0">
              <a:spAutoFit/>
            </a:bodyPr>
            <a:lstStyle/>
            <a:p>
              <a:r>
                <a:rPr lang="en-US" altLang="zh-CN" dirty="0"/>
                <a:t>Payer</a:t>
              </a:r>
              <a:endParaRPr lang="zh-CN" altLang="en-US" dirty="0"/>
            </a:p>
          </p:txBody>
        </p:sp>
        <p:sp>
          <p:nvSpPr>
            <p:cNvPr id="9" name="TextBox 8"/>
            <p:cNvSpPr txBox="1"/>
            <p:nvPr/>
          </p:nvSpPr>
          <p:spPr>
            <a:xfrm>
              <a:off x="6315079" y="5478780"/>
              <a:ext cx="1200136" cy="369332"/>
            </a:xfrm>
            <a:prstGeom prst="rect">
              <a:avLst/>
            </a:prstGeom>
            <a:noFill/>
          </p:spPr>
          <p:txBody>
            <a:bodyPr wrap="square" rtlCol="0">
              <a:spAutoFit/>
            </a:bodyPr>
            <a:lstStyle/>
            <a:p>
              <a:r>
                <a:rPr lang="en-US" altLang="zh-CN" dirty="0"/>
                <a:t>Payee</a:t>
              </a:r>
              <a:endParaRPr lang="zh-CN" altLang="en-US" dirty="0"/>
            </a:p>
          </p:txBody>
        </p:sp>
        <p:cxnSp>
          <p:nvCxnSpPr>
            <p:cNvPr id="10" name="直接箭头连接符 9"/>
            <p:cNvCxnSpPr/>
            <p:nvPr/>
          </p:nvCxnSpPr>
          <p:spPr>
            <a:xfrm flipV="1">
              <a:off x="2054640" y="3285026"/>
              <a:ext cx="0" cy="1055288"/>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346960" y="3345986"/>
              <a:ext cx="0" cy="1055288"/>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6693574" y="3315506"/>
              <a:ext cx="1" cy="828523"/>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953302" y="3375075"/>
              <a:ext cx="0" cy="720109"/>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3220720" y="5082934"/>
              <a:ext cx="2844800" cy="0"/>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46824" y="3735130"/>
              <a:ext cx="907815" cy="276999"/>
            </a:xfrm>
            <a:prstGeom prst="rect">
              <a:avLst/>
            </a:prstGeom>
            <a:noFill/>
          </p:spPr>
          <p:txBody>
            <a:bodyPr wrap="square" rtlCol="0">
              <a:spAutoFit/>
            </a:bodyPr>
            <a:lstStyle/>
            <a:p>
              <a:r>
                <a:rPr lang="zh-CN" altLang="en-US" sz="1200" dirty="0"/>
                <a:t>盲化消息</a:t>
              </a:r>
            </a:p>
          </p:txBody>
        </p:sp>
      </p:grpSp>
      <p:sp>
        <p:nvSpPr>
          <p:cNvPr id="16" name="TextBox 15"/>
          <p:cNvSpPr txBox="1"/>
          <p:nvPr/>
        </p:nvSpPr>
        <p:spPr>
          <a:xfrm>
            <a:off x="2394439" y="3735130"/>
            <a:ext cx="907815" cy="276999"/>
          </a:xfrm>
          <a:prstGeom prst="rect">
            <a:avLst/>
          </a:prstGeom>
          <a:noFill/>
        </p:spPr>
        <p:txBody>
          <a:bodyPr wrap="square" rtlCol="0">
            <a:spAutoFit/>
          </a:bodyPr>
          <a:lstStyle/>
          <a:p>
            <a:r>
              <a:rPr lang="zh-CN" altLang="en-US" sz="1200" dirty="0"/>
              <a:t>盲化签名</a:t>
            </a:r>
          </a:p>
        </p:txBody>
      </p:sp>
      <p:sp>
        <p:nvSpPr>
          <p:cNvPr id="17" name="TextBox 16"/>
          <p:cNvSpPr txBox="1"/>
          <p:nvPr/>
        </p:nvSpPr>
        <p:spPr>
          <a:xfrm>
            <a:off x="2346960" y="5201781"/>
            <a:ext cx="1107440" cy="461665"/>
          </a:xfrm>
          <a:prstGeom prst="rect">
            <a:avLst/>
          </a:prstGeom>
          <a:noFill/>
        </p:spPr>
        <p:txBody>
          <a:bodyPr wrap="square" rtlCol="0">
            <a:spAutoFit/>
          </a:bodyPr>
          <a:lstStyle/>
          <a:p>
            <a:r>
              <a:rPr lang="zh-CN" altLang="en-US" sz="1200" dirty="0"/>
              <a:t>消除盲化因子</a:t>
            </a:r>
            <a:endParaRPr lang="en-US" altLang="zh-CN" sz="1200" dirty="0"/>
          </a:p>
          <a:p>
            <a:r>
              <a:rPr lang="zh-CN" altLang="en-US" sz="1200" dirty="0"/>
              <a:t>提取有效签名</a:t>
            </a:r>
          </a:p>
        </p:txBody>
      </p:sp>
      <p:sp>
        <p:nvSpPr>
          <p:cNvPr id="18" name="TextBox 17"/>
          <p:cNvSpPr txBox="1"/>
          <p:nvPr/>
        </p:nvSpPr>
        <p:spPr>
          <a:xfrm>
            <a:off x="7160934" y="5386447"/>
            <a:ext cx="1107440" cy="276999"/>
          </a:xfrm>
          <a:prstGeom prst="rect">
            <a:avLst/>
          </a:prstGeom>
          <a:noFill/>
        </p:spPr>
        <p:txBody>
          <a:bodyPr wrap="square" rtlCol="0">
            <a:spAutoFit/>
          </a:bodyPr>
          <a:lstStyle/>
          <a:p>
            <a:r>
              <a:rPr lang="zh-CN" altLang="en-US" sz="1200" dirty="0"/>
              <a:t>验证签名</a:t>
            </a:r>
          </a:p>
        </p:txBody>
      </p:sp>
      <p:sp>
        <p:nvSpPr>
          <p:cNvPr id="19" name="TextBox 18"/>
          <p:cNvSpPr txBox="1"/>
          <p:nvPr/>
        </p:nvSpPr>
        <p:spPr>
          <a:xfrm>
            <a:off x="4163734" y="4634546"/>
            <a:ext cx="1107440" cy="461665"/>
          </a:xfrm>
          <a:prstGeom prst="rect">
            <a:avLst/>
          </a:prstGeom>
          <a:noFill/>
        </p:spPr>
        <p:txBody>
          <a:bodyPr wrap="square" rtlCol="0">
            <a:spAutoFit/>
          </a:bodyPr>
          <a:lstStyle/>
          <a:p>
            <a:r>
              <a:rPr lang="zh-CN" altLang="en-US" sz="1200" dirty="0"/>
              <a:t>支付电子现金</a:t>
            </a:r>
            <a:endParaRPr lang="en-US" altLang="zh-CN" sz="1200" dirty="0"/>
          </a:p>
          <a:p>
            <a:r>
              <a:rPr lang="zh-CN" altLang="en-US" sz="1200" dirty="0"/>
              <a:t>发送有效签名</a:t>
            </a:r>
          </a:p>
        </p:txBody>
      </p:sp>
      <p:pic>
        <p:nvPicPr>
          <p:cNvPr id="20" name="Picture 6" descr="C:\Users\wayne\AppData\Local\Microsoft\Windows\INetCache\IE\YAMDU8OZ\250px-Bank_of_China.svg[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295" y="2686266"/>
            <a:ext cx="1905000" cy="57150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7081575" y="3596631"/>
            <a:ext cx="1107440" cy="276999"/>
          </a:xfrm>
          <a:prstGeom prst="rect">
            <a:avLst/>
          </a:prstGeom>
          <a:noFill/>
        </p:spPr>
        <p:txBody>
          <a:bodyPr wrap="square" rtlCol="0">
            <a:spAutoFit/>
          </a:bodyPr>
          <a:lstStyle/>
          <a:p>
            <a:r>
              <a:rPr lang="zh-CN" altLang="en-US" sz="1200" dirty="0"/>
              <a:t>检查重复花费</a:t>
            </a:r>
          </a:p>
        </p:txBody>
      </p:sp>
      <p:pic>
        <p:nvPicPr>
          <p:cNvPr id="2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68150" y="4634546"/>
            <a:ext cx="373398" cy="371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descr="F:\Documents Edit\Office2010(64)\MEDIA\CAGCAT10\j0222019.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00161" y="4012129"/>
            <a:ext cx="447589" cy="449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33985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密码学中的电子货币</a:t>
            </a:r>
            <a:r>
              <a:rPr lang="en-US" altLang="zh-CN" dirty="0"/>
              <a:t>——</a:t>
            </a:r>
            <a:r>
              <a:rPr lang="zh-CN" altLang="en-US" dirty="0"/>
              <a:t>电子钱币（</a:t>
            </a:r>
            <a:r>
              <a:rPr lang="en-US" altLang="zh-CN" dirty="0"/>
              <a:t>E-Cash</a:t>
            </a:r>
            <a:r>
              <a:rPr lang="zh-CN" altLang="en-US" dirty="0"/>
              <a:t>）</a:t>
            </a:r>
            <a:r>
              <a:rPr lang="en-US" altLang="zh-CN" dirty="0"/>
              <a:t> </a:t>
            </a:r>
            <a:endParaRPr lang="zh-CN" altLang="en-US" dirty="0"/>
          </a:p>
        </p:txBody>
      </p:sp>
      <p:sp>
        <p:nvSpPr>
          <p:cNvPr id="3" name="内容占位符 2"/>
          <p:cNvSpPr>
            <a:spLocks noGrp="1"/>
          </p:cNvSpPr>
          <p:nvPr>
            <p:ph idx="1"/>
          </p:nvPr>
        </p:nvSpPr>
        <p:spPr/>
        <p:txBody>
          <a:bodyPr/>
          <a:lstStyle/>
          <a:p>
            <a:r>
              <a:rPr lang="zh-CN" altLang="en-US" dirty="0"/>
              <a:t>研究动机：保护消费者隐私</a:t>
            </a:r>
            <a:endParaRPr lang="en-US" altLang="zh-CN" dirty="0"/>
          </a:p>
          <a:p>
            <a:pPr lvl="1"/>
            <a:r>
              <a:rPr lang="zh-CN" altLang="en-US" dirty="0"/>
              <a:t>基本安全性要求</a:t>
            </a:r>
          </a:p>
        </p:txBody>
      </p:sp>
      <p:grpSp>
        <p:nvGrpSpPr>
          <p:cNvPr id="4" name="组合 3"/>
          <p:cNvGrpSpPr/>
          <p:nvPr/>
        </p:nvGrpSpPr>
        <p:grpSpPr>
          <a:xfrm>
            <a:off x="407150" y="2491760"/>
            <a:ext cx="8559800" cy="1984418"/>
            <a:chOff x="292100" y="2660650"/>
            <a:chExt cx="8559800" cy="1984418"/>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 y="2660650"/>
              <a:ext cx="8559800" cy="153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44" y="4218559"/>
              <a:ext cx="7603833" cy="426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 name="灯片编号占位符 5"/>
          <p:cNvSpPr>
            <a:spLocks noGrp="1"/>
          </p:cNvSpPr>
          <p:nvPr>
            <p:ph type="sldNum" sz="quarter" idx="12"/>
          </p:nvPr>
        </p:nvSpPr>
        <p:spPr/>
        <p:txBody>
          <a:bodyPr/>
          <a:lstStyle/>
          <a:p>
            <a:fld id="{9A7F287C-8DB7-441C-8049-9A9142BB343A}" type="slidenum">
              <a:rPr lang="zh-CN" altLang="en-US" smtClean="0"/>
              <a:pPr/>
              <a:t>52</a:t>
            </a:fld>
            <a:r>
              <a:rPr lang="en-US" altLang="zh-CN"/>
              <a:t>/47</a:t>
            </a:r>
            <a:endParaRPr lang="zh-CN" altLang="en-US" dirty="0"/>
          </a:p>
        </p:txBody>
      </p:sp>
    </p:spTree>
    <p:extLst>
      <p:ext uri="{BB962C8B-B14F-4D97-AF65-F5344CB8AC3E}">
        <p14:creationId xmlns:p14="http://schemas.microsoft.com/office/powerpoint/2010/main" val="10415504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协议概述</a:t>
            </a:r>
            <a:endParaRPr lang="en-US" altLang="zh-CN" dirty="0"/>
          </a:p>
          <a:p>
            <a:pPr marL="0" indent="0">
              <a:buNone/>
            </a:pPr>
            <a:r>
              <a:rPr lang="en-US" altLang="zh-CN" dirty="0"/>
              <a:t>1. Withdraw</a:t>
            </a:r>
            <a:r>
              <a:rPr lang="zh-CN" altLang="en-US" dirty="0"/>
              <a:t>协议</a:t>
            </a:r>
          </a:p>
        </p:txBody>
      </p:sp>
      <p:sp>
        <p:nvSpPr>
          <p:cNvPr id="4" name="标题 1"/>
          <p:cNvSpPr>
            <a:spLocks noGrp="1"/>
          </p:cNvSpPr>
          <p:nvPr>
            <p:ph type="title"/>
          </p:nvPr>
        </p:nvSpPr>
        <p:spPr/>
        <p:txBody>
          <a:bodyPr/>
          <a:lstStyle/>
          <a:p>
            <a:r>
              <a:rPr lang="en-US" altLang="zh-CN" dirty="0" err="1"/>
              <a:t>Chaum’s</a:t>
            </a:r>
            <a:r>
              <a:rPr lang="en-US" altLang="zh-CN" dirty="0"/>
              <a:t> E-Cash </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717" y="2269547"/>
            <a:ext cx="8274050" cy="3289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9A7F287C-8DB7-441C-8049-9A9142BB343A}" type="slidenum">
              <a:rPr lang="zh-CN" altLang="en-US" smtClean="0"/>
              <a:pPr/>
              <a:t>53</a:t>
            </a:fld>
            <a:r>
              <a:rPr lang="en-US" altLang="zh-CN"/>
              <a:t>/47</a:t>
            </a:r>
            <a:endParaRPr lang="zh-CN" altLang="en-US" dirty="0"/>
          </a:p>
        </p:txBody>
      </p:sp>
    </p:spTree>
    <p:extLst>
      <p:ext uri="{BB962C8B-B14F-4D97-AF65-F5344CB8AC3E}">
        <p14:creationId xmlns:p14="http://schemas.microsoft.com/office/powerpoint/2010/main" val="20732606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Chaum’s</a:t>
            </a:r>
            <a:r>
              <a:rPr lang="en-US" altLang="zh-CN" dirty="0"/>
              <a:t> E-Cash </a:t>
            </a:r>
            <a:endParaRPr lang="zh-CN" altLang="en-US" dirty="0"/>
          </a:p>
        </p:txBody>
      </p:sp>
      <p:sp>
        <p:nvSpPr>
          <p:cNvPr id="3" name="内容占位符 2"/>
          <p:cNvSpPr>
            <a:spLocks noGrp="1"/>
          </p:cNvSpPr>
          <p:nvPr>
            <p:ph idx="1"/>
          </p:nvPr>
        </p:nvSpPr>
        <p:spPr/>
        <p:txBody>
          <a:bodyPr/>
          <a:lstStyle/>
          <a:p>
            <a:pPr marL="0" indent="0">
              <a:buNone/>
            </a:pPr>
            <a:r>
              <a:rPr lang="en-US" altLang="zh-CN" dirty="0"/>
              <a:t>2. Payment</a:t>
            </a:r>
            <a:r>
              <a:rPr lang="zh-CN" altLang="en-US" dirty="0"/>
              <a:t>协议</a:t>
            </a:r>
            <a:endParaRPr lang="en-US" altLang="zh-CN" dirty="0"/>
          </a:p>
          <a:p>
            <a:pPr marL="0" indent="0">
              <a:buNone/>
            </a:pPr>
            <a:endParaRPr lang="en-US" altLang="zh-CN" dirty="0"/>
          </a:p>
          <a:p>
            <a:pPr marL="0" indent="0">
              <a:buNone/>
            </a:pPr>
            <a:endParaRPr lang="en-US" altLang="zh-CN" dirty="0"/>
          </a:p>
          <a:p>
            <a:pPr marL="0" indent="0">
              <a:buNone/>
            </a:pPr>
            <a:r>
              <a:rPr lang="en-US" altLang="zh-CN" dirty="0"/>
              <a:t>3. Deposit</a:t>
            </a:r>
            <a:r>
              <a:rPr lang="zh-CN" altLang="en-US" dirty="0"/>
              <a:t>协议</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88" y="1412776"/>
            <a:ext cx="8369300" cy="111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611" y="3068960"/>
            <a:ext cx="8362950" cy="248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9A7F287C-8DB7-441C-8049-9A9142BB343A}" type="slidenum">
              <a:rPr lang="zh-CN" altLang="en-US" smtClean="0"/>
              <a:pPr/>
              <a:t>54</a:t>
            </a:fld>
            <a:r>
              <a:rPr lang="en-US" altLang="zh-CN"/>
              <a:t>/47</a:t>
            </a:r>
            <a:endParaRPr lang="zh-CN" altLang="en-US" dirty="0"/>
          </a:p>
        </p:txBody>
      </p:sp>
    </p:spTree>
    <p:extLst>
      <p:ext uri="{BB962C8B-B14F-4D97-AF65-F5344CB8AC3E}">
        <p14:creationId xmlns:p14="http://schemas.microsoft.com/office/powerpoint/2010/main" val="12674505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电子钱币 </a:t>
            </a:r>
            <a:r>
              <a:rPr lang="en-US" altLang="zh-CN" dirty="0"/>
              <a:t>E-Cash </a:t>
            </a:r>
            <a:endParaRPr lang="zh-CN" altLang="en-US" dirty="0"/>
          </a:p>
        </p:txBody>
      </p:sp>
      <p:sp>
        <p:nvSpPr>
          <p:cNvPr id="3" name="内容占位符 2"/>
          <p:cNvSpPr>
            <a:spLocks noGrp="1"/>
          </p:cNvSpPr>
          <p:nvPr>
            <p:ph idx="1"/>
          </p:nvPr>
        </p:nvSpPr>
        <p:spPr/>
        <p:txBody>
          <a:bodyPr/>
          <a:lstStyle/>
          <a:p>
            <a:r>
              <a:rPr lang="en-US" altLang="zh-CN" dirty="0" err="1"/>
              <a:t>Chaum’s</a:t>
            </a:r>
            <a:r>
              <a:rPr lang="en-US" altLang="zh-CN" dirty="0"/>
              <a:t> E-Cash</a:t>
            </a:r>
            <a:r>
              <a:rPr lang="zh-CN" altLang="en-US" dirty="0"/>
              <a:t>局限性</a:t>
            </a:r>
            <a:endParaRPr lang="en-US" altLang="zh-CN" dirty="0"/>
          </a:p>
          <a:p>
            <a:pPr lvl="1"/>
            <a:r>
              <a:rPr lang="zh-CN" altLang="en-US" dirty="0"/>
              <a:t>不可分割性</a:t>
            </a:r>
            <a:endParaRPr lang="en-US" altLang="zh-CN" dirty="0"/>
          </a:p>
          <a:p>
            <a:pPr lvl="2"/>
            <a:r>
              <a:rPr lang="zh-CN" altLang="en-US" dirty="0"/>
              <a:t>支付面额受到提款时所得电子钱币的面额的限制</a:t>
            </a:r>
            <a:endParaRPr lang="en-US" altLang="zh-CN" dirty="0"/>
          </a:p>
          <a:p>
            <a:pPr lvl="2"/>
            <a:r>
              <a:rPr lang="zh-CN" altLang="en-US" dirty="0"/>
              <a:t>每种面额的电子钱币对应不同的盲签名</a:t>
            </a:r>
            <a:endParaRPr lang="en-US" altLang="zh-CN" dirty="0"/>
          </a:p>
          <a:p>
            <a:pPr lvl="2"/>
            <a:r>
              <a:rPr lang="zh-CN" altLang="en-US" dirty="0"/>
              <a:t>提款、付款金额 </a:t>
            </a:r>
            <a:r>
              <a:rPr lang="en-US" altLang="zh-CN" dirty="0"/>
              <a:t>= </a:t>
            </a:r>
            <a:r>
              <a:rPr lang="zh-CN" altLang="en-US" dirty="0"/>
              <a:t>各种面额电子钱币对应签名的组合</a:t>
            </a:r>
            <a:endParaRPr lang="en-US" altLang="zh-CN" dirty="0"/>
          </a:p>
          <a:p>
            <a:pPr lvl="1"/>
            <a:r>
              <a:rPr lang="zh-CN" altLang="en-US" dirty="0"/>
              <a:t>效率</a:t>
            </a:r>
            <a:endParaRPr lang="en-US" altLang="zh-CN" dirty="0"/>
          </a:p>
          <a:p>
            <a:pPr lvl="2"/>
            <a:r>
              <a:rPr lang="zh-CN" altLang="en-US" dirty="0"/>
              <a:t>验证多个签名</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762" y="3389289"/>
            <a:ext cx="8258175"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灯片编号占位符 4"/>
          <p:cNvSpPr>
            <a:spLocks noGrp="1"/>
          </p:cNvSpPr>
          <p:nvPr>
            <p:ph type="sldNum" sz="quarter" idx="12"/>
          </p:nvPr>
        </p:nvSpPr>
        <p:spPr/>
        <p:txBody>
          <a:bodyPr/>
          <a:lstStyle/>
          <a:p>
            <a:fld id="{9A7F287C-8DB7-441C-8049-9A9142BB343A}" type="slidenum">
              <a:rPr lang="zh-CN" altLang="en-US" smtClean="0"/>
              <a:pPr/>
              <a:t>55</a:t>
            </a:fld>
            <a:r>
              <a:rPr lang="en-US" altLang="zh-CN"/>
              <a:t>/47</a:t>
            </a:r>
            <a:endParaRPr lang="zh-CN" altLang="en-US" dirty="0"/>
          </a:p>
        </p:txBody>
      </p:sp>
    </p:spTree>
    <p:extLst>
      <p:ext uri="{BB962C8B-B14F-4D97-AF65-F5344CB8AC3E}">
        <p14:creationId xmlns:p14="http://schemas.microsoft.com/office/powerpoint/2010/main" val="4195179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3"/>
          <p:cNvSpPr>
            <a:spLocks noGrp="1" noChangeArrowheads="1"/>
          </p:cNvSpPr>
          <p:nvPr>
            <p:ph sz="quarter" idx="13"/>
          </p:nvPr>
        </p:nvSpPr>
        <p:spPr>
          <a:xfrm>
            <a:off x="457200" y="1371600"/>
            <a:ext cx="8507288" cy="4556760"/>
          </a:xfrm>
        </p:spPr>
        <p:txBody>
          <a:bodyPr/>
          <a:lstStyle/>
          <a:p>
            <a:r>
              <a:rPr lang="zh-CN" altLang="en-US" sz="2400" dirty="0"/>
              <a:t>群签名方案</a:t>
            </a:r>
            <a:endParaRPr lang="en-US" altLang="zh-CN" sz="2400" dirty="0"/>
          </a:p>
          <a:p>
            <a:pPr lvl="1"/>
            <a:r>
              <a:rPr lang="en-US" altLang="zh-CN" sz="2400" dirty="0"/>
              <a:t>Introduced by David </a:t>
            </a:r>
            <a:r>
              <a:rPr lang="en-US" altLang="zh-CN" sz="2400" dirty="0" err="1"/>
              <a:t>Chaum</a:t>
            </a:r>
            <a:r>
              <a:rPr lang="en-US" altLang="zh-CN" sz="2400" dirty="0"/>
              <a:t> and Eugene van </a:t>
            </a:r>
            <a:r>
              <a:rPr lang="en-US" altLang="zh-CN" sz="2400" dirty="0" err="1"/>
              <a:t>Heyst</a:t>
            </a:r>
            <a:r>
              <a:rPr lang="en-US" altLang="zh-CN" sz="2400" dirty="0"/>
              <a:t> in 1991.</a:t>
            </a:r>
          </a:p>
          <a:p>
            <a:pPr lvl="1"/>
            <a:r>
              <a:rPr lang="en-US" altLang="zh-CN" sz="2400" dirty="0"/>
              <a:t>Allow a member of a group to anonymously sign a message on behalf of the group. </a:t>
            </a:r>
          </a:p>
          <a:p>
            <a:r>
              <a:rPr lang="zh-CN" altLang="en-US" sz="2400" dirty="0"/>
              <a:t>性质</a:t>
            </a:r>
            <a:endParaRPr lang="zh-CN" altLang="en-US" sz="2400" b="1" dirty="0"/>
          </a:p>
          <a:p>
            <a:pPr lvl="1"/>
            <a:r>
              <a:rPr lang="en-US" altLang="zh-CN" sz="2400" b="1" dirty="0"/>
              <a:t>Anonymity(</a:t>
            </a:r>
            <a:r>
              <a:rPr lang="zh-CN" altLang="en-US" sz="2400" b="1" dirty="0"/>
              <a:t>匿名性</a:t>
            </a:r>
            <a:r>
              <a:rPr lang="en-US" altLang="zh-CN" sz="2400" b="1" dirty="0"/>
              <a:t>)</a:t>
            </a:r>
            <a:r>
              <a:rPr lang="en-US" altLang="zh-CN" sz="2400" dirty="0"/>
              <a:t>: Given a message and its signature, the identity of the individual signer cannot be determined without the group manager's secret key. </a:t>
            </a:r>
          </a:p>
          <a:p>
            <a:pPr>
              <a:buFontTx/>
              <a:buNone/>
            </a:pPr>
            <a:endParaRPr lang="en-US" altLang="zh-CN" dirty="0"/>
          </a:p>
        </p:txBody>
      </p:sp>
      <p:sp>
        <p:nvSpPr>
          <p:cNvPr id="70659" name="Rectangle 2"/>
          <p:cNvSpPr>
            <a:spLocks noGrp="1" noChangeArrowheads="1"/>
          </p:cNvSpPr>
          <p:nvPr>
            <p:ph type="title"/>
          </p:nvPr>
        </p:nvSpPr>
        <p:spPr/>
        <p:txBody>
          <a:bodyPr/>
          <a:lstStyle/>
          <a:p>
            <a:r>
              <a:rPr lang="zh-CN" altLang="en-US" dirty="0"/>
              <a:t>群签名 </a:t>
            </a:r>
            <a:r>
              <a:rPr lang="en-US" altLang="zh-CN" dirty="0">
                <a:cs typeface="Times New Roman" pitchFamily="18" charset="0"/>
              </a:rPr>
              <a:t>Group Signature</a:t>
            </a:r>
            <a:endParaRPr lang="zh-CN" altLang="zh-CN"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内容占位符 518"/>
          <p:cNvSpPr>
            <a:spLocks noGrp="1"/>
          </p:cNvSpPr>
          <p:nvPr>
            <p:ph sz="quarter" idx="13"/>
          </p:nvPr>
        </p:nvSpPr>
        <p:spPr/>
        <p:txBody>
          <a:bodyPr/>
          <a:lstStyle/>
          <a:p>
            <a:r>
              <a:rPr lang="zh-CN" altLang="en-US" dirty="0"/>
              <a:t>示例</a:t>
            </a:r>
          </a:p>
        </p:txBody>
      </p:sp>
      <p:sp>
        <p:nvSpPr>
          <p:cNvPr id="71684" name="Rectangle 2"/>
          <p:cNvSpPr>
            <a:spLocks noGrp="1" noChangeArrowheads="1"/>
          </p:cNvSpPr>
          <p:nvPr>
            <p:ph type="title"/>
          </p:nvPr>
        </p:nvSpPr>
        <p:spPr/>
        <p:txBody>
          <a:bodyPr/>
          <a:lstStyle/>
          <a:p>
            <a:r>
              <a:rPr lang="zh-CN" altLang="en-US" dirty="0"/>
              <a:t>群签名 </a:t>
            </a:r>
            <a:r>
              <a:rPr lang="en-US" altLang="zh-CN" dirty="0">
                <a:cs typeface="Times New Roman" pitchFamily="18" charset="0"/>
              </a:rPr>
              <a:t>Group Signature</a:t>
            </a:r>
            <a:endParaRPr lang="zh-CN" altLang="zh-CN" dirty="0"/>
          </a:p>
        </p:txBody>
      </p:sp>
      <p:grpSp>
        <p:nvGrpSpPr>
          <p:cNvPr id="71683" name="组合 522"/>
          <p:cNvGrpSpPr>
            <a:grpSpLocks/>
          </p:cNvGrpSpPr>
          <p:nvPr/>
        </p:nvGrpSpPr>
        <p:grpSpPr bwMode="auto">
          <a:xfrm>
            <a:off x="323850" y="1628775"/>
            <a:ext cx="8334375" cy="4321175"/>
            <a:chOff x="323850" y="1628775"/>
            <a:chExt cx="8334266" cy="4321175"/>
          </a:xfrm>
        </p:grpSpPr>
        <p:sp>
          <p:nvSpPr>
            <p:cNvPr id="517" name="云形 516"/>
            <p:cNvSpPr/>
            <p:nvPr/>
          </p:nvSpPr>
          <p:spPr>
            <a:xfrm>
              <a:off x="7811990" y="2708275"/>
              <a:ext cx="288921" cy="288925"/>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71686" name="组合 521"/>
            <p:cNvGrpSpPr>
              <a:grpSpLocks/>
            </p:cNvGrpSpPr>
            <p:nvPr/>
          </p:nvGrpSpPr>
          <p:grpSpPr bwMode="auto">
            <a:xfrm>
              <a:off x="323850" y="1628775"/>
              <a:ext cx="8334266" cy="4321175"/>
              <a:chOff x="323850" y="1628775"/>
              <a:chExt cx="8334266" cy="4321175"/>
            </a:xfrm>
          </p:grpSpPr>
          <p:pic>
            <p:nvPicPr>
              <p:cNvPr id="4" name="Picture 4"/>
              <p:cNvPicPr>
                <a:picLocks noChangeAspect="1" noChangeArrowheads="1"/>
              </p:cNvPicPr>
              <p:nvPr/>
            </p:nvPicPr>
            <p:blipFill>
              <a:blip r:embed="rId3" cstate="print"/>
              <a:srcRect/>
              <a:stretch>
                <a:fillRect/>
              </a:stretch>
            </p:blipFill>
            <p:spPr bwMode="auto">
              <a:xfrm>
                <a:off x="7236296" y="3212976"/>
                <a:ext cx="1421820" cy="1351696"/>
              </a:xfrm>
              <a:prstGeom prst="rect">
                <a:avLst/>
              </a:prstGeom>
              <a:noFill/>
              <a:ln w="9525">
                <a:noFill/>
                <a:miter lim="800000"/>
                <a:headEnd/>
                <a:tailEnd/>
              </a:ln>
              <a:effectLst/>
              <a:scene3d>
                <a:camera prst="orthographicFront">
                  <a:rot lat="0" lon="10800000" rev="0"/>
                </a:camera>
                <a:lightRig rig="threePt" dir="t"/>
              </a:scene3d>
            </p:spPr>
          </p:pic>
          <p:grpSp>
            <p:nvGrpSpPr>
              <p:cNvPr id="71688" name="组合 511"/>
              <p:cNvGrpSpPr>
                <a:grpSpLocks/>
              </p:cNvGrpSpPr>
              <p:nvPr/>
            </p:nvGrpSpPr>
            <p:grpSpPr bwMode="auto">
              <a:xfrm>
                <a:off x="323850" y="2060575"/>
                <a:ext cx="4535488" cy="3889375"/>
                <a:chOff x="323528" y="1628800"/>
                <a:chExt cx="5256584" cy="4392488"/>
              </a:xfrm>
            </p:grpSpPr>
            <p:grpSp>
              <p:nvGrpSpPr>
                <p:cNvPr id="71693" name="Group 4"/>
                <p:cNvGrpSpPr>
                  <a:grpSpLocks noChangeAspect="1"/>
                </p:cNvGrpSpPr>
                <p:nvPr/>
              </p:nvGrpSpPr>
              <p:grpSpPr bwMode="auto">
                <a:xfrm>
                  <a:off x="1187624" y="2348880"/>
                  <a:ext cx="1114582" cy="1062488"/>
                  <a:chOff x="930" y="1797"/>
                  <a:chExt cx="920" cy="877"/>
                </a:xfrm>
              </p:grpSpPr>
              <p:sp>
                <p:nvSpPr>
                  <p:cNvPr id="72099" name="AutoShape 3"/>
                  <p:cNvSpPr>
                    <a:spLocks noChangeAspect="1" noChangeArrowheads="1" noTextEdit="1"/>
                  </p:cNvSpPr>
                  <p:nvPr/>
                </p:nvSpPr>
                <p:spPr bwMode="auto">
                  <a:xfrm>
                    <a:off x="930" y="1797"/>
                    <a:ext cx="92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100" name="Freeform 5"/>
                  <p:cNvSpPr>
                    <a:spLocks/>
                  </p:cNvSpPr>
                  <p:nvPr/>
                </p:nvSpPr>
                <p:spPr bwMode="auto">
                  <a:xfrm>
                    <a:off x="1564" y="2046"/>
                    <a:ext cx="280" cy="570"/>
                  </a:xfrm>
                  <a:custGeom>
                    <a:avLst/>
                    <a:gdLst>
                      <a:gd name="T0" fmla="*/ 65 w 280"/>
                      <a:gd name="T1" fmla="*/ 41 h 570"/>
                      <a:gd name="T2" fmla="*/ 57 w 280"/>
                      <a:gd name="T3" fmla="*/ 58 h 570"/>
                      <a:gd name="T4" fmla="*/ 43 w 280"/>
                      <a:gd name="T5" fmla="*/ 89 h 570"/>
                      <a:gd name="T6" fmla="*/ 27 w 280"/>
                      <a:gd name="T7" fmla="*/ 130 h 570"/>
                      <a:gd name="T8" fmla="*/ 12 w 280"/>
                      <a:gd name="T9" fmla="*/ 178 h 570"/>
                      <a:gd name="T10" fmla="*/ 3 w 280"/>
                      <a:gd name="T11" fmla="*/ 228 h 570"/>
                      <a:gd name="T12" fmla="*/ 0 w 280"/>
                      <a:gd name="T13" fmla="*/ 279 h 570"/>
                      <a:gd name="T14" fmla="*/ 8 w 280"/>
                      <a:gd name="T15" fmla="*/ 325 h 570"/>
                      <a:gd name="T16" fmla="*/ 36 w 280"/>
                      <a:gd name="T17" fmla="*/ 382 h 570"/>
                      <a:gd name="T18" fmla="*/ 52 w 280"/>
                      <a:gd name="T19" fmla="*/ 435 h 570"/>
                      <a:gd name="T20" fmla="*/ 48 w 280"/>
                      <a:gd name="T21" fmla="*/ 469 h 570"/>
                      <a:gd name="T22" fmla="*/ 34 w 280"/>
                      <a:gd name="T23" fmla="*/ 490 h 570"/>
                      <a:gd name="T24" fmla="*/ 25 w 280"/>
                      <a:gd name="T25" fmla="*/ 501 h 570"/>
                      <a:gd name="T26" fmla="*/ 24 w 280"/>
                      <a:gd name="T27" fmla="*/ 508 h 570"/>
                      <a:gd name="T28" fmla="*/ 27 w 280"/>
                      <a:gd name="T29" fmla="*/ 516 h 570"/>
                      <a:gd name="T30" fmla="*/ 35 w 280"/>
                      <a:gd name="T31" fmla="*/ 525 h 570"/>
                      <a:gd name="T32" fmla="*/ 47 w 280"/>
                      <a:gd name="T33" fmla="*/ 534 h 570"/>
                      <a:gd name="T34" fmla="*/ 62 w 280"/>
                      <a:gd name="T35" fmla="*/ 542 h 570"/>
                      <a:gd name="T36" fmla="*/ 80 w 280"/>
                      <a:gd name="T37" fmla="*/ 549 h 570"/>
                      <a:gd name="T38" fmla="*/ 101 w 280"/>
                      <a:gd name="T39" fmla="*/ 555 h 570"/>
                      <a:gd name="T40" fmla="*/ 124 w 280"/>
                      <a:gd name="T41" fmla="*/ 559 h 570"/>
                      <a:gd name="T42" fmla="*/ 150 w 280"/>
                      <a:gd name="T43" fmla="*/ 565 h 570"/>
                      <a:gd name="T44" fmla="*/ 178 w 280"/>
                      <a:gd name="T45" fmla="*/ 569 h 570"/>
                      <a:gd name="T46" fmla="*/ 206 w 280"/>
                      <a:gd name="T47" fmla="*/ 569 h 570"/>
                      <a:gd name="T48" fmla="*/ 233 w 280"/>
                      <a:gd name="T49" fmla="*/ 561 h 570"/>
                      <a:gd name="T50" fmla="*/ 255 w 280"/>
                      <a:gd name="T51" fmla="*/ 542 h 570"/>
                      <a:gd name="T52" fmla="*/ 271 w 280"/>
                      <a:gd name="T53" fmla="*/ 509 h 570"/>
                      <a:gd name="T54" fmla="*/ 279 w 280"/>
                      <a:gd name="T55" fmla="*/ 459 h 570"/>
                      <a:gd name="T56" fmla="*/ 278 w 280"/>
                      <a:gd name="T57" fmla="*/ 355 h 570"/>
                      <a:gd name="T58" fmla="*/ 274 w 280"/>
                      <a:gd name="T59" fmla="*/ 224 h 570"/>
                      <a:gd name="T60" fmla="*/ 264 w 280"/>
                      <a:gd name="T61" fmla="*/ 116 h 570"/>
                      <a:gd name="T62" fmla="*/ 243 w 280"/>
                      <a:gd name="T63" fmla="*/ 43 h 570"/>
                      <a:gd name="T64" fmla="*/ 218 w 280"/>
                      <a:gd name="T65" fmla="*/ 17 h 570"/>
                      <a:gd name="T66" fmla="*/ 197 w 280"/>
                      <a:gd name="T67" fmla="*/ 8 h 570"/>
                      <a:gd name="T68" fmla="*/ 173 w 280"/>
                      <a:gd name="T69" fmla="*/ 2 h 570"/>
                      <a:gd name="T70" fmla="*/ 149 w 280"/>
                      <a:gd name="T71" fmla="*/ 0 h 570"/>
                      <a:gd name="T72" fmla="*/ 125 w 280"/>
                      <a:gd name="T73" fmla="*/ 2 h 570"/>
                      <a:gd name="T74" fmla="*/ 103 w 280"/>
                      <a:gd name="T75" fmla="*/ 8 h 570"/>
                      <a:gd name="T76" fmla="*/ 84 w 280"/>
                      <a:gd name="T77" fmla="*/ 17 h 570"/>
                      <a:gd name="T78" fmla="*/ 71 w 280"/>
                      <a:gd name="T79" fmla="*/ 31 h 5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0"/>
                      <a:gd name="T121" fmla="*/ 0 h 570"/>
                      <a:gd name="T122" fmla="*/ 280 w 280"/>
                      <a:gd name="T123" fmla="*/ 570 h 5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0" h="570">
                        <a:moveTo>
                          <a:pt x="66" y="39"/>
                        </a:moveTo>
                        <a:lnTo>
                          <a:pt x="65" y="41"/>
                        </a:lnTo>
                        <a:lnTo>
                          <a:pt x="61" y="48"/>
                        </a:lnTo>
                        <a:lnTo>
                          <a:pt x="57" y="58"/>
                        </a:lnTo>
                        <a:lnTo>
                          <a:pt x="50" y="72"/>
                        </a:lnTo>
                        <a:lnTo>
                          <a:pt x="43" y="89"/>
                        </a:lnTo>
                        <a:lnTo>
                          <a:pt x="35" y="109"/>
                        </a:lnTo>
                        <a:lnTo>
                          <a:pt x="27" y="130"/>
                        </a:lnTo>
                        <a:lnTo>
                          <a:pt x="20" y="153"/>
                        </a:lnTo>
                        <a:lnTo>
                          <a:pt x="12" y="178"/>
                        </a:lnTo>
                        <a:lnTo>
                          <a:pt x="7" y="203"/>
                        </a:lnTo>
                        <a:lnTo>
                          <a:pt x="3" y="228"/>
                        </a:lnTo>
                        <a:lnTo>
                          <a:pt x="0" y="254"/>
                        </a:lnTo>
                        <a:lnTo>
                          <a:pt x="0" y="279"/>
                        </a:lnTo>
                        <a:lnTo>
                          <a:pt x="3" y="303"/>
                        </a:lnTo>
                        <a:lnTo>
                          <a:pt x="8" y="325"/>
                        </a:lnTo>
                        <a:lnTo>
                          <a:pt x="18" y="346"/>
                        </a:lnTo>
                        <a:lnTo>
                          <a:pt x="36" y="382"/>
                        </a:lnTo>
                        <a:lnTo>
                          <a:pt x="47" y="411"/>
                        </a:lnTo>
                        <a:lnTo>
                          <a:pt x="52" y="435"/>
                        </a:lnTo>
                        <a:lnTo>
                          <a:pt x="52" y="454"/>
                        </a:lnTo>
                        <a:lnTo>
                          <a:pt x="48" y="469"/>
                        </a:lnTo>
                        <a:lnTo>
                          <a:pt x="42" y="481"/>
                        </a:lnTo>
                        <a:lnTo>
                          <a:pt x="34" y="490"/>
                        </a:lnTo>
                        <a:lnTo>
                          <a:pt x="27" y="497"/>
                        </a:lnTo>
                        <a:lnTo>
                          <a:pt x="25" y="501"/>
                        </a:lnTo>
                        <a:lnTo>
                          <a:pt x="24" y="504"/>
                        </a:lnTo>
                        <a:lnTo>
                          <a:pt x="24" y="508"/>
                        </a:lnTo>
                        <a:lnTo>
                          <a:pt x="25" y="512"/>
                        </a:lnTo>
                        <a:lnTo>
                          <a:pt x="27" y="516"/>
                        </a:lnTo>
                        <a:lnTo>
                          <a:pt x="31" y="521"/>
                        </a:lnTo>
                        <a:lnTo>
                          <a:pt x="35" y="525"/>
                        </a:lnTo>
                        <a:lnTo>
                          <a:pt x="41" y="530"/>
                        </a:lnTo>
                        <a:lnTo>
                          <a:pt x="47" y="534"/>
                        </a:lnTo>
                        <a:lnTo>
                          <a:pt x="54" y="538"/>
                        </a:lnTo>
                        <a:lnTo>
                          <a:pt x="62" y="542"/>
                        </a:lnTo>
                        <a:lnTo>
                          <a:pt x="71" y="546"/>
                        </a:lnTo>
                        <a:lnTo>
                          <a:pt x="80" y="549"/>
                        </a:lnTo>
                        <a:lnTo>
                          <a:pt x="90" y="553"/>
                        </a:lnTo>
                        <a:lnTo>
                          <a:pt x="101" y="555"/>
                        </a:lnTo>
                        <a:lnTo>
                          <a:pt x="112" y="557"/>
                        </a:lnTo>
                        <a:lnTo>
                          <a:pt x="124" y="559"/>
                        </a:lnTo>
                        <a:lnTo>
                          <a:pt x="137" y="562"/>
                        </a:lnTo>
                        <a:lnTo>
                          <a:pt x="150" y="565"/>
                        </a:lnTo>
                        <a:lnTo>
                          <a:pt x="164" y="567"/>
                        </a:lnTo>
                        <a:lnTo>
                          <a:pt x="178" y="569"/>
                        </a:lnTo>
                        <a:lnTo>
                          <a:pt x="192" y="570"/>
                        </a:lnTo>
                        <a:lnTo>
                          <a:pt x="206" y="569"/>
                        </a:lnTo>
                        <a:lnTo>
                          <a:pt x="220" y="566"/>
                        </a:lnTo>
                        <a:lnTo>
                          <a:pt x="233" y="561"/>
                        </a:lnTo>
                        <a:lnTo>
                          <a:pt x="244" y="553"/>
                        </a:lnTo>
                        <a:lnTo>
                          <a:pt x="255" y="542"/>
                        </a:lnTo>
                        <a:lnTo>
                          <a:pt x="264" y="527"/>
                        </a:lnTo>
                        <a:lnTo>
                          <a:pt x="271" y="509"/>
                        </a:lnTo>
                        <a:lnTo>
                          <a:pt x="276" y="486"/>
                        </a:lnTo>
                        <a:lnTo>
                          <a:pt x="279" y="459"/>
                        </a:lnTo>
                        <a:lnTo>
                          <a:pt x="280" y="426"/>
                        </a:lnTo>
                        <a:lnTo>
                          <a:pt x="278" y="355"/>
                        </a:lnTo>
                        <a:lnTo>
                          <a:pt x="277" y="288"/>
                        </a:lnTo>
                        <a:lnTo>
                          <a:pt x="274" y="224"/>
                        </a:lnTo>
                        <a:lnTo>
                          <a:pt x="270" y="167"/>
                        </a:lnTo>
                        <a:lnTo>
                          <a:pt x="264" y="116"/>
                        </a:lnTo>
                        <a:lnTo>
                          <a:pt x="256" y="74"/>
                        </a:lnTo>
                        <a:lnTo>
                          <a:pt x="243" y="43"/>
                        </a:lnTo>
                        <a:lnTo>
                          <a:pt x="228" y="24"/>
                        </a:lnTo>
                        <a:lnTo>
                          <a:pt x="218" y="17"/>
                        </a:lnTo>
                        <a:lnTo>
                          <a:pt x="208" y="12"/>
                        </a:lnTo>
                        <a:lnTo>
                          <a:pt x="197" y="8"/>
                        </a:lnTo>
                        <a:lnTo>
                          <a:pt x="185" y="5"/>
                        </a:lnTo>
                        <a:lnTo>
                          <a:pt x="173" y="2"/>
                        </a:lnTo>
                        <a:lnTo>
                          <a:pt x="161" y="1"/>
                        </a:lnTo>
                        <a:lnTo>
                          <a:pt x="149" y="0"/>
                        </a:lnTo>
                        <a:lnTo>
                          <a:pt x="137" y="1"/>
                        </a:lnTo>
                        <a:lnTo>
                          <a:pt x="125" y="2"/>
                        </a:lnTo>
                        <a:lnTo>
                          <a:pt x="114" y="4"/>
                        </a:lnTo>
                        <a:lnTo>
                          <a:pt x="103" y="8"/>
                        </a:lnTo>
                        <a:lnTo>
                          <a:pt x="93" y="12"/>
                        </a:lnTo>
                        <a:lnTo>
                          <a:pt x="84" y="17"/>
                        </a:lnTo>
                        <a:lnTo>
                          <a:pt x="77" y="24"/>
                        </a:lnTo>
                        <a:lnTo>
                          <a:pt x="71" y="31"/>
                        </a:lnTo>
                        <a:lnTo>
                          <a:pt x="66"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1" name="Freeform 6"/>
                  <p:cNvSpPr>
                    <a:spLocks/>
                  </p:cNvSpPr>
                  <p:nvPr/>
                </p:nvSpPr>
                <p:spPr bwMode="auto">
                  <a:xfrm>
                    <a:off x="1571" y="2051"/>
                    <a:ext cx="269" cy="563"/>
                  </a:xfrm>
                  <a:custGeom>
                    <a:avLst/>
                    <a:gdLst>
                      <a:gd name="T0" fmla="*/ 62 w 269"/>
                      <a:gd name="T1" fmla="*/ 40 h 563"/>
                      <a:gd name="T2" fmla="*/ 54 w 269"/>
                      <a:gd name="T3" fmla="*/ 57 h 563"/>
                      <a:gd name="T4" fmla="*/ 41 w 269"/>
                      <a:gd name="T5" fmla="*/ 88 h 563"/>
                      <a:gd name="T6" fmla="*/ 26 w 269"/>
                      <a:gd name="T7" fmla="*/ 129 h 563"/>
                      <a:gd name="T8" fmla="*/ 12 w 269"/>
                      <a:gd name="T9" fmla="*/ 176 h 563"/>
                      <a:gd name="T10" fmla="*/ 2 w 269"/>
                      <a:gd name="T11" fmla="*/ 226 h 563"/>
                      <a:gd name="T12" fmla="*/ 0 w 269"/>
                      <a:gd name="T13" fmla="*/ 275 h 563"/>
                      <a:gd name="T14" fmla="*/ 8 w 269"/>
                      <a:gd name="T15" fmla="*/ 322 h 563"/>
                      <a:gd name="T16" fmla="*/ 34 w 269"/>
                      <a:gd name="T17" fmla="*/ 377 h 563"/>
                      <a:gd name="T18" fmla="*/ 50 w 269"/>
                      <a:gd name="T19" fmla="*/ 431 h 563"/>
                      <a:gd name="T20" fmla="*/ 46 w 269"/>
                      <a:gd name="T21" fmla="*/ 464 h 563"/>
                      <a:gd name="T22" fmla="*/ 33 w 269"/>
                      <a:gd name="T23" fmla="*/ 485 h 563"/>
                      <a:gd name="T24" fmla="*/ 23 w 269"/>
                      <a:gd name="T25" fmla="*/ 495 h 563"/>
                      <a:gd name="T26" fmla="*/ 21 w 269"/>
                      <a:gd name="T27" fmla="*/ 503 h 563"/>
                      <a:gd name="T28" fmla="*/ 25 w 269"/>
                      <a:gd name="T29" fmla="*/ 512 h 563"/>
                      <a:gd name="T30" fmla="*/ 32 w 269"/>
                      <a:gd name="T31" fmla="*/ 520 h 563"/>
                      <a:gd name="T32" fmla="*/ 44 w 269"/>
                      <a:gd name="T33" fmla="*/ 529 h 563"/>
                      <a:gd name="T34" fmla="*/ 59 w 269"/>
                      <a:gd name="T35" fmla="*/ 537 h 563"/>
                      <a:gd name="T36" fmla="*/ 77 w 269"/>
                      <a:gd name="T37" fmla="*/ 544 h 563"/>
                      <a:gd name="T38" fmla="*/ 97 w 269"/>
                      <a:gd name="T39" fmla="*/ 549 h 563"/>
                      <a:gd name="T40" fmla="*/ 119 w 269"/>
                      <a:gd name="T41" fmla="*/ 553 h 563"/>
                      <a:gd name="T42" fmla="*/ 144 w 269"/>
                      <a:gd name="T43" fmla="*/ 558 h 563"/>
                      <a:gd name="T44" fmla="*/ 172 w 269"/>
                      <a:gd name="T45" fmla="*/ 563 h 563"/>
                      <a:gd name="T46" fmla="*/ 199 w 269"/>
                      <a:gd name="T47" fmla="*/ 563 h 563"/>
                      <a:gd name="T48" fmla="*/ 224 w 269"/>
                      <a:gd name="T49" fmla="*/ 554 h 563"/>
                      <a:gd name="T50" fmla="*/ 245 w 269"/>
                      <a:gd name="T51" fmla="*/ 536 h 563"/>
                      <a:gd name="T52" fmla="*/ 261 w 269"/>
                      <a:gd name="T53" fmla="*/ 503 h 563"/>
                      <a:gd name="T54" fmla="*/ 269 w 269"/>
                      <a:gd name="T55" fmla="*/ 453 h 563"/>
                      <a:gd name="T56" fmla="*/ 268 w 269"/>
                      <a:gd name="T57" fmla="*/ 351 h 563"/>
                      <a:gd name="T58" fmla="*/ 264 w 269"/>
                      <a:gd name="T59" fmla="*/ 221 h 563"/>
                      <a:gd name="T60" fmla="*/ 254 w 269"/>
                      <a:gd name="T61" fmla="*/ 114 h 563"/>
                      <a:gd name="T62" fmla="*/ 235 w 269"/>
                      <a:gd name="T63" fmla="*/ 42 h 563"/>
                      <a:gd name="T64" fmla="*/ 210 w 269"/>
                      <a:gd name="T65" fmla="*/ 17 h 563"/>
                      <a:gd name="T66" fmla="*/ 190 w 269"/>
                      <a:gd name="T67" fmla="*/ 7 h 563"/>
                      <a:gd name="T68" fmla="*/ 167 w 269"/>
                      <a:gd name="T69" fmla="*/ 2 h 563"/>
                      <a:gd name="T70" fmla="*/ 143 w 269"/>
                      <a:gd name="T71" fmla="*/ 0 h 563"/>
                      <a:gd name="T72" fmla="*/ 120 w 269"/>
                      <a:gd name="T73" fmla="*/ 2 h 563"/>
                      <a:gd name="T74" fmla="*/ 99 w 269"/>
                      <a:gd name="T75" fmla="*/ 7 h 563"/>
                      <a:gd name="T76" fmla="*/ 81 w 269"/>
                      <a:gd name="T77" fmla="*/ 17 h 563"/>
                      <a:gd name="T78" fmla="*/ 68 w 269"/>
                      <a:gd name="T79" fmla="*/ 30 h 5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9"/>
                      <a:gd name="T121" fmla="*/ 0 h 563"/>
                      <a:gd name="T122" fmla="*/ 269 w 269"/>
                      <a:gd name="T123" fmla="*/ 563 h 5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9" h="563">
                        <a:moveTo>
                          <a:pt x="63" y="38"/>
                        </a:moveTo>
                        <a:lnTo>
                          <a:pt x="62" y="40"/>
                        </a:lnTo>
                        <a:lnTo>
                          <a:pt x="59" y="47"/>
                        </a:lnTo>
                        <a:lnTo>
                          <a:pt x="54" y="57"/>
                        </a:lnTo>
                        <a:lnTo>
                          <a:pt x="48" y="71"/>
                        </a:lnTo>
                        <a:lnTo>
                          <a:pt x="41" y="88"/>
                        </a:lnTo>
                        <a:lnTo>
                          <a:pt x="33" y="107"/>
                        </a:lnTo>
                        <a:lnTo>
                          <a:pt x="26" y="129"/>
                        </a:lnTo>
                        <a:lnTo>
                          <a:pt x="18" y="151"/>
                        </a:lnTo>
                        <a:lnTo>
                          <a:pt x="12" y="176"/>
                        </a:lnTo>
                        <a:lnTo>
                          <a:pt x="6" y="200"/>
                        </a:lnTo>
                        <a:lnTo>
                          <a:pt x="2" y="226"/>
                        </a:lnTo>
                        <a:lnTo>
                          <a:pt x="0" y="251"/>
                        </a:lnTo>
                        <a:lnTo>
                          <a:pt x="0" y="275"/>
                        </a:lnTo>
                        <a:lnTo>
                          <a:pt x="2" y="299"/>
                        </a:lnTo>
                        <a:lnTo>
                          <a:pt x="8" y="322"/>
                        </a:lnTo>
                        <a:lnTo>
                          <a:pt x="17" y="342"/>
                        </a:lnTo>
                        <a:lnTo>
                          <a:pt x="34" y="377"/>
                        </a:lnTo>
                        <a:lnTo>
                          <a:pt x="45" y="407"/>
                        </a:lnTo>
                        <a:lnTo>
                          <a:pt x="50" y="431"/>
                        </a:lnTo>
                        <a:lnTo>
                          <a:pt x="50" y="449"/>
                        </a:lnTo>
                        <a:lnTo>
                          <a:pt x="46" y="464"/>
                        </a:lnTo>
                        <a:lnTo>
                          <a:pt x="40" y="476"/>
                        </a:lnTo>
                        <a:lnTo>
                          <a:pt x="33" y="485"/>
                        </a:lnTo>
                        <a:lnTo>
                          <a:pt x="26" y="492"/>
                        </a:lnTo>
                        <a:lnTo>
                          <a:pt x="23" y="495"/>
                        </a:lnTo>
                        <a:lnTo>
                          <a:pt x="22" y="499"/>
                        </a:lnTo>
                        <a:lnTo>
                          <a:pt x="21" y="503"/>
                        </a:lnTo>
                        <a:lnTo>
                          <a:pt x="23" y="507"/>
                        </a:lnTo>
                        <a:lnTo>
                          <a:pt x="25" y="512"/>
                        </a:lnTo>
                        <a:lnTo>
                          <a:pt x="28" y="516"/>
                        </a:lnTo>
                        <a:lnTo>
                          <a:pt x="32" y="520"/>
                        </a:lnTo>
                        <a:lnTo>
                          <a:pt x="38" y="525"/>
                        </a:lnTo>
                        <a:lnTo>
                          <a:pt x="44" y="529"/>
                        </a:lnTo>
                        <a:lnTo>
                          <a:pt x="51" y="533"/>
                        </a:lnTo>
                        <a:lnTo>
                          <a:pt x="59" y="537"/>
                        </a:lnTo>
                        <a:lnTo>
                          <a:pt x="68" y="540"/>
                        </a:lnTo>
                        <a:lnTo>
                          <a:pt x="77" y="544"/>
                        </a:lnTo>
                        <a:lnTo>
                          <a:pt x="87" y="546"/>
                        </a:lnTo>
                        <a:lnTo>
                          <a:pt x="97" y="549"/>
                        </a:lnTo>
                        <a:lnTo>
                          <a:pt x="108" y="551"/>
                        </a:lnTo>
                        <a:lnTo>
                          <a:pt x="119" y="553"/>
                        </a:lnTo>
                        <a:lnTo>
                          <a:pt x="131" y="556"/>
                        </a:lnTo>
                        <a:lnTo>
                          <a:pt x="144" y="558"/>
                        </a:lnTo>
                        <a:lnTo>
                          <a:pt x="158" y="561"/>
                        </a:lnTo>
                        <a:lnTo>
                          <a:pt x="172" y="563"/>
                        </a:lnTo>
                        <a:lnTo>
                          <a:pt x="185" y="563"/>
                        </a:lnTo>
                        <a:lnTo>
                          <a:pt x="199" y="563"/>
                        </a:lnTo>
                        <a:lnTo>
                          <a:pt x="212" y="559"/>
                        </a:lnTo>
                        <a:lnTo>
                          <a:pt x="224" y="554"/>
                        </a:lnTo>
                        <a:lnTo>
                          <a:pt x="235" y="547"/>
                        </a:lnTo>
                        <a:lnTo>
                          <a:pt x="245" y="536"/>
                        </a:lnTo>
                        <a:lnTo>
                          <a:pt x="253" y="521"/>
                        </a:lnTo>
                        <a:lnTo>
                          <a:pt x="261" y="503"/>
                        </a:lnTo>
                        <a:lnTo>
                          <a:pt x="266" y="480"/>
                        </a:lnTo>
                        <a:lnTo>
                          <a:pt x="269" y="453"/>
                        </a:lnTo>
                        <a:lnTo>
                          <a:pt x="269" y="421"/>
                        </a:lnTo>
                        <a:lnTo>
                          <a:pt x="268" y="351"/>
                        </a:lnTo>
                        <a:lnTo>
                          <a:pt x="267" y="284"/>
                        </a:lnTo>
                        <a:lnTo>
                          <a:pt x="264" y="221"/>
                        </a:lnTo>
                        <a:lnTo>
                          <a:pt x="260" y="164"/>
                        </a:lnTo>
                        <a:lnTo>
                          <a:pt x="254" y="114"/>
                        </a:lnTo>
                        <a:lnTo>
                          <a:pt x="246" y="73"/>
                        </a:lnTo>
                        <a:lnTo>
                          <a:pt x="235" y="42"/>
                        </a:lnTo>
                        <a:lnTo>
                          <a:pt x="219" y="23"/>
                        </a:lnTo>
                        <a:lnTo>
                          <a:pt x="210" y="17"/>
                        </a:lnTo>
                        <a:lnTo>
                          <a:pt x="200" y="11"/>
                        </a:lnTo>
                        <a:lnTo>
                          <a:pt x="190" y="7"/>
                        </a:lnTo>
                        <a:lnTo>
                          <a:pt x="178" y="4"/>
                        </a:lnTo>
                        <a:lnTo>
                          <a:pt x="167" y="2"/>
                        </a:lnTo>
                        <a:lnTo>
                          <a:pt x="155" y="1"/>
                        </a:lnTo>
                        <a:lnTo>
                          <a:pt x="143" y="0"/>
                        </a:lnTo>
                        <a:lnTo>
                          <a:pt x="131" y="1"/>
                        </a:lnTo>
                        <a:lnTo>
                          <a:pt x="120" y="2"/>
                        </a:lnTo>
                        <a:lnTo>
                          <a:pt x="109" y="4"/>
                        </a:lnTo>
                        <a:lnTo>
                          <a:pt x="99" y="7"/>
                        </a:lnTo>
                        <a:lnTo>
                          <a:pt x="90" y="11"/>
                        </a:lnTo>
                        <a:lnTo>
                          <a:pt x="81" y="17"/>
                        </a:lnTo>
                        <a:lnTo>
                          <a:pt x="74" y="23"/>
                        </a:lnTo>
                        <a:lnTo>
                          <a:pt x="68" y="30"/>
                        </a:lnTo>
                        <a:lnTo>
                          <a:pt x="63" y="38"/>
                        </a:lnTo>
                        <a:close/>
                      </a:path>
                    </a:pathLst>
                  </a:custGeom>
                  <a:solidFill>
                    <a:srgbClr val="FCF9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2" name="Freeform 7"/>
                  <p:cNvSpPr>
                    <a:spLocks/>
                  </p:cNvSpPr>
                  <p:nvPr/>
                </p:nvSpPr>
                <p:spPr bwMode="auto">
                  <a:xfrm>
                    <a:off x="1577" y="2056"/>
                    <a:ext cx="260" cy="557"/>
                  </a:xfrm>
                  <a:custGeom>
                    <a:avLst/>
                    <a:gdLst>
                      <a:gd name="T0" fmla="*/ 61 w 260"/>
                      <a:gd name="T1" fmla="*/ 40 h 557"/>
                      <a:gd name="T2" fmla="*/ 53 w 260"/>
                      <a:gd name="T3" fmla="*/ 57 h 557"/>
                      <a:gd name="T4" fmla="*/ 40 w 260"/>
                      <a:gd name="T5" fmla="*/ 87 h 557"/>
                      <a:gd name="T6" fmla="*/ 26 w 260"/>
                      <a:gd name="T7" fmla="*/ 127 h 557"/>
                      <a:gd name="T8" fmla="*/ 12 w 260"/>
                      <a:gd name="T9" fmla="*/ 174 h 557"/>
                      <a:gd name="T10" fmla="*/ 3 w 260"/>
                      <a:gd name="T11" fmla="*/ 223 h 557"/>
                      <a:gd name="T12" fmla="*/ 0 w 260"/>
                      <a:gd name="T13" fmla="*/ 273 h 557"/>
                      <a:gd name="T14" fmla="*/ 8 w 260"/>
                      <a:gd name="T15" fmla="*/ 318 h 557"/>
                      <a:gd name="T16" fmla="*/ 34 w 260"/>
                      <a:gd name="T17" fmla="*/ 373 h 557"/>
                      <a:gd name="T18" fmla="*/ 48 w 260"/>
                      <a:gd name="T19" fmla="*/ 426 h 557"/>
                      <a:gd name="T20" fmla="*/ 45 w 260"/>
                      <a:gd name="T21" fmla="*/ 459 h 557"/>
                      <a:gd name="T22" fmla="*/ 33 w 260"/>
                      <a:gd name="T23" fmla="*/ 479 h 557"/>
                      <a:gd name="T24" fmla="*/ 23 w 260"/>
                      <a:gd name="T25" fmla="*/ 490 h 557"/>
                      <a:gd name="T26" fmla="*/ 20 w 260"/>
                      <a:gd name="T27" fmla="*/ 498 h 557"/>
                      <a:gd name="T28" fmla="*/ 23 w 260"/>
                      <a:gd name="T29" fmla="*/ 506 h 557"/>
                      <a:gd name="T30" fmla="*/ 31 w 260"/>
                      <a:gd name="T31" fmla="*/ 515 h 557"/>
                      <a:gd name="T32" fmla="*/ 42 w 260"/>
                      <a:gd name="T33" fmla="*/ 523 h 557"/>
                      <a:gd name="T34" fmla="*/ 57 w 260"/>
                      <a:gd name="T35" fmla="*/ 531 h 557"/>
                      <a:gd name="T36" fmla="*/ 75 w 260"/>
                      <a:gd name="T37" fmla="*/ 537 h 557"/>
                      <a:gd name="T38" fmla="*/ 94 w 260"/>
                      <a:gd name="T39" fmla="*/ 543 h 557"/>
                      <a:gd name="T40" fmla="*/ 115 w 260"/>
                      <a:gd name="T41" fmla="*/ 547 h 557"/>
                      <a:gd name="T42" fmla="*/ 139 w 260"/>
                      <a:gd name="T43" fmla="*/ 552 h 557"/>
                      <a:gd name="T44" fmla="*/ 166 w 260"/>
                      <a:gd name="T45" fmla="*/ 556 h 557"/>
                      <a:gd name="T46" fmla="*/ 192 w 260"/>
                      <a:gd name="T47" fmla="*/ 556 h 557"/>
                      <a:gd name="T48" fmla="*/ 216 w 260"/>
                      <a:gd name="T49" fmla="*/ 548 h 557"/>
                      <a:gd name="T50" fmla="*/ 237 w 260"/>
                      <a:gd name="T51" fmla="*/ 529 h 557"/>
                      <a:gd name="T52" fmla="*/ 252 w 260"/>
                      <a:gd name="T53" fmla="*/ 497 h 557"/>
                      <a:gd name="T54" fmla="*/ 260 w 260"/>
                      <a:gd name="T55" fmla="*/ 448 h 557"/>
                      <a:gd name="T56" fmla="*/ 259 w 260"/>
                      <a:gd name="T57" fmla="*/ 347 h 557"/>
                      <a:gd name="T58" fmla="*/ 255 w 260"/>
                      <a:gd name="T59" fmla="*/ 219 h 557"/>
                      <a:gd name="T60" fmla="*/ 246 w 260"/>
                      <a:gd name="T61" fmla="*/ 113 h 557"/>
                      <a:gd name="T62" fmla="*/ 227 w 260"/>
                      <a:gd name="T63" fmla="*/ 41 h 557"/>
                      <a:gd name="T64" fmla="*/ 203 w 260"/>
                      <a:gd name="T65" fmla="*/ 16 h 557"/>
                      <a:gd name="T66" fmla="*/ 183 w 260"/>
                      <a:gd name="T67" fmla="*/ 7 h 557"/>
                      <a:gd name="T68" fmla="*/ 161 w 260"/>
                      <a:gd name="T69" fmla="*/ 1 h 557"/>
                      <a:gd name="T70" fmla="*/ 139 w 260"/>
                      <a:gd name="T71" fmla="*/ 0 h 557"/>
                      <a:gd name="T72" fmla="*/ 116 w 260"/>
                      <a:gd name="T73" fmla="*/ 1 h 557"/>
                      <a:gd name="T74" fmla="*/ 96 w 260"/>
                      <a:gd name="T75" fmla="*/ 7 h 557"/>
                      <a:gd name="T76" fmla="*/ 79 w 260"/>
                      <a:gd name="T77" fmla="*/ 16 h 557"/>
                      <a:gd name="T78" fmla="*/ 66 w 260"/>
                      <a:gd name="T79" fmla="*/ 29 h 5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0"/>
                      <a:gd name="T121" fmla="*/ 0 h 557"/>
                      <a:gd name="T122" fmla="*/ 260 w 260"/>
                      <a:gd name="T123" fmla="*/ 557 h 5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0" h="557">
                        <a:moveTo>
                          <a:pt x="62" y="38"/>
                        </a:moveTo>
                        <a:lnTo>
                          <a:pt x="61" y="40"/>
                        </a:lnTo>
                        <a:lnTo>
                          <a:pt x="58" y="46"/>
                        </a:lnTo>
                        <a:lnTo>
                          <a:pt x="53" y="57"/>
                        </a:lnTo>
                        <a:lnTo>
                          <a:pt x="47" y="70"/>
                        </a:lnTo>
                        <a:lnTo>
                          <a:pt x="40" y="87"/>
                        </a:lnTo>
                        <a:lnTo>
                          <a:pt x="33" y="106"/>
                        </a:lnTo>
                        <a:lnTo>
                          <a:pt x="26" y="127"/>
                        </a:lnTo>
                        <a:lnTo>
                          <a:pt x="18" y="150"/>
                        </a:lnTo>
                        <a:lnTo>
                          <a:pt x="12" y="174"/>
                        </a:lnTo>
                        <a:lnTo>
                          <a:pt x="7" y="198"/>
                        </a:lnTo>
                        <a:lnTo>
                          <a:pt x="3" y="223"/>
                        </a:lnTo>
                        <a:lnTo>
                          <a:pt x="1" y="248"/>
                        </a:lnTo>
                        <a:lnTo>
                          <a:pt x="0" y="273"/>
                        </a:lnTo>
                        <a:lnTo>
                          <a:pt x="3" y="296"/>
                        </a:lnTo>
                        <a:lnTo>
                          <a:pt x="8" y="318"/>
                        </a:lnTo>
                        <a:lnTo>
                          <a:pt x="17" y="338"/>
                        </a:lnTo>
                        <a:lnTo>
                          <a:pt x="34" y="373"/>
                        </a:lnTo>
                        <a:lnTo>
                          <a:pt x="44" y="402"/>
                        </a:lnTo>
                        <a:lnTo>
                          <a:pt x="48" y="426"/>
                        </a:lnTo>
                        <a:lnTo>
                          <a:pt x="48" y="444"/>
                        </a:lnTo>
                        <a:lnTo>
                          <a:pt x="45" y="459"/>
                        </a:lnTo>
                        <a:lnTo>
                          <a:pt x="39" y="470"/>
                        </a:lnTo>
                        <a:lnTo>
                          <a:pt x="33" y="479"/>
                        </a:lnTo>
                        <a:lnTo>
                          <a:pt x="26" y="486"/>
                        </a:lnTo>
                        <a:lnTo>
                          <a:pt x="23" y="490"/>
                        </a:lnTo>
                        <a:lnTo>
                          <a:pt x="21" y="494"/>
                        </a:lnTo>
                        <a:lnTo>
                          <a:pt x="20" y="498"/>
                        </a:lnTo>
                        <a:lnTo>
                          <a:pt x="21" y="502"/>
                        </a:lnTo>
                        <a:lnTo>
                          <a:pt x="23" y="506"/>
                        </a:lnTo>
                        <a:lnTo>
                          <a:pt x="26" y="511"/>
                        </a:lnTo>
                        <a:lnTo>
                          <a:pt x="31" y="515"/>
                        </a:lnTo>
                        <a:lnTo>
                          <a:pt x="36" y="519"/>
                        </a:lnTo>
                        <a:lnTo>
                          <a:pt x="42" y="523"/>
                        </a:lnTo>
                        <a:lnTo>
                          <a:pt x="49" y="527"/>
                        </a:lnTo>
                        <a:lnTo>
                          <a:pt x="57" y="531"/>
                        </a:lnTo>
                        <a:lnTo>
                          <a:pt x="66" y="534"/>
                        </a:lnTo>
                        <a:lnTo>
                          <a:pt x="75" y="537"/>
                        </a:lnTo>
                        <a:lnTo>
                          <a:pt x="84" y="540"/>
                        </a:lnTo>
                        <a:lnTo>
                          <a:pt x="94" y="543"/>
                        </a:lnTo>
                        <a:lnTo>
                          <a:pt x="104" y="544"/>
                        </a:lnTo>
                        <a:lnTo>
                          <a:pt x="115" y="547"/>
                        </a:lnTo>
                        <a:lnTo>
                          <a:pt x="127" y="549"/>
                        </a:lnTo>
                        <a:lnTo>
                          <a:pt x="139" y="552"/>
                        </a:lnTo>
                        <a:lnTo>
                          <a:pt x="152" y="554"/>
                        </a:lnTo>
                        <a:lnTo>
                          <a:pt x="166" y="556"/>
                        </a:lnTo>
                        <a:lnTo>
                          <a:pt x="179" y="557"/>
                        </a:lnTo>
                        <a:lnTo>
                          <a:pt x="192" y="556"/>
                        </a:lnTo>
                        <a:lnTo>
                          <a:pt x="204" y="553"/>
                        </a:lnTo>
                        <a:lnTo>
                          <a:pt x="216" y="548"/>
                        </a:lnTo>
                        <a:lnTo>
                          <a:pt x="227" y="540"/>
                        </a:lnTo>
                        <a:lnTo>
                          <a:pt x="237" y="529"/>
                        </a:lnTo>
                        <a:lnTo>
                          <a:pt x="245" y="515"/>
                        </a:lnTo>
                        <a:lnTo>
                          <a:pt x="252" y="497"/>
                        </a:lnTo>
                        <a:lnTo>
                          <a:pt x="256" y="475"/>
                        </a:lnTo>
                        <a:lnTo>
                          <a:pt x="260" y="448"/>
                        </a:lnTo>
                        <a:lnTo>
                          <a:pt x="260" y="416"/>
                        </a:lnTo>
                        <a:lnTo>
                          <a:pt x="259" y="347"/>
                        </a:lnTo>
                        <a:lnTo>
                          <a:pt x="257" y="281"/>
                        </a:lnTo>
                        <a:lnTo>
                          <a:pt x="255" y="219"/>
                        </a:lnTo>
                        <a:lnTo>
                          <a:pt x="252" y="162"/>
                        </a:lnTo>
                        <a:lnTo>
                          <a:pt x="246" y="113"/>
                        </a:lnTo>
                        <a:lnTo>
                          <a:pt x="238" y="72"/>
                        </a:lnTo>
                        <a:lnTo>
                          <a:pt x="227" y="41"/>
                        </a:lnTo>
                        <a:lnTo>
                          <a:pt x="212" y="22"/>
                        </a:lnTo>
                        <a:lnTo>
                          <a:pt x="203" y="16"/>
                        </a:lnTo>
                        <a:lnTo>
                          <a:pt x="193" y="11"/>
                        </a:lnTo>
                        <a:lnTo>
                          <a:pt x="183" y="7"/>
                        </a:lnTo>
                        <a:lnTo>
                          <a:pt x="172" y="4"/>
                        </a:lnTo>
                        <a:lnTo>
                          <a:pt x="161" y="1"/>
                        </a:lnTo>
                        <a:lnTo>
                          <a:pt x="150" y="0"/>
                        </a:lnTo>
                        <a:lnTo>
                          <a:pt x="139" y="0"/>
                        </a:lnTo>
                        <a:lnTo>
                          <a:pt x="127" y="0"/>
                        </a:lnTo>
                        <a:lnTo>
                          <a:pt x="116" y="1"/>
                        </a:lnTo>
                        <a:lnTo>
                          <a:pt x="106" y="4"/>
                        </a:lnTo>
                        <a:lnTo>
                          <a:pt x="96" y="7"/>
                        </a:lnTo>
                        <a:lnTo>
                          <a:pt x="87" y="11"/>
                        </a:lnTo>
                        <a:lnTo>
                          <a:pt x="79" y="16"/>
                        </a:lnTo>
                        <a:lnTo>
                          <a:pt x="72" y="22"/>
                        </a:lnTo>
                        <a:lnTo>
                          <a:pt x="66" y="29"/>
                        </a:lnTo>
                        <a:lnTo>
                          <a:pt x="62" y="38"/>
                        </a:lnTo>
                        <a:close/>
                      </a:path>
                    </a:pathLst>
                  </a:custGeom>
                  <a:solidFill>
                    <a:srgbClr val="FCF7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3" name="Freeform 8"/>
                  <p:cNvSpPr>
                    <a:spLocks/>
                  </p:cNvSpPr>
                  <p:nvPr/>
                </p:nvSpPr>
                <p:spPr bwMode="auto">
                  <a:xfrm>
                    <a:off x="1584" y="2061"/>
                    <a:ext cx="249" cy="551"/>
                  </a:xfrm>
                  <a:custGeom>
                    <a:avLst/>
                    <a:gdLst>
                      <a:gd name="T0" fmla="*/ 58 w 249"/>
                      <a:gd name="T1" fmla="*/ 39 h 551"/>
                      <a:gd name="T2" fmla="*/ 51 w 249"/>
                      <a:gd name="T3" fmla="*/ 56 h 551"/>
                      <a:gd name="T4" fmla="*/ 38 w 249"/>
                      <a:gd name="T5" fmla="*/ 85 h 551"/>
                      <a:gd name="T6" fmla="*/ 24 w 249"/>
                      <a:gd name="T7" fmla="*/ 125 h 551"/>
                      <a:gd name="T8" fmla="*/ 11 w 249"/>
                      <a:gd name="T9" fmla="*/ 171 h 551"/>
                      <a:gd name="T10" fmla="*/ 2 w 249"/>
                      <a:gd name="T11" fmla="*/ 220 h 551"/>
                      <a:gd name="T12" fmla="*/ 0 w 249"/>
                      <a:gd name="T13" fmla="*/ 269 h 551"/>
                      <a:gd name="T14" fmla="*/ 8 w 249"/>
                      <a:gd name="T15" fmla="*/ 314 h 551"/>
                      <a:gd name="T16" fmla="*/ 32 w 249"/>
                      <a:gd name="T17" fmla="*/ 369 h 551"/>
                      <a:gd name="T18" fmla="*/ 46 w 249"/>
                      <a:gd name="T19" fmla="*/ 421 h 551"/>
                      <a:gd name="T20" fmla="*/ 43 w 249"/>
                      <a:gd name="T21" fmla="*/ 454 h 551"/>
                      <a:gd name="T22" fmla="*/ 32 w 249"/>
                      <a:gd name="T23" fmla="*/ 474 h 551"/>
                      <a:gd name="T24" fmla="*/ 21 w 249"/>
                      <a:gd name="T25" fmla="*/ 484 h 551"/>
                      <a:gd name="T26" fmla="*/ 18 w 249"/>
                      <a:gd name="T27" fmla="*/ 493 h 551"/>
                      <a:gd name="T28" fmla="*/ 21 w 249"/>
                      <a:gd name="T29" fmla="*/ 501 h 551"/>
                      <a:gd name="T30" fmla="*/ 28 w 249"/>
                      <a:gd name="T31" fmla="*/ 510 h 551"/>
                      <a:gd name="T32" fmla="*/ 40 w 249"/>
                      <a:gd name="T33" fmla="*/ 518 h 551"/>
                      <a:gd name="T34" fmla="*/ 54 w 249"/>
                      <a:gd name="T35" fmla="*/ 525 h 551"/>
                      <a:gd name="T36" fmla="*/ 71 w 249"/>
                      <a:gd name="T37" fmla="*/ 531 h 551"/>
                      <a:gd name="T38" fmla="*/ 90 w 249"/>
                      <a:gd name="T39" fmla="*/ 537 h 551"/>
                      <a:gd name="T40" fmla="*/ 110 w 249"/>
                      <a:gd name="T41" fmla="*/ 541 h 551"/>
                      <a:gd name="T42" fmla="*/ 134 w 249"/>
                      <a:gd name="T43" fmla="*/ 546 h 551"/>
                      <a:gd name="T44" fmla="*/ 159 w 249"/>
                      <a:gd name="T45" fmla="*/ 550 h 551"/>
                      <a:gd name="T46" fmla="*/ 184 w 249"/>
                      <a:gd name="T47" fmla="*/ 550 h 551"/>
                      <a:gd name="T48" fmla="*/ 208 w 249"/>
                      <a:gd name="T49" fmla="*/ 542 h 551"/>
                      <a:gd name="T50" fmla="*/ 227 w 249"/>
                      <a:gd name="T51" fmla="*/ 524 h 551"/>
                      <a:gd name="T52" fmla="*/ 242 w 249"/>
                      <a:gd name="T53" fmla="*/ 492 h 551"/>
                      <a:gd name="T54" fmla="*/ 249 w 249"/>
                      <a:gd name="T55" fmla="*/ 443 h 551"/>
                      <a:gd name="T56" fmla="*/ 249 w 249"/>
                      <a:gd name="T57" fmla="*/ 343 h 551"/>
                      <a:gd name="T58" fmla="*/ 245 w 249"/>
                      <a:gd name="T59" fmla="*/ 216 h 551"/>
                      <a:gd name="T60" fmla="*/ 236 w 249"/>
                      <a:gd name="T61" fmla="*/ 111 h 551"/>
                      <a:gd name="T62" fmla="*/ 218 w 249"/>
                      <a:gd name="T63" fmla="*/ 41 h 551"/>
                      <a:gd name="T64" fmla="*/ 195 w 249"/>
                      <a:gd name="T65" fmla="*/ 16 h 551"/>
                      <a:gd name="T66" fmla="*/ 176 w 249"/>
                      <a:gd name="T67" fmla="*/ 7 h 551"/>
                      <a:gd name="T68" fmla="*/ 154 w 249"/>
                      <a:gd name="T69" fmla="*/ 1 h 551"/>
                      <a:gd name="T70" fmla="*/ 133 w 249"/>
                      <a:gd name="T71" fmla="*/ 0 h 551"/>
                      <a:gd name="T72" fmla="*/ 112 w 249"/>
                      <a:gd name="T73" fmla="*/ 1 h 551"/>
                      <a:gd name="T74" fmla="*/ 92 w 249"/>
                      <a:gd name="T75" fmla="*/ 7 h 551"/>
                      <a:gd name="T76" fmla="*/ 76 w 249"/>
                      <a:gd name="T77" fmla="*/ 16 h 551"/>
                      <a:gd name="T78" fmla="*/ 63 w 249"/>
                      <a:gd name="T79" fmla="*/ 29 h 5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551"/>
                      <a:gd name="T122" fmla="*/ 249 w 249"/>
                      <a:gd name="T123" fmla="*/ 551 h 5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551">
                        <a:moveTo>
                          <a:pt x="59" y="37"/>
                        </a:moveTo>
                        <a:lnTo>
                          <a:pt x="58" y="39"/>
                        </a:lnTo>
                        <a:lnTo>
                          <a:pt x="55" y="45"/>
                        </a:lnTo>
                        <a:lnTo>
                          <a:pt x="51" y="56"/>
                        </a:lnTo>
                        <a:lnTo>
                          <a:pt x="45" y="69"/>
                        </a:lnTo>
                        <a:lnTo>
                          <a:pt x="38" y="85"/>
                        </a:lnTo>
                        <a:lnTo>
                          <a:pt x="32" y="104"/>
                        </a:lnTo>
                        <a:lnTo>
                          <a:pt x="24" y="125"/>
                        </a:lnTo>
                        <a:lnTo>
                          <a:pt x="18" y="147"/>
                        </a:lnTo>
                        <a:lnTo>
                          <a:pt x="11" y="171"/>
                        </a:lnTo>
                        <a:lnTo>
                          <a:pt x="6" y="195"/>
                        </a:lnTo>
                        <a:lnTo>
                          <a:pt x="2" y="220"/>
                        </a:lnTo>
                        <a:lnTo>
                          <a:pt x="0" y="245"/>
                        </a:lnTo>
                        <a:lnTo>
                          <a:pt x="0" y="269"/>
                        </a:lnTo>
                        <a:lnTo>
                          <a:pt x="2" y="292"/>
                        </a:lnTo>
                        <a:lnTo>
                          <a:pt x="8" y="314"/>
                        </a:lnTo>
                        <a:lnTo>
                          <a:pt x="16" y="334"/>
                        </a:lnTo>
                        <a:lnTo>
                          <a:pt x="32" y="369"/>
                        </a:lnTo>
                        <a:lnTo>
                          <a:pt x="42" y="397"/>
                        </a:lnTo>
                        <a:lnTo>
                          <a:pt x="46" y="421"/>
                        </a:lnTo>
                        <a:lnTo>
                          <a:pt x="47" y="439"/>
                        </a:lnTo>
                        <a:lnTo>
                          <a:pt x="43" y="454"/>
                        </a:lnTo>
                        <a:lnTo>
                          <a:pt x="38" y="465"/>
                        </a:lnTo>
                        <a:lnTo>
                          <a:pt x="32" y="474"/>
                        </a:lnTo>
                        <a:lnTo>
                          <a:pt x="25" y="480"/>
                        </a:lnTo>
                        <a:lnTo>
                          <a:pt x="21" y="484"/>
                        </a:lnTo>
                        <a:lnTo>
                          <a:pt x="19" y="489"/>
                        </a:lnTo>
                        <a:lnTo>
                          <a:pt x="18" y="493"/>
                        </a:lnTo>
                        <a:lnTo>
                          <a:pt x="19" y="497"/>
                        </a:lnTo>
                        <a:lnTo>
                          <a:pt x="21" y="501"/>
                        </a:lnTo>
                        <a:lnTo>
                          <a:pt x="24" y="506"/>
                        </a:lnTo>
                        <a:lnTo>
                          <a:pt x="28" y="510"/>
                        </a:lnTo>
                        <a:lnTo>
                          <a:pt x="33" y="514"/>
                        </a:lnTo>
                        <a:lnTo>
                          <a:pt x="40" y="518"/>
                        </a:lnTo>
                        <a:lnTo>
                          <a:pt x="46" y="522"/>
                        </a:lnTo>
                        <a:lnTo>
                          <a:pt x="54" y="525"/>
                        </a:lnTo>
                        <a:lnTo>
                          <a:pt x="63" y="529"/>
                        </a:lnTo>
                        <a:lnTo>
                          <a:pt x="71" y="531"/>
                        </a:lnTo>
                        <a:lnTo>
                          <a:pt x="81" y="534"/>
                        </a:lnTo>
                        <a:lnTo>
                          <a:pt x="90" y="537"/>
                        </a:lnTo>
                        <a:lnTo>
                          <a:pt x="100" y="539"/>
                        </a:lnTo>
                        <a:lnTo>
                          <a:pt x="110" y="541"/>
                        </a:lnTo>
                        <a:lnTo>
                          <a:pt x="122" y="543"/>
                        </a:lnTo>
                        <a:lnTo>
                          <a:pt x="134" y="546"/>
                        </a:lnTo>
                        <a:lnTo>
                          <a:pt x="146" y="548"/>
                        </a:lnTo>
                        <a:lnTo>
                          <a:pt x="159" y="550"/>
                        </a:lnTo>
                        <a:lnTo>
                          <a:pt x="172" y="551"/>
                        </a:lnTo>
                        <a:lnTo>
                          <a:pt x="184" y="550"/>
                        </a:lnTo>
                        <a:lnTo>
                          <a:pt x="196" y="547"/>
                        </a:lnTo>
                        <a:lnTo>
                          <a:pt x="208" y="542"/>
                        </a:lnTo>
                        <a:lnTo>
                          <a:pt x="218" y="534"/>
                        </a:lnTo>
                        <a:lnTo>
                          <a:pt x="227" y="524"/>
                        </a:lnTo>
                        <a:lnTo>
                          <a:pt x="235" y="510"/>
                        </a:lnTo>
                        <a:lnTo>
                          <a:pt x="242" y="492"/>
                        </a:lnTo>
                        <a:lnTo>
                          <a:pt x="246" y="470"/>
                        </a:lnTo>
                        <a:lnTo>
                          <a:pt x="249" y="443"/>
                        </a:lnTo>
                        <a:lnTo>
                          <a:pt x="249" y="411"/>
                        </a:lnTo>
                        <a:lnTo>
                          <a:pt x="249" y="343"/>
                        </a:lnTo>
                        <a:lnTo>
                          <a:pt x="247" y="278"/>
                        </a:lnTo>
                        <a:lnTo>
                          <a:pt x="245" y="216"/>
                        </a:lnTo>
                        <a:lnTo>
                          <a:pt x="241" y="160"/>
                        </a:lnTo>
                        <a:lnTo>
                          <a:pt x="236" y="111"/>
                        </a:lnTo>
                        <a:lnTo>
                          <a:pt x="228" y="71"/>
                        </a:lnTo>
                        <a:lnTo>
                          <a:pt x="218" y="41"/>
                        </a:lnTo>
                        <a:lnTo>
                          <a:pt x="203" y="22"/>
                        </a:lnTo>
                        <a:lnTo>
                          <a:pt x="195" y="16"/>
                        </a:lnTo>
                        <a:lnTo>
                          <a:pt x="186" y="11"/>
                        </a:lnTo>
                        <a:lnTo>
                          <a:pt x="176" y="7"/>
                        </a:lnTo>
                        <a:lnTo>
                          <a:pt x="165" y="4"/>
                        </a:lnTo>
                        <a:lnTo>
                          <a:pt x="154" y="1"/>
                        </a:lnTo>
                        <a:lnTo>
                          <a:pt x="144" y="0"/>
                        </a:lnTo>
                        <a:lnTo>
                          <a:pt x="133" y="0"/>
                        </a:lnTo>
                        <a:lnTo>
                          <a:pt x="122" y="0"/>
                        </a:lnTo>
                        <a:lnTo>
                          <a:pt x="112" y="1"/>
                        </a:lnTo>
                        <a:lnTo>
                          <a:pt x="102" y="4"/>
                        </a:lnTo>
                        <a:lnTo>
                          <a:pt x="92" y="7"/>
                        </a:lnTo>
                        <a:lnTo>
                          <a:pt x="83" y="11"/>
                        </a:lnTo>
                        <a:lnTo>
                          <a:pt x="76" y="16"/>
                        </a:lnTo>
                        <a:lnTo>
                          <a:pt x="69" y="22"/>
                        </a:lnTo>
                        <a:lnTo>
                          <a:pt x="63" y="29"/>
                        </a:lnTo>
                        <a:lnTo>
                          <a:pt x="59" y="37"/>
                        </a:lnTo>
                        <a:close/>
                      </a:path>
                    </a:pathLst>
                  </a:custGeom>
                  <a:solidFill>
                    <a:srgbClr val="F9F2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4" name="Freeform 9"/>
                  <p:cNvSpPr>
                    <a:spLocks/>
                  </p:cNvSpPr>
                  <p:nvPr/>
                </p:nvSpPr>
                <p:spPr bwMode="auto">
                  <a:xfrm>
                    <a:off x="1591" y="2065"/>
                    <a:ext cx="239" cy="545"/>
                  </a:xfrm>
                  <a:custGeom>
                    <a:avLst/>
                    <a:gdLst>
                      <a:gd name="T0" fmla="*/ 55 w 239"/>
                      <a:gd name="T1" fmla="*/ 39 h 545"/>
                      <a:gd name="T2" fmla="*/ 48 w 239"/>
                      <a:gd name="T3" fmla="*/ 56 h 545"/>
                      <a:gd name="T4" fmla="*/ 36 w 239"/>
                      <a:gd name="T5" fmla="*/ 85 h 545"/>
                      <a:gd name="T6" fmla="*/ 23 w 239"/>
                      <a:gd name="T7" fmla="*/ 124 h 545"/>
                      <a:gd name="T8" fmla="*/ 11 w 239"/>
                      <a:gd name="T9" fmla="*/ 170 h 545"/>
                      <a:gd name="T10" fmla="*/ 2 w 239"/>
                      <a:gd name="T11" fmla="*/ 218 h 545"/>
                      <a:gd name="T12" fmla="*/ 0 w 239"/>
                      <a:gd name="T13" fmla="*/ 267 h 545"/>
                      <a:gd name="T14" fmla="*/ 7 w 239"/>
                      <a:gd name="T15" fmla="*/ 311 h 545"/>
                      <a:gd name="T16" fmla="*/ 31 w 239"/>
                      <a:gd name="T17" fmla="*/ 365 h 545"/>
                      <a:gd name="T18" fmla="*/ 44 w 239"/>
                      <a:gd name="T19" fmla="*/ 417 h 545"/>
                      <a:gd name="T20" fmla="*/ 41 w 239"/>
                      <a:gd name="T21" fmla="*/ 450 h 545"/>
                      <a:gd name="T22" fmla="*/ 30 w 239"/>
                      <a:gd name="T23" fmla="*/ 469 h 545"/>
                      <a:gd name="T24" fmla="*/ 19 w 239"/>
                      <a:gd name="T25" fmla="*/ 480 h 545"/>
                      <a:gd name="T26" fmla="*/ 16 w 239"/>
                      <a:gd name="T27" fmla="*/ 489 h 545"/>
                      <a:gd name="T28" fmla="*/ 18 w 239"/>
                      <a:gd name="T29" fmla="*/ 498 h 545"/>
                      <a:gd name="T30" fmla="*/ 25 w 239"/>
                      <a:gd name="T31" fmla="*/ 506 h 545"/>
                      <a:gd name="T32" fmla="*/ 37 w 239"/>
                      <a:gd name="T33" fmla="*/ 514 h 545"/>
                      <a:gd name="T34" fmla="*/ 51 w 239"/>
                      <a:gd name="T35" fmla="*/ 520 h 545"/>
                      <a:gd name="T36" fmla="*/ 68 w 239"/>
                      <a:gd name="T37" fmla="*/ 526 h 545"/>
                      <a:gd name="T38" fmla="*/ 86 w 239"/>
                      <a:gd name="T39" fmla="*/ 531 h 545"/>
                      <a:gd name="T40" fmla="*/ 106 w 239"/>
                      <a:gd name="T41" fmla="*/ 535 h 545"/>
                      <a:gd name="T42" fmla="*/ 128 w 239"/>
                      <a:gd name="T43" fmla="*/ 540 h 545"/>
                      <a:gd name="T44" fmla="*/ 152 w 239"/>
                      <a:gd name="T45" fmla="*/ 544 h 545"/>
                      <a:gd name="T46" fmla="*/ 176 w 239"/>
                      <a:gd name="T47" fmla="*/ 544 h 545"/>
                      <a:gd name="T48" fmla="*/ 199 w 239"/>
                      <a:gd name="T49" fmla="*/ 537 h 545"/>
                      <a:gd name="T50" fmla="*/ 218 w 239"/>
                      <a:gd name="T51" fmla="*/ 519 h 545"/>
                      <a:gd name="T52" fmla="*/ 232 w 239"/>
                      <a:gd name="T53" fmla="*/ 487 h 545"/>
                      <a:gd name="T54" fmla="*/ 239 w 239"/>
                      <a:gd name="T55" fmla="*/ 439 h 545"/>
                      <a:gd name="T56" fmla="*/ 238 w 239"/>
                      <a:gd name="T57" fmla="*/ 340 h 545"/>
                      <a:gd name="T58" fmla="*/ 234 w 239"/>
                      <a:gd name="T59" fmla="*/ 214 h 545"/>
                      <a:gd name="T60" fmla="*/ 226 w 239"/>
                      <a:gd name="T61" fmla="*/ 111 h 545"/>
                      <a:gd name="T62" fmla="*/ 208 w 239"/>
                      <a:gd name="T63" fmla="*/ 41 h 545"/>
                      <a:gd name="T64" fmla="*/ 187 w 239"/>
                      <a:gd name="T65" fmla="*/ 16 h 545"/>
                      <a:gd name="T66" fmla="*/ 168 w 239"/>
                      <a:gd name="T67" fmla="*/ 7 h 545"/>
                      <a:gd name="T68" fmla="*/ 148 w 239"/>
                      <a:gd name="T69" fmla="*/ 2 h 545"/>
                      <a:gd name="T70" fmla="*/ 127 w 239"/>
                      <a:gd name="T71" fmla="*/ 0 h 545"/>
                      <a:gd name="T72" fmla="*/ 107 w 239"/>
                      <a:gd name="T73" fmla="*/ 2 h 545"/>
                      <a:gd name="T74" fmla="*/ 88 w 239"/>
                      <a:gd name="T75" fmla="*/ 7 h 545"/>
                      <a:gd name="T76" fmla="*/ 72 w 239"/>
                      <a:gd name="T77" fmla="*/ 16 h 545"/>
                      <a:gd name="T78" fmla="*/ 60 w 239"/>
                      <a:gd name="T79" fmla="*/ 30 h 5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45"/>
                      <a:gd name="T122" fmla="*/ 239 w 239"/>
                      <a:gd name="T123" fmla="*/ 545 h 5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45">
                        <a:moveTo>
                          <a:pt x="56" y="37"/>
                        </a:moveTo>
                        <a:lnTo>
                          <a:pt x="55" y="39"/>
                        </a:lnTo>
                        <a:lnTo>
                          <a:pt x="52" y="46"/>
                        </a:lnTo>
                        <a:lnTo>
                          <a:pt x="48" y="56"/>
                        </a:lnTo>
                        <a:lnTo>
                          <a:pt x="43" y="69"/>
                        </a:lnTo>
                        <a:lnTo>
                          <a:pt x="36" y="85"/>
                        </a:lnTo>
                        <a:lnTo>
                          <a:pt x="30" y="104"/>
                        </a:lnTo>
                        <a:lnTo>
                          <a:pt x="23" y="124"/>
                        </a:lnTo>
                        <a:lnTo>
                          <a:pt x="16" y="147"/>
                        </a:lnTo>
                        <a:lnTo>
                          <a:pt x="11" y="170"/>
                        </a:lnTo>
                        <a:lnTo>
                          <a:pt x="6" y="194"/>
                        </a:lnTo>
                        <a:lnTo>
                          <a:pt x="2" y="218"/>
                        </a:lnTo>
                        <a:lnTo>
                          <a:pt x="0" y="243"/>
                        </a:lnTo>
                        <a:lnTo>
                          <a:pt x="0" y="267"/>
                        </a:lnTo>
                        <a:lnTo>
                          <a:pt x="2" y="290"/>
                        </a:lnTo>
                        <a:lnTo>
                          <a:pt x="7" y="311"/>
                        </a:lnTo>
                        <a:lnTo>
                          <a:pt x="15" y="331"/>
                        </a:lnTo>
                        <a:lnTo>
                          <a:pt x="31" y="365"/>
                        </a:lnTo>
                        <a:lnTo>
                          <a:pt x="40" y="394"/>
                        </a:lnTo>
                        <a:lnTo>
                          <a:pt x="44" y="417"/>
                        </a:lnTo>
                        <a:lnTo>
                          <a:pt x="44" y="435"/>
                        </a:lnTo>
                        <a:lnTo>
                          <a:pt x="41" y="450"/>
                        </a:lnTo>
                        <a:lnTo>
                          <a:pt x="36" y="461"/>
                        </a:lnTo>
                        <a:lnTo>
                          <a:pt x="30" y="469"/>
                        </a:lnTo>
                        <a:lnTo>
                          <a:pt x="23" y="476"/>
                        </a:lnTo>
                        <a:lnTo>
                          <a:pt x="19" y="480"/>
                        </a:lnTo>
                        <a:lnTo>
                          <a:pt x="16" y="485"/>
                        </a:lnTo>
                        <a:lnTo>
                          <a:pt x="16" y="489"/>
                        </a:lnTo>
                        <a:lnTo>
                          <a:pt x="16" y="493"/>
                        </a:lnTo>
                        <a:lnTo>
                          <a:pt x="18" y="498"/>
                        </a:lnTo>
                        <a:lnTo>
                          <a:pt x="21" y="502"/>
                        </a:lnTo>
                        <a:lnTo>
                          <a:pt x="25" y="506"/>
                        </a:lnTo>
                        <a:lnTo>
                          <a:pt x="30" y="510"/>
                        </a:lnTo>
                        <a:lnTo>
                          <a:pt x="37" y="514"/>
                        </a:lnTo>
                        <a:lnTo>
                          <a:pt x="44" y="517"/>
                        </a:lnTo>
                        <a:lnTo>
                          <a:pt x="51" y="520"/>
                        </a:lnTo>
                        <a:lnTo>
                          <a:pt x="59" y="524"/>
                        </a:lnTo>
                        <a:lnTo>
                          <a:pt x="68" y="526"/>
                        </a:lnTo>
                        <a:lnTo>
                          <a:pt x="77" y="529"/>
                        </a:lnTo>
                        <a:lnTo>
                          <a:pt x="86" y="531"/>
                        </a:lnTo>
                        <a:lnTo>
                          <a:pt x="96" y="533"/>
                        </a:lnTo>
                        <a:lnTo>
                          <a:pt x="106" y="535"/>
                        </a:lnTo>
                        <a:lnTo>
                          <a:pt x="117" y="538"/>
                        </a:lnTo>
                        <a:lnTo>
                          <a:pt x="128" y="540"/>
                        </a:lnTo>
                        <a:lnTo>
                          <a:pt x="140" y="543"/>
                        </a:lnTo>
                        <a:lnTo>
                          <a:pt x="152" y="544"/>
                        </a:lnTo>
                        <a:lnTo>
                          <a:pt x="165" y="545"/>
                        </a:lnTo>
                        <a:lnTo>
                          <a:pt x="176" y="544"/>
                        </a:lnTo>
                        <a:lnTo>
                          <a:pt x="188" y="542"/>
                        </a:lnTo>
                        <a:lnTo>
                          <a:pt x="199" y="537"/>
                        </a:lnTo>
                        <a:lnTo>
                          <a:pt x="209" y="529"/>
                        </a:lnTo>
                        <a:lnTo>
                          <a:pt x="218" y="519"/>
                        </a:lnTo>
                        <a:lnTo>
                          <a:pt x="225" y="505"/>
                        </a:lnTo>
                        <a:lnTo>
                          <a:pt x="232" y="487"/>
                        </a:lnTo>
                        <a:lnTo>
                          <a:pt x="236" y="465"/>
                        </a:lnTo>
                        <a:lnTo>
                          <a:pt x="239" y="439"/>
                        </a:lnTo>
                        <a:lnTo>
                          <a:pt x="239" y="407"/>
                        </a:lnTo>
                        <a:lnTo>
                          <a:pt x="238" y="340"/>
                        </a:lnTo>
                        <a:lnTo>
                          <a:pt x="237" y="275"/>
                        </a:lnTo>
                        <a:lnTo>
                          <a:pt x="234" y="214"/>
                        </a:lnTo>
                        <a:lnTo>
                          <a:pt x="231" y="159"/>
                        </a:lnTo>
                        <a:lnTo>
                          <a:pt x="226" y="111"/>
                        </a:lnTo>
                        <a:lnTo>
                          <a:pt x="219" y="71"/>
                        </a:lnTo>
                        <a:lnTo>
                          <a:pt x="208" y="41"/>
                        </a:lnTo>
                        <a:lnTo>
                          <a:pt x="195" y="22"/>
                        </a:lnTo>
                        <a:lnTo>
                          <a:pt x="187" y="16"/>
                        </a:lnTo>
                        <a:lnTo>
                          <a:pt x="178" y="11"/>
                        </a:lnTo>
                        <a:lnTo>
                          <a:pt x="168" y="7"/>
                        </a:lnTo>
                        <a:lnTo>
                          <a:pt x="158" y="4"/>
                        </a:lnTo>
                        <a:lnTo>
                          <a:pt x="148" y="2"/>
                        </a:lnTo>
                        <a:lnTo>
                          <a:pt x="138" y="1"/>
                        </a:lnTo>
                        <a:lnTo>
                          <a:pt x="127" y="0"/>
                        </a:lnTo>
                        <a:lnTo>
                          <a:pt x="117" y="1"/>
                        </a:lnTo>
                        <a:lnTo>
                          <a:pt x="107" y="2"/>
                        </a:lnTo>
                        <a:lnTo>
                          <a:pt x="97" y="4"/>
                        </a:lnTo>
                        <a:lnTo>
                          <a:pt x="88" y="7"/>
                        </a:lnTo>
                        <a:lnTo>
                          <a:pt x="80" y="11"/>
                        </a:lnTo>
                        <a:lnTo>
                          <a:pt x="72" y="16"/>
                        </a:lnTo>
                        <a:lnTo>
                          <a:pt x="66" y="22"/>
                        </a:lnTo>
                        <a:lnTo>
                          <a:pt x="60" y="30"/>
                        </a:lnTo>
                        <a:lnTo>
                          <a:pt x="56" y="37"/>
                        </a:lnTo>
                        <a:close/>
                      </a:path>
                    </a:pathLst>
                  </a:custGeom>
                  <a:solidFill>
                    <a:srgbClr val="F9E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5" name="Freeform 10"/>
                  <p:cNvSpPr>
                    <a:spLocks/>
                  </p:cNvSpPr>
                  <p:nvPr/>
                </p:nvSpPr>
                <p:spPr bwMode="auto">
                  <a:xfrm>
                    <a:off x="1598" y="2070"/>
                    <a:ext cx="229" cy="539"/>
                  </a:xfrm>
                  <a:custGeom>
                    <a:avLst/>
                    <a:gdLst>
                      <a:gd name="T0" fmla="*/ 53 w 229"/>
                      <a:gd name="T1" fmla="*/ 39 h 539"/>
                      <a:gd name="T2" fmla="*/ 46 w 229"/>
                      <a:gd name="T3" fmla="*/ 55 h 539"/>
                      <a:gd name="T4" fmla="*/ 35 w 229"/>
                      <a:gd name="T5" fmla="*/ 84 h 539"/>
                      <a:gd name="T6" fmla="*/ 22 w 229"/>
                      <a:gd name="T7" fmla="*/ 123 h 539"/>
                      <a:gd name="T8" fmla="*/ 10 w 229"/>
                      <a:gd name="T9" fmla="*/ 168 h 539"/>
                      <a:gd name="T10" fmla="*/ 2 w 229"/>
                      <a:gd name="T11" fmla="*/ 216 h 539"/>
                      <a:gd name="T12" fmla="*/ 0 w 229"/>
                      <a:gd name="T13" fmla="*/ 264 h 539"/>
                      <a:gd name="T14" fmla="*/ 7 w 229"/>
                      <a:gd name="T15" fmla="*/ 308 h 539"/>
                      <a:gd name="T16" fmla="*/ 29 w 229"/>
                      <a:gd name="T17" fmla="*/ 361 h 539"/>
                      <a:gd name="T18" fmla="*/ 42 w 229"/>
                      <a:gd name="T19" fmla="*/ 412 h 539"/>
                      <a:gd name="T20" fmla="*/ 40 w 229"/>
                      <a:gd name="T21" fmla="*/ 445 h 539"/>
                      <a:gd name="T22" fmla="*/ 28 w 229"/>
                      <a:gd name="T23" fmla="*/ 464 h 539"/>
                      <a:gd name="T24" fmla="*/ 18 w 229"/>
                      <a:gd name="T25" fmla="*/ 475 h 539"/>
                      <a:gd name="T26" fmla="*/ 14 w 229"/>
                      <a:gd name="T27" fmla="*/ 484 h 539"/>
                      <a:gd name="T28" fmla="*/ 16 w 229"/>
                      <a:gd name="T29" fmla="*/ 493 h 539"/>
                      <a:gd name="T30" fmla="*/ 23 w 229"/>
                      <a:gd name="T31" fmla="*/ 501 h 539"/>
                      <a:gd name="T32" fmla="*/ 34 w 229"/>
                      <a:gd name="T33" fmla="*/ 508 h 539"/>
                      <a:gd name="T34" fmla="*/ 48 w 229"/>
                      <a:gd name="T35" fmla="*/ 515 h 539"/>
                      <a:gd name="T36" fmla="*/ 64 w 229"/>
                      <a:gd name="T37" fmla="*/ 520 h 539"/>
                      <a:gd name="T38" fmla="*/ 82 w 229"/>
                      <a:gd name="T39" fmla="*/ 525 h 539"/>
                      <a:gd name="T40" fmla="*/ 101 w 229"/>
                      <a:gd name="T41" fmla="*/ 529 h 539"/>
                      <a:gd name="T42" fmla="*/ 122 w 229"/>
                      <a:gd name="T43" fmla="*/ 534 h 539"/>
                      <a:gd name="T44" fmla="*/ 145 w 229"/>
                      <a:gd name="T45" fmla="*/ 538 h 539"/>
                      <a:gd name="T46" fmla="*/ 169 w 229"/>
                      <a:gd name="T47" fmla="*/ 538 h 539"/>
                      <a:gd name="T48" fmla="*/ 190 w 229"/>
                      <a:gd name="T49" fmla="*/ 530 h 539"/>
                      <a:gd name="T50" fmla="*/ 208 w 229"/>
                      <a:gd name="T51" fmla="*/ 513 h 539"/>
                      <a:gd name="T52" fmla="*/ 222 w 229"/>
                      <a:gd name="T53" fmla="*/ 482 h 539"/>
                      <a:gd name="T54" fmla="*/ 228 w 229"/>
                      <a:gd name="T55" fmla="*/ 434 h 539"/>
                      <a:gd name="T56" fmla="*/ 228 w 229"/>
                      <a:gd name="T57" fmla="*/ 336 h 539"/>
                      <a:gd name="T58" fmla="*/ 224 w 229"/>
                      <a:gd name="T59" fmla="*/ 212 h 539"/>
                      <a:gd name="T60" fmla="*/ 216 w 229"/>
                      <a:gd name="T61" fmla="*/ 110 h 539"/>
                      <a:gd name="T62" fmla="*/ 199 w 229"/>
                      <a:gd name="T63" fmla="*/ 40 h 539"/>
                      <a:gd name="T64" fmla="*/ 179 w 229"/>
                      <a:gd name="T65" fmla="*/ 16 h 539"/>
                      <a:gd name="T66" fmla="*/ 161 w 229"/>
                      <a:gd name="T67" fmla="*/ 7 h 539"/>
                      <a:gd name="T68" fmla="*/ 141 w 229"/>
                      <a:gd name="T69" fmla="*/ 2 h 539"/>
                      <a:gd name="T70" fmla="*/ 122 w 229"/>
                      <a:gd name="T71" fmla="*/ 0 h 539"/>
                      <a:gd name="T72" fmla="*/ 102 w 229"/>
                      <a:gd name="T73" fmla="*/ 1 h 539"/>
                      <a:gd name="T74" fmla="*/ 84 w 229"/>
                      <a:gd name="T75" fmla="*/ 7 h 539"/>
                      <a:gd name="T76" fmla="*/ 69 w 229"/>
                      <a:gd name="T77" fmla="*/ 16 h 539"/>
                      <a:gd name="T78" fmla="*/ 58 w 229"/>
                      <a:gd name="T79" fmla="*/ 29 h 5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9"/>
                      <a:gd name="T121" fmla="*/ 0 h 539"/>
                      <a:gd name="T122" fmla="*/ 229 w 229"/>
                      <a:gd name="T123" fmla="*/ 539 h 5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9" h="539">
                        <a:moveTo>
                          <a:pt x="54" y="36"/>
                        </a:moveTo>
                        <a:lnTo>
                          <a:pt x="53" y="39"/>
                        </a:lnTo>
                        <a:lnTo>
                          <a:pt x="50" y="45"/>
                        </a:lnTo>
                        <a:lnTo>
                          <a:pt x="46" y="55"/>
                        </a:lnTo>
                        <a:lnTo>
                          <a:pt x="41" y="68"/>
                        </a:lnTo>
                        <a:lnTo>
                          <a:pt x="35" y="84"/>
                        </a:lnTo>
                        <a:lnTo>
                          <a:pt x="28" y="102"/>
                        </a:lnTo>
                        <a:lnTo>
                          <a:pt x="22" y="123"/>
                        </a:lnTo>
                        <a:lnTo>
                          <a:pt x="16" y="145"/>
                        </a:lnTo>
                        <a:lnTo>
                          <a:pt x="10" y="168"/>
                        </a:lnTo>
                        <a:lnTo>
                          <a:pt x="5" y="192"/>
                        </a:lnTo>
                        <a:lnTo>
                          <a:pt x="2" y="216"/>
                        </a:lnTo>
                        <a:lnTo>
                          <a:pt x="0" y="240"/>
                        </a:lnTo>
                        <a:lnTo>
                          <a:pt x="0" y="264"/>
                        </a:lnTo>
                        <a:lnTo>
                          <a:pt x="2" y="286"/>
                        </a:lnTo>
                        <a:lnTo>
                          <a:pt x="7" y="308"/>
                        </a:lnTo>
                        <a:lnTo>
                          <a:pt x="14" y="327"/>
                        </a:lnTo>
                        <a:lnTo>
                          <a:pt x="29" y="361"/>
                        </a:lnTo>
                        <a:lnTo>
                          <a:pt x="38" y="389"/>
                        </a:lnTo>
                        <a:lnTo>
                          <a:pt x="42" y="412"/>
                        </a:lnTo>
                        <a:lnTo>
                          <a:pt x="43" y="430"/>
                        </a:lnTo>
                        <a:lnTo>
                          <a:pt x="40" y="445"/>
                        </a:lnTo>
                        <a:lnTo>
                          <a:pt x="35" y="456"/>
                        </a:lnTo>
                        <a:lnTo>
                          <a:pt x="28" y="464"/>
                        </a:lnTo>
                        <a:lnTo>
                          <a:pt x="22" y="470"/>
                        </a:lnTo>
                        <a:lnTo>
                          <a:pt x="18" y="475"/>
                        </a:lnTo>
                        <a:lnTo>
                          <a:pt x="15" y="480"/>
                        </a:lnTo>
                        <a:lnTo>
                          <a:pt x="14" y="484"/>
                        </a:lnTo>
                        <a:lnTo>
                          <a:pt x="14" y="488"/>
                        </a:lnTo>
                        <a:lnTo>
                          <a:pt x="16" y="493"/>
                        </a:lnTo>
                        <a:lnTo>
                          <a:pt x="18" y="497"/>
                        </a:lnTo>
                        <a:lnTo>
                          <a:pt x="23" y="501"/>
                        </a:lnTo>
                        <a:lnTo>
                          <a:pt x="28" y="505"/>
                        </a:lnTo>
                        <a:lnTo>
                          <a:pt x="34" y="508"/>
                        </a:lnTo>
                        <a:lnTo>
                          <a:pt x="41" y="511"/>
                        </a:lnTo>
                        <a:lnTo>
                          <a:pt x="48" y="515"/>
                        </a:lnTo>
                        <a:lnTo>
                          <a:pt x="56" y="518"/>
                        </a:lnTo>
                        <a:lnTo>
                          <a:pt x="64" y="520"/>
                        </a:lnTo>
                        <a:lnTo>
                          <a:pt x="73" y="523"/>
                        </a:lnTo>
                        <a:lnTo>
                          <a:pt x="82" y="525"/>
                        </a:lnTo>
                        <a:lnTo>
                          <a:pt x="91" y="527"/>
                        </a:lnTo>
                        <a:lnTo>
                          <a:pt x="101" y="529"/>
                        </a:lnTo>
                        <a:lnTo>
                          <a:pt x="112" y="531"/>
                        </a:lnTo>
                        <a:lnTo>
                          <a:pt x="122" y="534"/>
                        </a:lnTo>
                        <a:lnTo>
                          <a:pt x="134" y="536"/>
                        </a:lnTo>
                        <a:lnTo>
                          <a:pt x="145" y="538"/>
                        </a:lnTo>
                        <a:lnTo>
                          <a:pt x="157" y="539"/>
                        </a:lnTo>
                        <a:lnTo>
                          <a:pt x="169" y="538"/>
                        </a:lnTo>
                        <a:lnTo>
                          <a:pt x="180" y="535"/>
                        </a:lnTo>
                        <a:lnTo>
                          <a:pt x="190" y="530"/>
                        </a:lnTo>
                        <a:lnTo>
                          <a:pt x="199" y="523"/>
                        </a:lnTo>
                        <a:lnTo>
                          <a:pt x="208" y="513"/>
                        </a:lnTo>
                        <a:lnTo>
                          <a:pt x="216" y="499"/>
                        </a:lnTo>
                        <a:lnTo>
                          <a:pt x="222" y="482"/>
                        </a:lnTo>
                        <a:lnTo>
                          <a:pt x="226" y="460"/>
                        </a:lnTo>
                        <a:lnTo>
                          <a:pt x="228" y="434"/>
                        </a:lnTo>
                        <a:lnTo>
                          <a:pt x="229" y="402"/>
                        </a:lnTo>
                        <a:lnTo>
                          <a:pt x="228" y="336"/>
                        </a:lnTo>
                        <a:lnTo>
                          <a:pt x="226" y="272"/>
                        </a:lnTo>
                        <a:lnTo>
                          <a:pt x="224" y="212"/>
                        </a:lnTo>
                        <a:lnTo>
                          <a:pt x="221" y="157"/>
                        </a:lnTo>
                        <a:lnTo>
                          <a:pt x="216" y="110"/>
                        </a:lnTo>
                        <a:lnTo>
                          <a:pt x="209" y="70"/>
                        </a:lnTo>
                        <a:lnTo>
                          <a:pt x="199" y="40"/>
                        </a:lnTo>
                        <a:lnTo>
                          <a:pt x="186" y="22"/>
                        </a:lnTo>
                        <a:lnTo>
                          <a:pt x="179" y="16"/>
                        </a:lnTo>
                        <a:lnTo>
                          <a:pt x="170" y="11"/>
                        </a:lnTo>
                        <a:lnTo>
                          <a:pt x="161" y="7"/>
                        </a:lnTo>
                        <a:lnTo>
                          <a:pt x="151" y="4"/>
                        </a:lnTo>
                        <a:lnTo>
                          <a:pt x="141" y="2"/>
                        </a:lnTo>
                        <a:lnTo>
                          <a:pt x="131" y="0"/>
                        </a:lnTo>
                        <a:lnTo>
                          <a:pt x="122" y="0"/>
                        </a:lnTo>
                        <a:lnTo>
                          <a:pt x="112" y="0"/>
                        </a:lnTo>
                        <a:lnTo>
                          <a:pt x="102" y="1"/>
                        </a:lnTo>
                        <a:lnTo>
                          <a:pt x="93" y="4"/>
                        </a:lnTo>
                        <a:lnTo>
                          <a:pt x="84" y="7"/>
                        </a:lnTo>
                        <a:lnTo>
                          <a:pt x="76" y="11"/>
                        </a:lnTo>
                        <a:lnTo>
                          <a:pt x="69" y="16"/>
                        </a:lnTo>
                        <a:lnTo>
                          <a:pt x="63" y="22"/>
                        </a:lnTo>
                        <a:lnTo>
                          <a:pt x="58" y="29"/>
                        </a:lnTo>
                        <a:lnTo>
                          <a:pt x="54" y="36"/>
                        </a:lnTo>
                        <a:close/>
                      </a:path>
                    </a:pathLst>
                  </a:custGeom>
                  <a:solidFill>
                    <a:srgbClr val="F7EA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6" name="Freeform 11"/>
                  <p:cNvSpPr>
                    <a:spLocks/>
                  </p:cNvSpPr>
                  <p:nvPr/>
                </p:nvSpPr>
                <p:spPr bwMode="auto">
                  <a:xfrm>
                    <a:off x="1604" y="2075"/>
                    <a:ext cx="220" cy="532"/>
                  </a:xfrm>
                  <a:custGeom>
                    <a:avLst/>
                    <a:gdLst>
                      <a:gd name="T0" fmla="*/ 51 w 220"/>
                      <a:gd name="T1" fmla="*/ 38 h 532"/>
                      <a:gd name="T2" fmla="*/ 44 w 220"/>
                      <a:gd name="T3" fmla="*/ 54 h 532"/>
                      <a:gd name="T4" fmla="*/ 34 w 220"/>
                      <a:gd name="T5" fmla="*/ 83 h 532"/>
                      <a:gd name="T6" fmla="*/ 21 w 220"/>
                      <a:gd name="T7" fmla="*/ 121 h 532"/>
                      <a:gd name="T8" fmla="*/ 10 w 220"/>
                      <a:gd name="T9" fmla="*/ 166 h 532"/>
                      <a:gd name="T10" fmla="*/ 2 w 220"/>
                      <a:gd name="T11" fmla="*/ 213 h 532"/>
                      <a:gd name="T12" fmla="*/ 0 w 220"/>
                      <a:gd name="T13" fmla="*/ 260 h 532"/>
                      <a:gd name="T14" fmla="*/ 7 w 220"/>
                      <a:gd name="T15" fmla="*/ 304 h 532"/>
                      <a:gd name="T16" fmla="*/ 29 w 220"/>
                      <a:gd name="T17" fmla="*/ 357 h 532"/>
                      <a:gd name="T18" fmla="*/ 42 w 220"/>
                      <a:gd name="T19" fmla="*/ 407 h 532"/>
                      <a:gd name="T20" fmla="*/ 39 w 220"/>
                      <a:gd name="T21" fmla="*/ 440 h 532"/>
                      <a:gd name="T22" fmla="*/ 28 w 220"/>
                      <a:gd name="T23" fmla="*/ 458 h 532"/>
                      <a:gd name="T24" fmla="*/ 17 w 220"/>
                      <a:gd name="T25" fmla="*/ 469 h 532"/>
                      <a:gd name="T26" fmla="*/ 12 w 220"/>
                      <a:gd name="T27" fmla="*/ 479 h 532"/>
                      <a:gd name="T28" fmla="*/ 14 w 220"/>
                      <a:gd name="T29" fmla="*/ 487 h 532"/>
                      <a:gd name="T30" fmla="*/ 21 w 220"/>
                      <a:gd name="T31" fmla="*/ 496 h 532"/>
                      <a:gd name="T32" fmla="*/ 31 w 220"/>
                      <a:gd name="T33" fmla="*/ 503 h 532"/>
                      <a:gd name="T34" fmla="*/ 46 w 220"/>
                      <a:gd name="T35" fmla="*/ 509 h 532"/>
                      <a:gd name="T36" fmla="*/ 62 w 220"/>
                      <a:gd name="T37" fmla="*/ 514 h 532"/>
                      <a:gd name="T38" fmla="*/ 79 w 220"/>
                      <a:gd name="T39" fmla="*/ 519 h 532"/>
                      <a:gd name="T40" fmla="*/ 97 w 220"/>
                      <a:gd name="T41" fmla="*/ 523 h 532"/>
                      <a:gd name="T42" fmla="*/ 118 w 220"/>
                      <a:gd name="T43" fmla="*/ 528 h 532"/>
                      <a:gd name="T44" fmla="*/ 140 w 220"/>
                      <a:gd name="T45" fmla="*/ 532 h 532"/>
                      <a:gd name="T46" fmla="*/ 162 w 220"/>
                      <a:gd name="T47" fmla="*/ 532 h 532"/>
                      <a:gd name="T48" fmla="*/ 182 w 220"/>
                      <a:gd name="T49" fmla="*/ 524 h 532"/>
                      <a:gd name="T50" fmla="*/ 200 w 220"/>
                      <a:gd name="T51" fmla="*/ 506 h 532"/>
                      <a:gd name="T52" fmla="*/ 212 w 220"/>
                      <a:gd name="T53" fmla="*/ 476 h 532"/>
                      <a:gd name="T54" fmla="*/ 219 w 220"/>
                      <a:gd name="T55" fmla="*/ 428 h 532"/>
                      <a:gd name="T56" fmla="*/ 219 w 220"/>
                      <a:gd name="T57" fmla="*/ 331 h 532"/>
                      <a:gd name="T58" fmla="*/ 215 w 220"/>
                      <a:gd name="T59" fmla="*/ 209 h 532"/>
                      <a:gd name="T60" fmla="*/ 207 w 220"/>
                      <a:gd name="T61" fmla="*/ 108 h 532"/>
                      <a:gd name="T62" fmla="*/ 191 w 220"/>
                      <a:gd name="T63" fmla="*/ 39 h 532"/>
                      <a:gd name="T64" fmla="*/ 171 w 220"/>
                      <a:gd name="T65" fmla="*/ 15 h 532"/>
                      <a:gd name="T66" fmla="*/ 154 w 220"/>
                      <a:gd name="T67" fmla="*/ 7 h 532"/>
                      <a:gd name="T68" fmla="*/ 136 w 220"/>
                      <a:gd name="T69" fmla="*/ 1 h 532"/>
                      <a:gd name="T70" fmla="*/ 117 w 220"/>
                      <a:gd name="T71" fmla="*/ 0 h 532"/>
                      <a:gd name="T72" fmla="*/ 98 w 220"/>
                      <a:gd name="T73" fmla="*/ 1 h 532"/>
                      <a:gd name="T74" fmla="*/ 81 w 220"/>
                      <a:gd name="T75" fmla="*/ 7 h 532"/>
                      <a:gd name="T76" fmla="*/ 67 w 220"/>
                      <a:gd name="T77" fmla="*/ 15 h 532"/>
                      <a:gd name="T78" fmla="*/ 56 w 220"/>
                      <a:gd name="T79" fmla="*/ 28 h 5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0"/>
                      <a:gd name="T121" fmla="*/ 0 h 532"/>
                      <a:gd name="T122" fmla="*/ 220 w 220"/>
                      <a:gd name="T123" fmla="*/ 532 h 5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0" h="532">
                        <a:moveTo>
                          <a:pt x="52" y="36"/>
                        </a:moveTo>
                        <a:lnTo>
                          <a:pt x="51" y="38"/>
                        </a:lnTo>
                        <a:lnTo>
                          <a:pt x="49" y="44"/>
                        </a:lnTo>
                        <a:lnTo>
                          <a:pt x="44" y="54"/>
                        </a:lnTo>
                        <a:lnTo>
                          <a:pt x="40" y="67"/>
                        </a:lnTo>
                        <a:lnTo>
                          <a:pt x="34" y="83"/>
                        </a:lnTo>
                        <a:lnTo>
                          <a:pt x="28" y="101"/>
                        </a:lnTo>
                        <a:lnTo>
                          <a:pt x="21" y="121"/>
                        </a:lnTo>
                        <a:lnTo>
                          <a:pt x="16" y="143"/>
                        </a:lnTo>
                        <a:lnTo>
                          <a:pt x="10" y="166"/>
                        </a:lnTo>
                        <a:lnTo>
                          <a:pt x="6" y="189"/>
                        </a:lnTo>
                        <a:lnTo>
                          <a:pt x="2" y="213"/>
                        </a:lnTo>
                        <a:lnTo>
                          <a:pt x="0" y="237"/>
                        </a:lnTo>
                        <a:lnTo>
                          <a:pt x="0" y="260"/>
                        </a:lnTo>
                        <a:lnTo>
                          <a:pt x="3" y="283"/>
                        </a:lnTo>
                        <a:lnTo>
                          <a:pt x="7" y="304"/>
                        </a:lnTo>
                        <a:lnTo>
                          <a:pt x="14" y="323"/>
                        </a:lnTo>
                        <a:lnTo>
                          <a:pt x="29" y="357"/>
                        </a:lnTo>
                        <a:lnTo>
                          <a:pt x="38" y="385"/>
                        </a:lnTo>
                        <a:lnTo>
                          <a:pt x="42" y="407"/>
                        </a:lnTo>
                        <a:lnTo>
                          <a:pt x="42" y="425"/>
                        </a:lnTo>
                        <a:lnTo>
                          <a:pt x="39" y="440"/>
                        </a:lnTo>
                        <a:lnTo>
                          <a:pt x="34" y="450"/>
                        </a:lnTo>
                        <a:lnTo>
                          <a:pt x="28" y="458"/>
                        </a:lnTo>
                        <a:lnTo>
                          <a:pt x="22" y="464"/>
                        </a:lnTo>
                        <a:lnTo>
                          <a:pt x="17" y="469"/>
                        </a:lnTo>
                        <a:lnTo>
                          <a:pt x="14" y="474"/>
                        </a:lnTo>
                        <a:lnTo>
                          <a:pt x="12" y="479"/>
                        </a:lnTo>
                        <a:lnTo>
                          <a:pt x="12" y="483"/>
                        </a:lnTo>
                        <a:lnTo>
                          <a:pt x="14" y="487"/>
                        </a:lnTo>
                        <a:lnTo>
                          <a:pt x="17" y="491"/>
                        </a:lnTo>
                        <a:lnTo>
                          <a:pt x="21" y="496"/>
                        </a:lnTo>
                        <a:lnTo>
                          <a:pt x="26" y="499"/>
                        </a:lnTo>
                        <a:lnTo>
                          <a:pt x="31" y="503"/>
                        </a:lnTo>
                        <a:lnTo>
                          <a:pt x="38" y="506"/>
                        </a:lnTo>
                        <a:lnTo>
                          <a:pt x="46" y="509"/>
                        </a:lnTo>
                        <a:lnTo>
                          <a:pt x="53" y="512"/>
                        </a:lnTo>
                        <a:lnTo>
                          <a:pt x="62" y="514"/>
                        </a:lnTo>
                        <a:lnTo>
                          <a:pt x="71" y="516"/>
                        </a:lnTo>
                        <a:lnTo>
                          <a:pt x="79" y="519"/>
                        </a:lnTo>
                        <a:lnTo>
                          <a:pt x="88" y="520"/>
                        </a:lnTo>
                        <a:lnTo>
                          <a:pt x="97" y="523"/>
                        </a:lnTo>
                        <a:lnTo>
                          <a:pt x="107" y="525"/>
                        </a:lnTo>
                        <a:lnTo>
                          <a:pt x="118" y="528"/>
                        </a:lnTo>
                        <a:lnTo>
                          <a:pt x="129" y="530"/>
                        </a:lnTo>
                        <a:lnTo>
                          <a:pt x="140" y="532"/>
                        </a:lnTo>
                        <a:lnTo>
                          <a:pt x="151" y="532"/>
                        </a:lnTo>
                        <a:lnTo>
                          <a:pt x="162" y="532"/>
                        </a:lnTo>
                        <a:lnTo>
                          <a:pt x="172" y="529"/>
                        </a:lnTo>
                        <a:lnTo>
                          <a:pt x="182" y="524"/>
                        </a:lnTo>
                        <a:lnTo>
                          <a:pt x="192" y="517"/>
                        </a:lnTo>
                        <a:lnTo>
                          <a:pt x="200" y="506"/>
                        </a:lnTo>
                        <a:lnTo>
                          <a:pt x="207" y="493"/>
                        </a:lnTo>
                        <a:lnTo>
                          <a:pt x="212" y="476"/>
                        </a:lnTo>
                        <a:lnTo>
                          <a:pt x="216" y="454"/>
                        </a:lnTo>
                        <a:lnTo>
                          <a:pt x="219" y="428"/>
                        </a:lnTo>
                        <a:lnTo>
                          <a:pt x="220" y="397"/>
                        </a:lnTo>
                        <a:lnTo>
                          <a:pt x="219" y="331"/>
                        </a:lnTo>
                        <a:lnTo>
                          <a:pt x="217" y="268"/>
                        </a:lnTo>
                        <a:lnTo>
                          <a:pt x="215" y="209"/>
                        </a:lnTo>
                        <a:lnTo>
                          <a:pt x="212" y="155"/>
                        </a:lnTo>
                        <a:lnTo>
                          <a:pt x="207" y="108"/>
                        </a:lnTo>
                        <a:lnTo>
                          <a:pt x="201" y="69"/>
                        </a:lnTo>
                        <a:lnTo>
                          <a:pt x="191" y="39"/>
                        </a:lnTo>
                        <a:lnTo>
                          <a:pt x="179" y="21"/>
                        </a:lnTo>
                        <a:lnTo>
                          <a:pt x="171" y="15"/>
                        </a:lnTo>
                        <a:lnTo>
                          <a:pt x="163" y="11"/>
                        </a:lnTo>
                        <a:lnTo>
                          <a:pt x="154" y="7"/>
                        </a:lnTo>
                        <a:lnTo>
                          <a:pt x="145" y="4"/>
                        </a:lnTo>
                        <a:lnTo>
                          <a:pt x="136" y="1"/>
                        </a:lnTo>
                        <a:lnTo>
                          <a:pt x="126" y="0"/>
                        </a:lnTo>
                        <a:lnTo>
                          <a:pt x="117" y="0"/>
                        </a:lnTo>
                        <a:lnTo>
                          <a:pt x="107" y="0"/>
                        </a:lnTo>
                        <a:lnTo>
                          <a:pt x="98" y="1"/>
                        </a:lnTo>
                        <a:lnTo>
                          <a:pt x="89" y="4"/>
                        </a:lnTo>
                        <a:lnTo>
                          <a:pt x="81" y="7"/>
                        </a:lnTo>
                        <a:lnTo>
                          <a:pt x="74" y="10"/>
                        </a:lnTo>
                        <a:lnTo>
                          <a:pt x="67" y="15"/>
                        </a:lnTo>
                        <a:lnTo>
                          <a:pt x="61" y="21"/>
                        </a:lnTo>
                        <a:lnTo>
                          <a:pt x="56" y="28"/>
                        </a:lnTo>
                        <a:lnTo>
                          <a:pt x="52" y="36"/>
                        </a:lnTo>
                        <a:close/>
                      </a:path>
                    </a:pathLst>
                  </a:custGeom>
                  <a:solidFill>
                    <a:srgbClr val="F4E5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7" name="Freeform 12"/>
                  <p:cNvSpPr>
                    <a:spLocks/>
                  </p:cNvSpPr>
                  <p:nvPr/>
                </p:nvSpPr>
                <p:spPr bwMode="auto">
                  <a:xfrm>
                    <a:off x="1612" y="2079"/>
                    <a:ext cx="208" cy="527"/>
                  </a:xfrm>
                  <a:custGeom>
                    <a:avLst/>
                    <a:gdLst>
                      <a:gd name="T0" fmla="*/ 48 w 208"/>
                      <a:gd name="T1" fmla="*/ 38 h 527"/>
                      <a:gd name="T2" fmla="*/ 41 w 208"/>
                      <a:gd name="T3" fmla="*/ 54 h 527"/>
                      <a:gd name="T4" fmla="*/ 32 w 208"/>
                      <a:gd name="T5" fmla="*/ 82 h 527"/>
                      <a:gd name="T6" fmla="*/ 19 w 208"/>
                      <a:gd name="T7" fmla="*/ 120 h 527"/>
                      <a:gd name="T8" fmla="*/ 9 w 208"/>
                      <a:gd name="T9" fmla="*/ 164 h 527"/>
                      <a:gd name="T10" fmla="*/ 1 w 208"/>
                      <a:gd name="T11" fmla="*/ 211 h 527"/>
                      <a:gd name="T12" fmla="*/ 0 w 208"/>
                      <a:gd name="T13" fmla="*/ 258 h 527"/>
                      <a:gd name="T14" fmla="*/ 6 w 208"/>
                      <a:gd name="T15" fmla="*/ 301 h 527"/>
                      <a:gd name="T16" fmla="*/ 27 w 208"/>
                      <a:gd name="T17" fmla="*/ 354 h 527"/>
                      <a:gd name="T18" fmla="*/ 39 w 208"/>
                      <a:gd name="T19" fmla="*/ 403 h 527"/>
                      <a:gd name="T20" fmla="*/ 36 w 208"/>
                      <a:gd name="T21" fmla="*/ 436 h 527"/>
                      <a:gd name="T22" fmla="*/ 26 w 208"/>
                      <a:gd name="T23" fmla="*/ 454 h 527"/>
                      <a:gd name="T24" fmla="*/ 14 w 208"/>
                      <a:gd name="T25" fmla="*/ 465 h 527"/>
                      <a:gd name="T26" fmla="*/ 9 w 208"/>
                      <a:gd name="T27" fmla="*/ 475 h 527"/>
                      <a:gd name="T28" fmla="*/ 10 w 208"/>
                      <a:gd name="T29" fmla="*/ 483 h 527"/>
                      <a:gd name="T30" fmla="*/ 17 w 208"/>
                      <a:gd name="T31" fmla="*/ 492 h 527"/>
                      <a:gd name="T32" fmla="*/ 27 w 208"/>
                      <a:gd name="T33" fmla="*/ 498 h 527"/>
                      <a:gd name="T34" fmla="*/ 41 w 208"/>
                      <a:gd name="T35" fmla="*/ 504 h 527"/>
                      <a:gd name="T36" fmla="*/ 58 w 208"/>
                      <a:gd name="T37" fmla="*/ 510 h 527"/>
                      <a:gd name="T38" fmla="*/ 74 w 208"/>
                      <a:gd name="T39" fmla="*/ 514 h 527"/>
                      <a:gd name="T40" fmla="*/ 92 w 208"/>
                      <a:gd name="T41" fmla="*/ 518 h 527"/>
                      <a:gd name="T42" fmla="*/ 111 w 208"/>
                      <a:gd name="T43" fmla="*/ 523 h 527"/>
                      <a:gd name="T44" fmla="*/ 132 w 208"/>
                      <a:gd name="T45" fmla="*/ 527 h 527"/>
                      <a:gd name="T46" fmla="*/ 153 w 208"/>
                      <a:gd name="T47" fmla="*/ 526 h 527"/>
                      <a:gd name="T48" fmla="*/ 173 w 208"/>
                      <a:gd name="T49" fmla="*/ 519 h 527"/>
                      <a:gd name="T50" fmla="*/ 190 w 208"/>
                      <a:gd name="T51" fmla="*/ 502 h 527"/>
                      <a:gd name="T52" fmla="*/ 201 w 208"/>
                      <a:gd name="T53" fmla="*/ 471 h 527"/>
                      <a:gd name="T54" fmla="*/ 208 w 208"/>
                      <a:gd name="T55" fmla="*/ 424 h 527"/>
                      <a:gd name="T56" fmla="*/ 207 w 208"/>
                      <a:gd name="T57" fmla="*/ 328 h 527"/>
                      <a:gd name="T58" fmla="*/ 204 w 208"/>
                      <a:gd name="T59" fmla="*/ 207 h 527"/>
                      <a:gd name="T60" fmla="*/ 197 w 208"/>
                      <a:gd name="T61" fmla="*/ 107 h 527"/>
                      <a:gd name="T62" fmla="*/ 181 w 208"/>
                      <a:gd name="T63" fmla="*/ 40 h 527"/>
                      <a:gd name="T64" fmla="*/ 162 w 208"/>
                      <a:gd name="T65" fmla="*/ 16 h 527"/>
                      <a:gd name="T66" fmla="*/ 146 w 208"/>
                      <a:gd name="T67" fmla="*/ 7 h 527"/>
                      <a:gd name="T68" fmla="*/ 128 w 208"/>
                      <a:gd name="T69" fmla="*/ 2 h 527"/>
                      <a:gd name="T70" fmla="*/ 110 w 208"/>
                      <a:gd name="T71" fmla="*/ 0 h 527"/>
                      <a:gd name="T72" fmla="*/ 93 w 208"/>
                      <a:gd name="T73" fmla="*/ 2 h 527"/>
                      <a:gd name="T74" fmla="*/ 77 w 208"/>
                      <a:gd name="T75" fmla="*/ 7 h 527"/>
                      <a:gd name="T76" fmla="*/ 63 w 208"/>
                      <a:gd name="T77" fmla="*/ 16 h 527"/>
                      <a:gd name="T78" fmla="*/ 52 w 208"/>
                      <a:gd name="T79" fmla="*/ 28 h 5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8"/>
                      <a:gd name="T121" fmla="*/ 0 h 527"/>
                      <a:gd name="T122" fmla="*/ 208 w 208"/>
                      <a:gd name="T123" fmla="*/ 527 h 5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8" h="527">
                        <a:moveTo>
                          <a:pt x="49" y="36"/>
                        </a:moveTo>
                        <a:lnTo>
                          <a:pt x="48" y="38"/>
                        </a:lnTo>
                        <a:lnTo>
                          <a:pt x="45" y="44"/>
                        </a:lnTo>
                        <a:lnTo>
                          <a:pt x="41" y="54"/>
                        </a:lnTo>
                        <a:lnTo>
                          <a:pt x="37" y="67"/>
                        </a:lnTo>
                        <a:lnTo>
                          <a:pt x="32" y="82"/>
                        </a:lnTo>
                        <a:lnTo>
                          <a:pt x="26" y="101"/>
                        </a:lnTo>
                        <a:lnTo>
                          <a:pt x="19" y="120"/>
                        </a:lnTo>
                        <a:lnTo>
                          <a:pt x="14" y="142"/>
                        </a:lnTo>
                        <a:lnTo>
                          <a:pt x="9" y="164"/>
                        </a:lnTo>
                        <a:lnTo>
                          <a:pt x="4" y="188"/>
                        </a:lnTo>
                        <a:lnTo>
                          <a:pt x="1" y="211"/>
                        </a:lnTo>
                        <a:lnTo>
                          <a:pt x="0" y="235"/>
                        </a:lnTo>
                        <a:lnTo>
                          <a:pt x="0" y="258"/>
                        </a:lnTo>
                        <a:lnTo>
                          <a:pt x="1" y="280"/>
                        </a:lnTo>
                        <a:lnTo>
                          <a:pt x="6" y="301"/>
                        </a:lnTo>
                        <a:lnTo>
                          <a:pt x="13" y="320"/>
                        </a:lnTo>
                        <a:lnTo>
                          <a:pt x="27" y="354"/>
                        </a:lnTo>
                        <a:lnTo>
                          <a:pt x="35" y="381"/>
                        </a:lnTo>
                        <a:lnTo>
                          <a:pt x="39" y="403"/>
                        </a:lnTo>
                        <a:lnTo>
                          <a:pt x="39" y="421"/>
                        </a:lnTo>
                        <a:lnTo>
                          <a:pt x="36" y="436"/>
                        </a:lnTo>
                        <a:lnTo>
                          <a:pt x="32" y="446"/>
                        </a:lnTo>
                        <a:lnTo>
                          <a:pt x="26" y="454"/>
                        </a:lnTo>
                        <a:lnTo>
                          <a:pt x="20" y="460"/>
                        </a:lnTo>
                        <a:lnTo>
                          <a:pt x="14" y="465"/>
                        </a:lnTo>
                        <a:lnTo>
                          <a:pt x="11" y="470"/>
                        </a:lnTo>
                        <a:lnTo>
                          <a:pt x="9" y="475"/>
                        </a:lnTo>
                        <a:lnTo>
                          <a:pt x="9" y="479"/>
                        </a:lnTo>
                        <a:lnTo>
                          <a:pt x="10" y="483"/>
                        </a:lnTo>
                        <a:lnTo>
                          <a:pt x="13" y="487"/>
                        </a:lnTo>
                        <a:lnTo>
                          <a:pt x="17" y="492"/>
                        </a:lnTo>
                        <a:lnTo>
                          <a:pt x="22" y="495"/>
                        </a:lnTo>
                        <a:lnTo>
                          <a:pt x="27" y="498"/>
                        </a:lnTo>
                        <a:lnTo>
                          <a:pt x="34" y="502"/>
                        </a:lnTo>
                        <a:lnTo>
                          <a:pt x="41" y="504"/>
                        </a:lnTo>
                        <a:lnTo>
                          <a:pt x="50" y="507"/>
                        </a:lnTo>
                        <a:lnTo>
                          <a:pt x="58" y="510"/>
                        </a:lnTo>
                        <a:lnTo>
                          <a:pt x="66" y="512"/>
                        </a:lnTo>
                        <a:lnTo>
                          <a:pt x="74" y="514"/>
                        </a:lnTo>
                        <a:lnTo>
                          <a:pt x="83" y="516"/>
                        </a:lnTo>
                        <a:lnTo>
                          <a:pt x="92" y="518"/>
                        </a:lnTo>
                        <a:lnTo>
                          <a:pt x="101" y="520"/>
                        </a:lnTo>
                        <a:lnTo>
                          <a:pt x="111" y="523"/>
                        </a:lnTo>
                        <a:lnTo>
                          <a:pt x="122" y="525"/>
                        </a:lnTo>
                        <a:lnTo>
                          <a:pt x="132" y="527"/>
                        </a:lnTo>
                        <a:lnTo>
                          <a:pt x="143" y="527"/>
                        </a:lnTo>
                        <a:lnTo>
                          <a:pt x="153" y="526"/>
                        </a:lnTo>
                        <a:lnTo>
                          <a:pt x="163" y="524"/>
                        </a:lnTo>
                        <a:lnTo>
                          <a:pt x="173" y="519"/>
                        </a:lnTo>
                        <a:lnTo>
                          <a:pt x="181" y="512"/>
                        </a:lnTo>
                        <a:lnTo>
                          <a:pt x="190" y="502"/>
                        </a:lnTo>
                        <a:lnTo>
                          <a:pt x="196" y="488"/>
                        </a:lnTo>
                        <a:lnTo>
                          <a:pt x="201" y="471"/>
                        </a:lnTo>
                        <a:lnTo>
                          <a:pt x="205" y="450"/>
                        </a:lnTo>
                        <a:lnTo>
                          <a:pt x="208" y="424"/>
                        </a:lnTo>
                        <a:lnTo>
                          <a:pt x="208" y="393"/>
                        </a:lnTo>
                        <a:lnTo>
                          <a:pt x="207" y="328"/>
                        </a:lnTo>
                        <a:lnTo>
                          <a:pt x="206" y="266"/>
                        </a:lnTo>
                        <a:lnTo>
                          <a:pt x="204" y="207"/>
                        </a:lnTo>
                        <a:lnTo>
                          <a:pt x="201" y="154"/>
                        </a:lnTo>
                        <a:lnTo>
                          <a:pt x="197" y="107"/>
                        </a:lnTo>
                        <a:lnTo>
                          <a:pt x="190" y="69"/>
                        </a:lnTo>
                        <a:lnTo>
                          <a:pt x="181" y="40"/>
                        </a:lnTo>
                        <a:lnTo>
                          <a:pt x="169" y="22"/>
                        </a:lnTo>
                        <a:lnTo>
                          <a:pt x="162" y="16"/>
                        </a:lnTo>
                        <a:lnTo>
                          <a:pt x="154" y="11"/>
                        </a:lnTo>
                        <a:lnTo>
                          <a:pt x="146" y="7"/>
                        </a:lnTo>
                        <a:lnTo>
                          <a:pt x="137" y="4"/>
                        </a:lnTo>
                        <a:lnTo>
                          <a:pt x="128" y="2"/>
                        </a:lnTo>
                        <a:lnTo>
                          <a:pt x="119" y="1"/>
                        </a:lnTo>
                        <a:lnTo>
                          <a:pt x="110" y="0"/>
                        </a:lnTo>
                        <a:lnTo>
                          <a:pt x="101" y="1"/>
                        </a:lnTo>
                        <a:lnTo>
                          <a:pt x="93" y="2"/>
                        </a:lnTo>
                        <a:lnTo>
                          <a:pt x="84" y="4"/>
                        </a:lnTo>
                        <a:lnTo>
                          <a:pt x="77" y="7"/>
                        </a:lnTo>
                        <a:lnTo>
                          <a:pt x="69" y="11"/>
                        </a:lnTo>
                        <a:lnTo>
                          <a:pt x="63" y="16"/>
                        </a:lnTo>
                        <a:lnTo>
                          <a:pt x="57" y="21"/>
                        </a:lnTo>
                        <a:lnTo>
                          <a:pt x="52" y="28"/>
                        </a:lnTo>
                        <a:lnTo>
                          <a:pt x="49" y="36"/>
                        </a:lnTo>
                        <a:close/>
                      </a:path>
                    </a:pathLst>
                  </a:custGeom>
                  <a:solidFill>
                    <a:srgbClr val="F4E2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8" name="Freeform 13"/>
                  <p:cNvSpPr>
                    <a:spLocks/>
                  </p:cNvSpPr>
                  <p:nvPr/>
                </p:nvSpPr>
                <p:spPr bwMode="auto">
                  <a:xfrm>
                    <a:off x="1618" y="2084"/>
                    <a:ext cx="199" cy="521"/>
                  </a:xfrm>
                  <a:custGeom>
                    <a:avLst/>
                    <a:gdLst>
                      <a:gd name="T0" fmla="*/ 46 w 199"/>
                      <a:gd name="T1" fmla="*/ 38 h 521"/>
                      <a:gd name="T2" fmla="*/ 40 w 199"/>
                      <a:gd name="T3" fmla="*/ 53 h 521"/>
                      <a:gd name="T4" fmla="*/ 30 w 199"/>
                      <a:gd name="T5" fmla="*/ 81 h 521"/>
                      <a:gd name="T6" fmla="*/ 19 w 199"/>
                      <a:gd name="T7" fmla="*/ 119 h 521"/>
                      <a:gd name="T8" fmla="*/ 9 w 199"/>
                      <a:gd name="T9" fmla="*/ 162 h 521"/>
                      <a:gd name="T10" fmla="*/ 2 w 199"/>
                      <a:gd name="T11" fmla="*/ 209 h 521"/>
                      <a:gd name="T12" fmla="*/ 0 w 199"/>
                      <a:gd name="T13" fmla="*/ 255 h 521"/>
                      <a:gd name="T14" fmla="*/ 6 w 199"/>
                      <a:gd name="T15" fmla="*/ 297 h 521"/>
                      <a:gd name="T16" fmla="*/ 26 w 199"/>
                      <a:gd name="T17" fmla="*/ 349 h 521"/>
                      <a:gd name="T18" fmla="*/ 38 w 199"/>
                      <a:gd name="T19" fmla="*/ 399 h 521"/>
                      <a:gd name="T20" fmla="*/ 35 w 199"/>
                      <a:gd name="T21" fmla="*/ 431 h 521"/>
                      <a:gd name="T22" fmla="*/ 25 w 199"/>
                      <a:gd name="T23" fmla="*/ 449 h 521"/>
                      <a:gd name="T24" fmla="*/ 13 w 199"/>
                      <a:gd name="T25" fmla="*/ 460 h 521"/>
                      <a:gd name="T26" fmla="*/ 8 w 199"/>
                      <a:gd name="T27" fmla="*/ 470 h 521"/>
                      <a:gd name="T28" fmla="*/ 9 w 199"/>
                      <a:gd name="T29" fmla="*/ 478 h 521"/>
                      <a:gd name="T30" fmla="*/ 15 w 199"/>
                      <a:gd name="T31" fmla="*/ 486 h 521"/>
                      <a:gd name="T32" fmla="*/ 26 w 199"/>
                      <a:gd name="T33" fmla="*/ 493 h 521"/>
                      <a:gd name="T34" fmla="*/ 39 w 199"/>
                      <a:gd name="T35" fmla="*/ 498 h 521"/>
                      <a:gd name="T36" fmla="*/ 55 w 199"/>
                      <a:gd name="T37" fmla="*/ 503 h 521"/>
                      <a:gd name="T38" fmla="*/ 71 w 199"/>
                      <a:gd name="T39" fmla="*/ 507 h 521"/>
                      <a:gd name="T40" fmla="*/ 88 w 199"/>
                      <a:gd name="T41" fmla="*/ 511 h 521"/>
                      <a:gd name="T42" fmla="*/ 107 w 199"/>
                      <a:gd name="T43" fmla="*/ 516 h 521"/>
                      <a:gd name="T44" fmla="*/ 126 w 199"/>
                      <a:gd name="T45" fmla="*/ 520 h 521"/>
                      <a:gd name="T46" fmla="*/ 147 w 199"/>
                      <a:gd name="T47" fmla="*/ 520 h 521"/>
                      <a:gd name="T48" fmla="*/ 165 w 199"/>
                      <a:gd name="T49" fmla="*/ 513 h 521"/>
                      <a:gd name="T50" fmla="*/ 181 w 199"/>
                      <a:gd name="T51" fmla="*/ 496 h 521"/>
                      <a:gd name="T52" fmla="*/ 193 w 199"/>
                      <a:gd name="T53" fmla="*/ 465 h 521"/>
                      <a:gd name="T54" fmla="*/ 198 w 199"/>
                      <a:gd name="T55" fmla="*/ 419 h 521"/>
                      <a:gd name="T56" fmla="*/ 198 w 199"/>
                      <a:gd name="T57" fmla="*/ 325 h 521"/>
                      <a:gd name="T58" fmla="*/ 195 w 199"/>
                      <a:gd name="T59" fmla="*/ 204 h 521"/>
                      <a:gd name="T60" fmla="*/ 188 w 199"/>
                      <a:gd name="T61" fmla="*/ 106 h 521"/>
                      <a:gd name="T62" fmla="*/ 173 w 199"/>
                      <a:gd name="T63" fmla="*/ 39 h 521"/>
                      <a:gd name="T64" fmla="*/ 155 w 199"/>
                      <a:gd name="T65" fmla="*/ 16 h 521"/>
                      <a:gd name="T66" fmla="*/ 140 w 199"/>
                      <a:gd name="T67" fmla="*/ 7 h 521"/>
                      <a:gd name="T68" fmla="*/ 123 w 199"/>
                      <a:gd name="T69" fmla="*/ 2 h 521"/>
                      <a:gd name="T70" fmla="*/ 106 w 199"/>
                      <a:gd name="T71" fmla="*/ 0 h 521"/>
                      <a:gd name="T72" fmla="*/ 89 w 199"/>
                      <a:gd name="T73" fmla="*/ 1 h 521"/>
                      <a:gd name="T74" fmla="*/ 73 w 199"/>
                      <a:gd name="T75" fmla="*/ 7 h 521"/>
                      <a:gd name="T76" fmla="*/ 60 w 199"/>
                      <a:gd name="T77" fmla="*/ 15 h 521"/>
                      <a:gd name="T78" fmla="*/ 50 w 199"/>
                      <a:gd name="T79" fmla="*/ 28 h 52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521"/>
                      <a:gd name="T122" fmla="*/ 199 w 199"/>
                      <a:gd name="T123" fmla="*/ 521 h 52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521">
                        <a:moveTo>
                          <a:pt x="47" y="35"/>
                        </a:moveTo>
                        <a:lnTo>
                          <a:pt x="46" y="38"/>
                        </a:lnTo>
                        <a:lnTo>
                          <a:pt x="44" y="44"/>
                        </a:lnTo>
                        <a:lnTo>
                          <a:pt x="40" y="53"/>
                        </a:lnTo>
                        <a:lnTo>
                          <a:pt x="35" y="66"/>
                        </a:lnTo>
                        <a:lnTo>
                          <a:pt x="30" y="81"/>
                        </a:lnTo>
                        <a:lnTo>
                          <a:pt x="25" y="99"/>
                        </a:lnTo>
                        <a:lnTo>
                          <a:pt x="19" y="119"/>
                        </a:lnTo>
                        <a:lnTo>
                          <a:pt x="14" y="140"/>
                        </a:lnTo>
                        <a:lnTo>
                          <a:pt x="9" y="162"/>
                        </a:lnTo>
                        <a:lnTo>
                          <a:pt x="5" y="185"/>
                        </a:lnTo>
                        <a:lnTo>
                          <a:pt x="2" y="209"/>
                        </a:lnTo>
                        <a:lnTo>
                          <a:pt x="0" y="232"/>
                        </a:lnTo>
                        <a:lnTo>
                          <a:pt x="0" y="255"/>
                        </a:lnTo>
                        <a:lnTo>
                          <a:pt x="2" y="277"/>
                        </a:lnTo>
                        <a:lnTo>
                          <a:pt x="6" y="297"/>
                        </a:lnTo>
                        <a:lnTo>
                          <a:pt x="12" y="316"/>
                        </a:lnTo>
                        <a:lnTo>
                          <a:pt x="26" y="349"/>
                        </a:lnTo>
                        <a:lnTo>
                          <a:pt x="34" y="376"/>
                        </a:lnTo>
                        <a:lnTo>
                          <a:pt x="38" y="399"/>
                        </a:lnTo>
                        <a:lnTo>
                          <a:pt x="38" y="416"/>
                        </a:lnTo>
                        <a:lnTo>
                          <a:pt x="35" y="431"/>
                        </a:lnTo>
                        <a:lnTo>
                          <a:pt x="31" y="441"/>
                        </a:lnTo>
                        <a:lnTo>
                          <a:pt x="25" y="449"/>
                        </a:lnTo>
                        <a:lnTo>
                          <a:pt x="19" y="454"/>
                        </a:lnTo>
                        <a:lnTo>
                          <a:pt x="13" y="460"/>
                        </a:lnTo>
                        <a:lnTo>
                          <a:pt x="10" y="465"/>
                        </a:lnTo>
                        <a:lnTo>
                          <a:pt x="8" y="470"/>
                        </a:lnTo>
                        <a:lnTo>
                          <a:pt x="7" y="474"/>
                        </a:lnTo>
                        <a:lnTo>
                          <a:pt x="9" y="478"/>
                        </a:lnTo>
                        <a:lnTo>
                          <a:pt x="11" y="482"/>
                        </a:lnTo>
                        <a:lnTo>
                          <a:pt x="15" y="486"/>
                        </a:lnTo>
                        <a:lnTo>
                          <a:pt x="20" y="490"/>
                        </a:lnTo>
                        <a:lnTo>
                          <a:pt x="26" y="493"/>
                        </a:lnTo>
                        <a:lnTo>
                          <a:pt x="32" y="496"/>
                        </a:lnTo>
                        <a:lnTo>
                          <a:pt x="39" y="498"/>
                        </a:lnTo>
                        <a:lnTo>
                          <a:pt x="47" y="501"/>
                        </a:lnTo>
                        <a:lnTo>
                          <a:pt x="55" y="503"/>
                        </a:lnTo>
                        <a:lnTo>
                          <a:pt x="63" y="506"/>
                        </a:lnTo>
                        <a:lnTo>
                          <a:pt x="71" y="507"/>
                        </a:lnTo>
                        <a:lnTo>
                          <a:pt x="80" y="509"/>
                        </a:lnTo>
                        <a:lnTo>
                          <a:pt x="88" y="511"/>
                        </a:lnTo>
                        <a:lnTo>
                          <a:pt x="97" y="514"/>
                        </a:lnTo>
                        <a:lnTo>
                          <a:pt x="107" y="516"/>
                        </a:lnTo>
                        <a:lnTo>
                          <a:pt x="116" y="519"/>
                        </a:lnTo>
                        <a:lnTo>
                          <a:pt x="126" y="520"/>
                        </a:lnTo>
                        <a:lnTo>
                          <a:pt x="137" y="521"/>
                        </a:lnTo>
                        <a:lnTo>
                          <a:pt x="147" y="520"/>
                        </a:lnTo>
                        <a:lnTo>
                          <a:pt x="156" y="517"/>
                        </a:lnTo>
                        <a:lnTo>
                          <a:pt x="165" y="513"/>
                        </a:lnTo>
                        <a:lnTo>
                          <a:pt x="174" y="506"/>
                        </a:lnTo>
                        <a:lnTo>
                          <a:pt x="181" y="496"/>
                        </a:lnTo>
                        <a:lnTo>
                          <a:pt x="187" y="482"/>
                        </a:lnTo>
                        <a:lnTo>
                          <a:pt x="193" y="465"/>
                        </a:lnTo>
                        <a:lnTo>
                          <a:pt x="196" y="444"/>
                        </a:lnTo>
                        <a:lnTo>
                          <a:pt x="198" y="419"/>
                        </a:lnTo>
                        <a:lnTo>
                          <a:pt x="199" y="389"/>
                        </a:lnTo>
                        <a:lnTo>
                          <a:pt x="198" y="325"/>
                        </a:lnTo>
                        <a:lnTo>
                          <a:pt x="197" y="263"/>
                        </a:lnTo>
                        <a:lnTo>
                          <a:pt x="195" y="204"/>
                        </a:lnTo>
                        <a:lnTo>
                          <a:pt x="192" y="152"/>
                        </a:lnTo>
                        <a:lnTo>
                          <a:pt x="188" y="106"/>
                        </a:lnTo>
                        <a:lnTo>
                          <a:pt x="182" y="68"/>
                        </a:lnTo>
                        <a:lnTo>
                          <a:pt x="173" y="39"/>
                        </a:lnTo>
                        <a:lnTo>
                          <a:pt x="162" y="21"/>
                        </a:lnTo>
                        <a:lnTo>
                          <a:pt x="155" y="16"/>
                        </a:lnTo>
                        <a:lnTo>
                          <a:pt x="148" y="11"/>
                        </a:lnTo>
                        <a:lnTo>
                          <a:pt x="140" y="7"/>
                        </a:lnTo>
                        <a:lnTo>
                          <a:pt x="132" y="4"/>
                        </a:lnTo>
                        <a:lnTo>
                          <a:pt x="123" y="2"/>
                        </a:lnTo>
                        <a:lnTo>
                          <a:pt x="115" y="1"/>
                        </a:lnTo>
                        <a:lnTo>
                          <a:pt x="106" y="0"/>
                        </a:lnTo>
                        <a:lnTo>
                          <a:pt x="97" y="1"/>
                        </a:lnTo>
                        <a:lnTo>
                          <a:pt x="89" y="1"/>
                        </a:lnTo>
                        <a:lnTo>
                          <a:pt x="81" y="4"/>
                        </a:lnTo>
                        <a:lnTo>
                          <a:pt x="73" y="7"/>
                        </a:lnTo>
                        <a:lnTo>
                          <a:pt x="66" y="11"/>
                        </a:lnTo>
                        <a:lnTo>
                          <a:pt x="60" y="15"/>
                        </a:lnTo>
                        <a:lnTo>
                          <a:pt x="55" y="21"/>
                        </a:lnTo>
                        <a:lnTo>
                          <a:pt x="50" y="28"/>
                        </a:lnTo>
                        <a:lnTo>
                          <a:pt x="47" y="35"/>
                        </a:lnTo>
                        <a:close/>
                      </a:path>
                    </a:pathLst>
                  </a:custGeom>
                  <a:solidFill>
                    <a:srgbClr val="F2DD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09" name="Freeform 14"/>
                  <p:cNvSpPr>
                    <a:spLocks/>
                  </p:cNvSpPr>
                  <p:nvPr/>
                </p:nvSpPr>
                <p:spPr bwMode="auto">
                  <a:xfrm>
                    <a:off x="1212" y="1812"/>
                    <a:ext cx="169" cy="80"/>
                  </a:xfrm>
                  <a:custGeom>
                    <a:avLst/>
                    <a:gdLst>
                      <a:gd name="T0" fmla="*/ 76 w 169"/>
                      <a:gd name="T1" fmla="*/ 33 h 80"/>
                      <a:gd name="T2" fmla="*/ 79 w 169"/>
                      <a:gd name="T3" fmla="*/ 34 h 80"/>
                      <a:gd name="T4" fmla="*/ 85 w 169"/>
                      <a:gd name="T5" fmla="*/ 36 h 80"/>
                      <a:gd name="T6" fmla="*/ 95 w 169"/>
                      <a:gd name="T7" fmla="*/ 39 h 80"/>
                      <a:gd name="T8" fmla="*/ 107 w 169"/>
                      <a:gd name="T9" fmla="*/ 43 h 80"/>
                      <a:gd name="T10" fmla="*/ 120 w 169"/>
                      <a:gd name="T11" fmla="*/ 49 h 80"/>
                      <a:gd name="T12" fmla="*/ 131 w 169"/>
                      <a:gd name="T13" fmla="*/ 55 h 80"/>
                      <a:gd name="T14" fmla="*/ 141 w 169"/>
                      <a:gd name="T15" fmla="*/ 63 h 80"/>
                      <a:gd name="T16" fmla="*/ 147 w 169"/>
                      <a:gd name="T17" fmla="*/ 71 h 80"/>
                      <a:gd name="T18" fmla="*/ 152 w 169"/>
                      <a:gd name="T19" fmla="*/ 77 h 80"/>
                      <a:gd name="T20" fmla="*/ 158 w 169"/>
                      <a:gd name="T21" fmla="*/ 77 h 80"/>
                      <a:gd name="T22" fmla="*/ 163 w 169"/>
                      <a:gd name="T23" fmla="*/ 74 h 80"/>
                      <a:gd name="T24" fmla="*/ 167 w 169"/>
                      <a:gd name="T25" fmla="*/ 66 h 80"/>
                      <a:gd name="T26" fmla="*/ 169 w 169"/>
                      <a:gd name="T27" fmla="*/ 57 h 80"/>
                      <a:gd name="T28" fmla="*/ 169 w 169"/>
                      <a:gd name="T29" fmla="*/ 47 h 80"/>
                      <a:gd name="T30" fmla="*/ 165 w 169"/>
                      <a:gd name="T31" fmla="*/ 37 h 80"/>
                      <a:gd name="T32" fmla="*/ 156 w 169"/>
                      <a:gd name="T33" fmla="*/ 27 h 80"/>
                      <a:gd name="T34" fmla="*/ 150 w 169"/>
                      <a:gd name="T35" fmla="*/ 23 h 80"/>
                      <a:gd name="T36" fmla="*/ 143 w 169"/>
                      <a:gd name="T37" fmla="*/ 18 h 80"/>
                      <a:gd name="T38" fmla="*/ 136 w 169"/>
                      <a:gd name="T39" fmla="*/ 14 h 80"/>
                      <a:gd name="T40" fmla="*/ 128 w 169"/>
                      <a:gd name="T41" fmla="*/ 11 h 80"/>
                      <a:gd name="T42" fmla="*/ 120 w 169"/>
                      <a:gd name="T43" fmla="*/ 8 h 80"/>
                      <a:gd name="T44" fmla="*/ 111 w 169"/>
                      <a:gd name="T45" fmla="*/ 5 h 80"/>
                      <a:gd name="T46" fmla="*/ 101 w 169"/>
                      <a:gd name="T47" fmla="*/ 3 h 80"/>
                      <a:gd name="T48" fmla="*/ 92 w 169"/>
                      <a:gd name="T49" fmla="*/ 1 h 80"/>
                      <a:gd name="T50" fmla="*/ 82 w 169"/>
                      <a:gd name="T51" fmla="*/ 0 h 80"/>
                      <a:gd name="T52" fmla="*/ 73 w 169"/>
                      <a:gd name="T53" fmla="*/ 0 h 80"/>
                      <a:gd name="T54" fmla="*/ 64 w 169"/>
                      <a:gd name="T55" fmla="*/ 0 h 80"/>
                      <a:gd name="T56" fmla="*/ 55 w 169"/>
                      <a:gd name="T57" fmla="*/ 2 h 80"/>
                      <a:gd name="T58" fmla="*/ 46 w 169"/>
                      <a:gd name="T59" fmla="*/ 4 h 80"/>
                      <a:gd name="T60" fmla="*/ 38 w 169"/>
                      <a:gd name="T61" fmla="*/ 7 h 80"/>
                      <a:gd name="T62" fmla="*/ 30 w 169"/>
                      <a:gd name="T63" fmla="*/ 12 h 80"/>
                      <a:gd name="T64" fmla="*/ 24 w 169"/>
                      <a:gd name="T65" fmla="*/ 17 h 80"/>
                      <a:gd name="T66" fmla="*/ 13 w 169"/>
                      <a:gd name="T67" fmla="*/ 29 h 80"/>
                      <a:gd name="T68" fmla="*/ 6 w 169"/>
                      <a:gd name="T69" fmla="*/ 39 h 80"/>
                      <a:gd name="T70" fmla="*/ 2 w 169"/>
                      <a:gd name="T71" fmla="*/ 49 h 80"/>
                      <a:gd name="T72" fmla="*/ 0 w 169"/>
                      <a:gd name="T73" fmla="*/ 57 h 80"/>
                      <a:gd name="T74" fmla="*/ 1 w 169"/>
                      <a:gd name="T75" fmla="*/ 64 h 80"/>
                      <a:gd name="T76" fmla="*/ 3 w 169"/>
                      <a:gd name="T77" fmla="*/ 70 h 80"/>
                      <a:gd name="T78" fmla="*/ 6 w 169"/>
                      <a:gd name="T79" fmla="*/ 74 h 80"/>
                      <a:gd name="T80" fmla="*/ 10 w 169"/>
                      <a:gd name="T81" fmla="*/ 77 h 80"/>
                      <a:gd name="T82" fmla="*/ 13 w 169"/>
                      <a:gd name="T83" fmla="*/ 79 h 80"/>
                      <a:gd name="T84" fmla="*/ 16 w 169"/>
                      <a:gd name="T85" fmla="*/ 80 h 80"/>
                      <a:gd name="T86" fmla="*/ 19 w 169"/>
                      <a:gd name="T87" fmla="*/ 80 h 80"/>
                      <a:gd name="T88" fmla="*/ 21 w 169"/>
                      <a:gd name="T89" fmla="*/ 78 h 80"/>
                      <a:gd name="T90" fmla="*/ 22 w 169"/>
                      <a:gd name="T91" fmla="*/ 75 h 80"/>
                      <a:gd name="T92" fmla="*/ 24 w 169"/>
                      <a:gd name="T93" fmla="*/ 71 h 80"/>
                      <a:gd name="T94" fmla="*/ 24 w 169"/>
                      <a:gd name="T95" fmla="*/ 66 h 80"/>
                      <a:gd name="T96" fmla="*/ 24 w 169"/>
                      <a:gd name="T97" fmla="*/ 60 h 80"/>
                      <a:gd name="T98" fmla="*/ 24 w 169"/>
                      <a:gd name="T99" fmla="*/ 54 h 80"/>
                      <a:gd name="T100" fmla="*/ 25 w 169"/>
                      <a:gd name="T101" fmla="*/ 47 h 80"/>
                      <a:gd name="T102" fmla="*/ 29 w 169"/>
                      <a:gd name="T103" fmla="*/ 42 h 80"/>
                      <a:gd name="T104" fmla="*/ 34 w 169"/>
                      <a:gd name="T105" fmla="*/ 38 h 80"/>
                      <a:gd name="T106" fmla="*/ 42 w 169"/>
                      <a:gd name="T107" fmla="*/ 35 h 80"/>
                      <a:gd name="T108" fmla="*/ 51 w 169"/>
                      <a:gd name="T109" fmla="*/ 33 h 80"/>
                      <a:gd name="T110" fmla="*/ 62 w 169"/>
                      <a:gd name="T111" fmla="*/ 32 h 80"/>
                      <a:gd name="T112" fmla="*/ 76 w 169"/>
                      <a:gd name="T113" fmla="*/ 33 h 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9"/>
                      <a:gd name="T172" fmla="*/ 0 h 80"/>
                      <a:gd name="T173" fmla="*/ 169 w 169"/>
                      <a:gd name="T174" fmla="*/ 80 h 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9" h="80">
                        <a:moveTo>
                          <a:pt x="76" y="33"/>
                        </a:moveTo>
                        <a:lnTo>
                          <a:pt x="79" y="34"/>
                        </a:lnTo>
                        <a:lnTo>
                          <a:pt x="85" y="36"/>
                        </a:lnTo>
                        <a:lnTo>
                          <a:pt x="95" y="39"/>
                        </a:lnTo>
                        <a:lnTo>
                          <a:pt x="107" y="43"/>
                        </a:lnTo>
                        <a:lnTo>
                          <a:pt x="120" y="49"/>
                        </a:lnTo>
                        <a:lnTo>
                          <a:pt x="131" y="55"/>
                        </a:lnTo>
                        <a:lnTo>
                          <a:pt x="141" y="63"/>
                        </a:lnTo>
                        <a:lnTo>
                          <a:pt x="147" y="71"/>
                        </a:lnTo>
                        <a:lnTo>
                          <a:pt x="152" y="77"/>
                        </a:lnTo>
                        <a:lnTo>
                          <a:pt x="158" y="77"/>
                        </a:lnTo>
                        <a:lnTo>
                          <a:pt x="163" y="74"/>
                        </a:lnTo>
                        <a:lnTo>
                          <a:pt x="167" y="66"/>
                        </a:lnTo>
                        <a:lnTo>
                          <a:pt x="169" y="57"/>
                        </a:lnTo>
                        <a:lnTo>
                          <a:pt x="169" y="47"/>
                        </a:lnTo>
                        <a:lnTo>
                          <a:pt x="165" y="37"/>
                        </a:lnTo>
                        <a:lnTo>
                          <a:pt x="156" y="27"/>
                        </a:lnTo>
                        <a:lnTo>
                          <a:pt x="150" y="23"/>
                        </a:lnTo>
                        <a:lnTo>
                          <a:pt x="143" y="18"/>
                        </a:lnTo>
                        <a:lnTo>
                          <a:pt x="136" y="14"/>
                        </a:lnTo>
                        <a:lnTo>
                          <a:pt x="128" y="11"/>
                        </a:lnTo>
                        <a:lnTo>
                          <a:pt x="120" y="8"/>
                        </a:lnTo>
                        <a:lnTo>
                          <a:pt x="111" y="5"/>
                        </a:lnTo>
                        <a:lnTo>
                          <a:pt x="101" y="3"/>
                        </a:lnTo>
                        <a:lnTo>
                          <a:pt x="92" y="1"/>
                        </a:lnTo>
                        <a:lnTo>
                          <a:pt x="82" y="0"/>
                        </a:lnTo>
                        <a:lnTo>
                          <a:pt x="73" y="0"/>
                        </a:lnTo>
                        <a:lnTo>
                          <a:pt x="64" y="0"/>
                        </a:lnTo>
                        <a:lnTo>
                          <a:pt x="55" y="2"/>
                        </a:lnTo>
                        <a:lnTo>
                          <a:pt x="46" y="4"/>
                        </a:lnTo>
                        <a:lnTo>
                          <a:pt x="38" y="7"/>
                        </a:lnTo>
                        <a:lnTo>
                          <a:pt x="30" y="12"/>
                        </a:lnTo>
                        <a:lnTo>
                          <a:pt x="24" y="17"/>
                        </a:lnTo>
                        <a:lnTo>
                          <a:pt x="13" y="29"/>
                        </a:lnTo>
                        <a:lnTo>
                          <a:pt x="6" y="39"/>
                        </a:lnTo>
                        <a:lnTo>
                          <a:pt x="2" y="49"/>
                        </a:lnTo>
                        <a:lnTo>
                          <a:pt x="0" y="57"/>
                        </a:lnTo>
                        <a:lnTo>
                          <a:pt x="1" y="64"/>
                        </a:lnTo>
                        <a:lnTo>
                          <a:pt x="3" y="70"/>
                        </a:lnTo>
                        <a:lnTo>
                          <a:pt x="6" y="74"/>
                        </a:lnTo>
                        <a:lnTo>
                          <a:pt x="10" y="77"/>
                        </a:lnTo>
                        <a:lnTo>
                          <a:pt x="13" y="79"/>
                        </a:lnTo>
                        <a:lnTo>
                          <a:pt x="16" y="80"/>
                        </a:lnTo>
                        <a:lnTo>
                          <a:pt x="19" y="80"/>
                        </a:lnTo>
                        <a:lnTo>
                          <a:pt x="21" y="78"/>
                        </a:lnTo>
                        <a:lnTo>
                          <a:pt x="22" y="75"/>
                        </a:lnTo>
                        <a:lnTo>
                          <a:pt x="24" y="71"/>
                        </a:lnTo>
                        <a:lnTo>
                          <a:pt x="24" y="66"/>
                        </a:lnTo>
                        <a:lnTo>
                          <a:pt x="24" y="60"/>
                        </a:lnTo>
                        <a:lnTo>
                          <a:pt x="24" y="54"/>
                        </a:lnTo>
                        <a:lnTo>
                          <a:pt x="25" y="47"/>
                        </a:lnTo>
                        <a:lnTo>
                          <a:pt x="29" y="42"/>
                        </a:lnTo>
                        <a:lnTo>
                          <a:pt x="34" y="38"/>
                        </a:lnTo>
                        <a:lnTo>
                          <a:pt x="42" y="35"/>
                        </a:lnTo>
                        <a:lnTo>
                          <a:pt x="51" y="33"/>
                        </a:lnTo>
                        <a:lnTo>
                          <a:pt x="62" y="32"/>
                        </a:lnTo>
                        <a:lnTo>
                          <a:pt x="76"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0" name="Freeform 15"/>
                  <p:cNvSpPr>
                    <a:spLocks/>
                  </p:cNvSpPr>
                  <p:nvPr/>
                </p:nvSpPr>
                <p:spPr bwMode="auto">
                  <a:xfrm>
                    <a:off x="1214" y="1814"/>
                    <a:ext cx="163" cy="75"/>
                  </a:xfrm>
                  <a:custGeom>
                    <a:avLst/>
                    <a:gdLst>
                      <a:gd name="T0" fmla="*/ 20 w 163"/>
                      <a:gd name="T1" fmla="*/ 48 h 75"/>
                      <a:gd name="T2" fmla="*/ 27 w 163"/>
                      <a:gd name="T3" fmla="*/ 37 h 75"/>
                      <a:gd name="T4" fmla="*/ 41 w 163"/>
                      <a:gd name="T5" fmla="*/ 29 h 75"/>
                      <a:gd name="T6" fmla="*/ 61 w 163"/>
                      <a:gd name="T7" fmla="*/ 27 h 75"/>
                      <a:gd name="T8" fmla="*/ 79 w 163"/>
                      <a:gd name="T9" fmla="*/ 31 h 75"/>
                      <a:gd name="T10" fmla="*/ 97 w 163"/>
                      <a:gd name="T11" fmla="*/ 37 h 75"/>
                      <a:gd name="T12" fmla="*/ 120 w 163"/>
                      <a:gd name="T13" fmla="*/ 46 h 75"/>
                      <a:gd name="T14" fmla="*/ 139 w 163"/>
                      <a:gd name="T15" fmla="*/ 58 h 75"/>
                      <a:gd name="T16" fmla="*/ 148 w 163"/>
                      <a:gd name="T17" fmla="*/ 69 h 75"/>
                      <a:gd name="T18" fmla="*/ 154 w 163"/>
                      <a:gd name="T19" fmla="*/ 72 h 75"/>
                      <a:gd name="T20" fmla="*/ 159 w 163"/>
                      <a:gd name="T21" fmla="*/ 69 h 75"/>
                      <a:gd name="T22" fmla="*/ 163 w 163"/>
                      <a:gd name="T23" fmla="*/ 61 h 75"/>
                      <a:gd name="T24" fmla="*/ 163 w 163"/>
                      <a:gd name="T25" fmla="*/ 53 h 75"/>
                      <a:gd name="T26" fmla="*/ 163 w 163"/>
                      <a:gd name="T27" fmla="*/ 45 h 75"/>
                      <a:gd name="T28" fmla="*/ 159 w 163"/>
                      <a:gd name="T29" fmla="*/ 37 h 75"/>
                      <a:gd name="T30" fmla="*/ 154 w 163"/>
                      <a:gd name="T31" fmla="*/ 29 h 75"/>
                      <a:gd name="T32" fmla="*/ 144 w 163"/>
                      <a:gd name="T33" fmla="*/ 21 h 75"/>
                      <a:gd name="T34" fmla="*/ 129 w 163"/>
                      <a:gd name="T35" fmla="*/ 12 h 75"/>
                      <a:gd name="T36" fmla="*/ 112 w 163"/>
                      <a:gd name="T37" fmla="*/ 6 h 75"/>
                      <a:gd name="T38" fmla="*/ 93 w 163"/>
                      <a:gd name="T39" fmla="*/ 2 h 75"/>
                      <a:gd name="T40" fmla="*/ 75 w 163"/>
                      <a:gd name="T41" fmla="*/ 0 h 75"/>
                      <a:gd name="T42" fmla="*/ 58 w 163"/>
                      <a:gd name="T43" fmla="*/ 2 h 75"/>
                      <a:gd name="T44" fmla="*/ 43 w 163"/>
                      <a:gd name="T45" fmla="*/ 5 h 75"/>
                      <a:gd name="T46" fmla="*/ 29 w 163"/>
                      <a:gd name="T47" fmla="*/ 12 h 75"/>
                      <a:gd name="T48" fmla="*/ 19 w 163"/>
                      <a:gd name="T49" fmla="*/ 20 h 75"/>
                      <a:gd name="T50" fmla="*/ 14 w 163"/>
                      <a:gd name="T51" fmla="*/ 26 h 75"/>
                      <a:gd name="T52" fmla="*/ 9 w 163"/>
                      <a:gd name="T53" fmla="*/ 33 h 75"/>
                      <a:gd name="T54" fmla="*/ 5 w 163"/>
                      <a:gd name="T55" fmla="*/ 39 h 75"/>
                      <a:gd name="T56" fmla="*/ 1 w 163"/>
                      <a:gd name="T57" fmla="*/ 49 h 75"/>
                      <a:gd name="T58" fmla="*/ 0 w 163"/>
                      <a:gd name="T59" fmla="*/ 59 h 75"/>
                      <a:gd name="T60" fmla="*/ 2 w 163"/>
                      <a:gd name="T61" fmla="*/ 66 h 75"/>
                      <a:gd name="T62" fmla="*/ 5 w 163"/>
                      <a:gd name="T63" fmla="*/ 71 h 75"/>
                      <a:gd name="T64" fmla="*/ 13 w 163"/>
                      <a:gd name="T65" fmla="*/ 75 h 75"/>
                      <a:gd name="T66" fmla="*/ 19 w 163"/>
                      <a:gd name="T67" fmla="*/ 65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75"/>
                      <a:gd name="T104" fmla="*/ 163 w 163"/>
                      <a:gd name="T105" fmla="*/ 75 h 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75">
                        <a:moveTo>
                          <a:pt x="19" y="54"/>
                        </a:moveTo>
                        <a:lnTo>
                          <a:pt x="20" y="48"/>
                        </a:lnTo>
                        <a:lnTo>
                          <a:pt x="23" y="42"/>
                        </a:lnTo>
                        <a:lnTo>
                          <a:pt x="27" y="37"/>
                        </a:lnTo>
                        <a:lnTo>
                          <a:pt x="33" y="32"/>
                        </a:lnTo>
                        <a:lnTo>
                          <a:pt x="41" y="29"/>
                        </a:lnTo>
                        <a:lnTo>
                          <a:pt x="50" y="27"/>
                        </a:lnTo>
                        <a:lnTo>
                          <a:pt x="61" y="27"/>
                        </a:lnTo>
                        <a:lnTo>
                          <a:pt x="74" y="30"/>
                        </a:lnTo>
                        <a:lnTo>
                          <a:pt x="79" y="31"/>
                        </a:lnTo>
                        <a:lnTo>
                          <a:pt x="87" y="33"/>
                        </a:lnTo>
                        <a:lnTo>
                          <a:pt x="97" y="37"/>
                        </a:lnTo>
                        <a:lnTo>
                          <a:pt x="109" y="41"/>
                        </a:lnTo>
                        <a:lnTo>
                          <a:pt x="120" y="46"/>
                        </a:lnTo>
                        <a:lnTo>
                          <a:pt x="131" y="52"/>
                        </a:lnTo>
                        <a:lnTo>
                          <a:pt x="139" y="58"/>
                        </a:lnTo>
                        <a:lnTo>
                          <a:pt x="145" y="65"/>
                        </a:lnTo>
                        <a:lnTo>
                          <a:pt x="148" y="69"/>
                        </a:lnTo>
                        <a:lnTo>
                          <a:pt x="150" y="71"/>
                        </a:lnTo>
                        <a:lnTo>
                          <a:pt x="154" y="72"/>
                        </a:lnTo>
                        <a:lnTo>
                          <a:pt x="156" y="71"/>
                        </a:lnTo>
                        <a:lnTo>
                          <a:pt x="159" y="69"/>
                        </a:lnTo>
                        <a:lnTo>
                          <a:pt x="161" y="66"/>
                        </a:lnTo>
                        <a:lnTo>
                          <a:pt x="163" y="61"/>
                        </a:lnTo>
                        <a:lnTo>
                          <a:pt x="163" y="56"/>
                        </a:lnTo>
                        <a:lnTo>
                          <a:pt x="163" y="53"/>
                        </a:lnTo>
                        <a:lnTo>
                          <a:pt x="163" y="49"/>
                        </a:lnTo>
                        <a:lnTo>
                          <a:pt x="163" y="45"/>
                        </a:lnTo>
                        <a:lnTo>
                          <a:pt x="161" y="40"/>
                        </a:lnTo>
                        <a:lnTo>
                          <a:pt x="159" y="37"/>
                        </a:lnTo>
                        <a:lnTo>
                          <a:pt x="157" y="33"/>
                        </a:lnTo>
                        <a:lnTo>
                          <a:pt x="154" y="29"/>
                        </a:lnTo>
                        <a:lnTo>
                          <a:pt x="150" y="25"/>
                        </a:lnTo>
                        <a:lnTo>
                          <a:pt x="144" y="21"/>
                        </a:lnTo>
                        <a:lnTo>
                          <a:pt x="136" y="16"/>
                        </a:lnTo>
                        <a:lnTo>
                          <a:pt x="129" y="12"/>
                        </a:lnTo>
                        <a:lnTo>
                          <a:pt x="121" y="9"/>
                        </a:lnTo>
                        <a:lnTo>
                          <a:pt x="112" y="6"/>
                        </a:lnTo>
                        <a:lnTo>
                          <a:pt x="102" y="3"/>
                        </a:lnTo>
                        <a:lnTo>
                          <a:pt x="93" y="2"/>
                        </a:lnTo>
                        <a:lnTo>
                          <a:pt x="83" y="1"/>
                        </a:lnTo>
                        <a:lnTo>
                          <a:pt x="75" y="0"/>
                        </a:lnTo>
                        <a:lnTo>
                          <a:pt x="66" y="1"/>
                        </a:lnTo>
                        <a:lnTo>
                          <a:pt x="58" y="2"/>
                        </a:lnTo>
                        <a:lnTo>
                          <a:pt x="50" y="3"/>
                        </a:lnTo>
                        <a:lnTo>
                          <a:pt x="43" y="5"/>
                        </a:lnTo>
                        <a:lnTo>
                          <a:pt x="36" y="8"/>
                        </a:lnTo>
                        <a:lnTo>
                          <a:pt x="29" y="12"/>
                        </a:lnTo>
                        <a:lnTo>
                          <a:pt x="23" y="16"/>
                        </a:lnTo>
                        <a:lnTo>
                          <a:pt x="19" y="20"/>
                        </a:lnTo>
                        <a:lnTo>
                          <a:pt x="16" y="23"/>
                        </a:lnTo>
                        <a:lnTo>
                          <a:pt x="14" y="26"/>
                        </a:lnTo>
                        <a:lnTo>
                          <a:pt x="11" y="30"/>
                        </a:lnTo>
                        <a:lnTo>
                          <a:pt x="9" y="33"/>
                        </a:lnTo>
                        <a:lnTo>
                          <a:pt x="6" y="36"/>
                        </a:lnTo>
                        <a:lnTo>
                          <a:pt x="5" y="39"/>
                        </a:lnTo>
                        <a:lnTo>
                          <a:pt x="3" y="42"/>
                        </a:lnTo>
                        <a:lnTo>
                          <a:pt x="1" y="49"/>
                        </a:lnTo>
                        <a:lnTo>
                          <a:pt x="0" y="54"/>
                        </a:lnTo>
                        <a:lnTo>
                          <a:pt x="0" y="59"/>
                        </a:lnTo>
                        <a:lnTo>
                          <a:pt x="1" y="63"/>
                        </a:lnTo>
                        <a:lnTo>
                          <a:pt x="2" y="66"/>
                        </a:lnTo>
                        <a:lnTo>
                          <a:pt x="4" y="68"/>
                        </a:lnTo>
                        <a:lnTo>
                          <a:pt x="5" y="71"/>
                        </a:lnTo>
                        <a:lnTo>
                          <a:pt x="8" y="73"/>
                        </a:lnTo>
                        <a:lnTo>
                          <a:pt x="13" y="75"/>
                        </a:lnTo>
                        <a:lnTo>
                          <a:pt x="17" y="72"/>
                        </a:lnTo>
                        <a:lnTo>
                          <a:pt x="19" y="65"/>
                        </a:lnTo>
                        <a:lnTo>
                          <a:pt x="19" y="54"/>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1" name="Freeform 16"/>
                  <p:cNvSpPr>
                    <a:spLocks/>
                  </p:cNvSpPr>
                  <p:nvPr/>
                </p:nvSpPr>
                <p:spPr bwMode="auto">
                  <a:xfrm>
                    <a:off x="1216" y="1816"/>
                    <a:ext cx="160" cy="69"/>
                  </a:xfrm>
                  <a:custGeom>
                    <a:avLst/>
                    <a:gdLst>
                      <a:gd name="T0" fmla="*/ 17 w 160"/>
                      <a:gd name="T1" fmla="*/ 43 h 69"/>
                      <a:gd name="T2" fmla="*/ 26 w 160"/>
                      <a:gd name="T3" fmla="*/ 32 h 69"/>
                      <a:gd name="T4" fmla="*/ 40 w 160"/>
                      <a:gd name="T5" fmla="*/ 24 h 69"/>
                      <a:gd name="T6" fmla="*/ 61 w 160"/>
                      <a:gd name="T7" fmla="*/ 23 h 69"/>
                      <a:gd name="T8" fmla="*/ 81 w 160"/>
                      <a:gd name="T9" fmla="*/ 28 h 69"/>
                      <a:gd name="T10" fmla="*/ 100 w 160"/>
                      <a:gd name="T11" fmla="*/ 33 h 69"/>
                      <a:gd name="T12" fmla="*/ 121 w 160"/>
                      <a:gd name="T13" fmla="*/ 43 h 69"/>
                      <a:gd name="T14" fmla="*/ 138 w 160"/>
                      <a:gd name="T15" fmla="*/ 53 h 69"/>
                      <a:gd name="T16" fmla="*/ 146 w 160"/>
                      <a:gd name="T17" fmla="*/ 63 h 69"/>
                      <a:gd name="T18" fmla="*/ 152 w 160"/>
                      <a:gd name="T19" fmla="*/ 66 h 69"/>
                      <a:gd name="T20" fmla="*/ 157 w 160"/>
                      <a:gd name="T21" fmla="*/ 63 h 69"/>
                      <a:gd name="T22" fmla="*/ 160 w 160"/>
                      <a:gd name="T23" fmla="*/ 56 h 69"/>
                      <a:gd name="T24" fmla="*/ 159 w 160"/>
                      <a:gd name="T25" fmla="*/ 47 h 69"/>
                      <a:gd name="T26" fmla="*/ 157 w 160"/>
                      <a:gd name="T27" fmla="*/ 40 h 69"/>
                      <a:gd name="T28" fmla="*/ 153 w 160"/>
                      <a:gd name="T29" fmla="*/ 33 h 69"/>
                      <a:gd name="T30" fmla="*/ 148 w 160"/>
                      <a:gd name="T31" fmla="*/ 26 h 69"/>
                      <a:gd name="T32" fmla="*/ 138 w 160"/>
                      <a:gd name="T33" fmla="*/ 18 h 69"/>
                      <a:gd name="T34" fmla="*/ 124 w 160"/>
                      <a:gd name="T35" fmla="*/ 10 h 69"/>
                      <a:gd name="T36" fmla="*/ 108 w 160"/>
                      <a:gd name="T37" fmla="*/ 5 h 69"/>
                      <a:gd name="T38" fmla="*/ 90 w 160"/>
                      <a:gd name="T39" fmla="*/ 1 h 69"/>
                      <a:gd name="T40" fmla="*/ 72 w 160"/>
                      <a:gd name="T41" fmla="*/ 0 h 69"/>
                      <a:gd name="T42" fmla="*/ 56 w 160"/>
                      <a:gd name="T43" fmla="*/ 2 h 69"/>
                      <a:gd name="T44" fmla="*/ 42 w 160"/>
                      <a:gd name="T45" fmla="*/ 5 h 69"/>
                      <a:gd name="T46" fmla="*/ 29 w 160"/>
                      <a:gd name="T47" fmla="*/ 11 h 69"/>
                      <a:gd name="T48" fmla="*/ 21 w 160"/>
                      <a:gd name="T49" fmla="*/ 18 h 69"/>
                      <a:gd name="T50" fmla="*/ 15 w 160"/>
                      <a:gd name="T51" fmla="*/ 24 h 69"/>
                      <a:gd name="T52" fmla="*/ 10 w 160"/>
                      <a:gd name="T53" fmla="*/ 29 h 69"/>
                      <a:gd name="T54" fmla="*/ 6 w 160"/>
                      <a:gd name="T55" fmla="*/ 35 h 69"/>
                      <a:gd name="T56" fmla="*/ 2 w 160"/>
                      <a:gd name="T57" fmla="*/ 44 h 69"/>
                      <a:gd name="T58" fmla="*/ 0 w 160"/>
                      <a:gd name="T59" fmla="*/ 55 h 69"/>
                      <a:gd name="T60" fmla="*/ 2 w 160"/>
                      <a:gd name="T61" fmla="*/ 60 h 69"/>
                      <a:gd name="T62" fmla="*/ 4 w 160"/>
                      <a:gd name="T63" fmla="*/ 66 h 69"/>
                      <a:gd name="T64" fmla="*/ 11 w 160"/>
                      <a:gd name="T65" fmla="*/ 69 h 69"/>
                      <a:gd name="T66" fmla="*/ 15 w 160"/>
                      <a:gd name="T67" fmla="*/ 58 h 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0"/>
                      <a:gd name="T103" fmla="*/ 0 h 69"/>
                      <a:gd name="T104" fmla="*/ 160 w 160"/>
                      <a:gd name="T105" fmla="*/ 69 h 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0" h="69">
                        <a:moveTo>
                          <a:pt x="16" y="48"/>
                        </a:moveTo>
                        <a:lnTo>
                          <a:pt x="17" y="43"/>
                        </a:lnTo>
                        <a:lnTo>
                          <a:pt x="21" y="37"/>
                        </a:lnTo>
                        <a:lnTo>
                          <a:pt x="26" y="32"/>
                        </a:lnTo>
                        <a:lnTo>
                          <a:pt x="32" y="28"/>
                        </a:lnTo>
                        <a:lnTo>
                          <a:pt x="40" y="24"/>
                        </a:lnTo>
                        <a:lnTo>
                          <a:pt x="49" y="23"/>
                        </a:lnTo>
                        <a:lnTo>
                          <a:pt x="61" y="23"/>
                        </a:lnTo>
                        <a:lnTo>
                          <a:pt x="73" y="25"/>
                        </a:lnTo>
                        <a:lnTo>
                          <a:pt x="81" y="28"/>
                        </a:lnTo>
                        <a:lnTo>
                          <a:pt x="90" y="30"/>
                        </a:lnTo>
                        <a:lnTo>
                          <a:pt x="100" y="33"/>
                        </a:lnTo>
                        <a:lnTo>
                          <a:pt x="111" y="38"/>
                        </a:lnTo>
                        <a:lnTo>
                          <a:pt x="121" y="43"/>
                        </a:lnTo>
                        <a:lnTo>
                          <a:pt x="131" y="47"/>
                        </a:lnTo>
                        <a:lnTo>
                          <a:pt x="138" y="53"/>
                        </a:lnTo>
                        <a:lnTo>
                          <a:pt x="143" y="59"/>
                        </a:lnTo>
                        <a:lnTo>
                          <a:pt x="146" y="63"/>
                        </a:lnTo>
                        <a:lnTo>
                          <a:pt x="148" y="65"/>
                        </a:lnTo>
                        <a:lnTo>
                          <a:pt x="152" y="66"/>
                        </a:lnTo>
                        <a:lnTo>
                          <a:pt x="154" y="65"/>
                        </a:lnTo>
                        <a:lnTo>
                          <a:pt x="157" y="63"/>
                        </a:lnTo>
                        <a:lnTo>
                          <a:pt x="158" y="60"/>
                        </a:lnTo>
                        <a:lnTo>
                          <a:pt x="160" y="56"/>
                        </a:lnTo>
                        <a:lnTo>
                          <a:pt x="160" y="51"/>
                        </a:lnTo>
                        <a:lnTo>
                          <a:pt x="159" y="47"/>
                        </a:lnTo>
                        <a:lnTo>
                          <a:pt x="158" y="44"/>
                        </a:lnTo>
                        <a:lnTo>
                          <a:pt x="157" y="40"/>
                        </a:lnTo>
                        <a:lnTo>
                          <a:pt x="156" y="37"/>
                        </a:lnTo>
                        <a:lnTo>
                          <a:pt x="153" y="33"/>
                        </a:lnTo>
                        <a:lnTo>
                          <a:pt x="151" y="29"/>
                        </a:lnTo>
                        <a:lnTo>
                          <a:pt x="148" y="26"/>
                        </a:lnTo>
                        <a:lnTo>
                          <a:pt x="144" y="23"/>
                        </a:lnTo>
                        <a:lnTo>
                          <a:pt x="138" y="18"/>
                        </a:lnTo>
                        <a:lnTo>
                          <a:pt x="131" y="14"/>
                        </a:lnTo>
                        <a:lnTo>
                          <a:pt x="124" y="10"/>
                        </a:lnTo>
                        <a:lnTo>
                          <a:pt x="116" y="7"/>
                        </a:lnTo>
                        <a:lnTo>
                          <a:pt x="108" y="5"/>
                        </a:lnTo>
                        <a:lnTo>
                          <a:pt x="99" y="2"/>
                        </a:lnTo>
                        <a:lnTo>
                          <a:pt x="90" y="1"/>
                        </a:lnTo>
                        <a:lnTo>
                          <a:pt x="81" y="0"/>
                        </a:lnTo>
                        <a:lnTo>
                          <a:pt x="72" y="0"/>
                        </a:lnTo>
                        <a:lnTo>
                          <a:pt x="64" y="1"/>
                        </a:lnTo>
                        <a:lnTo>
                          <a:pt x="56" y="2"/>
                        </a:lnTo>
                        <a:lnTo>
                          <a:pt x="49" y="3"/>
                        </a:lnTo>
                        <a:lnTo>
                          <a:pt x="42" y="5"/>
                        </a:lnTo>
                        <a:lnTo>
                          <a:pt x="35" y="8"/>
                        </a:lnTo>
                        <a:lnTo>
                          <a:pt x="29" y="11"/>
                        </a:lnTo>
                        <a:lnTo>
                          <a:pt x="24" y="15"/>
                        </a:lnTo>
                        <a:lnTo>
                          <a:pt x="21" y="18"/>
                        </a:lnTo>
                        <a:lnTo>
                          <a:pt x="17" y="21"/>
                        </a:lnTo>
                        <a:lnTo>
                          <a:pt x="15" y="24"/>
                        </a:lnTo>
                        <a:lnTo>
                          <a:pt x="12" y="26"/>
                        </a:lnTo>
                        <a:lnTo>
                          <a:pt x="10" y="29"/>
                        </a:lnTo>
                        <a:lnTo>
                          <a:pt x="8" y="32"/>
                        </a:lnTo>
                        <a:lnTo>
                          <a:pt x="6" y="35"/>
                        </a:lnTo>
                        <a:lnTo>
                          <a:pt x="4" y="38"/>
                        </a:lnTo>
                        <a:lnTo>
                          <a:pt x="2" y="44"/>
                        </a:lnTo>
                        <a:lnTo>
                          <a:pt x="0" y="50"/>
                        </a:lnTo>
                        <a:lnTo>
                          <a:pt x="0" y="55"/>
                        </a:lnTo>
                        <a:lnTo>
                          <a:pt x="1" y="58"/>
                        </a:lnTo>
                        <a:lnTo>
                          <a:pt x="2" y="60"/>
                        </a:lnTo>
                        <a:lnTo>
                          <a:pt x="3" y="63"/>
                        </a:lnTo>
                        <a:lnTo>
                          <a:pt x="4" y="66"/>
                        </a:lnTo>
                        <a:lnTo>
                          <a:pt x="7" y="68"/>
                        </a:lnTo>
                        <a:lnTo>
                          <a:pt x="11" y="69"/>
                        </a:lnTo>
                        <a:lnTo>
                          <a:pt x="13" y="65"/>
                        </a:lnTo>
                        <a:lnTo>
                          <a:pt x="15" y="58"/>
                        </a:lnTo>
                        <a:lnTo>
                          <a:pt x="16" y="48"/>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2" name="Freeform 17"/>
                  <p:cNvSpPr>
                    <a:spLocks/>
                  </p:cNvSpPr>
                  <p:nvPr/>
                </p:nvSpPr>
                <p:spPr bwMode="auto">
                  <a:xfrm>
                    <a:off x="1218" y="1818"/>
                    <a:ext cx="156" cy="64"/>
                  </a:xfrm>
                  <a:custGeom>
                    <a:avLst/>
                    <a:gdLst>
                      <a:gd name="T0" fmla="*/ 15 w 156"/>
                      <a:gd name="T1" fmla="*/ 36 h 64"/>
                      <a:gd name="T2" fmla="*/ 24 w 156"/>
                      <a:gd name="T3" fmla="*/ 26 h 64"/>
                      <a:gd name="T4" fmla="*/ 39 w 156"/>
                      <a:gd name="T5" fmla="*/ 20 h 64"/>
                      <a:gd name="T6" fmla="*/ 60 w 156"/>
                      <a:gd name="T7" fmla="*/ 18 h 64"/>
                      <a:gd name="T8" fmla="*/ 82 w 156"/>
                      <a:gd name="T9" fmla="*/ 24 h 64"/>
                      <a:gd name="T10" fmla="*/ 103 w 156"/>
                      <a:gd name="T11" fmla="*/ 31 h 64"/>
                      <a:gd name="T12" fmla="*/ 123 w 156"/>
                      <a:gd name="T13" fmla="*/ 39 h 64"/>
                      <a:gd name="T14" fmla="*/ 137 w 156"/>
                      <a:gd name="T15" fmla="*/ 48 h 64"/>
                      <a:gd name="T16" fmla="*/ 144 w 156"/>
                      <a:gd name="T17" fmla="*/ 56 h 64"/>
                      <a:gd name="T18" fmla="*/ 150 w 156"/>
                      <a:gd name="T19" fmla="*/ 60 h 64"/>
                      <a:gd name="T20" fmla="*/ 154 w 156"/>
                      <a:gd name="T21" fmla="*/ 57 h 64"/>
                      <a:gd name="T22" fmla="*/ 156 w 156"/>
                      <a:gd name="T23" fmla="*/ 50 h 64"/>
                      <a:gd name="T24" fmla="*/ 155 w 156"/>
                      <a:gd name="T25" fmla="*/ 42 h 64"/>
                      <a:gd name="T26" fmla="*/ 152 w 156"/>
                      <a:gd name="T27" fmla="*/ 36 h 64"/>
                      <a:gd name="T28" fmla="*/ 148 w 156"/>
                      <a:gd name="T29" fmla="*/ 29 h 64"/>
                      <a:gd name="T30" fmla="*/ 142 w 156"/>
                      <a:gd name="T31" fmla="*/ 23 h 64"/>
                      <a:gd name="T32" fmla="*/ 132 w 156"/>
                      <a:gd name="T33" fmla="*/ 16 h 64"/>
                      <a:gd name="T34" fmla="*/ 119 w 156"/>
                      <a:gd name="T35" fmla="*/ 8 h 64"/>
                      <a:gd name="T36" fmla="*/ 104 w 156"/>
                      <a:gd name="T37" fmla="*/ 3 h 64"/>
                      <a:gd name="T38" fmla="*/ 87 w 156"/>
                      <a:gd name="T39" fmla="*/ 0 h 64"/>
                      <a:gd name="T40" fmla="*/ 70 w 156"/>
                      <a:gd name="T41" fmla="*/ 0 h 64"/>
                      <a:gd name="T42" fmla="*/ 55 w 156"/>
                      <a:gd name="T43" fmla="*/ 2 h 64"/>
                      <a:gd name="T44" fmla="*/ 41 w 156"/>
                      <a:gd name="T45" fmla="*/ 5 h 64"/>
                      <a:gd name="T46" fmla="*/ 29 w 156"/>
                      <a:gd name="T47" fmla="*/ 10 h 64"/>
                      <a:gd name="T48" fmla="*/ 21 w 156"/>
                      <a:gd name="T49" fmla="*/ 16 h 64"/>
                      <a:gd name="T50" fmla="*/ 16 w 156"/>
                      <a:gd name="T51" fmla="*/ 21 h 64"/>
                      <a:gd name="T52" fmla="*/ 11 w 156"/>
                      <a:gd name="T53" fmla="*/ 26 h 64"/>
                      <a:gd name="T54" fmla="*/ 7 w 156"/>
                      <a:gd name="T55" fmla="*/ 31 h 64"/>
                      <a:gd name="T56" fmla="*/ 2 w 156"/>
                      <a:gd name="T57" fmla="*/ 41 h 64"/>
                      <a:gd name="T58" fmla="*/ 0 w 156"/>
                      <a:gd name="T59" fmla="*/ 50 h 64"/>
                      <a:gd name="T60" fmla="*/ 1 w 156"/>
                      <a:gd name="T61" fmla="*/ 55 h 64"/>
                      <a:gd name="T62" fmla="*/ 3 w 156"/>
                      <a:gd name="T63" fmla="*/ 61 h 64"/>
                      <a:gd name="T64" fmla="*/ 9 w 156"/>
                      <a:gd name="T65" fmla="*/ 64 h 64"/>
                      <a:gd name="T66" fmla="*/ 10 w 156"/>
                      <a:gd name="T67" fmla="*/ 51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6"/>
                      <a:gd name="T103" fmla="*/ 0 h 64"/>
                      <a:gd name="T104" fmla="*/ 156 w 156"/>
                      <a:gd name="T105" fmla="*/ 64 h 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6" h="64">
                        <a:moveTo>
                          <a:pt x="13" y="41"/>
                        </a:moveTo>
                        <a:lnTo>
                          <a:pt x="15" y="36"/>
                        </a:lnTo>
                        <a:lnTo>
                          <a:pt x="19" y="31"/>
                        </a:lnTo>
                        <a:lnTo>
                          <a:pt x="24" y="26"/>
                        </a:lnTo>
                        <a:lnTo>
                          <a:pt x="31" y="22"/>
                        </a:lnTo>
                        <a:lnTo>
                          <a:pt x="39" y="20"/>
                        </a:lnTo>
                        <a:lnTo>
                          <a:pt x="49" y="18"/>
                        </a:lnTo>
                        <a:lnTo>
                          <a:pt x="60" y="18"/>
                        </a:lnTo>
                        <a:lnTo>
                          <a:pt x="72" y="21"/>
                        </a:lnTo>
                        <a:lnTo>
                          <a:pt x="82" y="24"/>
                        </a:lnTo>
                        <a:lnTo>
                          <a:pt x="93" y="27"/>
                        </a:lnTo>
                        <a:lnTo>
                          <a:pt x="103" y="31"/>
                        </a:lnTo>
                        <a:lnTo>
                          <a:pt x="114" y="35"/>
                        </a:lnTo>
                        <a:lnTo>
                          <a:pt x="123" y="39"/>
                        </a:lnTo>
                        <a:lnTo>
                          <a:pt x="131" y="44"/>
                        </a:lnTo>
                        <a:lnTo>
                          <a:pt x="137" y="48"/>
                        </a:lnTo>
                        <a:lnTo>
                          <a:pt x="141" y="53"/>
                        </a:lnTo>
                        <a:lnTo>
                          <a:pt x="144" y="56"/>
                        </a:lnTo>
                        <a:lnTo>
                          <a:pt x="147" y="59"/>
                        </a:lnTo>
                        <a:lnTo>
                          <a:pt x="150" y="60"/>
                        </a:lnTo>
                        <a:lnTo>
                          <a:pt x="152" y="59"/>
                        </a:lnTo>
                        <a:lnTo>
                          <a:pt x="154" y="57"/>
                        </a:lnTo>
                        <a:lnTo>
                          <a:pt x="156" y="55"/>
                        </a:lnTo>
                        <a:lnTo>
                          <a:pt x="156" y="50"/>
                        </a:lnTo>
                        <a:lnTo>
                          <a:pt x="155" y="45"/>
                        </a:lnTo>
                        <a:lnTo>
                          <a:pt x="155" y="42"/>
                        </a:lnTo>
                        <a:lnTo>
                          <a:pt x="153" y="39"/>
                        </a:lnTo>
                        <a:lnTo>
                          <a:pt x="152" y="36"/>
                        </a:lnTo>
                        <a:lnTo>
                          <a:pt x="150" y="32"/>
                        </a:lnTo>
                        <a:lnTo>
                          <a:pt x="148" y="29"/>
                        </a:lnTo>
                        <a:lnTo>
                          <a:pt x="145" y="26"/>
                        </a:lnTo>
                        <a:lnTo>
                          <a:pt x="142" y="23"/>
                        </a:lnTo>
                        <a:lnTo>
                          <a:pt x="138" y="20"/>
                        </a:lnTo>
                        <a:lnTo>
                          <a:pt x="132" y="16"/>
                        </a:lnTo>
                        <a:lnTo>
                          <a:pt x="126" y="12"/>
                        </a:lnTo>
                        <a:lnTo>
                          <a:pt x="119" y="8"/>
                        </a:lnTo>
                        <a:lnTo>
                          <a:pt x="112" y="5"/>
                        </a:lnTo>
                        <a:lnTo>
                          <a:pt x="104" y="3"/>
                        </a:lnTo>
                        <a:lnTo>
                          <a:pt x="96" y="1"/>
                        </a:lnTo>
                        <a:lnTo>
                          <a:pt x="87" y="0"/>
                        </a:lnTo>
                        <a:lnTo>
                          <a:pt x="79" y="0"/>
                        </a:lnTo>
                        <a:lnTo>
                          <a:pt x="70" y="0"/>
                        </a:lnTo>
                        <a:lnTo>
                          <a:pt x="62" y="1"/>
                        </a:lnTo>
                        <a:lnTo>
                          <a:pt x="55" y="2"/>
                        </a:lnTo>
                        <a:lnTo>
                          <a:pt x="48" y="3"/>
                        </a:lnTo>
                        <a:lnTo>
                          <a:pt x="41" y="5"/>
                        </a:lnTo>
                        <a:lnTo>
                          <a:pt x="35" y="8"/>
                        </a:lnTo>
                        <a:lnTo>
                          <a:pt x="29" y="10"/>
                        </a:lnTo>
                        <a:lnTo>
                          <a:pt x="24" y="14"/>
                        </a:lnTo>
                        <a:lnTo>
                          <a:pt x="21" y="16"/>
                        </a:lnTo>
                        <a:lnTo>
                          <a:pt x="19" y="18"/>
                        </a:lnTo>
                        <a:lnTo>
                          <a:pt x="16" y="21"/>
                        </a:lnTo>
                        <a:lnTo>
                          <a:pt x="14" y="23"/>
                        </a:lnTo>
                        <a:lnTo>
                          <a:pt x="11" y="26"/>
                        </a:lnTo>
                        <a:lnTo>
                          <a:pt x="10" y="28"/>
                        </a:lnTo>
                        <a:lnTo>
                          <a:pt x="7" y="31"/>
                        </a:lnTo>
                        <a:lnTo>
                          <a:pt x="6" y="34"/>
                        </a:lnTo>
                        <a:lnTo>
                          <a:pt x="2" y="41"/>
                        </a:lnTo>
                        <a:lnTo>
                          <a:pt x="1" y="46"/>
                        </a:lnTo>
                        <a:lnTo>
                          <a:pt x="0" y="50"/>
                        </a:lnTo>
                        <a:lnTo>
                          <a:pt x="1" y="53"/>
                        </a:lnTo>
                        <a:lnTo>
                          <a:pt x="1" y="55"/>
                        </a:lnTo>
                        <a:lnTo>
                          <a:pt x="1" y="58"/>
                        </a:lnTo>
                        <a:lnTo>
                          <a:pt x="3" y="61"/>
                        </a:lnTo>
                        <a:lnTo>
                          <a:pt x="6" y="64"/>
                        </a:lnTo>
                        <a:lnTo>
                          <a:pt x="9" y="64"/>
                        </a:lnTo>
                        <a:lnTo>
                          <a:pt x="10" y="59"/>
                        </a:lnTo>
                        <a:lnTo>
                          <a:pt x="10" y="51"/>
                        </a:lnTo>
                        <a:lnTo>
                          <a:pt x="13" y="41"/>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3" name="Freeform 18"/>
                  <p:cNvSpPr>
                    <a:spLocks/>
                  </p:cNvSpPr>
                  <p:nvPr/>
                </p:nvSpPr>
                <p:spPr bwMode="auto">
                  <a:xfrm>
                    <a:off x="1220" y="1819"/>
                    <a:ext cx="153" cy="60"/>
                  </a:xfrm>
                  <a:custGeom>
                    <a:avLst/>
                    <a:gdLst>
                      <a:gd name="T0" fmla="*/ 0 w 153"/>
                      <a:gd name="T1" fmla="*/ 49 h 60"/>
                      <a:gd name="T2" fmla="*/ 0 w 153"/>
                      <a:gd name="T3" fmla="*/ 50 h 60"/>
                      <a:gd name="T4" fmla="*/ 1 w 153"/>
                      <a:gd name="T5" fmla="*/ 54 h 60"/>
                      <a:gd name="T6" fmla="*/ 2 w 153"/>
                      <a:gd name="T7" fmla="*/ 57 h 60"/>
                      <a:gd name="T8" fmla="*/ 5 w 153"/>
                      <a:gd name="T9" fmla="*/ 60 h 60"/>
                      <a:gd name="T10" fmla="*/ 7 w 153"/>
                      <a:gd name="T11" fmla="*/ 59 h 60"/>
                      <a:gd name="T12" fmla="*/ 7 w 153"/>
                      <a:gd name="T13" fmla="*/ 53 h 60"/>
                      <a:gd name="T14" fmla="*/ 6 w 153"/>
                      <a:gd name="T15" fmla="*/ 45 h 60"/>
                      <a:gd name="T16" fmla="*/ 9 w 153"/>
                      <a:gd name="T17" fmla="*/ 36 h 60"/>
                      <a:gd name="T18" fmla="*/ 12 w 153"/>
                      <a:gd name="T19" fmla="*/ 31 h 60"/>
                      <a:gd name="T20" fmla="*/ 17 w 153"/>
                      <a:gd name="T21" fmla="*/ 26 h 60"/>
                      <a:gd name="T22" fmla="*/ 22 w 153"/>
                      <a:gd name="T23" fmla="*/ 22 h 60"/>
                      <a:gd name="T24" fmla="*/ 30 w 153"/>
                      <a:gd name="T25" fmla="*/ 18 h 60"/>
                      <a:gd name="T26" fmla="*/ 38 w 153"/>
                      <a:gd name="T27" fmla="*/ 16 h 60"/>
                      <a:gd name="T28" fmla="*/ 48 w 153"/>
                      <a:gd name="T29" fmla="*/ 14 h 60"/>
                      <a:gd name="T30" fmla="*/ 59 w 153"/>
                      <a:gd name="T31" fmla="*/ 15 h 60"/>
                      <a:gd name="T32" fmla="*/ 71 w 153"/>
                      <a:gd name="T33" fmla="*/ 18 h 60"/>
                      <a:gd name="T34" fmla="*/ 84 w 153"/>
                      <a:gd name="T35" fmla="*/ 22 h 60"/>
                      <a:gd name="T36" fmla="*/ 95 w 153"/>
                      <a:gd name="T37" fmla="*/ 25 h 60"/>
                      <a:gd name="T38" fmla="*/ 106 w 153"/>
                      <a:gd name="T39" fmla="*/ 30 h 60"/>
                      <a:gd name="T40" fmla="*/ 116 w 153"/>
                      <a:gd name="T41" fmla="*/ 33 h 60"/>
                      <a:gd name="T42" fmla="*/ 124 w 153"/>
                      <a:gd name="T43" fmla="*/ 37 h 60"/>
                      <a:gd name="T44" fmla="*/ 131 w 153"/>
                      <a:gd name="T45" fmla="*/ 40 h 60"/>
                      <a:gd name="T46" fmla="*/ 136 w 153"/>
                      <a:gd name="T47" fmla="*/ 44 h 60"/>
                      <a:gd name="T48" fmla="*/ 139 w 153"/>
                      <a:gd name="T49" fmla="*/ 48 h 60"/>
                      <a:gd name="T50" fmla="*/ 142 w 153"/>
                      <a:gd name="T51" fmla="*/ 51 h 60"/>
                      <a:gd name="T52" fmla="*/ 145 w 153"/>
                      <a:gd name="T53" fmla="*/ 53 h 60"/>
                      <a:gd name="T54" fmla="*/ 148 w 153"/>
                      <a:gd name="T55" fmla="*/ 54 h 60"/>
                      <a:gd name="T56" fmla="*/ 150 w 153"/>
                      <a:gd name="T57" fmla="*/ 54 h 60"/>
                      <a:gd name="T58" fmla="*/ 152 w 153"/>
                      <a:gd name="T59" fmla="*/ 52 h 60"/>
                      <a:gd name="T60" fmla="*/ 153 w 153"/>
                      <a:gd name="T61" fmla="*/ 49 h 60"/>
                      <a:gd name="T62" fmla="*/ 153 w 153"/>
                      <a:gd name="T63" fmla="*/ 46 h 60"/>
                      <a:gd name="T64" fmla="*/ 151 w 153"/>
                      <a:gd name="T65" fmla="*/ 40 h 60"/>
                      <a:gd name="T66" fmla="*/ 150 w 153"/>
                      <a:gd name="T67" fmla="*/ 37 h 60"/>
                      <a:gd name="T68" fmla="*/ 148 w 153"/>
                      <a:gd name="T69" fmla="*/ 34 h 60"/>
                      <a:gd name="T70" fmla="*/ 145 w 153"/>
                      <a:gd name="T71" fmla="*/ 30 h 60"/>
                      <a:gd name="T72" fmla="*/ 142 w 153"/>
                      <a:gd name="T73" fmla="*/ 27 h 60"/>
                      <a:gd name="T74" fmla="*/ 139 w 153"/>
                      <a:gd name="T75" fmla="*/ 23 h 60"/>
                      <a:gd name="T76" fmla="*/ 135 w 153"/>
                      <a:gd name="T77" fmla="*/ 20 h 60"/>
                      <a:gd name="T78" fmla="*/ 130 w 153"/>
                      <a:gd name="T79" fmla="*/ 16 h 60"/>
                      <a:gd name="T80" fmla="*/ 125 w 153"/>
                      <a:gd name="T81" fmla="*/ 13 h 60"/>
                      <a:gd name="T82" fmla="*/ 120 w 153"/>
                      <a:gd name="T83" fmla="*/ 10 h 60"/>
                      <a:gd name="T84" fmla="*/ 114 w 153"/>
                      <a:gd name="T85" fmla="*/ 7 h 60"/>
                      <a:gd name="T86" fmla="*/ 109 w 153"/>
                      <a:gd name="T87" fmla="*/ 5 h 60"/>
                      <a:gd name="T88" fmla="*/ 103 w 153"/>
                      <a:gd name="T89" fmla="*/ 3 h 60"/>
                      <a:gd name="T90" fmla="*/ 96 w 153"/>
                      <a:gd name="T91" fmla="*/ 2 h 60"/>
                      <a:gd name="T92" fmla="*/ 90 w 153"/>
                      <a:gd name="T93" fmla="*/ 1 h 60"/>
                      <a:gd name="T94" fmla="*/ 83 w 153"/>
                      <a:gd name="T95" fmla="*/ 0 h 60"/>
                      <a:gd name="T96" fmla="*/ 76 w 153"/>
                      <a:gd name="T97" fmla="*/ 1 h 60"/>
                      <a:gd name="T98" fmla="*/ 64 w 153"/>
                      <a:gd name="T99" fmla="*/ 2 h 60"/>
                      <a:gd name="T100" fmla="*/ 53 w 153"/>
                      <a:gd name="T101" fmla="*/ 4 h 60"/>
                      <a:gd name="T102" fmla="*/ 43 w 153"/>
                      <a:gd name="T103" fmla="*/ 6 h 60"/>
                      <a:gd name="T104" fmla="*/ 34 w 153"/>
                      <a:gd name="T105" fmla="*/ 9 h 60"/>
                      <a:gd name="T106" fmla="*/ 26 w 153"/>
                      <a:gd name="T107" fmla="*/ 12 h 60"/>
                      <a:gd name="T108" fmla="*/ 19 w 153"/>
                      <a:gd name="T109" fmla="*/ 17 h 60"/>
                      <a:gd name="T110" fmla="*/ 13 w 153"/>
                      <a:gd name="T111" fmla="*/ 23 h 60"/>
                      <a:gd name="T112" fmla="*/ 7 w 153"/>
                      <a:gd name="T113" fmla="*/ 30 h 60"/>
                      <a:gd name="T114" fmla="*/ 3 w 153"/>
                      <a:gd name="T115" fmla="*/ 38 h 60"/>
                      <a:gd name="T116" fmla="*/ 1 w 153"/>
                      <a:gd name="T117" fmla="*/ 44 h 60"/>
                      <a:gd name="T118" fmla="*/ 0 w 153"/>
                      <a:gd name="T119" fmla="*/ 48 h 60"/>
                      <a:gd name="T120" fmla="*/ 0 w 153"/>
                      <a:gd name="T121" fmla="*/ 49 h 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3"/>
                      <a:gd name="T184" fmla="*/ 0 h 60"/>
                      <a:gd name="T185" fmla="*/ 153 w 153"/>
                      <a:gd name="T186" fmla="*/ 60 h 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3" h="60">
                        <a:moveTo>
                          <a:pt x="0" y="49"/>
                        </a:moveTo>
                        <a:lnTo>
                          <a:pt x="0" y="50"/>
                        </a:lnTo>
                        <a:lnTo>
                          <a:pt x="1" y="54"/>
                        </a:lnTo>
                        <a:lnTo>
                          <a:pt x="2" y="57"/>
                        </a:lnTo>
                        <a:lnTo>
                          <a:pt x="5" y="60"/>
                        </a:lnTo>
                        <a:lnTo>
                          <a:pt x="7" y="59"/>
                        </a:lnTo>
                        <a:lnTo>
                          <a:pt x="7" y="53"/>
                        </a:lnTo>
                        <a:lnTo>
                          <a:pt x="6" y="45"/>
                        </a:lnTo>
                        <a:lnTo>
                          <a:pt x="9" y="36"/>
                        </a:lnTo>
                        <a:lnTo>
                          <a:pt x="12" y="31"/>
                        </a:lnTo>
                        <a:lnTo>
                          <a:pt x="17" y="26"/>
                        </a:lnTo>
                        <a:lnTo>
                          <a:pt x="22" y="22"/>
                        </a:lnTo>
                        <a:lnTo>
                          <a:pt x="30" y="18"/>
                        </a:lnTo>
                        <a:lnTo>
                          <a:pt x="38" y="16"/>
                        </a:lnTo>
                        <a:lnTo>
                          <a:pt x="48" y="14"/>
                        </a:lnTo>
                        <a:lnTo>
                          <a:pt x="59" y="15"/>
                        </a:lnTo>
                        <a:lnTo>
                          <a:pt x="71" y="18"/>
                        </a:lnTo>
                        <a:lnTo>
                          <a:pt x="84" y="22"/>
                        </a:lnTo>
                        <a:lnTo>
                          <a:pt x="95" y="25"/>
                        </a:lnTo>
                        <a:lnTo>
                          <a:pt x="106" y="30"/>
                        </a:lnTo>
                        <a:lnTo>
                          <a:pt x="116" y="33"/>
                        </a:lnTo>
                        <a:lnTo>
                          <a:pt x="124" y="37"/>
                        </a:lnTo>
                        <a:lnTo>
                          <a:pt x="131" y="40"/>
                        </a:lnTo>
                        <a:lnTo>
                          <a:pt x="136" y="44"/>
                        </a:lnTo>
                        <a:lnTo>
                          <a:pt x="139" y="48"/>
                        </a:lnTo>
                        <a:lnTo>
                          <a:pt x="142" y="51"/>
                        </a:lnTo>
                        <a:lnTo>
                          <a:pt x="145" y="53"/>
                        </a:lnTo>
                        <a:lnTo>
                          <a:pt x="148" y="54"/>
                        </a:lnTo>
                        <a:lnTo>
                          <a:pt x="150" y="54"/>
                        </a:lnTo>
                        <a:lnTo>
                          <a:pt x="152" y="52"/>
                        </a:lnTo>
                        <a:lnTo>
                          <a:pt x="153" y="49"/>
                        </a:lnTo>
                        <a:lnTo>
                          <a:pt x="153" y="46"/>
                        </a:lnTo>
                        <a:lnTo>
                          <a:pt x="151" y="40"/>
                        </a:lnTo>
                        <a:lnTo>
                          <a:pt x="150" y="37"/>
                        </a:lnTo>
                        <a:lnTo>
                          <a:pt x="148" y="34"/>
                        </a:lnTo>
                        <a:lnTo>
                          <a:pt x="145" y="30"/>
                        </a:lnTo>
                        <a:lnTo>
                          <a:pt x="142" y="27"/>
                        </a:lnTo>
                        <a:lnTo>
                          <a:pt x="139" y="23"/>
                        </a:lnTo>
                        <a:lnTo>
                          <a:pt x="135" y="20"/>
                        </a:lnTo>
                        <a:lnTo>
                          <a:pt x="130" y="16"/>
                        </a:lnTo>
                        <a:lnTo>
                          <a:pt x="125" y="13"/>
                        </a:lnTo>
                        <a:lnTo>
                          <a:pt x="120" y="10"/>
                        </a:lnTo>
                        <a:lnTo>
                          <a:pt x="114" y="7"/>
                        </a:lnTo>
                        <a:lnTo>
                          <a:pt x="109" y="5"/>
                        </a:lnTo>
                        <a:lnTo>
                          <a:pt x="103" y="3"/>
                        </a:lnTo>
                        <a:lnTo>
                          <a:pt x="96" y="2"/>
                        </a:lnTo>
                        <a:lnTo>
                          <a:pt x="90" y="1"/>
                        </a:lnTo>
                        <a:lnTo>
                          <a:pt x="83" y="0"/>
                        </a:lnTo>
                        <a:lnTo>
                          <a:pt x="76" y="1"/>
                        </a:lnTo>
                        <a:lnTo>
                          <a:pt x="64" y="2"/>
                        </a:lnTo>
                        <a:lnTo>
                          <a:pt x="53" y="4"/>
                        </a:lnTo>
                        <a:lnTo>
                          <a:pt x="43" y="6"/>
                        </a:lnTo>
                        <a:lnTo>
                          <a:pt x="34" y="9"/>
                        </a:lnTo>
                        <a:lnTo>
                          <a:pt x="26" y="12"/>
                        </a:lnTo>
                        <a:lnTo>
                          <a:pt x="19" y="17"/>
                        </a:lnTo>
                        <a:lnTo>
                          <a:pt x="13" y="23"/>
                        </a:lnTo>
                        <a:lnTo>
                          <a:pt x="7" y="30"/>
                        </a:lnTo>
                        <a:lnTo>
                          <a:pt x="3" y="38"/>
                        </a:lnTo>
                        <a:lnTo>
                          <a:pt x="1" y="44"/>
                        </a:lnTo>
                        <a:lnTo>
                          <a:pt x="0" y="48"/>
                        </a:lnTo>
                        <a:lnTo>
                          <a:pt x="0" y="49"/>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4" name="Freeform 19"/>
                  <p:cNvSpPr>
                    <a:spLocks/>
                  </p:cNvSpPr>
                  <p:nvPr/>
                </p:nvSpPr>
                <p:spPr bwMode="auto">
                  <a:xfrm>
                    <a:off x="1409" y="2443"/>
                    <a:ext cx="128" cy="97"/>
                  </a:xfrm>
                  <a:custGeom>
                    <a:avLst/>
                    <a:gdLst>
                      <a:gd name="T0" fmla="*/ 4 w 128"/>
                      <a:gd name="T1" fmla="*/ 59 h 97"/>
                      <a:gd name="T2" fmla="*/ 4 w 128"/>
                      <a:gd name="T3" fmla="*/ 59 h 97"/>
                      <a:gd name="T4" fmla="*/ 5 w 128"/>
                      <a:gd name="T5" fmla="*/ 57 h 97"/>
                      <a:gd name="T6" fmla="*/ 7 w 128"/>
                      <a:gd name="T7" fmla="*/ 55 h 97"/>
                      <a:gd name="T8" fmla="*/ 9 w 128"/>
                      <a:gd name="T9" fmla="*/ 52 h 97"/>
                      <a:gd name="T10" fmla="*/ 12 w 128"/>
                      <a:gd name="T11" fmla="*/ 48 h 97"/>
                      <a:gd name="T12" fmla="*/ 15 w 128"/>
                      <a:gd name="T13" fmla="*/ 43 h 97"/>
                      <a:gd name="T14" fmla="*/ 20 w 128"/>
                      <a:gd name="T15" fmla="*/ 39 h 97"/>
                      <a:gd name="T16" fmla="*/ 24 w 128"/>
                      <a:gd name="T17" fmla="*/ 34 h 97"/>
                      <a:gd name="T18" fmla="*/ 29 w 128"/>
                      <a:gd name="T19" fmla="*/ 29 h 97"/>
                      <a:gd name="T20" fmla="*/ 35 w 128"/>
                      <a:gd name="T21" fmla="*/ 24 h 97"/>
                      <a:gd name="T22" fmla="*/ 41 w 128"/>
                      <a:gd name="T23" fmla="*/ 19 h 97"/>
                      <a:gd name="T24" fmla="*/ 47 w 128"/>
                      <a:gd name="T25" fmla="*/ 15 h 97"/>
                      <a:gd name="T26" fmla="*/ 54 w 128"/>
                      <a:gd name="T27" fmla="*/ 10 h 97"/>
                      <a:gd name="T28" fmla="*/ 61 w 128"/>
                      <a:gd name="T29" fmla="*/ 7 h 97"/>
                      <a:gd name="T30" fmla="*/ 69 w 128"/>
                      <a:gd name="T31" fmla="*/ 4 h 97"/>
                      <a:gd name="T32" fmla="*/ 77 w 128"/>
                      <a:gd name="T33" fmla="*/ 1 h 97"/>
                      <a:gd name="T34" fmla="*/ 84 w 128"/>
                      <a:gd name="T35" fmla="*/ 0 h 97"/>
                      <a:gd name="T36" fmla="*/ 92 w 128"/>
                      <a:gd name="T37" fmla="*/ 0 h 97"/>
                      <a:gd name="T38" fmla="*/ 99 w 128"/>
                      <a:gd name="T39" fmla="*/ 1 h 97"/>
                      <a:gd name="T40" fmla="*/ 105 w 128"/>
                      <a:gd name="T41" fmla="*/ 3 h 97"/>
                      <a:gd name="T42" fmla="*/ 111 w 128"/>
                      <a:gd name="T43" fmla="*/ 6 h 97"/>
                      <a:gd name="T44" fmla="*/ 117 w 128"/>
                      <a:gd name="T45" fmla="*/ 9 h 97"/>
                      <a:gd name="T46" fmla="*/ 121 w 128"/>
                      <a:gd name="T47" fmla="*/ 13 h 97"/>
                      <a:gd name="T48" fmla="*/ 124 w 128"/>
                      <a:gd name="T49" fmla="*/ 18 h 97"/>
                      <a:gd name="T50" fmla="*/ 126 w 128"/>
                      <a:gd name="T51" fmla="*/ 24 h 97"/>
                      <a:gd name="T52" fmla="*/ 128 w 128"/>
                      <a:gd name="T53" fmla="*/ 29 h 97"/>
                      <a:gd name="T54" fmla="*/ 128 w 128"/>
                      <a:gd name="T55" fmla="*/ 36 h 97"/>
                      <a:gd name="T56" fmla="*/ 126 w 128"/>
                      <a:gd name="T57" fmla="*/ 43 h 97"/>
                      <a:gd name="T58" fmla="*/ 123 w 128"/>
                      <a:gd name="T59" fmla="*/ 49 h 97"/>
                      <a:gd name="T60" fmla="*/ 119 w 128"/>
                      <a:gd name="T61" fmla="*/ 57 h 97"/>
                      <a:gd name="T62" fmla="*/ 113 w 128"/>
                      <a:gd name="T63" fmla="*/ 64 h 97"/>
                      <a:gd name="T64" fmla="*/ 105 w 128"/>
                      <a:gd name="T65" fmla="*/ 71 h 97"/>
                      <a:gd name="T66" fmla="*/ 96 w 128"/>
                      <a:gd name="T67" fmla="*/ 78 h 97"/>
                      <a:gd name="T68" fmla="*/ 87 w 128"/>
                      <a:gd name="T69" fmla="*/ 83 h 97"/>
                      <a:gd name="T70" fmla="*/ 77 w 128"/>
                      <a:gd name="T71" fmla="*/ 88 h 97"/>
                      <a:gd name="T72" fmla="*/ 67 w 128"/>
                      <a:gd name="T73" fmla="*/ 92 h 97"/>
                      <a:gd name="T74" fmla="*/ 57 w 128"/>
                      <a:gd name="T75" fmla="*/ 95 h 97"/>
                      <a:gd name="T76" fmla="*/ 47 w 128"/>
                      <a:gd name="T77" fmla="*/ 96 h 97"/>
                      <a:gd name="T78" fmla="*/ 38 w 128"/>
                      <a:gd name="T79" fmla="*/ 97 h 97"/>
                      <a:gd name="T80" fmla="*/ 29 w 128"/>
                      <a:gd name="T81" fmla="*/ 96 h 97"/>
                      <a:gd name="T82" fmla="*/ 21 w 128"/>
                      <a:gd name="T83" fmla="*/ 95 h 97"/>
                      <a:gd name="T84" fmla="*/ 14 w 128"/>
                      <a:gd name="T85" fmla="*/ 93 h 97"/>
                      <a:gd name="T86" fmla="*/ 9 w 128"/>
                      <a:gd name="T87" fmla="*/ 90 h 97"/>
                      <a:gd name="T88" fmla="*/ 4 w 128"/>
                      <a:gd name="T89" fmla="*/ 86 h 97"/>
                      <a:gd name="T90" fmla="*/ 1 w 128"/>
                      <a:gd name="T91" fmla="*/ 80 h 97"/>
                      <a:gd name="T92" fmla="*/ 0 w 128"/>
                      <a:gd name="T93" fmla="*/ 74 h 97"/>
                      <a:gd name="T94" fmla="*/ 1 w 128"/>
                      <a:gd name="T95" fmla="*/ 67 h 97"/>
                      <a:gd name="T96" fmla="*/ 4 w 128"/>
                      <a:gd name="T97" fmla="*/ 59 h 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97"/>
                      <a:gd name="T149" fmla="*/ 128 w 128"/>
                      <a:gd name="T150" fmla="*/ 97 h 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97">
                        <a:moveTo>
                          <a:pt x="4" y="59"/>
                        </a:moveTo>
                        <a:lnTo>
                          <a:pt x="4" y="59"/>
                        </a:lnTo>
                        <a:lnTo>
                          <a:pt x="5" y="57"/>
                        </a:lnTo>
                        <a:lnTo>
                          <a:pt x="7" y="55"/>
                        </a:lnTo>
                        <a:lnTo>
                          <a:pt x="9" y="52"/>
                        </a:lnTo>
                        <a:lnTo>
                          <a:pt x="12" y="48"/>
                        </a:lnTo>
                        <a:lnTo>
                          <a:pt x="15" y="43"/>
                        </a:lnTo>
                        <a:lnTo>
                          <a:pt x="20" y="39"/>
                        </a:lnTo>
                        <a:lnTo>
                          <a:pt x="24" y="34"/>
                        </a:lnTo>
                        <a:lnTo>
                          <a:pt x="29" y="29"/>
                        </a:lnTo>
                        <a:lnTo>
                          <a:pt x="35" y="24"/>
                        </a:lnTo>
                        <a:lnTo>
                          <a:pt x="41" y="19"/>
                        </a:lnTo>
                        <a:lnTo>
                          <a:pt x="47" y="15"/>
                        </a:lnTo>
                        <a:lnTo>
                          <a:pt x="54" y="10"/>
                        </a:lnTo>
                        <a:lnTo>
                          <a:pt x="61" y="7"/>
                        </a:lnTo>
                        <a:lnTo>
                          <a:pt x="69" y="4"/>
                        </a:lnTo>
                        <a:lnTo>
                          <a:pt x="77" y="1"/>
                        </a:lnTo>
                        <a:lnTo>
                          <a:pt x="84" y="0"/>
                        </a:lnTo>
                        <a:lnTo>
                          <a:pt x="92" y="0"/>
                        </a:lnTo>
                        <a:lnTo>
                          <a:pt x="99" y="1"/>
                        </a:lnTo>
                        <a:lnTo>
                          <a:pt x="105" y="3"/>
                        </a:lnTo>
                        <a:lnTo>
                          <a:pt x="111" y="6"/>
                        </a:lnTo>
                        <a:lnTo>
                          <a:pt x="117" y="9"/>
                        </a:lnTo>
                        <a:lnTo>
                          <a:pt x="121" y="13"/>
                        </a:lnTo>
                        <a:lnTo>
                          <a:pt x="124" y="18"/>
                        </a:lnTo>
                        <a:lnTo>
                          <a:pt x="126" y="24"/>
                        </a:lnTo>
                        <a:lnTo>
                          <a:pt x="128" y="29"/>
                        </a:lnTo>
                        <a:lnTo>
                          <a:pt x="128" y="36"/>
                        </a:lnTo>
                        <a:lnTo>
                          <a:pt x="126" y="43"/>
                        </a:lnTo>
                        <a:lnTo>
                          <a:pt x="123" y="49"/>
                        </a:lnTo>
                        <a:lnTo>
                          <a:pt x="119" y="57"/>
                        </a:lnTo>
                        <a:lnTo>
                          <a:pt x="113" y="64"/>
                        </a:lnTo>
                        <a:lnTo>
                          <a:pt x="105" y="71"/>
                        </a:lnTo>
                        <a:lnTo>
                          <a:pt x="96" y="78"/>
                        </a:lnTo>
                        <a:lnTo>
                          <a:pt x="87" y="83"/>
                        </a:lnTo>
                        <a:lnTo>
                          <a:pt x="77" y="88"/>
                        </a:lnTo>
                        <a:lnTo>
                          <a:pt x="67" y="92"/>
                        </a:lnTo>
                        <a:lnTo>
                          <a:pt x="57" y="95"/>
                        </a:lnTo>
                        <a:lnTo>
                          <a:pt x="47" y="96"/>
                        </a:lnTo>
                        <a:lnTo>
                          <a:pt x="38" y="97"/>
                        </a:lnTo>
                        <a:lnTo>
                          <a:pt x="29" y="96"/>
                        </a:lnTo>
                        <a:lnTo>
                          <a:pt x="21" y="95"/>
                        </a:lnTo>
                        <a:lnTo>
                          <a:pt x="14" y="93"/>
                        </a:lnTo>
                        <a:lnTo>
                          <a:pt x="9" y="90"/>
                        </a:lnTo>
                        <a:lnTo>
                          <a:pt x="4" y="86"/>
                        </a:lnTo>
                        <a:lnTo>
                          <a:pt x="1" y="80"/>
                        </a:lnTo>
                        <a:lnTo>
                          <a:pt x="0" y="74"/>
                        </a:lnTo>
                        <a:lnTo>
                          <a:pt x="1" y="67"/>
                        </a:lnTo>
                        <a:lnTo>
                          <a:pt x="4"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5" name="Freeform 20"/>
                  <p:cNvSpPr>
                    <a:spLocks/>
                  </p:cNvSpPr>
                  <p:nvPr/>
                </p:nvSpPr>
                <p:spPr bwMode="auto">
                  <a:xfrm>
                    <a:off x="1416" y="2447"/>
                    <a:ext cx="117" cy="88"/>
                  </a:xfrm>
                  <a:custGeom>
                    <a:avLst/>
                    <a:gdLst>
                      <a:gd name="T0" fmla="*/ 3 w 117"/>
                      <a:gd name="T1" fmla="*/ 54 h 88"/>
                      <a:gd name="T2" fmla="*/ 5 w 117"/>
                      <a:gd name="T3" fmla="*/ 53 h 88"/>
                      <a:gd name="T4" fmla="*/ 8 w 117"/>
                      <a:gd name="T5" fmla="*/ 48 h 88"/>
                      <a:gd name="T6" fmla="*/ 14 w 117"/>
                      <a:gd name="T7" fmla="*/ 40 h 88"/>
                      <a:gd name="T8" fmla="*/ 22 w 117"/>
                      <a:gd name="T9" fmla="*/ 31 h 88"/>
                      <a:gd name="T10" fmla="*/ 32 w 117"/>
                      <a:gd name="T11" fmla="*/ 22 h 88"/>
                      <a:gd name="T12" fmla="*/ 43 w 117"/>
                      <a:gd name="T13" fmla="*/ 14 h 88"/>
                      <a:gd name="T14" fmla="*/ 56 w 117"/>
                      <a:gd name="T15" fmla="*/ 6 h 88"/>
                      <a:gd name="T16" fmla="*/ 70 w 117"/>
                      <a:gd name="T17" fmla="*/ 2 h 88"/>
                      <a:gd name="T18" fmla="*/ 84 w 117"/>
                      <a:gd name="T19" fmla="*/ 0 h 88"/>
                      <a:gd name="T20" fmla="*/ 97 w 117"/>
                      <a:gd name="T21" fmla="*/ 3 h 88"/>
                      <a:gd name="T22" fmla="*/ 107 w 117"/>
                      <a:gd name="T23" fmla="*/ 8 h 88"/>
                      <a:gd name="T24" fmla="*/ 114 w 117"/>
                      <a:gd name="T25" fmla="*/ 17 h 88"/>
                      <a:gd name="T26" fmla="*/ 117 w 117"/>
                      <a:gd name="T27" fmla="*/ 27 h 88"/>
                      <a:gd name="T28" fmla="*/ 116 w 117"/>
                      <a:gd name="T29" fmla="*/ 39 h 88"/>
                      <a:gd name="T30" fmla="*/ 109 w 117"/>
                      <a:gd name="T31" fmla="*/ 52 h 88"/>
                      <a:gd name="T32" fmla="*/ 97 w 117"/>
                      <a:gd name="T33" fmla="*/ 65 h 88"/>
                      <a:gd name="T34" fmla="*/ 88 w 117"/>
                      <a:gd name="T35" fmla="*/ 71 h 88"/>
                      <a:gd name="T36" fmla="*/ 79 w 117"/>
                      <a:gd name="T37" fmla="*/ 76 h 88"/>
                      <a:gd name="T38" fmla="*/ 70 w 117"/>
                      <a:gd name="T39" fmla="*/ 81 h 88"/>
                      <a:gd name="T40" fmla="*/ 61 w 117"/>
                      <a:gd name="T41" fmla="*/ 84 h 88"/>
                      <a:gd name="T42" fmla="*/ 52 w 117"/>
                      <a:gd name="T43" fmla="*/ 86 h 88"/>
                      <a:gd name="T44" fmla="*/ 43 w 117"/>
                      <a:gd name="T45" fmla="*/ 88 h 88"/>
                      <a:gd name="T46" fmla="*/ 35 w 117"/>
                      <a:gd name="T47" fmla="*/ 88 h 88"/>
                      <a:gd name="T48" fmla="*/ 27 w 117"/>
                      <a:gd name="T49" fmla="*/ 88 h 88"/>
                      <a:gd name="T50" fmla="*/ 20 w 117"/>
                      <a:gd name="T51" fmla="*/ 87 h 88"/>
                      <a:gd name="T52" fmla="*/ 13 w 117"/>
                      <a:gd name="T53" fmla="*/ 85 h 88"/>
                      <a:gd name="T54" fmla="*/ 8 w 117"/>
                      <a:gd name="T55" fmla="*/ 82 h 88"/>
                      <a:gd name="T56" fmla="*/ 4 w 117"/>
                      <a:gd name="T57" fmla="*/ 78 h 88"/>
                      <a:gd name="T58" fmla="*/ 1 w 117"/>
                      <a:gd name="T59" fmla="*/ 73 h 88"/>
                      <a:gd name="T60" fmla="*/ 0 w 117"/>
                      <a:gd name="T61" fmla="*/ 68 h 88"/>
                      <a:gd name="T62" fmla="*/ 1 w 117"/>
                      <a:gd name="T63" fmla="*/ 62 h 88"/>
                      <a:gd name="T64" fmla="*/ 3 w 117"/>
                      <a:gd name="T65" fmla="*/ 54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88"/>
                      <a:gd name="T101" fmla="*/ 117 w 11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88">
                        <a:moveTo>
                          <a:pt x="3" y="54"/>
                        </a:moveTo>
                        <a:lnTo>
                          <a:pt x="5" y="53"/>
                        </a:lnTo>
                        <a:lnTo>
                          <a:pt x="8" y="48"/>
                        </a:lnTo>
                        <a:lnTo>
                          <a:pt x="14" y="40"/>
                        </a:lnTo>
                        <a:lnTo>
                          <a:pt x="22" y="31"/>
                        </a:lnTo>
                        <a:lnTo>
                          <a:pt x="32" y="22"/>
                        </a:lnTo>
                        <a:lnTo>
                          <a:pt x="43" y="14"/>
                        </a:lnTo>
                        <a:lnTo>
                          <a:pt x="56" y="6"/>
                        </a:lnTo>
                        <a:lnTo>
                          <a:pt x="70" y="2"/>
                        </a:lnTo>
                        <a:lnTo>
                          <a:pt x="84" y="0"/>
                        </a:lnTo>
                        <a:lnTo>
                          <a:pt x="97" y="3"/>
                        </a:lnTo>
                        <a:lnTo>
                          <a:pt x="107" y="8"/>
                        </a:lnTo>
                        <a:lnTo>
                          <a:pt x="114" y="17"/>
                        </a:lnTo>
                        <a:lnTo>
                          <a:pt x="117" y="27"/>
                        </a:lnTo>
                        <a:lnTo>
                          <a:pt x="116" y="39"/>
                        </a:lnTo>
                        <a:lnTo>
                          <a:pt x="109" y="52"/>
                        </a:lnTo>
                        <a:lnTo>
                          <a:pt x="97" y="65"/>
                        </a:lnTo>
                        <a:lnTo>
                          <a:pt x="88" y="71"/>
                        </a:lnTo>
                        <a:lnTo>
                          <a:pt x="79" y="76"/>
                        </a:lnTo>
                        <a:lnTo>
                          <a:pt x="70" y="81"/>
                        </a:lnTo>
                        <a:lnTo>
                          <a:pt x="61" y="84"/>
                        </a:lnTo>
                        <a:lnTo>
                          <a:pt x="52" y="86"/>
                        </a:lnTo>
                        <a:lnTo>
                          <a:pt x="43" y="88"/>
                        </a:lnTo>
                        <a:lnTo>
                          <a:pt x="35" y="88"/>
                        </a:lnTo>
                        <a:lnTo>
                          <a:pt x="27" y="88"/>
                        </a:lnTo>
                        <a:lnTo>
                          <a:pt x="20" y="87"/>
                        </a:lnTo>
                        <a:lnTo>
                          <a:pt x="13" y="85"/>
                        </a:lnTo>
                        <a:lnTo>
                          <a:pt x="8" y="82"/>
                        </a:lnTo>
                        <a:lnTo>
                          <a:pt x="4" y="78"/>
                        </a:lnTo>
                        <a:lnTo>
                          <a:pt x="1" y="73"/>
                        </a:lnTo>
                        <a:lnTo>
                          <a:pt x="0" y="68"/>
                        </a:lnTo>
                        <a:lnTo>
                          <a:pt x="1" y="62"/>
                        </a:lnTo>
                        <a:lnTo>
                          <a:pt x="3" y="54"/>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6" name="Freeform 21"/>
                  <p:cNvSpPr>
                    <a:spLocks/>
                  </p:cNvSpPr>
                  <p:nvPr/>
                </p:nvSpPr>
                <p:spPr bwMode="auto">
                  <a:xfrm>
                    <a:off x="1420" y="2452"/>
                    <a:ext cx="106" cy="79"/>
                  </a:xfrm>
                  <a:custGeom>
                    <a:avLst/>
                    <a:gdLst>
                      <a:gd name="T0" fmla="*/ 3 w 106"/>
                      <a:gd name="T1" fmla="*/ 48 h 79"/>
                      <a:gd name="T2" fmla="*/ 4 w 106"/>
                      <a:gd name="T3" fmla="*/ 47 h 79"/>
                      <a:gd name="T4" fmla="*/ 7 w 106"/>
                      <a:gd name="T5" fmla="*/ 42 h 79"/>
                      <a:gd name="T6" fmla="*/ 13 w 106"/>
                      <a:gd name="T7" fmla="*/ 35 h 79"/>
                      <a:gd name="T8" fmla="*/ 20 w 106"/>
                      <a:gd name="T9" fmla="*/ 28 h 79"/>
                      <a:gd name="T10" fmla="*/ 29 w 106"/>
                      <a:gd name="T11" fmla="*/ 19 h 79"/>
                      <a:gd name="T12" fmla="*/ 39 w 106"/>
                      <a:gd name="T13" fmla="*/ 11 h 79"/>
                      <a:gd name="T14" fmla="*/ 51 w 106"/>
                      <a:gd name="T15" fmla="*/ 5 h 79"/>
                      <a:gd name="T16" fmla="*/ 63 w 106"/>
                      <a:gd name="T17" fmla="*/ 1 h 79"/>
                      <a:gd name="T18" fmla="*/ 76 w 106"/>
                      <a:gd name="T19" fmla="*/ 0 h 79"/>
                      <a:gd name="T20" fmla="*/ 88 w 106"/>
                      <a:gd name="T21" fmla="*/ 2 h 79"/>
                      <a:gd name="T22" fmla="*/ 97 w 106"/>
                      <a:gd name="T23" fmla="*/ 7 h 79"/>
                      <a:gd name="T24" fmla="*/ 103 w 106"/>
                      <a:gd name="T25" fmla="*/ 15 h 79"/>
                      <a:gd name="T26" fmla="*/ 106 w 106"/>
                      <a:gd name="T27" fmla="*/ 24 h 79"/>
                      <a:gd name="T28" fmla="*/ 105 w 106"/>
                      <a:gd name="T29" fmla="*/ 34 h 79"/>
                      <a:gd name="T30" fmla="*/ 99 w 106"/>
                      <a:gd name="T31" fmla="*/ 46 h 79"/>
                      <a:gd name="T32" fmla="*/ 88 w 106"/>
                      <a:gd name="T33" fmla="*/ 58 h 79"/>
                      <a:gd name="T34" fmla="*/ 80 w 106"/>
                      <a:gd name="T35" fmla="*/ 63 h 79"/>
                      <a:gd name="T36" fmla="*/ 72 w 106"/>
                      <a:gd name="T37" fmla="*/ 68 h 79"/>
                      <a:gd name="T38" fmla="*/ 64 w 106"/>
                      <a:gd name="T39" fmla="*/ 72 h 79"/>
                      <a:gd name="T40" fmla="*/ 56 w 106"/>
                      <a:gd name="T41" fmla="*/ 75 h 79"/>
                      <a:gd name="T42" fmla="*/ 47 w 106"/>
                      <a:gd name="T43" fmla="*/ 77 h 79"/>
                      <a:gd name="T44" fmla="*/ 39 w 106"/>
                      <a:gd name="T45" fmla="*/ 78 h 79"/>
                      <a:gd name="T46" fmla="*/ 31 w 106"/>
                      <a:gd name="T47" fmla="*/ 79 h 79"/>
                      <a:gd name="T48" fmla="*/ 24 w 106"/>
                      <a:gd name="T49" fmla="*/ 79 h 79"/>
                      <a:gd name="T50" fmla="*/ 17 w 106"/>
                      <a:gd name="T51" fmla="*/ 78 h 79"/>
                      <a:gd name="T52" fmla="*/ 12 w 106"/>
                      <a:gd name="T53" fmla="*/ 76 h 79"/>
                      <a:gd name="T54" fmla="*/ 7 w 106"/>
                      <a:gd name="T55" fmla="*/ 73 h 79"/>
                      <a:gd name="T56" fmla="*/ 3 w 106"/>
                      <a:gd name="T57" fmla="*/ 70 h 79"/>
                      <a:gd name="T58" fmla="*/ 1 w 106"/>
                      <a:gd name="T59" fmla="*/ 66 h 79"/>
                      <a:gd name="T60" fmla="*/ 0 w 106"/>
                      <a:gd name="T61" fmla="*/ 61 h 79"/>
                      <a:gd name="T62" fmla="*/ 1 w 106"/>
                      <a:gd name="T63" fmla="*/ 55 h 79"/>
                      <a:gd name="T64" fmla="*/ 3 w 106"/>
                      <a:gd name="T65" fmla="*/ 48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9"/>
                      <a:gd name="T101" fmla="*/ 106 w 10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9">
                        <a:moveTo>
                          <a:pt x="3" y="48"/>
                        </a:moveTo>
                        <a:lnTo>
                          <a:pt x="4" y="47"/>
                        </a:lnTo>
                        <a:lnTo>
                          <a:pt x="7" y="42"/>
                        </a:lnTo>
                        <a:lnTo>
                          <a:pt x="13" y="35"/>
                        </a:lnTo>
                        <a:lnTo>
                          <a:pt x="20" y="28"/>
                        </a:lnTo>
                        <a:lnTo>
                          <a:pt x="29" y="19"/>
                        </a:lnTo>
                        <a:lnTo>
                          <a:pt x="39" y="11"/>
                        </a:lnTo>
                        <a:lnTo>
                          <a:pt x="51" y="5"/>
                        </a:lnTo>
                        <a:lnTo>
                          <a:pt x="63" y="1"/>
                        </a:lnTo>
                        <a:lnTo>
                          <a:pt x="76" y="0"/>
                        </a:lnTo>
                        <a:lnTo>
                          <a:pt x="88" y="2"/>
                        </a:lnTo>
                        <a:lnTo>
                          <a:pt x="97" y="7"/>
                        </a:lnTo>
                        <a:lnTo>
                          <a:pt x="103" y="15"/>
                        </a:lnTo>
                        <a:lnTo>
                          <a:pt x="106" y="24"/>
                        </a:lnTo>
                        <a:lnTo>
                          <a:pt x="105" y="34"/>
                        </a:lnTo>
                        <a:lnTo>
                          <a:pt x="99" y="46"/>
                        </a:lnTo>
                        <a:lnTo>
                          <a:pt x="88" y="58"/>
                        </a:lnTo>
                        <a:lnTo>
                          <a:pt x="80" y="63"/>
                        </a:lnTo>
                        <a:lnTo>
                          <a:pt x="72" y="68"/>
                        </a:lnTo>
                        <a:lnTo>
                          <a:pt x="64" y="72"/>
                        </a:lnTo>
                        <a:lnTo>
                          <a:pt x="56" y="75"/>
                        </a:lnTo>
                        <a:lnTo>
                          <a:pt x="47" y="77"/>
                        </a:lnTo>
                        <a:lnTo>
                          <a:pt x="39" y="78"/>
                        </a:lnTo>
                        <a:lnTo>
                          <a:pt x="31" y="79"/>
                        </a:lnTo>
                        <a:lnTo>
                          <a:pt x="24" y="79"/>
                        </a:lnTo>
                        <a:lnTo>
                          <a:pt x="17" y="78"/>
                        </a:lnTo>
                        <a:lnTo>
                          <a:pt x="12" y="76"/>
                        </a:lnTo>
                        <a:lnTo>
                          <a:pt x="7" y="73"/>
                        </a:lnTo>
                        <a:lnTo>
                          <a:pt x="3" y="70"/>
                        </a:lnTo>
                        <a:lnTo>
                          <a:pt x="1" y="66"/>
                        </a:lnTo>
                        <a:lnTo>
                          <a:pt x="0" y="61"/>
                        </a:lnTo>
                        <a:lnTo>
                          <a:pt x="1" y="55"/>
                        </a:lnTo>
                        <a:lnTo>
                          <a:pt x="3" y="48"/>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7" name="Freeform 22"/>
                  <p:cNvSpPr>
                    <a:spLocks/>
                  </p:cNvSpPr>
                  <p:nvPr/>
                </p:nvSpPr>
                <p:spPr bwMode="auto">
                  <a:xfrm>
                    <a:off x="1425" y="2456"/>
                    <a:ext cx="96" cy="71"/>
                  </a:xfrm>
                  <a:custGeom>
                    <a:avLst/>
                    <a:gdLst>
                      <a:gd name="T0" fmla="*/ 3 w 96"/>
                      <a:gd name="T1" fmla="*/ 44 h 71"/>
                      <a:gd name="T2" fmla="*/ 4 w 96"/>
                      <a:gd name="T3" fmla="*/ 42 h 71"/>
                      <a:gd name="T4" fmla="*/ 7 w 96"/>
                      <a:gd name="T5" fmla="*/ 38 h 71"/>
                      <a:gd name="T6" fmla="*/ 12 w 96"/>
                      <a:gd name="T7" fmla="*/ 32 h 71"/>
                      <a:gd name="T8" fmla="*/ 18 w 96"/>
                      <a:gd name="T9" fmla="*/ 25 h 71"/>
                      <a:gd name="T10" fmla="*/ 26 w 96"/>
                      <a:gd name="T11" fmla="*/ 17 h 71"/>
                      <a:gd name="T12" fmla="*/ 36 w 96"/>
                      <a:gd name="T13" fmla="*/ 11 h 71"/>
                      <a:gd name="T14" fmla="*/ 46 w 96"/>
                      <a:gd name="T15" fmla="*/ 5 h 71"/>
                      <a:gd name="T16" fmla="*/ 57 w 96"/>
                      <a:gd name="T17" fmla="*/ 1 h 71"/>
                      <a:gd name="T18" fmla="*/ 69 w 96"/>
                      <a:gd name="T19" fmla="*/ 0 h 71"/>
                      <a:gd name="T20" fmla="*/ 79 w 96"/>
                      <a:gd name="T21" fmla="*/ 2 h 71"/>
                      <a:gd name="T22" fmla="*/ 88 w 96"/>
                      <a:gd name="T23" fmla="*/ 7 h 71"/>
                      <a:gd name="T24" fmla="*/ 93 w 96"/>
                      <a:gd name="T25" fmla="*/ 13 h 71"/>
                      <a:gd name="T26" fmla="*/ 96 w 96"/>
                      <a:gd name="T27" fmla="*/ 21 h 71"/>
                      <a:gd name="T28" fmla="*/ 95 w 96"/>
                      <a:gd name="T29" fmla="*/ 31 h 71"/>
                      <a:gd name="T30" fmla="*/ 89 w 96"/>
                      <a:gd name="T31" fmla="*/ 41 h 71"/>
                      <a:gd name="T32" fmla="*/ 79 w 96"/>
                      <a:gd name="T33" fmla="*/ 52 h 71"/>
                      <a:gd name="T34" fmla="*/ 72 w 96"/>
                      <a:gd name="T35" fmla="*/ 57 h 71"/>
                      <a:gd name="T36" fmla="*/ 65 w 96"/>
                      <a:gd name="T37" fmla="*/ 61 h 71"/>
                      <a:gd name="T38" fmla="*/ 58 w 96"/>
                      <a:gd name="T39" fmla="*/ 64 h 71"/>
                      <a:gd name="T40" fmla="*/ 50 w 96"/>
                      <a:gd name="T41" fmla="*/ 67 h 71"/>
                      <a:gd name="T42" fmla="*/ 43 w 96"/>
                      <a:gd name="T43" fmla="*/ 69 h 71"/>
                      <a:gd name="T44" fmla="*/ 35 w 96"/>
                      <a:gd name="T45" fmla="*/ 70 h 71"/>
                      <a:gd name="T46" fmla="*/ 29 w 96"/>
                      <a:gd name="T47" fmla="*/ 71 h 71"/>
                      <a:gd name="T48" fmla="*/ 22 w 96"/>
                      <a:gd name="T49" fmla="*/ 71 h 71"/>
                      <a:gd name="T50" fmla="*/ 16 w 96"/>
                      <a:gd name="T51" fmla="*/ 70 h 71"/>
                      <a:gd name="T52" fmla="*/ 11 w 96"/>
                      <a:gd name="T53" fmla="*/ 68 h 71"/>
                      <a:gd name="T54" fmla="*/ 6 w 96"/>
                      <a:gd name="T55" fmla="*/ 66 h 71"/>
                      <a:gd name="T56" fmla="*/ 3 w 96"/>
                      <a:gd name="T57" fmla="*/ 63 h 71"/>
                      <a:gd name="T58" fmla="*/ 1 w 96"/>
                      <a:gd name="T59" fmla="*/ 59 h 71"/>
                      <a:gd name="T60" fmla="*/ 0 w 96"/>
                      <a:gd name="T61" fmla="*/ 54 h 71"/>
                      <a:gd name="T62" fmla="*/ 1 w 96"/>
                      <a:gd name="T63" fmla="*/ 49 h 71"/>
                      <a:gd name="T64" fmla="*/ 3 w 96"/>
                      <a:gd name="T65" fmla="*/ 4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71"/>
                      <a:gd name="T101" fmla="*/ 96 w 96"/>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71">
                        <a:moveTo>
                          <a:pt x="3" y="44"/>
                        </a:moveTo>
                        <a:lnTo>
                          <a:pt x="4" y="42"/>
                        </a:lnTo>
                        <a:lnTo>
                          <a:pt x="7" y="38"/>
                        </a:lnTo>
                        <a:lnTo>
                          <a:pt x="12" y="32"/>
                        </a:lnTo>
                        <a:lnTo>
                          <a:pt x="18" y="25"/>
                        </a:lnTo>
                        <a:lnTo>
                          <a:pt x="26" y="17"/>
                        </a:lnTo>
                        <a:lnTo>
                          <a:pt x="36" y="11"/>
                        </a:lnTo>
                        <a:lnTo>
                          <a:pt x="46" y="5"/>
                        </a:lnTo>
                        <a:lnTo>
                          <a:pt x="57" y="1"/>
                        </a:lnTo>
                        <a:lnTo>
                          <a:pt x="69" y="0"/>
                        </a:lnTo>
                        <a:lnTo>
                          <a:pt x="79" y="2"/>
                        </a:lnTo>
                        <a:lnTo>
                          <a:pt x="88" y="7"/>
                        </a:lnTo>
                        <a:lnTo>
                          <a:pt x="93" y="13"/>
                        </a:lnTo>
                        <a:lnTo>
                          <a:pt x="96" y="21"/>
                        </a:lnTo>
                        <a:lnTo>
                          <a:pt x="95" y="31"/>
                        </a:lnTo>
                        <a:lnTo>
                          <a:pt x="89" y="41"/>
                        </a:lnTo>
                        <a:lnTo>
                          <a:pt x="79" y="52"/>
                        </a:lnTo>
                        <a:lnTo>
                          <a:pt x="72" y="57"/>
                        </a:lnTo>
                        <a:lnTo>
                          <a:pt x="65" y="61"/>
                        </a:lnTo>
                        <a:lnTo>
                          <a:pt x="58" y="64"/>
                        </a:lnTo>
                        <a:lnTo>
                          <a:pt x="50" y="67"/>
                        </a:lnTo>
                        <a:lnTo>
                          <a:pt x="43" y="69"/>
                        </a:lnTo>
                        <a:lnTo>
                          <a:pt x="35" y="70"/>
                        </a:lnTo>
                        <a:lnTo>
                          <a:pt x="29" y="71"/>
                        </a:lnTo>
                        <a:lnTo>
                          <a:pt x="22" y="71"/>
                        </a:lnTo>
                        <a:lnTo>
                          <a:pt x="16" y="70"/>
                        </a:lnTo>
                        <a:lnTo>
                          <a:pt x="11" y="68"/>
                        </a:lnTo>
                        <a:lnTo>
                          <a:pt x="6" y="66"/>
                        </a:lnTo>
                        <a:lnTo>
                          <a:pt x="3" y="63"/>
                        </a:lnTo>
                        <a:lnTo>
                          <a:pt x="1" y="59"/>
                        </a:lnTo>
                        <a:lnTo>
                          <a:pt x="0" y="54"/>
                        </a:lnTo>
                        <a:lnTo>
                          <a:pt x="1" y="49"/>
                        </a:lnTo>
                        <a:lnTo>
                          <a:pt x="3" y="44"/>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8" name="Freeform 23"/>
                  <p:cNvSpPr>
                    <a:spLocks/>
                  </p:cNvSpPr>
                  <p:nvPr/>
                </p:nvSpPr>
                <p:spPr bwMode="auto">
                  <a:xfrm>
                    <a:off x="1431" y="2460"/>
                    <a:ext cx="85" cy="63"/>
                  </a:xfrm>
                  <a:custGeom>
                    <a:avLst/>
                    <a:gdLst>
                      <a:gd name="T0" fmla="*/ 2 w 85"/>
                      <a:gd name="T1" fmla="*/ 39 h 63"/>
                      <a:gd name="T2" fmla="*/ 3 w 85"/>
                      <a:gd name="T3" fmla="*/ 37 h 63"/>
                      <a:gd name="T4" fmla="*/ 6 w 85"/>
                      <a:gd name="T5" fmla="*/ 34 h 63"/>
                      <a:gd name="T6" fmla="*/ 10 w 85"/>
                      <a:gd name="T7" fmla="*/ 28 h 63"/>
                      <a:gd name="T8" fmla="*/ 16 w 85"/>
                      <a:gd name="T9" fmla="*/ 22 h 63"/>
                      <a:gd name="T10" fmla="*/ 23 w 85"/>
                      <a:gd name="T11" fmla="*/ 16 h 63"/>
                      <a:gd name="T12" fmla="*/ 31 w 85"/>
                      <a:gd name="T13" fmla="*/ 10 h 63"/>
                      <a:gd name="T14" fmla="*/ 40 w 85"/>
                      <a:gd name="T15" fmla="*/ 5 h 63"/>
                      <a:gd name="T16" fmla="*/ 50 w 85"/>
                      <a:gd name="T17" fmla="*/ 1 h 63"/>
                      <a:gd name="T18" fmla="*/ 61 w 85"/>
                      <a:gd name="T19" fmla="*/ 0 h 63"/>
                      <a:gd name="T20" fmla="*/ 70 w 85"/>
                      <a:gd name="T21" fmla="*/ 2 h 63"/>
                      <a:gd name="T22" fmla="*/ 77 w 85"/>
                      <a:gd name="T23" fmla="*/ 6 h 63"/>
                      <a:gd name="T24" fmla="*/ 82 w 85"/>
                      <a:gd name="T25" fmla="*/ 12 h 63"/>
                      <a:gd name="T26" fmla="*/ 85 w 85"/>
                      <a:gd name="T27" fmla="*/ 19 h 63"/>
                      <a:gd name="T28" fmla="*/ 84 w 85"/>
                      <a:gd name="T29" fmla="*/ 27 h 63"/>
                      <a:gd name="T30" fmla="*/ 79 w 85"/>
                      <a:gd name="T31" fmla="*/ 36 h 63"/>
                      <a:gd name="T32" fmla="*/ 70 w 85"/>
                      <a:gd name="T33" fmla="*/ 46 h 63"/>
                      <a:gd name="T34" fmla="*/ 64 w 85"/>
                      <a:gd name="T35" fmla="*/ 50 h 63"/>
                      <a:gd name="T36" fmla="*/ 57 w 85"/>
                      <a:gd name="T37" fmla="*/ 54 h 63"/>
                      <a:gd name="T38" fmla="*/ 51 w 85"/>
                      <a:gd name="T39" fmla="*/ 57 h 63"/>
                      <a:gd name="T40" fmla="*/ 44 w 85"/>
                      <a:gd name="T41" fmla="*/ 59 h 63"/>
                      <a:gd name="T42" fmla="*/ 37 w 85"/>
                      <a:gd name="T43" fmla="*/ 61 h 63"/>
                      <a:gd name="T44" fmla="*/ 31 w 85"/>
                      <a:gd name="T45" fmla="*/ 62 h 63"/>
                      <a:gd name="T46" fmla="*/ 25 w 85"/>
                      <a:gd name="T47" fmla="*/ 63 h 63"/>
                      <a:gd name="T48" fmla="*/ 19 w 85"/>
                      <a:gd name="T49" fmla="*/ 62 h 63"/>
                      <a:gd name="T50" fmla="*/ 14 w 85"/>
                      <a:gd name="T51" fmla="*/ 61 h 63"/>
                      <a:gd name="T52" fmla="*/ 9 w 85"/>
                      <a:gd name="T53" fmla="*/ 60 h 63"/>
                      <a:gd name="T54" fmla="*/ 5 w 85"/>
                      <a:gd name="T55" fmla="*/ 58 h 63"/>
                      <a:gd name="T56" fmla="*/ 2 w 85"/>
                      <a:gd name="T57" fmla="*/ 55 h 63"/>
                      <a:gd name="T58" fmla="*/ 0 w 85"/>
                      <a:gd name="T59" fmla="*/ 52 h 63"/>
                      <a:gd name="T60" fmla="*/ 0 w 85"/>
                      <a:gd name="T61" fmla="*/ 48 h 63"/>
                      <a:gd name="T62" fmla="*/ 0 w 85"/>
                      <a:gd name="T63" fmla="*/ 44 h 63"/>
                      <a:gd name="T64" fmla="*/ 2 w 85"/>
                      <a:gd name="T65" fmla="*/ 39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63"/>
                      <a:gd name="T101" fmla="*/ 85 w 85"/>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63">
                        <a:moveTo>
                          <a:pt x="2" y="39"/>
                        </a:moveTo>
                        <a:lnTo>
                          <a:pt x="3" y="37"/>
                        </a:lnTo>
                        <a:lnTo>
                          <a:pt x="6" y="34"/>
                        </a:lnTo>
                        <a:lnTo>
                          <a:pt x="10" y="28"/>
                        </a:lnTo>
                        <a:lnTo>
                          <a:pt x="16" y="22"/>
                        </a:lnTo>
                        <a:lnTo>
                          <a:pt x="23" y="16"/>
                        </a:lnTo>
                        <a:lnTo>
                          <a:pt x="31" y="10"/>
                        </a:lnTo>
                        <a:lnTo>
                          <a:pt x="40" y="5"/>
                        </a:lnTo>
                        <a:lnTo>
                          <a:pt x="50" y="1"/>
                        </a:lnTo>
                        <a:lnTo>
                          <a:pt x="61" y="0"/>
                        </a:lnTo>
                        <a:lnTo>
                          <a:pt x="70" y="2"/>
                        </a:lnTo>
                        <a:lnTo>
                          <a:pt x="77" y="6"/>
                        </a:lnTo>
                        <a:lnTo>
                          <a:pt x="82" y="12"/>
                        </a:lnTo>
                        <a:lnTo>
                          <a:pt x="85" y="19"/>
                        </a:lnTo>
                        <a:lnTo>
                          <a:pt x="84" y="27"/>
                        </a:lnTo>
                        <a:lnTo>
                          <a:pt x="79" y="36"/>
                        </a:lnTo>
                        <a:lnTo>
                          <a:pt x="70" y="46"/>
                        </a:lnTo>
                        <a:lnTo>
                          <a:pt x="64" y="50"/>
                        </a:lnTo>
                        <a:lnTo>
                          <a:pt x="57" y="54"/>
                        </a:lnTo>
                        <a:lnTo>
                          <a:pt x="51" y="57"/>
                        </a:lnTo>
                        <a:lnTo>
                          <a:pt x="44" y="59"/>
                        </a:lnTo>
                        <a:lnTo>
                          <a:pt x="37" y="61"/>
                        </a:lnTo>
                        <a:lnTo>
                          <a:pt x="31" y="62"/>
                        </a:lnTo>
                        <a:lnTo>
                          <a:pt x="25" y="63"/>
                        </a:lnTo>
                        <a:lnTo>
                          <a:pt x="19" y="62"/>
                        </a:lnTo>
                        <a:lnTo>
                          <a:pt x="14" y="61"/>
                        </a:lnTo>
                        <a:lnTo>
                          <a:pt x="9" y="60"/>
                        </a:lnTo>
                        <a:lnTo>
                          <a:pt x="5" y="58"/>
                        </a:lnTo>
                        <a:lnTo>
                          <a:pt x="2" y="55"/>
                        </a:lnTo>
                        <a:lnTo>
                          <a:pt x="0" y="52"/>
                        </a:lnTo>
                        <a:lnTo>
                          <a:pt x="0" y="48"/>
                        </a:lnTo>
                        <a:lnTo>
                          <a:pt x="0" y="44"/>
                        </a:lnTo>
                        <a:lnTo>
                          <a:pt x="2" y="39"/>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19" name="Freeform 24"/>
                  <p:cNvSpPr>
                    <a:spLocks/>
                  </p:cNvSpPr>
                  <p:nvPr/>
                </p:nvSpPr>
                <p:spPr bwMode="auto">
                  <a:xfrm>
                    <a:off x="973" y="2062"/>
                    <a:ext cx="556" cy="486"/>
                  </a:xfrm>
                  <a:custGeom>
                    <a:avLst/>
                    <a:gdLst>
                      <a:gd name="T0" fmla="*/ 0 w 556"/>
                      <a:gd name="T1" fmla="*/ 250 h 486"/>
                      <a:gd name="T2" fmla="*/ 1 w 556"/>
                      <a:gd name="T3" fmla="*/ 239 h 486"/>
                      <a:gd name="T4" fmla="*/ 4 w 556"/>
                      <a:gd name="T5" fmla="*/ 220 h 486"/>
                      <a:gd name="T6" fmla="*/ 10 w 556"/>
                      <a:gd name="T7" fmla="*/ 194 h 486"/>
                      <a:gd name="T8" fmla="*/ 21 w 556"/>
                      <a:gd name="T9" fmla="*/ 164 h 486"/>
                      <a:gd name="T10" fmla="*/ 38 w 556"/>
                      <a:gd name="T11" fmla="*/ 131 h 486"/>
                      <a:gd name="T12" fmla="*/ 61 w 556"/>
                      <a:gd name="T13" fmla="*/ 96 h 486"/>
                      <a:gd name="T14" fmla="*/ 94 w 556"/>
                      <a:gd name="T15" fmla="*/ 63 h 486"/>
                      <a:gd name="T16" fmla="*/ 142 w 556"/>
                      <a:gd name="T17" fmla="*/ 30 h 486"/>
                      <a:gd name="T18" fmla="*/ 194 w 556"/>
                      <a:gd name="T19" fmla="*/ 7 h 486"/>
                      <a:gd name="T20" fmla="*/ 238 w 556"/>
                      <a:gd name="T21" fmla="*/ 0 h 486"/>
                      <a:gd name="T22" fmla="*/ 277 w 556"/>
                      <a:gd name="T23" fmla="*/ 6 h 486"/>
                      <a:gd name="T24" fmla="*/ 310 w 556"/>
                      <a:gd name="T25" fmla="*/ 20 h 486"/>
                      <a:gd name="T26" fmla="*/ 340 w 556"/>
                      <a:gd name="T27" fmla="*/ 39 h 486"/>
                      <a:gd name="T28" fmla="*/ 365 w 556"/>
                      <a:gd name="T29" fmla="*/ 59 h 486"/>
                      <a:gd name="T30" fmla="*/ 388 w 556"/>
                      <a:gd name="T31" fmla="*/ 78 h 486"/>
                      <a:gd name="T32" fmla="*/ 410 w 556"/>
                      <a:gd name="T33" fmla="*/ 93 h 486"/>
                      <a:gd name="T34" fmla="*/ 433 w 556"/>
                      <a:gd name="T35" fmla="*/ 114 h 486"/>
                      <a:gd name="T36" fmla="*/ 457 w 556"/>
                      <a:gd name="T37" fmla="*/ 141 h 486"/>
                      <a:gd name="T38" fmla="*/ 481 w 556"/>
                      <a:gd name="T39" fmla="*/ 172 h 486"/>
                      <a:gd name="T40" fmla="*/ 503 w 556"/>
                      <a:gd name="T41" fmla="*/ 205 h 486"/>
                      <a:gd name="T42" fmla="*/ 523 w 556"/>
                      <a:gd name="T43" fmla="*/ 237 h 486"/>
                      <a:gd name="T44" fmla="*/ 540 w 556"/>
                      <a:gd name="T45" fmla="*/ 267 h 486"/>
                      <a:gd name="T46" fmla="*/ 551 w 556"/>
                      <a:gd name="T47" fmla="*/ 292 h 486"/>
                      <a:gd name="T48" fmla="*/ 556 w 556"/>
                      <a:gd name="T49" fmla="*/ 312 h 486"/>
                      <a:gd name="T50" fmla="*/ 549 w 556"/>
                      <a:gd name="T51" fmla="*/ 331 h 486"/>
                      <a:gd name="T52" fmla="*/ 532 w 556"/>
                      <a:gd name="T53" fmla="*/ 349 h 486"/>
                      <a:gd name="T54" fmla="*/ 509 w 556"/>
                      <a:gd name="T55" fmla="*/ 366 h 486"/>
                      <a:gd name="T56" fmla="*/ 481 w 556"/>
                      <a:gd name="T57" fmla="*/ 384 h 486"/>
                      <a:gd name="T58" fmla="*/ 453 w 556"/>
                      <a:gd name="T59" fmla="*/ 401 h 486"/>
                      <a:gd name="T60" fmla="*/ 427 w 556"/>
                      <a:gd name="T61" fmla="*/ 418 h 486"/>
                      <a:gd name="T62" fmla="*/ 407 w 556"/>
                      <a:gd name="T63" fmla="*/ 436 h 486"/>
                      <a:gd name="T64" fmla="*/ 392 w 556"/>
                      <a:gd name="T65" fmla="*/ 453 h 486"/>
                      <a:gd name="T66" fmla="*/ 373 w 556"/>
                      <a:gd name="T67" fmla="*/ 466 h 486"/>
                      <a:gd name="T68" fmla="*/ 347 w 556"/>
                      <a:gd name="T69" fmla="*/ 476 h 486"/>
                      <a:gd name="T70" fmla="*/ 318 w 556"/>
                      <a:gd name="T71" fmla="*/ 482 h 486"/>
                      <a:gd name="T72" fmla="*/ 286 w 556"/>
                      <a:gd name="T73" fmla="*/ 486 h 486"/>
                      <a:gd name="T74" fmla="*/ 253 w 556"/>
                      <a:gd name="T75" fmla="*/ 486 h 486"/>
                      <a:gd name="T76" fmla="*/ 219 w 556"/>
                      <a:gd name="T77" fmla="*/ 484 h 486"/>
                      <a:gd name="T78" fmla="*/ 188 w 556"/>
                      <a:gd name="T79" fmla="*/ 478 h 486"/>
                      <a:gd name="T80" fmla="*/ 160 w 556"/>
                      <a:gd name="T81" fmla="*/ 471 h 486"/>
                      <a:gd name="T82" fmla="*/ 133 w 556"/>
                      <a:gd name="T83" fmla="*/ 455 h 486"/>
                      <a:gd name="T84" fmla="*/ 106 w 556"/>
                      <a:gd name="T85" fmla="*/ 433 h 486"/>
                      <a:gd name="T86" fmla="*/ 81 w 556"/>
                      <a:gd name="T87" fmla="*/ 405 h 486"/>
                      <a:gd name="T88" fmla="*/ 58 w 556"/>
                      <a:gd name="T89" fmla="*/ 373 h 486"/>
                      <a:gd name="T90" fmla="*/ 37 w 556"/>
                      <a:gd name="T91" fmla="*/ 339 h 486"/>
                      <a:gd name="T92" fmla="*/ 20 w 556"/>
                      <a:gd name="T93" fmla="*/ 304 h 486"/>
                      <a:gd name="T94" fmla="*/ 6 w 556"/>
                      <a:gd name="T95" fmla="*/ 268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486"/>
                      <a:gd name="T146" fmla="*/ 556 w 55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486">
                        <a:moveTo>
                          <a:pt x="0" y="251"/>
                        </a:moveTo>
                        <a:lnTo>
                          <a:pt x="0" y="250"/>
                        </a:lnTo>
                        <a:lnTo>
                          <a:pt x="1" y="245"/>
                        </a:lnTo>
                        <a:lnTo>
                          <a:pt x="1" y="239"/>
                        </a:lnTo>
                        <a:lnTo>
                          <a:pt x="2" y="231"/>
                        </a:lnTo>
                        <a:lnTo>
                          <a:pt x="4" y="220"/>
                        </a:lnTo>
                        <a:lnTo>
                          <a:pt x="7" y="208"/>
                        </a:lnTo>
                        <a:lnTo>
                          <a:pt x="10" y="194"/>
                        </a:lnTo>
                        <a:lnTo>
                          <a:pt x="15" y="179"/>
                        </a:lnTo>
                        <a:lnTo>
                          <a:pt x="21" y="164"/>
                        </a:lnTo>
                        <a:lnTo>
                          <a:pt x="29" y="147"/>
                        </a:lnTo>
                        <a:lnTo>
                          <a:pt x="38" y="131"/>
                        </a:lnTo>
                        <a:lnTo>
                          <a:pt x="49" y="113"/>
                        </a:lnTo>
                        <a:lnTo>
                          <a:pt x="61" y="96"/>
                        </a:lnTo>
                        <a:lnTo>
                          <a:pt x="77" y="80"/>
                        </a:lnTo>
                        <a:lnTo>
                          <a:pt x="94" y="63"/>
                        </a:lnTo>
                        <a:lnTo>
                          <a:pt x="114" y="48"/>
                        </a:lnTo>
                        <a:lnTo>
                          <a:pt x="142" y="30"/>
                        </a:lnTo>
                        <a:lnTo>
                          <a:pt x="169" y="16"/>
                        </a:lnTo>
                        <a:lnTo>
                          <a:pt x="194" y="7"/>
                        </a:lnTo>
                        <a:lnTo>
                          <a:pt x="217" y="2"/>
                        </a:lnTo>
                        <a:lnTo>
                          <a:pt x="238" y="0"/>
                        </a:lnTo>
                        <a:lnTo>
                          <a:pt x="258" y="2"/>
                        </a:lnTo>
                        <a:lnTo>
                          <a:pt x="277" y="6"/>
                        </a:lnTo>
                        <a:lnTo>
                          <a:pt x="294" y="12"/>
                        </a:lnTo>
                        <a:lnTo>
                          <a:pt x="310" y="20"/>
                        </a:lnTo>
                        <a:lnTo>
                          <a:pt x="326" y="29"/>
                        </a:lnTo>
                        <a:lnTo>
                          <a:pt x="340" y="39"/>
                        </a:lnTo>
                        <a:lnTo>
                          <a:pt x="353" y="49"/>
                        </a:lnTo>
                        <a:lnTo>
                          <a:pt x="365" y="59"/>
                        </a:lnTo>
                        <a:lnTo>
                          <a:pt x="377" y="69"/>
                        </a:lnTo>
                        <a:lnTo>
                          <a:pt x="388" y="78"/>
                        </a:lnTo>
                        <a:lnTo>
                          <a:pt x="399" y="85"/>
                        </a:lnTo>
                        <a:lnTo>
                          <a:pt x="410" y="93"/>
                        </a:lnTo>
                        <a:lnTo>
                          <a:pt x="421" y="102"/>
                        </a:lnTo>
                        <a:lnTo>
                          <a:pt x="433" y="114"/>
                        </a:lnTo>
                        <a:lnTo>
                          <a:pt x="445" y="127"/>
                        </a:lnTo>
                        <a:lnTo>
                          <a:pt x="457" y="141"/>
                        </a:lnTo>
                        <a:lnTo>
                          <a:pt x="469" y="156"/>
                        </a:lnTo>
                        <a:lnTo>
                          <a:pt x="481" y="172"/>
                        </a:lnTo>
                        <a:lnTo>
                          <a:pt x="492" y="188"/>
                        </a:lnTo>
                        <a:lnTo>
                          <a:pt x="503" y="205"/>
                        </a:lnTo>
                        <a:lnTo>
                          <a:pt x="513" y="221"/>
                        </a:lnTo>
                        <a:lnTo>
                          <a:pt x="523" y="237"/>
                        </a:lnTo>
                        <a:lnTo>
                          <a:pt x="532" y="253"/>
                        </a:lnTo>
                        <a:lnTo>
                          <a:pt x="540" y="267"/>
                        </a:lnTo>
                        <a:lnTo>
                          <a:pt x="546" y="281"/>
                        </a:lnTo>
                        <a:lnTo>
                          <a:pt x="551" y="292"/>
                        </a:lnTo>
                        <a:lnTo>
                          <a:pt x="555" y="303"/>
                        </a:lnTo>
                        <a:lnTo>
                          <a:pt x="556" y="312"/>
                        </a:lnTo>
                        <a:lnTo>
                          <a:pt x="554" y="321"/>
                        </a:lnTo>
                        <a:lnTo>
                          <a:pt x="549" y="331"/>
                        </a:lnTo>
                        <a:lnTo>
                          <a:pt x="542" y="340"/>
                        </a:lnTo>
                        <a:lnTo>
                          <a:pt x="532" y="349"/>
                        </a:lnTo>
                        <a:lnTo>
                          <a:pt x="521" y="358"/>
                        </a:lnTo>
                        <a:lnTo>
                          <a:pt x="509" y="366"/>
                        </a:lnTo>
                        <a:lnTo>
                          <a:pt x="495" y="375"/>
                        </a:lnTo>
                        <a:lnTo>
                          <a:pt x="481" y="384"/>
                        </a:lnTo>
                        <a:lnTo>
                          <a:pt x="467" y="392"/>
                        </a:lnTo>
                        <a:lnTo>
                          <a:pt x="453" y="401"/>
                        </a:lnTo>
                        <a:lnTo>
                          <a:pt x="440" y="410"/>
                        </a:lnTo>
                        <a:lnTo>
                          <a:pt x="427" y="418"/>
                        </a:lnTo>
                        <a:lnTo>
                          <a:pt x="416" y="427"/>
                        </a:lnTo>
                        <a:lnTo>
                          <a:pt x="407" y="436"/>
                        </a:lnTo>
                        <a:lnTo>
                          <a:pt x="399" y="444"/>
                        </a:lnTo>
                        <a:lnTo>
                          <a:pt x="392" y="453"/>
                        </a:lnTo>
                        <a:lnTo>
                          <a:pt x="383" y="460"/>
                        </a:lnTo>
                        <a:lnTo>
                          <a:pt x="373" y="466"/>
                        </a:lnTo>
                        <a:lnTo>
                          <a:pt x="360" y="471"/>
                        </a:lnTo>
                        <a:lnTo>
                          <a:pt x="347" y="476"/>
                        </a:lnTo>
                        <a:lnTo>
                          <a:pt x="333" y="480"/>
                        </a:lnTo>
                        <a:lnTo>
                          <a:pt x="318" y="482"/>
                        </a:lnTo>
                        <a:lnTo>
                          <a:pt x="302" y="485"/>
                        </a:lnTo>
                        <a:lnTo>
                          <a:pt x="286" y="486"/>
                        </a:lnTo>
                        <a:lnTo>
                          <a:pt x="269" y="486"/>
                        </a:lnTo>
                        <a:lnTo>
                          <a:pt x="253" y="486"/>
                        </a:lnTo>
                        <a:lnTo>
                          <a:pt x="236" y="485"/>
                        </a:lnTo>
                        <a:lnTo>
                          <a:pt x="219" y="484"/>
                        </a:lnTo>
                        <a:lnTo>
                          <a:pt x="204" y="481"/>
                        </a:lnTo>
                        <a:lnTo>
                          <a:pt x="188" y="478"/>
                        </a:lnTo>
                        <a:lnTo>
                          <a:pt x="174" y="475"/>
                        </a:lnTo>
                        <a:lnTo>
                          <a:pt x="160" y="471"/>
                        </a:lnTo>
                        <a:lnTo>
                          <a:pt x="146" y="464"/>
                        </a:lnTo>
                        <a:lnTo>
                          <a:pt x="133" y="455"/>
                        </a:lnTo>
                        <a:lnTo>
                          <a:pt x="119" y="445"/>
                        </a:lnTo>
                        <a:lnTo>
                          <a:pt x="106" y="433"/>
                        </a:lnTo>
                        <a:lnTo>
                          <a:pt x="93" y="420"/>
                        </a:lnTo>
                        <a:lnTo>
                          <a:pt x="81" y="405"/>
                        </a:lnTo>
                        <a:lnTo>
                          <a:pt x="69" y="390"/>
                        </a:lnTo>
                        <a:lnTo>
                          <a:pt x="58" y="373"/>
                        </a:lnTo>
                        <a:lnTo>
                          <a:pt x="47" y="357"/>
                        </a:lnTo>
                        <a:lnTo>
                          <a:pt x="37" y="339"/>
                        </a:lnTo>
                        <a:lnTo>
                          <a:pt x="28" y="321"/>
                        </a:lnTo>
                        <a:lnTo>
                          <a:pt x="20" y="304"/>
                        </a:lnTo>
                        <a:lnTo>
                          <a:pt x="12" y="286"/>
                        </a:lnTo>
                        <a:lnTo>
                          <a:pt x="6" y="268"/>
                        </a:lnTo>
                        <a:lnTo>
                          <a:pt x="0"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0" name="Freeform 25"/>
                  <p:cNvSpPr>
                    <a:spLocks/>
                  </p:cNvSpPr>
                  <p:nvPr/>
                </p:nvSpPr>
                <p:spPr bwMode="auto">
                  <a:xfrm>
                    <a:off x="982" y="2076"/>
                    <a:ext cx="538" cy="465"/>
                  </a:xfrm>
                  <a:custGeom>
                    <a:avLst/>
                    <a:gdLst>
                      <a:gd name="T0" fmla="*/ 136 w 538"/>
                      <a:gd name="T1" fmla="*/ 25 h 465"/>
                      <a:gd name="T2" fmla="*/ 184 w 538"/>
                      <a:gd name="T3" fmla="*/ 5 h 465"/>
                      <a:gd name="T4" fmla="*/ 227 w 538"/>
                      <a:gd name="T5" fmla="*/ 0 h 465"/>
                      <a:gd name="T6" fmla="*/ 264 w 538"/>
                      <a:gd name="T7" fmla="*/ 4 h 465"/>
                      <a:gd name="T8" fmla="*/ 298 w 538"/>
                      <a:gd name="T9" fmla="*/ 17 h 465"/>
                      <a:gd name="T10" fmla="*/ 327 w 538"/>
                      <a:gd name="T11" fmla="*/ 34 h 465"/>
                      <a:gd name="T12" fmla="*/ 353 w 538"/>
                      <a:gd name="T13" fmla="*/ 52 h 465"/>
                      <a:gd name="T14" fmla="*/ 376 w 538"/>
                      <a:gd name="T15" fmla="*/ 69 h 465"/>
                      <a:gd name="T16" fmla="*/ 397 w 538"/>
                      <a:gd name="T17" fmla="*/ 84 h 465"/>
                      <a:gd name="T18" fmla="*/ 419 w 538"/>
                      <a:gd name="T19" fmla="*/ 104 h 465"/>
                      <a:gd name="T20" fmla="*/ 442 w 538"/>
                      <a:gd name="T21" fmla="*/ 130 h 465"/>
                      <a:gd name="T22" fmla="*/ 465 w 538"/>
                      <a:gd name="T23" fmla="*/ 160 h 465"/>
                      <a:gd name="T24" fmla="*/ 487 w 538"/>
                      <a:gd name="T25" fmla="*/ 192 h 465"/>
                      <a:gd name="T26" fmla="*/ 506 w 538"/>
                      <a:gd name="T27" fmla="*/ 224 h 465"/>
                      <a:gd name="T28" fmla="*/ 522 w 538"/>
                      <a:gd name="T29" fmla="*/ 253 h 465"/>
                      <a:gd name="T30" fmla="*/ 534 w 538"/>
                      <a:gd name="T31" fmla="*/ 278 h 465"/>
                      <a:gd name="T32" fmla="*/ 538 w 538"/>
                      <a:gd name="T33" fmla="*/ 297 h 465"/>
                      <a:gd name="T34" fmla="*/ 532 w 538"/>
                      <a:gd name="T35" fmla="*/ 314 h 465"/>
                      <a:gd name="T36" fmla="*/ 515 w 538"/>
                      <a:gd name="T37" fmla="*/ 332 h 465"/>
                      <a:gd name="T38" fmla="*/ 493 w 538"/>
                      <a:gd name="T39" fmla="*/ 349 h 465"/>
                      <a:gd name="T40" fmla="*/ 466 w 538"/>
                      <a:gd name="T41" fmla="*/ 366 h 465"/>
                      <a:gd name="T42" fmla="*/ 439 w 538"/>
                      <a:gd name="T43" fmla="*/ 382 h 465"/>
                      <a:gd name="T44" fmla="*/ 413 w 538"/>
                      <a:gd name="T45" fmla="*/ 399 h 465"/>
                      <a:gd name="T46" fmla="*/ 394 w 538"/>
                      <a:gd name="T47" fmla="*/ 416 h 465"/>
                      <a:gd name="T48" fmla="*/ 379 w 538"/>
                      <a:gd name="T49" fmla="*/ 433 h 465"/>
                      <a:gd name="T50" fmla="*/ 360 w 538"/>
                      <a:gd name="T51" fmla="*/ 446 h 465"/>
                      <a:gd name="T52" fmla="*/ 336 w 538"/>
                      <a:gd name="T53" fmla="*/ 455 h 465"/>
                      <a:gd name="T54" fmla="*/ 308 w 538"/>
                      <a:gd name="T55" fmla="*/ 462 h 465"/>
                      <a:gd name="T56" fmla="*/ 277 w 538"/>
                      <a:gd name="T57" fmla="*/ 465 h 465"/>
                      <a:gd name="T58" fmla="*/ 244 w 538"/>
                      <a:gd name="T59" fmla="*/ 465 h 465"/>
                      <a:gd name="T60" fmla="*/ 212 w 538"/>
                      <a:gd name="T61" fmla="*/ 462 h 465"/>
                      <a:gd name="T62" fmla="*/ 182 w 538"/>
                      <a:gd name="T63" fmla="*/ 457 h 465"/>
                      <a:gd name="T64" fmla="*/ 155 w 538"/>
                      <a:gd name="T65" fmla="*/ 450 h 465"/>
                      <a:gd name="T66" fmla="*/ 129 w 538"/>
                      <a:gd name="T67" fmla="*/ 436 h 465"/>
                      <a:gd name="T68" fmla="*/ 104 w 538"/>
                      <a:gd name="T69" fmla="*/ 415 h 465"/>
                      <a:gd name="T70" fmla="*/ 80 w 538"/>
                      <a:gd name="T71" fmla="*/ 389 h 465"/>
                      <a:gd name="T72" fmla="*/ 58 w 538"/>
                      <a:gd name="T73" fmla="*/ 359 h 465"/>
                      <a:gd name="T74" fmla="*/ 38 w 538"/>
                      <a:gd name="T75" fmla="*/ 327 h 465"/>
                      <a:gd name="T76" fmla="*/ 21 w 538"/>
                      <a:gd name="T77" fmla="*/ 293 h 465"/>
                      <a:gd name="T78" fmla="*/ 7 w 538"/>
                      <a:gd name="T79" fmla="*/ 259 h 465"/>
                      <a:gd name="T80" fmla="*/ 2 w 538"/>
                      <a:gd name="T81" fmla="*/ 241 h 465"/>
                      <a:gd name="T82" fmla="*/ 1 w 538"/>
                      <a:gd name="T83" fmla="*/ 239 h 465"/>
                      <a:gd name="T84" fmla="*/ 0 w 538"/>
                      <a:gd name="T85" fmla="*/ 235 h 465"/>
                      <a:gd name="T86" fmla="*/ 1 w 538"/>
                      <a:gd name="T87" fmla="*/ 225 h 465"/>
                      <a:gd name="T88" fmla="*/ 3 w 538"/>
                      <a:gd name="T89" fmla="*/ 206 h 465"/>
                      <a:gd name="T90" fmla="*/ 9 w 538"/>
                      <a:gd name="T91" fmla="*/ 180 h 465"/>
                      <a:gd name="T92" fmla="*/ 20 w 538"/>
                      <a:gd name="T93" fmla="*/ 151 h 465"/>
                      <a:gd name="T94" fmla="*/ 36 w 538"/>
                      <a:gd name="T95" fmla="*/ 119 h 465"/>
                      <a:gd name="T96" fmla="*/ 59 w 538"/>
                      <a:gd name="T97" fmla="*/ 86 h 465"/>
                      <a:gd name="T98" fmla="*/ 91 w 538"/>
                      <a:gd name="T99" fmla="*/ 55 h 4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38"/>
                      <a:gd name="T151" fmla="*/ 0 h 465"/>
                      <a:gd name="T152" fmla="*/ 538 w 538"/>
                      <a:gd name="T153" fmla="*/ 465 h 4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38" h="465">
                        <a:moveTo>
                          <a:pt x="110" y="41"/>
                        </a:moveTo>
                        <a:lnTo>
                          <a:pt x="136" y="25"/>
                        </a:lnTo>
                        <a:lnTo>
                          <a:pt x="161" y="13"/>
                        </a:lnTo>
                        <a:lnTo>
                          <a:pt x="184" y="5"/>
                        </a:lnTo>
                        <a:lnTo>
                          <a:pt x="206" y="1"/>
                        </a:lnTo>
                        <a:lnTo>
                          <a:pt x="227" y="0"/>
                        </a:lnTo>
                        <a:lnTo>
                          <a:pt x="246" y="1"/>
                        </a:lnTo>
                        <a:lnTo>
                          <a:pt x="264" y="4"/>
                        </a:lnTo>
                        <a:lnTo>
                          <a:pt x="282" y="9"/>
                        </a:lnTo>
                        <a:lnTo>
                          <a:pt x="298" y="17"/>
                        </a:lnTo>
                        <a:lnTo>
                          <a:pt x="313" y="25"/>
                        </a:lnTo>
                        <a:lnTo>
                          <a:pt x="327" y="34"/>
                        </a:lnTo>
                        <a:lnTo>
                          <a:pt x="341" y="43"/>
                        </a:lnTo>
                        <a:lnTo>
                          <a:pt x="353" y="52"/>
                        </a:lnTo>
                        <a:lnTo>
                          <a:pt x="365" y="61"/>
                        </a:lnTo>
                        <a:lnTo>
                          <a:pt x="376" y="69"/>
                        </a:lnTo>
                        <a:lnTo>
                          <a:pt x="386" y="76"/>
                        </a:lnTo>
                        <a:lnTo>
                          <a:pt x="397" y="84"/>
                        </a:lnTo>
                        <a:lnTo>
                          <a:pt x="408" y="93"/>
                        </a:lnTo>
                        <a:lnTo>
                          <a:pt x="419" y="104"/>
                        </a:lnTo>
                        <a:lnTo>
                          <a:pt x="431" y="117"/>
                        </a:lnTo>
                        <a:lnTo>
                          <a:pt x="442" y="130"/>
                        </a:lnTo>
                        <a:lnTo>
                          <a:pt x="454" y="145"/>
                        </a:lnTo>
                        <a:lnTo>
                          <a:pt x="465" y="160"/>
                        </a:lnTo>
                        <a:lnTo>
                          <a:pt x="476" y="176"/>
                        </a:lnTo>
                        <a:lnTo>
                          <a:pt x="487" y="192"/>
                        </a:lnTo>
                        <a:lnTo>
                          <a:pt x="497" y="208"/>
                        </a:lnTo>
                        <a:lnTo>
                          <a:pt x="506" y="224"/>
                        </a:lnTo>
                        <a:lnTo>
                          <a:pt x="515" y="239"/>
                        </a:lnTo>
                        <a:lnTo>
                          <a:pt x="522" y="253"/>
                        </a:lnTo>
                        <a:lnTo>
                          <a:pt x="529" y="266"/>
                        </a:lnTo>
                        <a:lnTo>
                          <a:pt x="534" y="278"/>
                        </a:lnTo>
                        <a:lnTo>
                          <a:pt x="537" y="288"/>
                        </a:lnTo>
                        <a:lnTo>
                          <a:pt x="538" y="297"/>
                        </a:lnTo>
                        <a:lnTo>
                          <a:pt x="536" y="306"/>
                        </a:lnTo>
                        <a:lnTo>
                          <a:pt x="532" y="314"/>
                        </a:lnTo>
                        <a:lnTo>
                          <a:pt x="525" y="323"/>
                        </a:lnTo>
                        <a:lnTo>
                          <a:pt x="515" y="332"/>
                        </a:lnTo>
                        <a:lnTo>
                          <a:pt x="504" y="340"/>
                        </a:lnTo>
                        <a:lnTo>
                          <a:pt x="493" y="349"/>
                        </a:lnTo>
                        <a:lnTo>
                          <a:pt x="480" y="357"/>
                        </a:lnTo>
                        <a:lnTo>
                          <a:pt x="466" y="366"/>
                        </a:lnTo>
                        <a:lnTo>
                          <a:pt x="452" y="374"/>
                        </a:lnTo>
                        <a:lnTo>
                          <a:pt x="439" y="382"/>
                        </a:lnTo>
                        <a:lnTo>
                          <a:pt x="426" y="391"/>
                        </a:lnTo>
                        <a:lnTo>
                          <a:pt x="413" y="399"/>
                        </a:lnTo>
                        <a:lnTo>
                          <a:pt x="403" y="407"/>
                        </a:lnTo>
                        <a:lnTo>
                          <a:pt x="394" y="416"/>
                        </a:lnTo>
                        <a:lnTo>
                          <a:pt x="386" y="424"/>
                        </a:lnTo>
                        <a:lnTo>
                          <a:pt x="379" y="433"/>
                        </a:lnTo>
                        <a:lnTo>
                          <a:pt x="371" y="439"/>
                        </a:lnTo>
                        <a:lnTo>
                          <a:pt x="360" y="446"/>
                        </a:lnTo>
                        <a:lnTo>
                          <a:pt x="349" y="451"/>
                        </a:lnTo>
                        <a:lnTo>
                          <a:pt x="336" y="455"/>
                        </a:lnTo>
                        <a:lnTo>
                          <a:pt x="322" y="459"/>
                        </a:lnTo>
                        <a:lnTo>
                          <a:pt x="308" y="462"/>
                        </a:lnTo>
                        <a:lnTo>
                          <a:pt x="292" y="463"/>
                        </a:lnTo>
                        <a:lnTo>
                          <a:pt x="277" y="465"/>
                        </a:lnTo>
                        <a:lnTo>
                          <a:pt x="260" y="465"/>
                        </a:lnTo>
                        <a:lnTo>
                          <a:pt x="244" y="465"/>
                        </a:lnTo>
                        <a:lnTo>
                          <a:pt x="228" y="464"/>
                        </a:lnTo>
                        <a:lnTo>
                          <a:pt x="212" y="462"/>
                        </a:lnTo>
                        <a:lnTo>
                          <a:pt x="197" y="460"/>
                        </a:lnTo>
                        <a:lnTo>
                          <a:pt x="182" y="457"/>
                        </a:lnTo>
                        <a:lnTo>
                          <a:pt x="168" y="454"/>
                        </a:lnTo>
                        <a:lnTo>
                          <a:pt x="155" y="450"/>
                        </a:lnTo>
                        <a:lnTo>
                          <a:pt x="142" y="443"/>
                        </a:lnTo>
                        <a:lnTo>
                          <a:pt x="129" y="436"/>
                        </a:lnTo>
                        <a:lnTo>
                          <a:pt x="116" y="426"/>
                        </a:lnTo>
                        <a:lnTo>
                          <a:pt x="104" y="415"/>
                        </a:lnTo>
                        <a:lnTo>
                          <a:pt x="92" y="402"/>
                        </a:lnTo>
                        <a:lnTo>
                          <a:pt x="80" y="389"/>
                        </a:lnTo>
                        <a:lnTo>
                          <a:pt x="69" y="374"/>
                        </a:lnTo>
                        <a:lnTo>
                          <a:pt x="58" y="359"/>
                        </a:lnTo>
                        <a:lnTo>
                          <a:pt x="48" y="344"/>
                        </a:lnTo>
                        <a:lnTo>
                          <a:pt x="38" y="327"/>
                        </a:lnTo>
                        <a:lnTo>
                          <a:pt x="29" y="310"/>
                        </a:lnTo>
                        <a:lnTo>
                          <a:pt x="21" y="293"/>
                        </a:lnTo>
                        <a:lnTo>
                          <a:pt x="14" y="277"/>
                        </a:lnTo>
                        <a:lnTo>
                          <a:pt x="7" y="259"/>
                        </a:lnTo>
                        <a:lnTo>
                          <a:pt x="2" y="243"/>
                        </a:lnTo>
                        <a:lnTo>
                          <a:pt x="2" y="241"/>
                        </a:lnTo>
                        <a:lnTo>
                          <a:pt x="1" y="240"/>
                        </a:lnTo>
                        <a:lnTo>
                          <a:pt x="1" y="239"/>
                        </a:lnTo>
                        <a:lnTo>
                          <a:pt x="0" y="237"/>
                        </a:lnTo>
                        <a:lnTo>
                          <a:pt x="0" y="235"/>
                        </a:lnTo>
                        <a:lnTo>
                          <a:pt x="0" y="231"/>
                        </a:lnTo>
                        <a:lnTo>
                          <a:pt x="1" y="225"/>
                        </a:lnTo>
                        <a:lnTo>
                          <a:pt x="2" y="216"/>
                        </a:lnTo>
                        <a:lnTo>
                          <a:pt x="3" y="206"/>
                        </a:lnTo>
                        <a:lnTo>
                          <a:pt x="6" y="194"/>
                        </a:lnTo>
                        <a:lnTo>
                          <a:pt x="9" y="180"/>
                        </a:lnTo>
                        <a:lnTo>
                          <a:pt x="14" y="166"/>
                        </a:lnTo>
                        <a:lnTo>
                          <a:pt x="20" y="151"/>
                        </a:lnTo>
                        <a:lnTo>
                          <a:pt x="27" y="135"/>
                        </a:lnTo>
                        <a:lnTo>
                          <a:pt x="36" y="119"/>
                        </a:lnTo>
                        <a:lnTo>
                          <a:pt x="46" y="103"/>
                        </a:lnTo>
                        <a:lnTo>
                          <a:pt x="59" y="86"/>
                        </a:lnTo>
                        <a:lnTo>
                          <a:pt x="74" y="71"/>
                        </a:lnTo>
                        <a:lnTo>
                          <a:pt x="91" y="55"/>
                        </a:lnTo>
                        <a:lnTo>
                          <a:pt x="110" y="41"/>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1" name="Freeform 26"/>
                  <p:cNvSpPr>
                    <a:spLocks/>
                  </p:cNvSpPr>
                  <p:nvPr/>
                </p:nvSpPr>
                <p:spPr bwMode="auto">
                  <a:xfrm>
                    <a:off x="991" y="2088"/>
                    <a:ext cx="520" cy="446"/>
                  </a:xfrm>
                  <a:custGeom>
                    <a:avLst/>
                    <a:gdLst>
                      <a:gd name="T0" fmla="*/ 130 w 520"/>
                      <a:gd name="T1" fmla="*/ 22 h 446"/>
                      <a:gd name="T2" fmla="*/ 175 w 520"/>
                      <a:gd name="T3" fmla="*/ 5 h 446"/>
                      <a:gd name="T4" fmla="*/ 215 w 520"/>
                      <a:gd name="T5" fmla="*/ 0 h 446"/>
                      <a:gd name="T6" fmla="*/ 252 w 520"/>
                      <a:gd name="T7" fmla="*/ 5 h 446"/>
                      <a:gd name="T8" fmla="*/ 285 w 520"/>
                      <a:gd name="T9" fmla="*/ 16 h 446"/>
                      <a:gd name="T10" fmla="*/ 314 w 520"/>
                      <a:gd name="T11" fmla="*/ 31 h 446"/>
                      <a:gd name="T12" fmla="*/ 341 w 520"/>
                      <a:gd name="T13" fmla="*/ 48 h 446"/>
                      <a:gd name="T14" fmla="*/ 363 w 520"/>
                      <a:gd name="T15" fmla="*/ 63 h 446"/>
                      <a:gd name="T16" fmla="*/ 384 w 520"/>
                      <a:gd name="T17" fmla="*/ 77 h 446"/>
                      <a:gd name="T18" fmla="*/ 405 w 520"/>
                      <a:gd name="T19" fmla="*/ 97 h 446"/>
                      <a:gd name="T20" fmla="*/ 428 w 520"/>
                      <a:gd name="T21" fmla="*/ 122 h 446"/>
                      <a:gd name="T22" fmla="*/ 450 w 520"/>
                      <a:gd name="T23" fmla="*/ 151 h 446"/>
                      <a:gd name="T24" fmla="*/ 471 w 520"/>
                      <a:gd name="T25" fmla="*/ 182 h 446"/>
                      <a:gd name="T26" fmla="*/ 490 w 520"/>
                      <a:gd name="T27" fmla="*/ 213 h 446"/>
                      <a:gd name="T28" fmla="*/ 505 w 520"/>
                      <a:gd name="T29" fmla="*/ 241 h 446"/>
                      <a:gd name="T30" fmla="*/ 516 w 520"/>
                      <a:gd name="T31" fmla="*/ 265 h 446"/>
                      <a:gd name="T32" fmla="*/ 520 w 520"/>
                      <a:gd name="T33" fmla="*/ 283 h 446"/>
                      <a:gd name="T34" fmla="*/ 514 w 520"/>
                      <a:gd name="T35" fmla="*/ 300 h 446"/>
                      <a:gd name="T36" fmla="*/ 498 w 520"/>
                      <a:gd name="T37" fmla="*/ 317 h 446"/>
                      <a:gd name="T38" fmla="*/ 476 w 520"/>
                      <a:gd name="T39" fmla="*/ 333 h 446"/>
                      <a:gd name="T40" fmla="*/ 450 w 520"/>
                      <a:gd name="T41" fmla="*/ 350 h 446"/>
                      <a:gd name="T42" fmla="*/ 424 w 520"/>
                      <a:gd name="T43" fmla="*/ 366 h 446"/>
                      <a:gd name="T44" fmla="*/ 400 w 520"/>
                      <a:gd name="T45" fmla="*/ 382 h 446"/>
                      <a:gd name="T46" fmla="*/ 381 w 520"/>
                      <a:gd name="T47" fmla="*/ 398 h 446"/>
                      <a:gd name="T48" fmla="*/ 367 w 520"/>
                      <a:gd name="T49" fmla="*/ 414 h 446"/>
                      <a:gd name="T50" fmla="*/ 348 w 520"/>
                      <a:gd name="T51" fmla="*/ 427 h 446"/>
                      <a:gd name="T52" fmla="*/ 325 w 520"/>
                      <a:gd name="T53" fmla="*/ 436 h 446"/>
                      <a:gd name="T54" fmla="*/ 297 w 520"/>
                      <a:gd name="T55" fmla="*/ 442 h 446"/>
                      <a:gd name="T56" fmla="*/ 267 w 520"/>
                      <a:gd name="T57" fmla="*/ 445 h 446"/>
                      <a:gd name="T58" fmla="*/ 236 w 520"/>
                      <a:gd name="T59" fmla="*/ 445 h 446"/>
                      <a:gd name="T60" fmla="*/ 205 w 520"/>
                      <a:gd name="T61" fmla="*/ 443 h 446"/>
                      <a:gd name="T62" fmla="*/ 176 w 520"/>
                      <a:gd name="T63" fmla="*/ 439 h 446"/>
                      <a:gd name="T64" fmla="*/ 149 w 520"/>
                      <a:gd name="T65" fmla="*/ 431 h 446"/>
                      <a:gd name="T66" fmla="*/ 124 w 520"/>
                      <a:gd name="T67" fmla="*/ 417 h 446"/>
                      <a:gd name="T68" fmla="*/ 100 w 520"/>
                      <a:gd name="T69" fmla="*/ 397 h 446"/>
                      <a:gd name="T70" fmla="*/ 77 w 520"/>
                      <a:gd name="T71" fmla="*/ 372 h 446"/>
                      <a:gd name="T72" fmla="*/ 56 w 520"/>
                      <a:gd name="T73" fmla="*/ 343 h 446"/>
                      <a:gd name="T74" fmla="*/ 37 w 520"/>
                      <a:gd name="T75" fmla="*/ 312 h 446"/>
                      <a:gd name="T76" fmla="*/ 20 w 520"/>
                      <a:gd name="T77" fmla="*/ 280 h 446"/>
                      <a:gd name="T78" fmla="*/ 7 w 520"/>
                      <a:gd name="T79" fmla="*/ 247 h 446"/>
                      <a:gd name="T80" fmla="*/ 1 w 520"/>
                      <a:gd name="T81" fmla="*/ 229 h 446"/>
                      <a:gd name="T82" fmla="*/ 0 w 520"/>
                      <a:gd name="T83" fmla="*/ 227 h 446"/>
                      <a:gd name="T84" fmla="*/ 0 w 520"/>
                      <a:gd name="T85" fmla="*/ 223 h 446"/>
                      <a:gd name="T86" fmla="*/ 0 w 520"/>
                      <a:gd name="T87" fmla="*/ 212 h 446"/>
                      <a:gd name="T88" fmla="*/ 2 w 520"/>
                      <a:gd name="T89" fmla="*/ 194 h 446"/>
                      <a:gd name="T90" fmla="*/ 8 w 520"/>
                      <a:gd name="T91" fmla="*/ 169 h 446"/>
                      <a:gd name="T92" fmla="*/ 18 w 520"/>
                      <a:gd name="T93" fmla="*/ 140 h 446"/>
                      <a:gd name="T94" fmla="*/ 34 w 520"/>
                      <a:gd name="T95" fmla="*/ 109 h 446"/>
                      <a:gd name="T96" fmla="*/ 57 w 520"/>
                      <a:gd name="T97" fmla="*/ 78 h 446"/>
                      <a:gd name="T98" fmla="*/ 88 w 520"/>
                      <a:gd name="T99" fmla="*/ 49 h 4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0"/>
                      <a:gd name="T151" fmla="*/ 0 h 446"/>
                      <a:gd name="T152" fmla="*/ 520 w 520"/>
                      <a:gd name="T153" fmla="*/ 446 h 4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0" h="446">
                        <a:moveTo>
                          <a:pt x="106" y="35"/>
                        </a:moveTo>
                        <a:lnTo>
                          <a:pt x="130" y="22"/>
                        </a:lnTo>
                        <a:lnTo>
                          <a:pt x="153" y="12"/>
                        </a:lnTo>
                        <a:lnTo>
                          <a:pt x="175" y="5"/>
                        </a:lnTo>
                        <a:lnTo>
                          <a:pt x="196" y="2"/>
                        </a:lnTo>
                        <a:lnTo>
                          <a:pt x="215" y="0"/>
                        </a:lnTo>
                        <a:lnTo>
                          <a:pt x="234" y="2"/>
                        </a:lnTo>
                        <a:lnTo>
                          <a:pt x="252" y="5"/>
                        </a:lnTo>
                        <a:lnTo>
                          <a:pt x="269" y="9"/>
                        </a:lnTo>
                        <a:lnTo>
                          <a:pt x="285" y="16"/>
                        </a:lnTo>
                        <a:lnTo>
                          <a:pt x="300" y="23"/>
                        </a:lnTo>
                        <a:lnTo>
                          <a:pt x="314" y="31"/>
                        </a:lnTo>
                        <a:lnTo>
                          <a:pt x="328" y="39"/>
                        </a:lnTo>
                        <a:lnTo>
                          <a:pt x="341" y="48"/>
                        </a:lnTo>
                        <a:lnTo>
                          <a:pt x="352" y="56"/>
                        </a:lnTo>
                        <a:lnTo>
                          <a:pt x="363" y="63"/>
                        </a:lnTo>
                        <a:lnTo>
                          <a:pt x="373" y="70"/>
                        </a:lnTo>
                        <a:lnTo>
                          <a:pt x="384" y="77"/>
                        </a:lnTo>
                        <a:lnTo>
                          <a:pt x="394" y="86"/>
                        </a:lnTo>
                        <a:lnTo>
                          <a:pt x="405" y="97"/>
                        </a:lnTo>
                        <a:lnTo>
                          <a:pt x="416" y="109"/>
                        </a:lnTo>
                        <a:lnTo>
                          <a:pt x="428" y="122"/>
                        </a:lnTo>
                        <a:lnTo>
                          <a:pt x="439" y="136"/>
                        </a:lnTo>
                        <a:lnTo>
                          <a:pt x="450" y="151"/>
                        </a:lnTo>
                        <a:lnTo>
                          <a:pt x="461" y="167"/>
                        </a:lnTo>
                        <a:lnTo>
                          <a:pt x="471" y="182"/>
                        </a:lnTo>
                        <a:lnTo>
                          <a:pt x="481" y="197"/>
                        </a:lnTo>
                        <a:lnTo>
                          <a:pt x="490" y="213"/>
                        </a:lnTo>
                        <a:lnTo>
                          <a:pt x="498" y="227"/>
                        </a:lnTo>
                        <a:lnTo>
                          <a:pt x="505" y="241"/>
                        </a:lnTo>
                        <a:lnTo>
                          <a:pt x="511" y="253"/>
                        </a:lnTo>
                        <a:lnTo>
                          <a:pt x="516" y="265"/>
                        </a:lnTo>
                        <a:lnTo>
                          <a:pt x="519" y="274"/>
                        </a:lnTo>
                        <a:lnTo>
                          <a:pt x="520" y="283"/>
                        </a:lnTo>
                        <a:lnTo>
                          <a:pt x="518" y="291"/>
                        </a:lnTo>
                        <a:lnTo>
                          <a:pt x="514" y="300"/>
                        </a:lnTo>
                        <a:lnTo>
                          <a:pt x="507" y="309"/>
                        </a:lnTo>
                        <a:lnTo>
                          <a:pt x="498" y="317"/>
                        </a:lnTo>
                        <a:lnTo>
                          <a:pt x="488" y="325"/>
                        </a:lnTo>
                        <a:lnTo>
                          <a:pt x="476" y="333"/>
                        </a:lnTo>
                        <a:lnTo>
                          <a:pt x="463" y="342"/>
                        </a:lnTo>
                        <a:lnTo>
                          <a:pt x="450" y="350"/>
                        </a:lnTo>
                        <a:lnTo>
                          <a:pt x="437" y="358"/>
                        </a:lnTo>
                        <a:lnTo>
                          <a:pt x="424" y="366"/>
                        </a:lnTo>
                        <a:lnTo>
                          <a:pt x="412" y="374"/>
                        </a:lnTo>
                        <a:lnTo>
                          <a:pt x="400" y="382"/>
                        </a:lnTo>
                        <a:lnTo>
                          <a:pt x="389" y="390"/>
                        </a:lnTo>
                        <a:lnTo>
                          <a:pt x="381" y="398"/>
                        </a:lnTo>
                        <a:lnTo>
                          <a:pt x="373" y="407"/>
                        </a:lnTo>
                        <a:lnTo>
                          <a:pt x="367" y="414"/>
                        </a:lnTo>
                        <a:lnTo>
                          <a:pt x="358" y="421"/>
                        </a:lnTo>
                        <a:lnTo>
                          <a:pt x="348" y="427"/>
                        </a:lnTo>
                        <a:lnTo>
                          <a:pt x="337" y="432"/>
                        </a:lnTo>
                        <a:lnTo>
                          <a:pt x="325" y="436"/>
                        </a:lnTo>
                        <a:lnTo>
                          <a:pt x="311" y="440"/>
                        </a:lnTo>
                        <a:lnTo>
                          <a:pt x="297" y="442"/>
                        </a:lnTo>
                        <a:lnTo>
                          <a:pt x="282" y="444"/>
                        </a:lnTo>
                        <a:lnTo>
                          <a:pt x="267" y="445"/>
                        </a:lnTo>
                        <a:lnTo>
                          <a:pt x="252" y="446"/>
                        </a:lnTo>
                        <a:lnTo>
                          <a:pt x="236" y="445"/>
                        </a:lnTo>
                        <a:lnTo>
                          <a:pt x="220" y="445"/>
                        </a:lnTo>
                        <a:lnTo>
                          <a:pt x="205" y="443"/>
                        </a:lnTo>
                        <a:lnTo>
                          <a:pt x="190" y="441"/>
                        </a:lnTo>
                        <a:lnTo>
                          <a:pt x="176" y="439"/>
                        </a:lnTo>
                        <a:lnTo>
                          <a:pt x="162" y="436"/>
                        </a:lnTo>
                        <a:lnTo>
                          <a:pt x="149" y="431"/>
                        </a:lnTo>
                        <a:lnTo>
                          <a:pt x="137" y="425"/>
                        </a:lnTo>
                        <a:lnTo>
                          <a:pt x="124" y="417"/>
                        </a:lnTo>
                        <a:lnTo>
                          <a:pt x="112" y="408"/>
                        </a:lnTo>
                        <a:lnTo>
                          <a:pt x="100" y="397"/>
                        </a:lnTo>
                        <a:lnTo>
                          <a:pt x="88" y="385"/>
                        </a:lnTo>
                        <a:lnTo>
                          <a:pt x="77" y="372"/>
                        </a:lnTo>
                        <a:lnTo>
                          <a:pt x="66" y="358"/>
                        </a:lnTo>
                        <a:lnTo>
                          <a:pt x="56" y="343"/>
                        </a:lnTo>
                        <a:lnTo>
                          <a:pt x="46" y="328"/>
                        </a:lnTo>
                        <a:lnTo>
                          <a:pt x="37" y="312"/>
                        </a:lnTo>
                        <a:lnTo>
                          <a:pt x="28" y="296"/>
                        </a:lnTo>
                        <a:lnTo>
                          <a:pt x="20" y="280"/>
                        </a:lnTo>
                        <a:lnTo>
                          <a:pt x="13" y="263"/>
                        </a:lnTo>
                        <a:lnTo>
                          <a:pt x="7" y="247"/>
                        </a:lnTo>
                        <a:lnTo>
                          <a:pt x="2" y="231"/>
                        </a:lnTo>
                        <a:lnTo>
                          <a:pt x="1" y="229"/>
                        </a:lnTo>
                        <a:lnTo>
                          <a:pt x="1" y="228"/>
                        </a:lnTo>
                        <a:lnTo>
                          <a:pt x="0" y="227"/>
                        </a:lnTo>
                        <a:lnTo>
                          <a:pt x="0" y="225"/>
                        </a:lnTo>
                        <a:lnTo>
                          <a:pt x="0" y="223"/>
                        </a:lnTo>
                        <a:lnTo>
                          <a:pt x="0" y="219"/>
                        </a:lnTo>
                        <a:lnTo>
                          <a:pt x="0" y="212"/>
                        </a:lnTo>
                        <a:lnTo>
                          <a:pt x="1" y="204"/>
                        </a:lnTo>
                        <a:lnTo>
                          <a:pt x="2" y="194"/>
                        </a:lnTo>
                        <a:lnTo>
                          <a:pt x="5" y="182"/>
                        </a:lnTo>
                        <a:lnTo>
                          <a:pt x="8" y="169"/>
                        </a:lnTo>
                        <a:lnTo>
                          <a:pt x="13" y="155"/>
                        </a:lnTo>
                        <a:lnTo>
                          <a:pt x="18" y="140"/>
                        </a:lnTo>
                        <a:lnTo>
                          <a:pt x="25" y="125"/>
                        </a:lnTo>
                        <a:lnTo>
                          <a:pt x="34" y="109"/>
                        </a:lnTo>
                        <a:lnTo>
                          <a:pt x="44" y="93"/>
                        </a:lnTo>
                        <a:lnTo>
                          <a:pt x="57" y="78"/>
                        </a:lnTo>
                        <a:lnTo>
                          <a:pt x="71" y="63"/>
                        </a:lnTo>
                        <a:lnTo>
                          <a:pt x="88" y="49"/>
                        </a:lnTo>
                        <a:lnTo>
                          <a:pt x="106" y="35"/>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2" name="Freeform 27"/>
                  <p:cNvSpPr>
                    <a:spLocks/>
                  </p:cNvSpPr>
                  <p:nvPr/>
                </p:nvSpPr>
                <p:spPr bwMode="auto">
                  <a:xfrm>
                    <a:off x="999" y="2101"/>
                    <a:ext cx="504" cy="426"/>
                  </a:xfrm>
                  <a:custGeom>
                    <a:avLst/>
                    <a:gdLst>
                      <a:gd name="T0" fmla="*/ 125 w 504"/>
                      <a:gd name="T1" fmla="*/ 18 h 426"/>
                      <a:gd name="T2" fmla="*/ 166 w 504"/>
                      <a:gd name="T3" fmla="*/ 4 h 426"/>
                      <a:gd name="T4" fmla="*/ 205 w 504"/>
                      <a:gd name="T5" fmla="*/ 0 h 426"/>
                      <a:gd name="T6" fmla="*/ 241 w 504"/>
                      <a:gd name="T7" fmla="*/ 4 h 426"/>
                      <a:gd name="T8" fmla="*/ 274 w 504"/>
                      <a:gd name="T9" fmla="*/ 13 h 426"/>
                      <a:gd name="T10" fmla="*/ 303 w 504"/>
                      <a:gd name="T11" fmla="*/ 27 h 426"/>
                      <a:gd name="T12" fmla="*/ 329 w 504"/>
                      <a:gd name="T13" fmla="*/ 41 h 426"/>
                      <a:gd name="T14" fmla="*/ 352 w 504"/>
                      <a:gd name="T15" fmla="*/ 56 h 426"/>
                      <a:gd name="T16" fmla="*/ 372 w 504"/>
                      <a:gd name="T17" fmla="*/ 69 h 426"/>
                      <a:gd name="T18" fmla="*/ 392 w 504"/>
                      <a:gd name="T19" fmla="*/ 88 h 426"/>
                      <a:gd name="T20" fmla="*/ 414 w 504"/>
                      <a:gd name="T21" fmla="*/ 113 h 426"/>
                      <a:gd name="T22" fmla="*/ 436 w 504"/>
                      <a:gd name="T23" fmla="*/ 141 h 426"/>
                      <a:gd name="T24" fmla="*/ 456 w 504"/>
                      <a:gd name="T25" fmla="*/ 171 h 426"/>
                      <a:gd name="T26" fmla="*/ 474 w 504"/>
                      <a:gd name="T27" fmla="*/ 200 h 426"/>
                      <a:gd name="T28" fmla="*/ 489 w 504"/>
                      <a:gd name="T29" fmla="*/ 228 h 426"/>
                      <a:gd name="T30" fmla="*/ 500 w 504"/>
                      <a:gd name="T31" fmla="*/ 250 h 426"/>
                      <a:gd name="T32" fmla="*/ 504 w 504"/>
                      <a:gd name="T33" fmla="*/ 268 h 426"/>
                      <a:gd name="T34" fmla="*/ 497 w 504"/>
                      <a:gd name="T35" fmla="*/ 285 h 426"/>
                      <a:gd name="T36" fmla="*/ 482 w 504"/>
                      <a:gd name="T37" fmla="*/ 301 h 426"/>
                      <a:gd name="T38" fmla="*/ 461 w 504"/>
                      <a:gd name="T39" fmla="*/ 317 h 426"/>
                      <a:gd name="T40" fmla="*/ 436 w 504"/>
                      <a:gd name="T41" fmla="*/ 333 h 426"/>
                      <a:gd name="T42" fmla="*/ 411 w 504"/>
                      <a:gd name="T43" fmla="*/ 349 h 426"/>
                      <a:gd name="T44" fmla="*/ 387 w 504"/>
                      <a:gd name="T45" fmla="*/ 365 h 426"/>
                      <a:gd name="T46" fmla="*/ 369 w 504"/>
                      <a:gd name="T47" fmla="*/ 380 h 426"/>
                      <a:gd name="T48" fmla="*/ 356 w 504"/>
                      <a:gd name="T49" fmla="*/ 395 h 426"/>
                      <a:gd name="T50" fmla="*/ 338 w 504"/>
                      <a:gd name="T51" fmla="*/ 408 h 426"/>
                      <a:gd name="T52" fmla="*/ 315 w 504"/>
                      <a:gd name="T53" fmla="*/ 417 h 426"/>
                      <a:gd name="T54" fmla="*/ 288 w 504"/>
                      <a:gd name="T55" fmla="*/ 423 h 426"/>
                      <a:gd name="T56" fmla="*/ 259 w 504"/>
                      <a:gd name="T57" fmla="*/ 426 h 426"/>
                      <a:gd name="T58" fmla="*/ 229 w 504"/>
                      <a:gd name="T59" fmla="*/ 426 h 426"/>
                      <a:gd name="T60" fmla="*/ 199 w 504"/>
                      <a:gd name="T61" fmla="*/ 423 h 426"/>
                      <a:gd name="T62" fmla="*/ 170 w 504"/>
                      <a:gd name="T63" fmla="*/ 419 h 426"/>
                      <a:gd name="T64" fmla="*/ 145 w 504"/>
                      <a:gd name="T65" fmla="*/ 412 h 426"/>
                      <a:gd name="T66" fmla="*/ 121 w 504"/>
                      <a:gd name="T67" fmla="*/ 399 h 426"/>
                      <a:gd name="T68" fmla="*/ 97 w 504"/>
                      <a:gd name="T69" fmla="*/ 379 h 426"/>
                      <a:gd name="T70" fmla="*/ 75 w 504"/>
                      <a:gd name="T71" fmla="*/ 354 h 426"/>
                      <a:gd name="T72" fmla="*/ 54 w 504"/>
                      <a:gd name="T73" fmla="*/ 326 h 426"/>
                      <a:gd name="T74" fmla="*/ 36 w 504"/>
                      <a:gd name="T75" fmla="*/ 296 h 426"/>
                      <a:gd name="T76" fmla="*/ 20 w 504"/>
                      <a:gd name="T77" fmla="*/ 264 h 426"/>
                      <a:gd name="T78" fmla="*/ 7 w 504"/>
                      <a:gd name="T79" fmla="*/ 233 h 426"/>
                      <a:gd name="T80" fmla="*/ 1 w 504"/>
                      <a:gd name="T81" fmla="*/ 216 h 426"/>
                      <a:gd name="T82" fmla="*/ 1 w 504"/>
                      <a:gd name="T83" fmla="*/ 214 h 426"/>
                      <a:gd name="T84" fmla="*/ 0 w 504"/>
                      <a:gd name="T85" fmla="*/ 211 h 426"/>
                      <a:gd name="T86" fmla="*/ 0 w 504"/>
                      <a:gd name="T87" fmla="*/ 199 h 426"/>
                      <a:gd name="T88" fmla="*/ 3 w 504"/>
                      <a:gd name="T89" fmla="*/ 181 h 426"/>
                      <a:gd name="T90" fmla="*/ 8 w 504"/>
                      <a:gd name="T91" fmla="*/ 156 h 426"/>
                      <a:gd name="T92" fmla="*/ 17 w 504"/>
                      <a:gd name="T93" fmla="*/ 128 h 426"/>
                      <a:gd name="T94" fmla="*/ 33 w 504"/>
                      <a:gd name="T95" fmla="*/ 98 h 426"/>
                      <a:gd name="T96" fmla="*/ 55 w 504"/>
                      <a:gd name="T97" fmla="*/ 69 h 426"/>
                      <a:gd name="T98" fmla="*/ 85 w 504"/>
                      <a:gd name="T99" fmla="*/ 41 h 4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4"/>
                      <a:gd name="T151" fmla="*/ 0 h 426"/>
                      <a:gd name="T152" fmla="*/ 504 w 504"/>
                      <a:gd name="T153" fmla="*/ 426 h 4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4" h="426">
                        <a:moveTo>
                          <a:pt x="103" y="29"/>
                        </a:moveTo>
                        <a:lnTo>
                          <a:pt x="125" y="18"/>
                        </a:lnTo>
                        <a:lnTo>
                          <a:pt x="146" y="9"/>
                        </a:lnTo>
                        <a:lnTo>
                          <a:pt x="166" y="4"/>
                        </a:lnTo>
                        <a:lnTo>
                          <a:pt x="186" y="1"/>
                        </a:lnTo>
                        <a:lnTo>
                          <a:pt x="205" y="0"/>
                        </a:lnTo>
                        <a:lnTo>
                          <a:pt x="223" y="1"/>
                        </a:lnTo>
                        <a:lnTo>
                          <a:pt x="241" y="4"/>
                        </a:lnTo>
                        <a:lnTo>
                          <a:pt x="257" y="8"/>
                        </a:lnTo>
                        <a:lnTo>
                          <a:pt x="274" y="13"/>
                        </a:lnTo>
                        <a:lnTo>
                          <a:pt x="288" y="20"/>
                        </a:lnTo>
                        <a:lnTo>
                          <a:pt x="303" y="27"/>
                        </a:lnTo>
                        <a:lnTo>
                          <a:pt x="316" y="34"/>
                        </a:lnTo>
                        <a:lnTo>
                          <a:pt x="329" y="41"/>
                        </a:lnTo>
                        <a:lnTo>
                          <a:pt x="341" y="49"/>
                        </a:lnTo>
                        <a:lnTo>
                          <a:pt x="352" y="56"/>
                        </a:lnTo>
                        <a:lnTo>
                          <a:pt x="362" y="62"/>
                        </a:lnTo>
                        <a:lnTo>
                          <a:pt x="372" y="69"/>
                        </a:lnTo>
                        <a:lnTo>
                          <a:pt x="382" y="78"/>
                        </a:lnTo>
                        <a:lnTo>
                          <a:pt x="392" y="88"/>
                        </a:lnTo>
                        <a:lnTo>
                          <a:pt x="403" y="100"/>
                        </a:lnTo>
                        <a:lnTo>
                          <a:pt x="414" y="113"/>
                        </a:lnTo>
                        <a:lnTo>
                          <a:pt x="425" y="127"/>
                        </a:lnTo>
                        <a:lnTo>
                          <a:pt x="436" y="141"/>
                        </a:lnTo>
                        <a:lnTo>
                          <a:pt x="446" y="156"/>
                        </a:lnTo>
                        <a:lnTo>
                          <a:pt x="456" y="171"/>
                        </a:lnTo>
                        <a:lnTo>
                          <a:pt x="465" y="186"/>
                        </a:lnTo>
                        <a:lnTo>
                          <a:pt x="474" y="200"/>
                        </a:lnTo>
                        <a:lnTo>
                          <a:pt x="482" y="214"/>
                        </a:lnTo>
                        <a:lnTo>
                          <a:pt x="489" y="228"/>
                        </a:lnTo>
                        <a:lnTo>
                          <a:pt x="495" y="239"/>
                        </a:lnTo>
                        <a:lnTo>
                          <a:pt x="500" y="250"/>
                        </a:lnTo>
                        <a:lnTo>
                          <a:pt x="503" y="260"/>
                        </a:lnTo>
                        <a:lnTo>
                          <a:pt x="504" y="268"/>
                        </a:lnTo>
                        <a:lnTo>
                          <a:pt x="502" y="277"/>
                        </a:lnTo>
                        <a:lnTo>
                          <a:pt x="497" y="285"/>
                        </a:lnTo>
                        <a:lnTo>
                          <a:pt x="491" y="293"/>
                        </a:lnTo>
                        <a:lnTo>
                          <a:pt x="482" y="301"/>
                        </a:lnTo>
                        <a:lnTo>
                          <a:pt x="472" y="309"/>
                        </a:lnTo>
                        <a:lnTo>
                          <a:pt x="461" y="317"/>
                        </a:lnTo>
                        <a:lnTo>
                          <a:pt x="449" y="325"/>
                        </a:lnTo>
                        <a:lnTo>
                          <a:pt x="436" y="333"/>
                        </a:lnTo>
                        <a:lnTo>
                          <a:pt x="423" y="341"/>
                        </a:lnTo>
                        <a:lnTo>
                          <a:pt x="411" y="349"/>
                        </a:lnTo>
                        <a:lnTo>
                          <a:pt x="399" y="357"/>
                        </a:lnTo>
                        <a:lnTo>
                          <a:pt x="387" y="365"/>
                        </a:lnTo>
                        <a:lnTo>
                          <a:pt x="377" y="372"/>
                        </a:lnTo>
                        <a:lnTo>
                          <a:pt x="369" y="380"/>
                        </a:lnTo>
                        <a:lnTo>
                          <a:pt x="362" y="388"/>
                        </a:lnTo>
                        <a:lnTo>
                          <a:pt x="356" y="395"/>
                        </a:lnTo>
                        <a:lnTo>
                          <a:pt x="347" y="402"/>
                        </a:lnTo>
                        <a:lnTo>
                          <a:pt x="338" y="408"/>
                        </a:lnTo>
                        <a:lnTo>
                          <a:pt x="327" y="413"/>
                        </a:lnTo>
                        <a:lnTo>
                          <a:pt x="315" y="417"/>
                        </a:lnTo>
                        <a:lnTo>
                          <a:pt x="302" y="420"/>
                        </a:lnTo>
                        <a:lnTo>
                          <a:pt x="288" y="423"/>
                        </a:lnTo>
                        <a:lnTo>
                          <a:pt x="274" y="424"/>
                        </a:lnTo>
                        <a:lnTo>
                          <a:pt x="259" y="426"/>
                        </a:lnTo>
                        <a:lnTo>
                          <a:pt x="244" y="426"/>
                        </a:lnTo>
                        <a:lnTo>
                          <a:pt x="229" y="426"/>
                        </a:lnTo>
                        <a:lnTo>
                          <a:pt x="214" y="425"/>
                        </a:lnTo>
                        <a:lnTo>
                          <a:pt x="199" y="423"/>
                        </a:lnTo>
                        <a:lnTo>
                          <a:pt x="184" y="422"/>
                        </a:lnTo>
                        <a:lnTo>
                          <a:pt x="170" y="419"/>
                        </a:lnTo>
                        <a:lnTo>
                          <a:pt x="157" y="416"/>
                        </a:lnTo>
                        <a:lnTo>
                          <a:pt x="145" y="412"/>
                        </a:lnTo>
                        <a:lnTo>
                          <a:pt x="133" y="406"/>
                        </a:lnTo>
                        <a:lnTo>
                          <a:pt x="121" y="399"/>
                        </a:lnTo>
                        <a:lnTo>
                          <a:pt x="109" y="390"/>
                        </a:lnTo>
                        <a:lnTo>
                          <a:pt x="97" y="379"/>
                        </a:lnTo>
                        <a:lnTo>
                          <a:pt x="86" y="367"/>
                        </a:lnTo>
                        <a:lnTo>
                          <a:pt x="75" y="354"/>
                        </a:lnTo>
                        <a:lnTo>
                          <a:pt x="64" y="341"/>
                        </a:lnTo>
                        <a:lnTo>
                          <a:pt x="54" y="326"/>
                        </a:lnTo>
                        <a:lnTo>
                          <a:pt x="45" y="311"/>
                        </a:lnTo>
                        <a:lnTo>
                          <a:pt x="36" y="296"/>
                        </a:lnTo>
                        <a:lnTo>
                          <a:pt x="27" y="280"/>
                        </a:lnTo>
                        <a:lnTo>
                          <a:pt x="20" y="264"/>
                        </a:lnTo>
                        <a:lnTo>
                          <a:pt x="13" y="248"/>
                        </a:lnTo>
                        <a:lnTo>
                          <a:pt x="7" y="233"/>
                        </a:lnTo>
                        <a:lnTo>
                          <a:pt x="2" y="217"/>
                        </a:lnTo>
                        <a:lnTo>
                          <a:pt x="1" y="216"/>
                        </a:lnTo>
                        <a:lnTo>
                          <a:pt x="1" y="215"/>
                        </a:lnTo>
                        <a:lnTo>
                          <a:pt x="1" y="214"/>
                        </a:lnTo>
                        <a:lnTo>
                          <a:pt x="0" y="212"/>
                        </a:lnTo>
                        <a:lnTo>
                          <a:pt x="0" y="211"/>
                        </a:lnTo>
                        <a:lnTo>
                          <a:pt x="0" y="206"/>
                        </a:lnTo>
                        <a:lnTo>
                          <a:pt x="0" y="199"/>
                        </a:lnTo>
                        <a:lnTo>
                          <a:pt x="1" y="191"/>
                        </a:lnTo>
                        <a:lnTo>
                          <a:pt x="3" y="181"/>
                        </a:lnTo>
                        <a:lnTo>
                          <a:pt x="5" y="169"/>
                        </a:lnTo>
                        <a:lnTo>
                          <a:pt x="8" y="156"/>
                        </a:lnTo>
                        <a:lnTo>
                          <a:pt x="12" y="142"/>
                        </a:lnTo>
                        <a:lnTo>
                          <a:pt x="17" y="128"/>
                        </a:lnTo>
                        <a:lnTo>
                          <a:pt x="25" y="113"/>
                        </a:lnTo>
                        <a:lnTo>
                          <a:pt x="33" y="98"/>
                        </a:lnTo>
                        <a:lnTo>
                          <a:pt x="43" y="83"/>
                        </a:lnTo>
                        <a:lnTo>
                          <a:pt x="55" y="69"/>
                        </a:lnTo>
                        <a:lnTo>
                          <a:pt x="69" y="55"/>
                        </a:lnTo>
                        <a:lnTo>
                          <a:pt x="85" y="41"/>
                        </a:lnTo>
                        <a:lnTo>
                          <a:pt x="103" y="29"/>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3" name="Freeform 28"/>
                  <p:cNvSpPr>
                    <a:spLocks/>
                  </p:cNvSpPr>
                  <p:nvPr/>
                </p:nvSpPr>
                <p:spPr bwMode="auto">
                  <a:xfrm>
                    <a:off x="1008" y="2113"/>
                    <a:ext cx="486" cy="407"/>
                  </a:xfrm>
                  <a:custGeom>
                    <a:avLst/>
                    <a:gdLst>
                      <a:gd name="T0" fmla="*/ 119 w 486"/>
                      <a:gd name="T1" fmla="*/ 15 h 407"/>
                      <a:gd name="T2" fmla="*/ 157 w 486"/>
                      <a:gd name="T3" fmla="*/ 4 h 407"/>
                      <a:gd name="T4" fmla="*/ 193 w 486"/>
                      <a:gd name="T5" fmla="*/ 0 h 407"/>
                      <a:gd name="T6" fmla="*/ 228 w 486"/>
                      <a:gd name="T7" fmla="*/ 4 h 407"/>
                      <a:gd name="T8" fmla="*/ 261 w 486"/>
                      <a:gd name="T9" fmla="*/ 12 h 407"/>
                      <a:gd name="T10" fmla="*/ 290 w 486"/>
                      <a:gd name="T11" fmla="*/ 24 h 407"/>
                      <a:gd name="T12" fmla="*/ 316 w 486"/>
                      <a:gd name="T13" fmla="*/ 37 h 407"/>
                      <a:gd name="T14" fmla="*/ 339 w 486"/>
                      <a:gd name="T15" fmla="*/ 50 h 407"/>
                      <a:gd name="T16" fmla="*/ 358 w 486"/>
                      <a:gd name="T17" fmla="*/ 63 h 407"/>
                      <a:gd name="T18" fmla="*/ 378 w 486"/>
                      <a:gd name="T19" fmla="*/ 81 h 407"/>
                      <a:gd name="T20" fmla="*/ 400 w 486"/>
                      <a:gd name="T21" fmla="*/ 105 h 407"/>
                      <a:gd name="T22" fmla="*/ 420 w 486"/>
                      <a:gd name="T23" fmla="*/ 132 h 407"/>
                      <a:gd name="T24" fmla="*/ 440 w 486"/>
                      <a:gd name="T25" fmla="*/ 161 h 407"/>
                      <a:gd name="T26" fmla="*/ 457 w 486"/>
                      <a:gd name="T27" fmla="*/ 189 h 407"/>
                      <a:gd name="T28" fmla="*/ 472 w 486"/>
                      <a:gd name="T29" fmla="*/ 216 h 407"/>
                      <a:gd name="T30" fmla="*/ 482 w 486"/>
                      <a:gd name="T31" fmla="*/ 238 h 407"/>
                      <a:gd name="T32" fmla="*/ 486 w 486"/>
                      <a:gd name="T33" fmla="*/ 255 h 407"/>
                      <a:gd name="T34" fmla="*/ 480 w 486"/>
                      <a:gd name="T35" fmla="*/ 271 h 407"/>
                      <a:gd name="T36" fmla="*/ 465 w 486"/>
                      <a:gd name="T37" fmla="*/ 287 h 407"/>
                      <a:gd name="T38" fmla="*/ 445 w 486"/>
                      <a:gd name="T39" fmla="*/ 302 h 407"/>
                      <a:gd name="T40" fmla="*/ 421 w 486"/>
                      <a:gd name="T41" fmla="*/ 317 h 407"/>
                      <a:gd name="T42" fmla="*/ 396 w 486"/>
                      <a:gd name="T43" fmla="*/ 332 h 407"/>
                      <a:gd name="T44" fmla="*/ 374 w 486"/>
                      <a:gd name="T45" fmla="*/ 348 h 407"/>
                      <a:gd name="T46" fmla="*/ 355 w 486"/>
                      <a:gd name="T47" fmla="*/ 363 h 407"/>
                      <a:gd name="T48" fmla="*/ 342 w 486"/>
                      <a:gd name="T49" fmla="*/ 378 h 407"/>
                      <a:gd name="T50" fmla="*/ 325 w 486"/>
                      <a:gd name="T51" fmla="*/ 390 h 407"/>
                      <a:gd name="T52" fmla="*/ 303 w 486"/>
                      <a:gd name="T53" fmla="*/ 398 h 407"/>
                      <a:gd name="T54" fmla="*/ 278 w 486"/>
                      <a:gd name="T55" fmla="*/ 404 h 407"/>
                      <a:gd name="T56" fmla="*/ 250 w 486"/>
                      <a:gd name="T57" fmla="*/ 407 h 407"/>
                      <a:gd name="T58" fmla="*/ 220 w 486"/>
                      <a:gd name="T59" fmla="*/ 407 h 407"/>
                      <a:gd name="T60" fmla="*/ 192 w 486"/>
                      <a:gd name="T61" fmla="*/ 405 h 407"/>
                      <a:gd name="T62" fmla="*/ 164 w 486"/>
                      <a:gd name="T63" fmla="*/ 401 h 407"/>
                      <a:gd name="T64" fmla="*/ 139 w 486"/>
                      <a:gd name="T65" fmla="*/ 393 h 407"/>
                      <a:gd name="T66" fmla="*/ 116 w 486"/>
                      <a:gd name="T67" fmla="*/ 380 h 407"/>
                      <a:gd name="T68" fmla="*/ 93 w 486"/>
                      <a:gd name="T69" fmla="*/ 361 h 407"/>
                      <a:gd name="T70" fmla="*/ 71 w 486"/>
                      <a:gd name="T71" fmla="*/ 338 h 407"/>
                      <a:gd name="T72" fmla="*/ 52 w 486"/>
                      <a:gd name="T73" fmla="*/ 311 h 407"/>
                      <a:gd name="T74" fmla="*/ 34 w 486"/>
                      <a:gd name="T75" fmla="*/ 281 h 407"/>
                      <a:gd name="T76" fmla="*/ 19 w 486"/>
                      <a:gd name="T77" fmla="*/ 251 h 407"/>
                      <a:gd name="T78" fmla="*/ 6 w 486"/>
                      <a:gd name="T79" fmla="*/ 220 h 407"/>
                      <a:gd name="T80" fmla="*/ 1 w 486"/>
                      <a:gd name="T81" fmla="*/ 204 h 407"/>
                      <a:gd name="T82" fmla="*/ 0 w 486"/>
                      <a:gd name="T83" fmla="*/ 202 h 407"/>
                      <a:gd name="T84" fmla="*/ 0 w 486"/>
                      <a:gd name="T85" fmla="*/ 199 h 407"/>
                      <a:gd name="T86" fmla="*/ 0 w 486"/>
                      <a:gd name="T87" fmla="*/ 187 h 407"/>
                      <a:gd name="T88" fmla="*/ 2 w 486"/>
                      <a:gd name="T89" fmla="*/ 169 h 407"/>
                      <a:gd name="T90" fmla="*/ 7 w 486"/>
                      <a:gd name="T91" fmla="*/ 145 h 407"/>
                      <a:gd name="T92" fmla="*/ 16 w 486"/>
                      <a:gd name="T93" fmla="*/ 118 h 407"/>
                      <a:gd name="T94" fmla="*/ 31 w 486"/>
                      <a:gd name="T95" fmla="*/ 89 h 407"/>
                      <a:gd name="T96" fmla="*/ 52 w 486"/>
                      <a:gd name="T97" fmla="*/ 61 h 407"/>
                      <a:gd name="T98" fmla="*/ 81 w 486"/>
                      <a:gd name="T99" fmla="*/ 35 h 4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6"/>
                      <a:gd name="T151" fmla="*/ 0 h 407"/>
                      <a:gd name="T152" fmla="*/ 486 w 486"/>
                      <a:gd name="T153" fmla="*/ 407 h 4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6" h="407">
                        <a:moveTo>
                          <a:pt x="99" y="24"/>
                        </a:moveTo>
                        <a:lnTo>
                          <a:pt x="119" y="15"/>
                        </a:lnTo>
                        <a:lnTo>
                          <a:pt x="138" y="8"/>
                        </a:lnTo>
                        <a:lnTo>
                          <a:pt x="157" y="4"/>
                        </a:lnTo>
                        <a:lnTo>
                          <a:pt x="175" y="1"/>
                        </a:lnTo>
                        <a:lnTo>
                          <a:pt x="193" y="0"/>
                        </a:lnTo>
                        <a:lnTo>
                          <a:pt x="211" y="1"/>
                        </a:lnTo>
                        <a:lnTo>
                          <a:pt x="228" y="4"/>
                        </a:lnTo>
                        <a:lnTo>
                          <a:pt x="245" y="7"/>
                        </a:lnTo>
                        <a:lnTo>
                          <a:pt x="261" y="12"/>
                        </a:lnTo>
                        <a:lnTo>
                          <a:pt x="276" y="18"/>
                        </a:lnTo>
                        <a:lnTo>
                          <a:pt x="290" y="24"/>
                        </a:lnTo>
                        <a:lnTo>
                          <a:pt x="304" y="30"/>
                        </a:lnTo>
                        <a:lnTo>
                          <a:pt x="316" y="37"/>
                        </a:lnTo>
                        <a:lnTo>
                          <a:pt x="329" y="43"/>
                        </a:lnTo>
                        <a:lnTo>
                          <a:pt x="339" y="50"/>
                        </a:lnTo>
                        <a:lnTo>
                          <a:pt x="349" y="56"/>
                        </a:lnTo>
                        <a:lnTo>
                          <a:pt x="358" y="63"/>
                        </a:lnTo>
                        <a:lnTo>
                          <a:pt x="368" y="71"/>
                        </a:lnTo>
                        <a:lnTo>
                          <a:pt x="378" y="81"/>
                        </a:lnTo>
                        <a:lnTo>
                          <a:pt x="389" y="93"/>
                        </a:lnTo>
                        <a:lnTo>
                          <a:pt x="400" y="105"/>
                        </a:lnTo>
                        <a:lnTo>
                          <a:pt x="410" y="118"/>
                        </a:lnTo>
                        <a:lnTo>
                          <a:pt x="420" y="132"/>
                        </a:lnTo>
                        <a:lnTo>
                          <a:pt x="430" y="147"/>
                        </a:lnTo>
                        <a:lnTo>
                          <a:pt x="440" y="161"/>
                        </a:lnTo>
                        <a:lnTo>
                          <a:pt x="449" y="175"/>
                        </a:lnTo>
                        <a:lnTo>
                          <a:pt x="457" y="189"/>
                        </a:lnTo>
                        <a:lnTo>
                          <a:pt x="465" y="203"/>
                        </a:lnTo>
                        <a:lnTo>
                          <a:pt x="472" y="216"/>
                        </a:lnTo>
                        <a:lnTo>
                          <a:pt x="478" y="227"/>
                        </a:lnTo>
                        <a:lnTo>
                          <a:pt x="482" y="238"/>
                        </a:lnTo>
                        <a:lnTo>
                          <a:pt x="485" y="247"/>
                        </a:lnTo>
                        <a:lnTo>
                          <a:pt x="486" y="255"/>
                        </a:lnTo>
                        <a:lnTo>
                          <a:pt x="484" y="263"/>
                        </a:lnTo>
                        <a:lnTo>
                          <a:pt x="480" y="271"/>
                        </a:lnTo>
                        <a:lnTo>
                          <a:pt x="473" y="279"/>
                        </a:lnTo>
                        <a:lnTo>
                          <a:pt x="465" y="287"/>
                        </a:lnTo>
                        <a:lnTo>
                          <a:pt x="455" y="294"/>
                        </a:lnTo>
                        <a:lnTo>
                          <a:pt x="445" y="302"/>
                        </a:lnTo>
                        <a:lnTo>
                          <a:pt x="433" y="310"/>
                        </a:lnTo>
                        <a:lnTo>
                          <a:pt x="421" y="317"/>
                        </a:lnTo>
                        <a:lnTo>
                          <a:pt x="408" y="325"/>
                        </a:lnTo>
                        <a:lnTo>
                          <a:pt x="396" y="332"/>
                        </a:lnTo>
                        <a:lnTo>
                          <a:pt x="384" y="340"/>
                        </a:lnTo>
                        <a:lnTo>
                          <a:pt x="374" y="348"/>
                        </a:lnTo>
                        <a:lnTo>
                          <a:pt x="364" y="355"/>
                        </a:lnTo>
                        <a:lnTo>
                          <a:pt x="355" y="363"/>
                        </a:lnTo>
                        <a:lnTo>
                          <a:pt x="349" y="370"/>
                        </a:lnTo>
                        <a:lnTo>
                          <a:pt x="342" y="378"/>
                        </a:lnTo>
                        <a:lnTo>
                          <a:pt x="335" y="384"/>
                        </a:lnTo>
                        <a:lnTo>
                          <a:pt x="325" y="390"/>
                        </a:lnTo>
                        <a:lnTo>
                          <a:pt x="315" y="394"/>
                        </a:lnTo>
                        <a:lnTo>
                          <a:pt x="303" y="398"/>
                        </a:lnTo>
                        <a:lnTo>
                          <a:pt x="291" y="402"/>
                        </a:lnTo>
                        <a:lnTo>
                          <a:pt x="278" y="404"/>
                        </a:lnTo>
                        <a:lnTo>
                          <a:pt x="264" y="406"/>
                        </a:lnTo>
                        <a:lnTo>
                          <a:pt x="250" y="407"/>
                        </a:lnTo>
                        <a:lnTo>
                          <a:pt x="235" y="407"/>
                        </a:lnTo>
                        <a:lnTo>
                          <a:pt x="220" y="407"/>
                        </a:lnTo>
                        <a:lnTo>
                          <a:pt x="206" y="406"/>
                        </a:lnTo>
                        <a:lnTo>
                          <a:pt x="192" y="405"/>
                        </a:lnTo>
                        <a:lnTo>
                          <a:pt x="178" y="403"/>
                        </a:lnTo>
                        <a:lnTo>
                          <a:pt x="164" y="401"/>
                        </a:lnTo>
                        <a:lnTo>
                          <a:pt x="152" y="397"/>
                        </a:lnTo>
                        <a:lnTo>
                          <a:pt x="139" y="393"/>
                        </a:lnTo>
                        <a:lnTo>
                          <a:pt x="128" y="387"/>
                        </a:lnTo>
                        <a:lnTo>
                          <a:pt x="116" y="380"/>
                        </a:lnTo>
                        <a:lnTo>
                          <a:pt x="104" y="371"/>
                        </a:lnTo>
                        <a:lnTo>
                          <a:pt x="93" y="361"/>
                        </a:lnTo>
                        <a:lnTo>
                          <a:pt x="82" y="350"/>
                        </a:lnTo>
                        <a:lnTo>
                          <a:pt x="71" y="338"/>
                        </a:lnTo>
                        <a:lnTo>
                          <a:pt x="62" y="324"/>
                        </a:lnTo>
                        <a:lnTo>
                          <a:pt x="52" y="311"/>
                        </a:lnTo>
                        <a:lnTo>
                          <a:pt x="43" y="296"/>
                        </a:lnTo>
                        <a:lnTo>
                          <a:pt x="34" y="281"/>
                        </a:lnTo>
                        <a:lnTo>
                          <a:pt x="26" y="266"/>
                        </a:lnTo>
                        <a:lnTo>
                          <a:pt x="19" y="251"/>
                        </a:lnTo>
                        <a:lnTo>
                          <a:pt x="12" y="235"/>
                        </a:lnTo>
                        <a:lnTo>
                          <a:pt x="6" y="220"/>
                        </a:lnTo>
                        <a:lnTo>
                          <a:pt x="1" y="205"/>
                        </a:lnTo>
                        <a:lnTo>
                          <a:pt x="1" y="204"/>
                        </a:lnTo>
                        <a:lnTo>
                          <a:pt x="1" y="203"/>
                        </a:lnTo>
                        <a:lnTo>
                          <a:pt x="0" y="202"/>
                        </a:lnTo>
                        <a:lnTo>
                          <a:pt x="0" y="201"/>
                        </a:lnTo>
                        <a:lnTo>
                          <a:pt x="0" y="199"/>
                        </a:lnTo>
                        <a:lnTo>
                          <a:pt x="0" y="194"/>
                        </a:lnTo>
                        <a:lnTo>
                          <a:pt x="0" y="187"/>
                        </a:lnTo>
                        <a:lnTo>
                          <a:pt x="1" y="179"/>
                        </a:lnTo>
                        <a:lnTo>
                          <a:pt x="2" y="169"/>
                        </a:lnTo>
                        <a:lnTo>
                          <a:pt x="4" y="157"/>
                        </a:lnTo>
                        <a:lnTo>
                          <a:pt x="7" y="145"/>
                        </a:lnTo>
                        <a:lnTo>
                          <a:pt x="11" y="131"/>
                        </a:lnTo>
                        <a:lnTo>
                          <a:pt x="16" y="118"/>
                        </a:lnTo>
                        <a:lnTo>
                          <a:pt x="22" y="103"/>
                        </a:lnTo>
                        <a:lnTo>
                          <a:pt x="31" y="89"/>
                        </a:lnTo>
                        <a:lnTo>
                          <a:pt x="40" y="74"/>
                        </a:lnTo>
                        <a:lnTo>
                          <a:pt x="52" y="61"/>
                        </a:lnTo>
                        <a:lnTo>
                          <a:pt x="66" y="48"/>
                        </a:lnTo>
                        <a:lnTo>
                          <a:pt x="81" y="35"/>
                        </a:lnTo>
                        <a:lnTo>
                          <a:pt x="99" y="24"/>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4" name="Freeform 29"/>
                  <p:cNvSpPr>
                    <a:spLocks/>
                  </p:cNvSpPr>
                  <p:nvPr/>
                </p:nvSpPr>
                <p:spPr bwMode="auto">
                  <a:xfrm>
                    <a:off x="1016" y="2126"/>
                    <a:ext cx="469" cy="388"/>
                  </a:xfrm>
                  <a:custGeom>
                    <a:avLst/>
                    <a:gdLst>
                      <a:gd name="T0" fmla="*/ 113 w 469"/>
                      <a:gd name="T1" fmla="*/ 11 h 388"/>
                      <a:gd name="T2" fmla="*/ 148 w 469"/>
                      <a:gd name="T3" fmla="*/ 2 h 388"/>
                      <a:gd name="T4" fmla="*/ 182 w 469"/>
                      <a:gd name="T5" fmla="*/ 0 h 388"/>
                      <a:gd name="T6" fmla="*/ 217 w 469"/>
                      <a:gd name="T7" fmla="*/ 3 h 388"/>
                      <a:gd name="T8" fmla="*/ 248 w 469"/>
                      <a:gd name="T9" fmla="*/ 10 h 388"/>
                      <a:gd name="T10" fmla="*/ 279 w 469"/>
                      <a:gd name="T11" fmla="*/ 20 h 388"/>
                      <a:gd name="T12" fmla="*/ 305 w 469"/>
                      <a:gd name="T13" fmla="*/ 31 h 388"/>
                      <a:gd name="T14" fmla="*/ 328 w 469"/>
                      <a:gd name="T15" fmla="*/ 43 h 388"/>
                      <a:gd name="T16" fmla="*/ 346 w 469"/>
                      <a:gd name="T17" fmla="*/ 55 h 388"/>
                      <a:gd name="T18" fmla="*/ 366 w 469"/>
                      <a:gd name="T19" fmla="*/ 73 h 388"/>
                      <a:gd name="T20" fmla="*/ 386 w 469"/>
                      <a:gd name="T21" fmla="*/ 96 h 388"/>
                      <a:gd name="T22" fmla="*/ 406 w 469"/>
                      <a:gd name="T23" fmla="*/ 122 h 388"/>
                      <a:gd name="T24" fmla="*/ 425 w 469"/>
                      <a:gd name="T25" fmla="*/ 150 h 388"/>
                      <a:gd name="T26" fmla="*/ 442 w 469"/>
                      <a:gd name="T27" fmla="*/ 177 h 388"/>
                      <a:gd name="T28" fmla="*/ 456 w 469"/>
                      <a:gd name="T29" fmla="*/ 203 h 388"/>
                      <a:gd name="T30" fmla="*/ 465 w 469"/>
                      <a:gd name="T31" fmla="*/ 224 h 388"/>
                      <a:gd name="T32" fmla="*/ 469 w 469"/>
                      <a:gd name="T33" fmla="*/ 241 h 388"/>
                      <a:gd name="T34" fmla="*/ 463 w 469"/>
                      <a:gd name="T35" fmla="*/ 256 h 388"/>
                      <a:gd name="T36" fmla="*/ 449 w 469"/>
                      <a:gd name="T37" fmla="*/ 271 h 388"/>
                      <a:gd name="T38" fmla="*/ 429 w 469"/>
                      <a:gd name="T39" fmla="*/ 286 h 388"/>
                      <a:gd name="T40" fmla="*/ 406 w 469"/>
                      <a:gd name="T41" fmla="*/ 301 h 388"/>
                      <a:gd name="T42" fmla="*/ 383 w 469"/>
                      <a:gd name="T43" fmla="*/ 315 h 388"/>
                      <a:gd name="T44" fmla="*/ 361 w 469"/>
                      <a:gd name="T45" fmla="*/ 330 h 388"/>
                      <a:gd name="T46" fmla="*/ 343 w 469"/>
                      <a:gd name="T47" fmla="*/ 345 h 388"/>
                      <a:gd name="T48" fmla="*/ 331 w 469"/>
                      <a:gd name="T49" fmla="*/ 359 h 388"/>
                      <a:gd name="T50" fmla="*/ 315 w 469"/>
                      <a:gd name="T51" fmla="*/ 370 h 388"/>
                      <a:gd name="T52" fmla="*/ 293 w 469"/>
                      <a:gd name="T53" fmla="*/ 379 h 388"/>
                      <a:gd name="T54" fmla="*/ 268 w 469"/>
                      <a:gd name="T55" fmla="*/ 384 h 388"/>
                      <a:gd name="T56" fmla="*/ 241 w 469"/>
                      <a:gd name="T57" fmla="*/ 387 h 388"/>
                      <a:gd name="T58" fmla="*/ 213 w 469"/>
                      <a:gd name="T59" fmla="*/ 387 h 388"/>
                      <a:gd name="T60" fmla="*/ 186 w 469"/>
                      <a:gd name="T61" fmla="*/ 385 h 388"/>
                      <a:gd name="T62" fmla="*/ 159 w 469"/>
                      <a:gd name="T63" fmla="*/ 381 h 388"/>
                      <a:gd name="T64" fmla="*/ 135 w 469"/>
                      <a:gd name="T65" fmla="*/ 374 h 388"/>
                      <a:gd name="T66" fmla="*/ 113 w 469"/>
                      <a:gd name="T67" fmla="*/ 361 h 388"/>
                      <a:gd name="T68" fmla="*/ 90 w 469"/>
                      <a:gd name="T69" fmla="*/ 343 h 388"/>
                      <a:gd name="T70" fmla="*/ 69 w 469"/>
                      <a:gd name="T71" fmla="*/ 320 h 388"/>
                      <a:gd name="T72" fmla="*/ 50 w 469"/>
                      <a:gd name="T73" fmla="*/ 294 h 388"/>
                      <a:gd name="T74" fmla="*/ 33 w 469"/>
                      <a:gd name="T75" fmla="*/ 265 h 388"/>
                      <a:gd name="T76" fmla="*/ 18 w 469"/>
                      <a:gd name="T77" fmla="*/ 236 h 388"/>
                      <a:gd name="T78" fmla="*/ 6 w 469"/>
                      <a:gd name="T79" fmla="*/ 206 h 388"/>
                      <a:gd name="T80" fmla="*/ 1 w 469"/>
                      <a:gd name="T81" fmla="*/ 190 h 388"/>
                      <a:gd name="T82" fmla="*/ 1 w 469"/>
                      <a:gd name="T83" fmla="*/ 189 h 388"/>
                      <a:gd name="T84" fmla="*/ 0 w 469"/>
                      <a:gd name="T85" fmla="*/ 186 h 388"/>
                      <a:gd name="T86" fmla="*/ 0 w 469"/>
                      <a:gd name="T87" fmla="*/ 174 h 388"/>
                      <a:gd name="T88" fmla="*/ 2 w 469"/>
                      <a:gd name="T89" fmla="*/ 156 h 388"/>
                      <a:gd name="T90" fmla="*/ 7 w 469"/>
                      <a:gd name="T91" fmla="*/ 132 h 388"/>
                      <a:gd name="T92" fmla="*/ 15 w 469"/>
                      <a:gd name="T93" fmla="*/ 105 h 388"/>
                      <a:gd name="T94" fmla="*/ 30 w 469"/>
                      <a:gd name="T95" fmla="*/ 78 h 388"/>
                      <a:gd name="T96" fmla="*/ 50 w 469"/>
                      <a:gd name="T97" fmla="*/ 51 h 388"/>
                      <a:gd name="T98" fmla="*/ 79 w 469"/>
                      <a:gd name="T99" fmla="*/ 28 h 3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9"/>
                      <a:gd name="T151" fmla="*/ 0 h 388"/>
                      <a:gd name="T152" fmla="*/ 469 w 469"/>
                      <a:gd name="T153" fmla="*/ 388 h 3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9" h="388">
                        <a:moveTo>
                          <a:pt x="97" y="18"/>
                        </a:moveTo>
                        <a:lnTo>
                          <a:pt x="113" y="11"/>
                        </a:lnTo>
                        <a:lnTo>
                          <a:pt x="131" y="6"/>
                        </a:lnTo>
                        <a:lnTo>
                          <a:pt x="148" y="2"/>
                        </a:lnTo>
                        <a:lnTo>
                          <a:pt x="165" y="0"/>
                        </a:lnTo>
                        <a:lnTo>
                          <a:pt x="182" y="0"/>
                        </a:lnTo>
                        <a:lnTo>
                          <a:pt x="199" y="1"/>
                        </a:lnTo>
                        <a:lnTo>
                          <a:pt x="217" y="3"/>
                        </a:lnTo>
                        <a:lnTo>
                          <a:pt x="233" y="6"/>
                        </a:lnTo>
                        <a:lnTo>
                          <a:pt x="248" y="10"/>
                        </a:lnTo>
                        <a:lnTo>
                          <a:pt x="264" y="15"/>
                        </a:lnTo>
                        <a:lnTo>
                          <a:pt x="279" y="20"/>
                        </a:lnTo>
                        <a:lnTo>
                          <a:pt x="292" y="25"/>
                        </a:lnTo>
                        <a:lnTo>
                          <a:pt x="305" y="31"/>
                        </a:lnTo>
                        <a:lnTo>
                          <a:pt x="317" y="37"/>
                        </a:lnTo>
                        <a:lnTo>
                          <a:pt x="328" y="43"/>
                        </a:lnTo>
                        <a:lnTo>
                          <a:pt x="337" y="49"/>
                        </a:lnTo>
                        <a:lnTo>
                          <a:pt x="346" y="55"/>
                        </a:lnTo>
                        <a:lnTo>
                          <a:pt x="356" y="63"/>
                        </a:lnTo>
                        <a:lnTo>
                          <a:pt x="366" y="73"/>
                        </a:lnTo>
                        <a:lnTo>
                          <a:pt x="376" y="84"/>
                        </a:lnTo>
                        <a:lnTo>
                          <a:pt x="386" y="96"/>
                        </a:lnTo>
                        <a:lnTo>
                          <a:pt x="396" y="109"/>
                        </a:lnTo>
                        <a:lnTo>
                          <a:pt x="406" y="122"/>
                        </a:lnTo>
                        <a:lnTo>
                          <a:pt x="415" y="136"/>
                        </a:lnTo>
                        <a:lnTo>
                          <a:pt x="425" y="150"/>
                        </a:lnTo>
                        <a:lnTo>
                          <a:pt x="433" y="164"/>
                        </a:lnTo>
                        <a:lnTo>
                          <a:pt x="442" y="177"/>
                        </a:lnTo>
                        <a:lnTo>
                          <a:pt x="449" y="190"/>
                        </a:lnTo>
                        <a:lnTo>
                          <a:pt x="456" y="203"/>
                        </a:lnTo>
                        <a:lnTo>
                          <a:pt x="461" y="214"/>
                        </a:lnTo>
                        <a:lnTo>
                          <a:pt x="465" y="224"/>
                        </a:lnTo>
                        <a:lnTo>
                          <a:pt x="468" y="233"/>
                        </a:lnTo>
                        <a:lnTo>
                          <a:pt x="469" y="241"/>
                        </a:lnTo>
                        <a:lnTo>
                          <a:pt x="467" y="249"/>
                        </a:lnTo>
                        <a:lnTo>
                          <a:pt x="463" y="256"/>
                        </a:lnTo>
                        <a:lnTo>
                          <a:pt x="457" y="264"/>
                        </a:lnTo>
                        <a:lnTo>
                          <a:pt x="449" y="271"/>
                        </a:lnTo>
                        <a:lnTo>
                          <a:pt x="440" y="279"/>
                        </a:lnTo>
                        <a:lnTo>
                          <a:pt x="429" y="286"/>
                        </a:lnTo>
                        <a:lnTo>
                          <a:pt x="418" y="294"/>
                        </a:lnTo>
                        <a:lnTo>
                          <a:pt x="406" y="301"/>
                        </a:lnTo>
                        <a:lnTo>
                          <a:pt x="394" y="308"/>
                        </a:lnTo>
                        <a:lnTo>
                          <a:pt x="383" y="315"/>
                        </a:lnTo>
                        <a:lnTo>
                          <a:pt x="371" y="323"/>
                        </a:lnTo>
                        <a:lnTo>
                          <a:pt x="361" y="330"/>
                        </a:lnTo>
                        <a:lnTo>
                          <a:pt x="352" y="337"/>
                        </a:lnTo>
                        <a:lnTo>
                          <a:pt x="343" y="345"/>
                        </a:lnTo>
                        <a:lnTo>
                          <a:pt x="337" y="352"/>
                        </a:lnTo>
                        <a:lnTo>
                          <a:pt x="331" y="359"/>
                        </a:lnTo>
                        <a:lnTo>
                          <a:pt x="324" y="365"/>
                        </a:lnTo>
                        <a:lnTo>
                          <a:pt x="315" y="370"/>
                        </a:lnTo>
                        <a:lnTo>
                          <a:pt x="304" y="375"/>
                        </a:lnTo>
                        <a:lnTo>
                          <a:pt x="293" y="379"/>
                        </a:lnTo>
                        <a:lnTo>
                          <a:pt x="281" y="382"/>
                        </a:lnTo>
                        <a:lnTo>
                          <a:pt x="268" y="384"/>
                        </a:lnTo>
                        <a:lnTo>
                          <a:pt x="255" y="386"/>
                        </a:lnTo>
                        <a:lnTo>
                          <a:pt x="241" y="387"/>
                        </a:lnTo>
                        <a:lnTo>
                          <a:pt x="227" y="388"/>
                        </a:lnTo>
                        <a:lnTo>
                          <a:pt x="213" y="387"/>
                        </a:lnTo>
                        <a:lnTo>
                          <a:pt x="199" y="386"/>
                        </a:lnTo>
                        <a:lnTo>
                          <a:pt x="186" y="385"/>
                        </a:lnTo>
                        <a:lnTo>
                          <a:pt x="172" y="383"/>
                        </a:lnTo>
                        <a:lnTo>
                          <a:pt x="159" y="381"/>
                        </a:lnTo>
                        <a:lnTo>
                          <a:pt x="147" y="378"/>
                        </a:lnTo>
                        <a:lnTo>
                          <a:pt x="135" y="374"/>
                        </a:lnTo>
                        <a:lnTo>
                          <a:pt x="124" y="369"/>
                        </a:lnTo>
                        <a:lnTo>
                          <a:pt x="113" y="361"/>
                        </a:lnTo>
                        <a:lnTo>
                          <a:pt x="101" y="353"/>
                        </a:lnTo>
                        <a:lnTo>
                          <a:pt x="90" y="343"/>
                        </a:lnTo>
                        <a:lnTo>
                          <a:pt x="80" y="332"/>
                        </a:lnTo>
                        <a:lnTo>
                          <a:pt x="69" y="320"/>
                        </a:lnTo>
                        <a:lnTo>
                          <a:pt x="59" y="307"/>
                        </a:lnTo>
                        <a:lnTo>
                          <a:pt x="50" y="294"/>
                        </a:lnTo>
                        <a:lnTo>
                          <a:pt x="41" y="280"/>
                        </a:lnTo>
                        <a:lnTo>
                          <a:pt x="33" y="265"/>
                        </a:lnTo>
                        <a:lnTo>
                          <a:pt x="25" y="251"/>
                        </a:lnTo>
                        <a:lnTo>
                          <a:pt x="18" y="236"/>
                        </a:lnTo>
                        <a:lnTo>
                          <a:pt x="12" y="221"/>
                        </a:lnTo>
                        <a:lnTo>
                          <a:pt x="6" y="206"/>
                        </a:lnTo>
                        <a:lnTo>
                          <a:pt x="1" y="191"/>
                        </a:lnTo>
                        <a:lnTo>
                          <a:pt x="1" y="190"/>
                        </a:lnTo>
                        <a:lnTo>
                          <a:pt x="1" y="189"/>
                        </a:lnTo>
                        <a:lnTo>
                          <a:pt x="0" y="188"/>
                        </a:lnTo>
                        <a:lnTo>
                          <a:pt x="0" y="186"/>
                        </a:lnTo>
                        <a:lnTo>
                          <a:pt x="0" y="181"/>
                        </a:lnTo>
                        <a:lnTo>
                          <a:pt x="0" y="174"/>
                        </a:lnTo>
                        <a:lnTo>
                          <a:pt x="1" y="166"/>
                        </a:lnTo>
                        <a:lnTo>
                          <a:pt x="2" y="156"/>
                        </a:lnTo>
                        <a:lnTo>
                          <a:pt x="4" y="144"/>
                        </a:lnTo>
                        <a:lnTo>
                          <a:pt x="7" y="132"/>
                        </a:lnTo>
                        <a:lnTo>
                          <a:pt x="10" y="119"/>
                        </a:lnTo>
                        <a:lnTo>
                          <a:pt x="15" y="105"/>
                        </a:lnTo>
                        <a:lnTo>
                          <a:pt x="22" y="91"/>
                        </a:lnTo>
                        <a:lnTo>
                          <a:pt x="30" y="78"/>
                        </a:lnTo>
                        <a:lnTo>
                          <a:pt x="39" y="64"/>
                        </a:lnTo>
                        <a:lnTo>
                          <a:pt x="50" y="51"/>
                        </a:lnTo>
                        <a:lnTo>
                          <a:pt x="63" y="39"/>
                        </a:lnTo>
                        <a:lnTo>
                          <a:pt x="79" y="28"/>
                        </a:lnTo>
                        <a:lnTo>
                          <a:pt x="97" y="18"/>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5" name="Freeform 30"/>
                  <p:cNvSpPr>
                    <a:spLocks/>
                  </p:cNvSpPr>
                  <p:nvPr/>
                </p:nvSpPr>
                <p:spPr bwMode="auto">
                  <a:xfrm>
                    <a:off x="1025" y="2138"/>
                    <a:ext cx="451" cy="369"/>
                  </a:xfrm>
                  <a:custGeom>
                    <a:avLst/>
                    <a:gdLst>
                      <a:gd name="T0" fmla="*/ 107 w 451"/>
                      <a:gd name="T1" fmla="*/ 8 h 369"/>
                      <a:gd name="T2" fmla="*/ 138 w 451"/>
                      <a:gd name="T3" fmla="*/ 2 h 369"/>
                      <a:gd name="T4" fmla="*/ 171 w 451"/>
                      <a:gd name="T5" fmla="*/ 0 h 369"/>
                      <a:gd name="T6" fmla="*/ 203 w 451"/>
                      <a:gd name="T7" fmla="*/ 3 h 369"/>
                      <a:gd name="T8" fmla="*/ 235 w 451"/>
                      <a:gd name="T9" fmla="*/ 9 h 369"/>
                      <a:gd name="T10" fmla="*/ 266 w 451"/>
                      <a:gd name="T11" fmla="*/ 18 h 369"/>
                      <a:gd name="T12" fmla="*/ 293 w 451"/>
                      <a:gd name="T13" fmla="*/ 27 h 369"/>
                      <a:gd name="T14" fmla="*/ 315 w 451"/>
                      <a:gd name="T15" fmla="*/ 38 h 369"/>
                      <a:gd name="T16" fmla="*/ 333 w 451"/>
                      <a:gd name="T17" fmla="*/ 50 h 369"/>
                      <a:gd name="T18" fmla="*/ 352 w 451"/>
                      <a:gd name="T19" fmla="*/ 66 h 369"/>
                      <a:gd name="T20" fmla="*/ 371 w 451"/>
                      <a:gd name="T21" fmla="*/ 89 h 369"/>
                      <a:gd name="T22" fmla="*/ 390 w 451"/>
                      <a:gd name="T23" fmla="*/ 114 h 369"/>
                      <a:gd name="T24" fmla="*/ 409 w 451"/>
                      <a:gd name="T25" fmla="*/ 141 h 369"/>
                      <a:gd name="T26" fmla="*/ 425 w 451"/>
                      <a:gd name="T27" fmla="*/ 167 h 369"/>
                      <a:gd name="T28" fmla="*/ 438 w 451"/>
                      <a:gd name="T29" fmla="*/ 191 h 369"/>
                      <a:gd name="T30" fmla="*/ 447 w 451"/>
                      <a:gd name="T31" fmla="*/ 211 h 369"/>
                      <a:gd name="T32" fmla="*/ 451 w 451"/>
                      <a:gd name="T33" fmla="*/ 228 h 369"/>
                      <a:gd name="T34" fmla="*/ 446 w 451"/>
                      <a:gd name="T35" fmla="*/ 243 h 369"/>
                      <a:gd name="T36" fmla="*/ 433 w 451"/>
                      <a:gd name="T37" fmla="*/ 257 h 369"/>
                      <a:gd name="T38" fmla="*/ 413 w 451"/>
                      <a:gd name="T39" fmla="*/ 272 h 369"/>
                      <a:gd name="T40" fmla="*/ 391 w 451"/>
                      <a:gd name="T41" fmla="*/ 286 h 369"/>
                      <a:gd name="T42" fmla="*/ 368 w 451"/>
                      <a:gd name="T43" fmla="*/ 300 h 369"/>
                      <a:gd name="T44" fmla="*/ 348 w 451"/>
                      <a:gd name="T45" fmla="*/ 314 h 369"/>
                      <a:gd name="T46" fmla="*/ 330 w 451"/>
                      <a:gd name="T47" fmla="*/ 328 h 369"/>
                      <a:gd name="T48" fmla="*/ 319 w 451"/>
                      <a:gd name="T49" fmla="*/ 342 h 369"/>
                      <a:gd name="T50" fmla="*/ 302 w 451"/>
                      <a:gd name="T51" fmla="*/ 353 h 369"/>
                      <a:gd name="T52" fmla="*/ 282 w 451"/>
                      <a:gd name="T53" fmla="*/ 361 h 369"/>
                      <a:gd name="T54" fmla="*/ 258 w 451"/>
                      <a:gd name="T55" fmla="*/ 366 h 369"/>
                      <a:gd name="T56" fmla="*/ 232 w 451"/>
                      <a:gd name="T57" fmla="*/ 369 h 369"/>
                      <a:gd name="T58" fmla="*/ 205 w 451"/>
                      <a:gd name="T59" fmla="*/ 369 h 369"/>
                      <a:gd name="T60" fmla="*/ 178 w 451"/>
                      <a:gd name="T61" fmla="*/ 367 h 369"/>
                      <a:gd name="T62" fmla="*/ 153 w 451"/>
                      <a:gd name="T63" fmla="*/ 363 h 369"/>
                      <a:gd name="T64" fmla="*/ 130 w 451"/>
                      <a:gd name="T65" fmla="*/ 357 h 369"/>
                      <a:gd name="T66" fmla="*/ 108 w 451"/>
                      <a:gd name="T67" fmla="*/ 344 h 369"/>
                      <a:gd name="T68" fmla="*/ 86 w 451"/>
                      <a:gd name="T69" fmla="*/ 326 h 369"/>
                      <a:gd name="T70" fmla="*/ 66 w 451"/>
                      <a:gd name="T71" fmla="*/ 304 h 369"/>
                      <a:gd name="T72" fmla="*/ 48 w 451"/>
                      <a:gd name="T73" fmla="*/ 278 h 369"/>
                      <a:gd name="T74" fmla="*/ 31 w 451"/>
                      <a:gd name="T75" fmla="*/ 251 h 369"/>
                      <a:gd name="T76" fmla="*/ 17 w 451"/>
                      <a:gd name="T77" fmla="*/ 222 h 369"/>
                      <a:gd name="T78" fmla="*/ 5 w 451"/>
                      <a:gd name="T79" fmla="*/ 194 h 369"/>
                      <a:gd name="T80" fmla="*/ 1 w 451"/>
                      <a:gd name="T81" fmla="*/ 179 h 369"/>
                      <a:gd name="T82" fmla="*/ 0 w 451"/>
                      <a:gd name="T83" fmla="*/ 178 h 369"/>
                      <a:gd name="T84" fmla="*/ 0 w 451"/>
                      <a:gd name="T85" fmla="*/ 174 h 369"/>
                      <a:gd name="T86" fmla="*/ 0 w 451"/>
                      <a:gd name="T87" fmla="*/ 163 h 369"/>
                      <a:gd name="T88" fmla="*/ 1 w 451"/>
                      <a:gd name="T89" fmla="*/ 144 h 369"/>
                      <a:gd name="T90" fmla="*/ 5 w 451"/>
                      <a:gd name="T91" fmla="*/ 121 h 369"/>
                      <a:gd name="T92" fmla="*/ 14 w 451"/>
                      <a:gd name="T93" fmla="*/ 95 h 369"/>
                      <a:gd name="T94" fmla="*/ 27 w 451"/>
                      <a:gd name="T95" fmla="*/ 68 h 369"/>
                      <a:gd name="T96" fmla="*/ 47 w 451"/>
                      <a:gd name="T97" fmla="*/ 43 h 369"/>
                      <a:gd name="T98" fmla="*/ 75 w 451"/>
                      <a:gd name="T99" fmla="*/ 22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
                      <a:gd name="T151" fmla="*/ 0 h 369"/>
                      <a:gd name="T152" fmla="*/ 451 w 451"/>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 h="369">
                        <a:moveTo>
                          <a:pt x="93" y="13"/>
                        </a:moveTo>
                        <a:lnTo>
                          <a:pt x="107" y="8"/>
                        </a:lnTo>
                        <a:lnTo>
                          <a:pt x="122" y="4"/>
                        </a:lnTo>
                        <a:lnTo>
                          <a:pt x="138" y="2"/>
                        </a:lnTo>
                        <a:lnTo>
                          <a:pt x="154" y="0"/>
                        </a:lnTo>
                        <a:lnTo>
                          <a:pt x="171" y="0"/>
                        </a:lnTo>
                        <a:lnTo>
                          <a:pt x="187" y="1"/>
                        </a:lnTo>
                        <a:lnTo>
                          <a:pt x="203" y="3"/>
                        </a:lnTo>
                        <a:lnTo>
                          <a:pt x="220" y="6"/>
                        </a:lnTo>
                        <a:lnTo>
                          <a:pt x="235" y="9"/>
                        </a:lnTo>
                        <a:lnTo>
                          <a:pt x="251" y="13"/>
                        </a:lnTo>
                        <a:lnTo>
                          <a:pt x="266" y="18"/>
                        </a:lnTo>
                        <a:lnTo>
                          <a:pt x="280" y="22"/>
                        </a:lnTo>
                        <a:lnTo>
                          <a:pt x="293" y="27"/>
                        </a:lnTo>
                        <a:lnTo>
                          <a:pt x="305" y="32"/>
                        </a:lnTo>
                        <a:lnTo>
                          <a:pt x="315" y="38"/>
                        </a:lnTo>
                        <a:lnTo>
                          <a:pt x="325" y="43"/>
                        </a:lnTo>
                        <a:lnTo>
                          <a:pt x="333" y="50"/>
                        </a:lnTo>
                        <a:lnTo>
                          <a:pt x="343" y="57"/>
                        </a:lnTo>
                        <a:lnTo>
                          <a:pt x="352" y="66"/>
                        </a:lnTo>
                        <a:lnTo>
                          <a:pt x="361" y="77"/>
                        </a:lnTo>
                        <a:lnTo>
                          <a:pt x="371" y="89"/>
                        </a:lnTo>
                        <a:lnTo>
                          <a:pt x="381" y="101"/>
                        </a:lnTo>
                        <a:lnTo>
                          <a:pt x="390" y="114"/>
                        </a:lnTo>
                        <a:lnTo>
                          <a:pt x="400" y="127"/>
                        </a:lnTo>
                        <a:lnTo>
                          <a:pt x="409" y="141"/>
                        </a:lnTo>
                        <a:lnTo>
                          <a:pt x="417" y="154"/>
                        </a:lnTo>
                        <a:lnTo>
                          <a:pt x="425" y="167"/>
                        </a:lnTo>
                        <a:lnTo>
                          <a:pt x="432" y="179"/>
                        </a:lnTo>
                        <a:lnTo>
                          <a:pt x="438" y="191"/>
                        </a:lnTo>
                        <a:lnTo>
                          <a:pt x="443" y="202"/>
                        </a:lnTo>
                        <a:lnTo>
                          <a:pt x="447" y="211"/>
                        </a:lnTo>
                        <a:lnTo>
                          <a:pt x="451" y="220"/>
                        </a:lnTo>
                        <a:lnTo>
                          <a:pt x="451" y="228"/>
                        </a:lnTo>
                        <a:lnTo>
                          <a:pt x="450" y="235"/>
                        </a:lnTo>
                        <a:lnTo>
                          <a:pt x="446" y="243"/>
                        </a:lnTo>
                        <a:lnTo>
                          <a:pt x="440" y="250"/>
                        </a:lnTo>
                        <a:lnTo>
                          <a:pt x="433" y="257"/>
                        </a:lnTo>
                        <a:lnTo>
                          <a:pt x="424" y="264"/>
                        </a:lnTo>
                        <a:lnTo>
                          <a:pt x="413" y="272"/>
                        </a:lnTo>
                        <a:lnTo>
                          <a:pt x="402" y="279"/>
                        </a:lnTo>
                        <a:lnTo>
                          <a:pt x="391" y="286"/>
                        </a:lnTo>
                        <a:lnTo>
                          <a:pt x="379" y="293"/>
                        </a:lnTo>
                        <a:lnTo>
                          <a:pt x="368" y="300"/>
                        </a:lnTo>
                        <a:lnTo>
                          <a:pt x="357" y="307"/>
                        </a:lnTo>
                        <a:lnTo>
                          <a:pt x="348" y="314"/>
                        </a:lnTo>
                        <a:lnTo>
                          <a:pt x="338" y="321"/>
                        </a:lnTo>
                        <a:lnTo>
                          <a:pt x="330" y="328"/>
                        </a:lnTo>
                        <a:lnTo>
                          <a:pt x="325" y="335"/>
                        </a:lnTo>
                        <a:lnTo>
                          <a:pt x="319" y="342"/>
                        </a:lnTo>
                        <a:lnTo>
                          <a:pt x="312" y="348"/>
                        </a:lnTo>
                        <a:lnTo>
                          <a:pt x="302" y="353"/>
                        </a:lnTo>
                        <a:lnTo>
                          <a:pt x="293" y="357"/>
                        </a:lnTo>
                        <a:lnTo>
                          <a:pt x="282" y="361"/>
                        </a:lnTo>
                        <a:lnTo>
                          <a:pt x="271" y="364"/>
                        </a:lnTo>
                        <a:lnTo>
                          <a:pt x="258" y="366"/>
                        </a:lnTo>
                        <a:lnTo>
                          <a:pt x="245" y="368"/>
                        </a:lnTo>
                        <a:lnTo>
                          <a:pt x="232" y="369"/>
                        </a:lnTo>
                        <a:lnTo>
                          <a:pt x="219" y="369"/>
                        </a:lnTo>
                        <a:lnTo>
                          <a:pt x="205" y="369"/>
                        </a:lnTo>
                        <a:lnTo>
                          <a:pt x="192" y="368"/>
                        </a:lnTo>
                        <a:lnTo>
                          <a:pt x="178" y="367"/>
                        </a:lnTo>
                        <a:lnTo>
                          <a:pt x="166" y="365"/>
                        </a:lnTo>
                        <a:lnTo>
                          <a:pt x="153" y="363"/>
                        </a:lnTo>
                        <a:lnTo>
                          <a:pt x="141" y="360"/>
                        </a:lnTo>
                        <a:lnTo>
                          <a:pt x="130" y="357"/>
                        </a:lnTo>
                        <a:lnTo>
                          <a:pt x="119" y="351"/>
                        </a:lnTo>
                        <a:lnTo>
                          <a:pt x="108" y="344"/>
                        </a:lnTo>
                        <a:lnTo>
                          <a:pt x="97" y="336"/>
                        </a:lnTo>
                        <a:lnTo>
                          <a:pt x="86" y="326"/>
                        </a:lnTo>
                        <a:lnTo>
                          <a:pt x="76" y="315"/>
                        </a:lnTo>
                        <a:lnTo>
                          <a:pt x="66" y="304"/>
                        </a:lnTo>
                        <a:lnTo>
                          <a:pt x="57" y="292"/>
                        </a:lnTo>
                        <a:lnTo>
                          <a:pt x="48" y="278"/>
                        </a:lnTo>
                        <a:lnTo>
                          <a:pt x="39" y="265"/>
                        </a:lnTo>
                        <a:lnTo>
                          <a:pt x="31" y="251"/>
                        </a:lnTo>
                        <a:lnTo>
                          <a:pt x="24" y="237"/>
                        </a:lnTo>
                        <a:lnTo>
                          <a:pt x="17" y="222"/>
                        </a:lnTo>
                        <a:lnTo>
                          <a:pt x="11" y="208"/>
                        </a:lnTo>
                        <a:lnTo>
                          <a:pt x="5" y="194"/>
                        </a:lnTo>
                        <a:lnTo>
                          <a:pt x="1" y="180"/>
                        </a:lnTo>
                        <a:lnTo>
                          <a:pt x="1" y="179"/>
                        </a:lnTo>
                        <a:lnTo>
                          <a:pt x="1" y="178"/>
                        </a:lnTo>
                        <a:lnTo>
                          <a:pt x="0" y="178"/>
                        </a:lnTo>
                        <a:lnTo>
                          <a:pt x="0" y="177"/>
                        </a:lnTo>
                        <a:lnTo>
                          <a:pt x="0" y="174"/>
                        </a:lnTo>
                        <a:lnTo>
                          <a:pt x="0" y="170"/>
                        </a:lnTo>
                        <a:lnTo>
                          <a:pt x="0" y="163"/>
                        </a:lnTo>
                        <a:lnTo>
                          <a:pt x="0" y="155"/>
                        </a:lnTo>
                        <a:lnTo>
                          <a:pt x="1" y="144"/>
                        </a:lnTo>
                        <a:lnTo>
                          <a:pt x="3" y="133"/>
                        </a:lnTo>
                        <a:lnTo>
                          <a:pt x="5" y="121"/>
                        </a:lnTo>
                        <a:lnTo>
                          <a:pt x="9" y="108"/>
                        </a:lnTo>
                        <a:lnTo>
                          <a:pt x="14" y="95"/>
                        </a:lnTo>
                        <a:lnTo>
                          <a:pt x="20" y="82"/>
                        </a:lnTo>
                        <a:lnTo>
                          <a:pt x="27" y="68"/>
                        </a:lnTo>
                        <a:lnTo>
                          <a:pt x="36" y="56"/>
                        </a:lnTo>
                        <a:lnTo>
                          <a:pt x="47" y="43"/>
                        </a:lnTo>
                        <a:lnTo>
                          <a:pt x="60" y="32"/>
                        </a:lnTo>
                        <a:lnTo>
                          <a:pt x="75" y="22"/>
                        </a:lnTo>
                        <a:lnTo>
                          <a:pt x="93" y="1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6" name="Freeform 31"/>
                  <p:cNvSpPr>
                    <a:spLocks/>
                  </p:cNvSpPr>
                  <p:nvPr/>
                </p:nvSpPr>
                <p:spPr bwMode="auto">
                  <a:xfrm>
                    <a:off x="1034" y="2151"/>
                    <a:ext cx="434" cy="350"/>
                  </a:xfrm>
                  <a:custGeom>
                    <a:avLst/>
                    <a:gdLst>
                      <a:gd name="T0" fmla="*/ 101 w 434"/>
                      <a:gd name="T1" fmla="*/ 4 h 350"/>
                      <a:gd name="T2" fmla="*/ 128 w 434"/>
                      <a:gd name="T3" fmla="*/ 0 h 350"/>
                      <a:gd name="T4" fmla="*/ 158 w 434"/>
                      <a:gd name="T5" fmla="*/ 0 h 350"/>
                      <a:gd name="T6" fmla="*/ 190 w 434"/>
                      <a:gd name="T7" fmla="*/ 2 h 350"/>
                      <a:gd name="T8" fmla="*/ 222 w 434"/>
                      <a:gd name="T9" fmla="*/ 7 h 350"/>
                      <a:gd name="T10" fmla="*/ 253 w 434"/>
                      <a:gd name="T11" fmla="*/ 14 h 350"/>
                      <a:gd name="T12" fmla="*/ 280 w 434"/>
                      <a:gd name="T13" fmla="*/ 22 h 350"/>
                      <a:gd name="T14" fmla="*/ 303 w 434"/>
                      <a:gd name="T15" fmla="*/ 31 h 350"/>
                      <a:gd name="T16" fmla="*/ 321 w 434"/>
                      <a:gd name="T17" fmla="*/ 42 h 350"/>
                      <a:gd name="T18" fmla="*/ 338 w 434"/>
                      <a:gd name="T19" fmla="*/ 59 h 350"/>
                      <a:gd name="T20" fmla="*/ 357 w 434"/>
                      <a:gd name="T21" fmla="*/ 80 h 350"/>
                      <a:gd name="T22" fmla="*/ 375 w 434"/>
                      <a:gd name="T23" fmla="*/ 104 h 350"/>
                      <a:gd name="T24" fmla="*/ 393 w 434"/>
                      <a:gd name="T25" fmla="*/ 130 h 350"/>
                      <a:gd name="T26" fmla="*/ 408 w 434"/>
                      <a:gd name="T27" fmla="*/ 155 h 350"/>
                      <a:gd name="T28" fmla="*/ 421 w 434"/>
                      <a:gd name="T29" fmla="*/ 179 h 350"/>
                      <a:gd name="T30" fmla="*/ 430 w 434"/>
                      <a:gd name="T31" fmla="*/ 198 h 350"/>
                      <a:gd name="T32" fmla="*/ 434 w 434"/>
                      <a:gd name="T33" fmla="*/ 214 h 350"/>
                      <a:gd name="T34" fmla="*/ 429 w 434"/>
                      <a:gd name="T35" fmla="*/ 228 h 350"/>
                      <a:gd name="T36" fmla="*/ 415 w 434"/>
                      <a:gd name="T37" fmla="*/ 242 h 350"/>
                      <a:gd name="T38" fmla="*/ 397 w 434"/>
                      <a:gd name="T39" fmla="*/ 256 h 350"/>
                      <a:gd name="T40" fmla="*/ 376 w 434"/>
                      <a:gd name="T41" fmla="*/ 269 h 350"/>
                      <a:gd name="T42" fmla="*/ 354 w 434"/>
                      <a:gd name="T43" fmla="*/ 283 h 350"/>
                      <a:gd name="T44" fmla="*/ 334 w 434"/>
                      <a:gd name="T45" fmla="*/ 297 h 350"/>
                      <a:gd name="T46" fmla="*/ 318 w 434"/>
                      <a:gd name="T47" fmla="*/ 310 h 350"/>
                      <a:gd name="T48" fmla="*/ 306 w 434"/>
                      <a:gd name="T49" fmla="*/ 323 h 350"/>
                      <a:gd name="T50" fmla="*/ 291 w 434"/>
                      <a:gd name="T51" fmla="*/ 334 h 350"/>
                      <a:gd name="T52" fmla="*/ 271 w 434"/>
                      <a:gd name="T53" fmla="*/ 342 h 350"/>
                      <a:gd name="T54" fmla="*/ 248 w 434"/>
                      <a:gd name="T55" fmla="*/ 347 h 350"/>
                      <a:gd name="T56" fmla="*/ 223 w 434"/>
                      <a:gd name="T57" fmla="*/ 349 h 350"/>
                      <a:gd name="T58" fmla="*/ 197 w 434"/>
                      <a:gd name="T59" fmla="*/ 349 h 350"/>
                      <a:gd name="T60" fmla="*/ 172 w 434"/>
                      <a:gd name="T61" fmla="*/ 348 h 350"/>
                      <a:gd name="T62" fmla="*/ 147 w 434"/>
                      <a:gd name="T63" fmla="*/ 344 h 350"/>
                      <a:gd name="T64" fmla="*/ 125 w 434"/>
                      <a:gd name="T65" fmla="*/ 337 h 350"/>
                      <a:gd name="T66" fmla="*/ 103 w 434"/>
                      <a:gd name="T67" fmla="*/ 326 h 350"/>
                      <a:gd name="T68" fmla="*/ 82 w 434"/>
                      <a:gd name="T69" fmla="*/ 308 h 350"/>
                      <a:gd name="T70" fmla="*/ 63 w 434"/>
                      <a:gd name="T71" fmla="*/ 287 h 350"/>
                      <a:gd name="T72" fmla="*/ 45 w 434"/>
                      <a:gd name="T73" fmla="*/ 262 h 350"/>
                      <a:gd name="T74" fmla="*/ 30 w 434"/>
                      <a:gd name="T75" fmla="*/ 236 h 350"/>
                      <a:gd name="T76" fmla="*/ 16 w 434"/>
                      <a:gd name="T77" fmla="*/ 208 h 350"/>
                      <a:gd name="T78" fmla="*/ 5 w 434"/>
                      <a:gd name="T79" fmla="*/ 180 h 350"/>
                      <a:gd name="T80" fmla="*/ 0 w 434"/>
                      <a:gd name="T81" fmla="*/ 166 h 350"/>
                      <a:gd name="T82" fmla="*/ 0 w 434"/>
                      <a:gd name="T83" fmla="*/ 165 h 350"/>
                      <a:gd name="T84" fmla="*/ 0 w 434"/>
                      <a:gd name="T85" fmla="*/ 162 h 350"/>
                      <a:gd name="T86" fmla="*/ 0 w 434"/>
                      <a:gd name="T87" fmla="*/ 150 h 350"/>
                      <a:gd name="T88" fmla="*/ 0 w 434"/>
                      <a:gd name="T89" fmla="*/ 132 h 350"/>
                      <a:gd name="T90" fmla="*/ 4 w 434"/>
                      <a:gd name="T91" fmla="*/ 108 h 350"/>
                      <a:gd name="T92" fmla="*/ 12 w 434"/>
                      <a:gd name="T93" fmla="*/ 83 h 350"/>
                      <a:gd name="T94" fmla="*/ 25 w 434"/>
                      <a:gd name="T95" fmla="*/ 57 h 350"/>
                      <a:gd name="T96" fmla="*/ 45 w 434"/>
                      <a:gd name="T97" fmla="*/ 34 h 350"/>
                      <a:gd name="T98" fmla="*/ 72 w 434"/>
                      <a:gd name="T99" fmla="*/ 15 h 3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4"/>
                      <a:gd name="T151" fmla="*/ 0 h 350"/>
                      <a:gd name="T152" fmla="*/ 434 w 434"/>
                      <a:gd name="T153" fmla="*/ 350 h 3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4" h="350">
                        <a:moveTo>
                          <a:pt x="89" y="8"/>
                        </a:moveTo>
                        <a:lnTo>
                          <a:pt x="101" y="4"/>
                        </a:lnTo>
                        <a:lnTo>
                          <a:pt x="114" y="2"/>
                        </a:lnTo>
                        <a:lnTo>
                          <a:pt x="128" y="0"/>
                        </a:lnTo>
                        <a:lnTo>
                          <a:pt x="143" y="0"/>
                        </a:lnTo>
                        <a:lnTo>
                          <a:pt x="158" y="0"/>
                        </a:lnTo>
                        <a:lnTo>
                          <a:pt x="174" y="0"/>
                        </a:lnTo>
                        <a:lnTo>
                          <a:pt x="190" y="2"/>
                        </a:lnTo>
                        <a:lnTo>
                          <a:pt x="207" y="4"/>
                        </a:lnTo>
                        <a:lnTo>
                          <a:pt x="222" y="7"/>
                        </a:lnTo>
                        <a:lnTo>
                          <a:pt x="238" y="10"/>
                        </a:lnTo>
                        <a:lnTo>
                          <a:pt x="253" y="14"/>
                        </a:lnTo>
                        <a:lnTo>
                          <a:pt x="267" y="17"/>
                        </a:lnTo>
                        <a:lnTo>
                          <a:pt x="280" y="22"/>
                        </a:lnTo>
                        <a:lnTo>
                          <a:pt x="292" y="26"/>
                        </a:lnTo>
                        <a:lnTo>
                          <a:pt x="303" y="31"/>
                        </a:lnTo>
                        <a:lnTo>
                          <a:pt x="312" y="36"/>
                        </a:lnTo>
                        <a:lnTo>
                          <a:pt x="321" y="42"/>
                        </a:lnTo>
                        <a:lnTo>
                          <a:pt x="329" y="50"/>
                        </a:lnTo>
                        <a:lnTo>
                          <a:pt x="338" y="59"/>
                        </a:lnTo>
                        <a:lnTo>
                          <a:pt x="348" y="69"/>
                        </a:lnTo>
                        <a:lnTo>
                          <a:pt x="357" y="80"/>
                        </a:lnTo>
                        <a:lnTo>
                          <a:pt x="366" y="92"/>
                        </a:lnTo>
                        <a:lnTo>
                          <a:pt x="375" y="104"/>
                        </a:lnTo>
                        <a:lnTo>
                          <a:pt x="384" y="117"/>
                        </a:lnTo>
                        <a:lnTo>
                          <a:pt x="393" y="130"/>
                        </a:lnTo>
                        <a:lnTo>
                          <a:pt x="401" y="142"/>
                        </a:lnTo>
                        <a:lnTo>
                          <a:pt x="408" y="155"/>
                        </a:lnTo>
                        <a:lnTo>
                          <a:pt x="415" y="167"/>
                        </a:lnTo>
                        <a:lnTo>
                          <a:pt x="421" y="179"/>
                        </a:lnTo>
                        <a:lnTo>
                          <a:pt x="426" y="189"/>
                        </a:lnTo>
                        <a:lnTo>
                          <a:pt x="430" y="198"/>
                        </a:lnTo>
                        <a:lnTo>
                          <a:pt x="433" y="207"/>
                        </a:lnTo>
                        <a:lnTo>
                          <a:pt x="434" y="214"/>
                        </a:lnTo>
                        <a:lnTo>
                          <a:pt x="433" y="221"/>
                        </a:lnTo>
                        <a:lnTo>
                          <a:pt x="429" y="228"/>
                        </a:lnTo>
                        <a:lnTo>
                          <a:pt x="423" y="235"/>
                        </a:lnTo>
                        <a:lnTo>
                          <a:pt x="415" y="242"/>
                        </a:lnTo>
                        <a:lnTo>
                          <a:pt x="407" y="249"/>
                        </a:lnTo>
                        <a:lnTo>
                          <a:pt x="397" y="256"/>
                        </a:lnTo>
                        <a:lnTo>
                          <a:pt x="387" y="263"/>
                        </a:lnTo>
                        <a:lnTo>
                          <a:pt x="376" y="269"/>
                        </a:lnTo>
                        <a:lnTo>
                          <a:pt x="365" y="276"/>
                        </a:lnTo>
                        <a:lnTo>
                          <a:pt x="354" y="283"/>
                        </a:lnTo>
                        <a:lnTo>
                          <a:pt x="343" y="290"/>
                        </a:lnTo>
                        <a:lnTo>
                          <a:pt x="334" y="297"/>
                        </a:lnTo>
                        <a:lnTo>
                          <a:pt x="325" y="303"/>
                        </a:lnTo>
                        <a:lnTo>
                          <a:pt x="318" y="310"/>
                        </a:lnTo>
                        <a:lnTo>
                          <a:pt x="312" y="317"/>
                        </a:lnTo>
                        <a:lnTo>
                          <a:pt x="306" y="323"/>
                        </a:lnTo>
                        <a:lnTo>
                          <a:pt x="299" y="329"/>
                        </a:lnTo>
                        <a:lnTo>
                          <a:pt x="291" y="334"/>
                        </a:lnTo>
                        <a:lnTo>
                          <a:pt x="281" y="338"/>
                        </a:lnTo>
                        <a:lnTo>
                          <a:pt x="271" y="342"/>
                        </a:lnTo>
                        <a:lnTo>
                          <a:pt x="260" y="345"/>
                        </a:lnTo>
                        <a:lnTo>
                          <a:pt x="248" y="347"/>
                        </a:lnTo>
                        <a:lnTo>
                          <a:pt x="236" y="349"/>
                        </a:lnTo>
                        <a:lnTo>
                          <a:pt x="223" y="349"/>
                        </a:lnTo>
                        <a:lnTo>
                          <a:pt x="210" y="350"/>
                        </a:lnTo>
                        <a:lnTo>
                          <a:pt x="197" y="349"/>
                        </a:lnTo>
                        <a:lnTo>
                          <a:pt x="184" y="349"/>
                        </a:lnTo>
                        <a:lnTo>
                          <a:pt x="172" y="348"/>
                        </a:lnTo>
                        <a:lnTo>
                          <a:pt x="159" y="346"/>
                        </a:lnTo>
                        <a:lnTo>
                          <a:pt x="147" y="344"/>
                        </a:lnTo>
                        <a:lnTo>
                          <a:pt x="135" y="341"/>
                        </a:lnTo>
                        <a:lnTo>
                          <a:pt x="125" y="337"/>
                        </a:lnTo>
                        <a:lnTo>
                          <a:pt x="114" y="332"/>
                        </a:lnTo>
                        <a:lnTo>
                          <a:pt x="103" y="326"/>
                        </a:lnTo>
                        <a:lnTo>
                          <a:pt x="93" y="317"/>
                        </a:lnTo>
                        <a:lnTo>
                          <a:pt x="82" y="308"/>
                        </a:lnTo>
                        <a:lnTo>
                          <a:pt x="73" y="298"/>
                        </a:lnTo>
                        <a:lnTo>
                          <a:pt x="63" y="287"/>
                        </a:lnTo>
                        <a:lnTo>
                          <a:pt x="54" y="275"/>
                        </a:lnTo>
                        <a:lnTo>
                          <a:pt x="45" y="262"/>
                        </a:lnTo>
                        <a:lnTo>
                          <a:pt x="37" y="249"/>
                        </a:lnTo>
                        <a:lnTo>
                          <a:pt x="30" y="236"/>
                        </a:lnTo>
                        <a:lnTo>
                          <a:pt x="23" y="222"/>
                        </a:lnTo>
                        <a:lnTo>
                          <a:pt x="16" y="208"/>
                        </a:lnTo>
                        <a:lnTo>
                          <a:pt x="10" y="194"/>
                        </a:lnTo>
                        <a:lnTo>
                          <a:pt x="5" y="180"/>
                        </a:lnTo>
                        <a:lnTo>
                          <a:pt x="0" y="167"/>
                        </a:lnTo>
                        <a:lnTo>
                          <a:pt x="0" y="166"/>
                        </a:lnTo>
                        <a:lnTo>
                          <a:pt x="0" y="165"/>
                        </a:lnTo>
                        <a:lnTo>
                          <a:pt x="0" y="162"/>
                        </a:lnTo>
                        <a:lnTo>
                          <a:pt x="0" y="157"/>
                        </a:lnTo>
                        <a:lnTo>
                          <a:pt x="0" y="150"/>
                        </a:lnTo>
                        <a:lnTo>
                          <a:pt x="0" y="142"/>
                        </a:lnTo>
                        <a:lnTo>
                          <a:pt x="0" y="132"/>
                        </a:lnTo>
                        <a:lnTo>
                          <a:pt x="2" y="120"/>
                        </a:lnTo>
                        <a:lnTo>
                          <a:pt x="4" y="108"/>
                        </a:lnTo>
                        <a:lnTo>
                          <a:pt x="8" y="95"/>
                        </a:lnTo>
                        <a:lnTo>
                          <a:pt x="12" y="83"/>
                        </a:lnTo>
                        <a:lnTo>
                          <a:pt x="18" y="70"/>
                        </a:lnTo>
                        <a:lnTo>
                          <a:pt x="25" y="57"/>
                        </a:lnTo>
                        <a:lnTo>
                          <a:pt x="34" y="45"/>
                        </a:lnTo>
                        <a:lnTo>
                          <a:pt x="45" y="34"/>
                        </a:lnTo>
                        <a:lnTo>
                          <a:pt x="57" y="24"/>
                        </a:lnTo>
                        <a:lnTo>
                          <a:pt x="72" y="15"/>
                        </a:lnTo>
                        <a:lnTo>
                          <a:pt x="89" y="8"/>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7" name="Freeform 32"/>
                  <p:cNvSpPr>
                    <a:spLocks/>
                  </p:cNvSpPr>
                  <p:nvPr/>
                </p:nvSpPr>
                <p:spPr bwMode="auto">
                  <a:xfrm>
                    <a:off x="1042" y="2161"/>
                    <a:ext cx="417" cy="331"/>
                  </a:xfrm>
                  <a:custGeom>
                    <a:avLst/>
                    <a:gdLst>
                      <a:gd name="T0" fmla="*/ 1 w 417"/>
                      <a:gd name="T1" fmla="*/ 154 h 331"/>
                      <a:gd name="T2" fmla="*/ 0 w 417"/>
                      <a:gd name="T3" fmla="*/ 143 h 331"/>
                      <a:gd name="T4" fmla="*/ 0 w 417"/>
                      <a:gd name="T5" fmla="*/ 124 h 331"/>
                      <a:gd name="T6" fmla="*/ 3 w 417"/>
                      <a:gd name="T7" fmla="*/ 101 h 331"/>
                      <a:gd name="T8" fmla="*/ 9 w 417"/>
                      <a:gd name="T9" fmla="*/ 75 h 331"/>
                      <a:gd name="T10" fmla="*/ 21 w 417"/>
                      <a:gd name="T11" fmla="*/ 49 h 331"/>
                      <a:gd name="T12" fmla="*/ 41 w 417"/>
                      <a:gd name="T13" fmla="*/ 26 h 331"/>
                      <a:gd name="T14" fmla="*/ 69 w 417"/>
                      <a:gd name="T15" fmla="*/ 9 h 331"/>
                      <a:gd name="T16" fmla="*/ 96 w 417"/>
                      <a:gd name="T17" fmla="*/ 1 h 331"/>
                      <a:gd name="T18" fmla="*/ 119 w 417"/>
                      <a:gd name="T19" fmla="*/ 0 h 331"/>
                      <a:gd name="T20" fmla="*/ 147 w 417"/>
                      <a:gd name="T21" fmla="*/ 0 h 331"/>
                      <a:gd name="T22" fmla="*/ 178 w 417"/>
                      <a:gd name="T23" fmla="*/ 2 h 331"/>
                      <a:gd name="T24" fmla="*/ 210 w 417"/>
                      <a:gd name="T25" fmla="*/ 5 h 331"/>
                      <a:gd name="T26" fmla="*/ 240 w 417"/>
                      <a:gd name="T27" fmla="*/ 11 h 331"/>
                      <a:gd name="T28" fmla="*/ 268 w 417"/>
                      <a:gd name="T29" fmla="*/ 18 h 331"/>
                      <a:gd name="T30" fmla="*/ 291 w 417"/>
                      <a:gd name="T31" fmla="*/ 26 h 331"/>
                      <a:gd name="T32" fmla="*/ 308 w 417"/>
                      <a:gd name="T33" fmla="*/ 37 h 331"/>
                      <a:gd name="T34" fmla="*/ 325 w 417"/>
                      <a:gd name="T35" fmla="*/ 52 h 331"/>
                      <a:gd name="T36" fmla="*/ 343 w 417"/>
                      <a:gd name="T37" fmla="*/ 73 h 331"/>
                      <a:gd name="T38" fmla="*/ 361 w 417"/>
                      <a:gd name="T39" fmla="*/ 96 h 331"/>
                      <a:gd name="T40" fmla="*/ 378 w 417"/>
                      <a:gd name="T41" fmla="*/ 121 h 331"/>
                      <a:gd name="T42" fmla="*/ 393 w 417"/>
                      <a:gd name="T43" fmla="*/ 145 h 331"/>
                      <a:gd name="T44" fmla="*/ 405 w 417"/>
                      <a:gd name="T45" fmla="*/ 167 h 331"/>
                      <a:gd name="T46" fmla="*/ 414 w 417"/>
                      <a:gd name="T47" fmla="*/ 187 h 331"/>
                      <a:gd name="T48" fmla="*/ 417 w 417"/>
                      <a:gd name="T49" fmla="*/ 201 h 331"/>
                      <a:gd name="T50" fmla="*/ 412 w 417"/>
                      <a:gd name="T51" fmla="*/ 215 h 331"/>
                      <a:gd name="T52" fmla="*/ 399 w 417"/>
                      <a:gd name="T53" fmla="*/ 228 h 331"/>
                      <a:gd name="T54" fmla="*/ 382 w 417"/>
                      <a:gd name="T55" fmla="*/ 241 h 331"/>
                      <a:gd name="T56" fmla="*/ 361 w 417"/>
                      <a:gd name="T57" fmla="*/ 254 h 331"/>
                      <a:gd name="T58" fmla="*/ 340 w 417"/>
                      <a:gd name="T59" fmla="*/ 268 h 331"/>
                      <a:gd name="T60" fmla="*/ 321 w 417"/>
                      <a:gd name="T61" fmla="*/ 281 h 331"/>
                      <a:gd name="T62" fmla="*/ 305 w 417"/>
                      <a:gd name="T63" fmla="*/ 293 h 331"/>
                      <a:gd name="T64" fmla="*/ 295 w 417"/>
                      <a:gd name="T65" fmla="*/ 306 h 331"/>
                      <a:gd name="T66" fmla="*/ 280 w 417"/>
                      <a:gd name="T67" fmla="*/ 316 h 331"/>
                      <a:gd name="T68" fmla="*/ 261 w 417"/>
                      <a:gd name="T69" fmla="*/ 324 h 331"/>
                      <a:gd name="T70" fmla="*/ 239 w 417"/>
                      <a:gd name="T71" fmla="*/ 329 h 331"/>
                      <a:gd name="T72" fmla="*/ 215 w 417"/>
                      <a:gd name="T73" fmla="*/ 331 h 331"/>
                      <a:gd name="T74" fmla="*/ 190 w 417"/>
                      <a:gd name="T75" fmla="*/ 331 h 331"/>
                      <a:gd name="T76" fmla="*/ 165 w 417"/>
                      <a:gd name="T77" fmla="*/ 330 h 331"/>
                      <a:gd name="T78" fmla="*/ 141 w 417"/>
                      <a:gd name="T79" fmla="*/ 326 h 331"/>
                      <a:gd name="T80" fmla="*/ 120 w 417"/>
                      <a:gd name="T81" fmla="*/ 320 h 331"/>
                      <a:gd name="T82" fmla="*/ 100 w 417"/>
                      <a:gd name="T83" fmla="*/ 308 h 331"/>
                      <a:gd name="T84" fmla="*/ 80 w 417"/>
                      <a:gd name="T85" fmla="*/ 292 h 331"/>
                      <a:gd name="T86" fmla="*/ 61 w 417"/>
                      <a:gd name="T87" fmla="*/ 271 h 331"/>
                      <a:gd name="T88" fmla="*/ 44 w 417"/>
                      <a:gd name="T89" fmla="*/ 247 h 331"/>
                      <a:gd name="T90" fmla="*/ 28 w 417"/>
                      <a:gd name="T91" fmla="*/ 221 h 331"/>
                      <a:gd name="T92" fmla="*/ 15 w 417"/>
                      <a:gd name="T93" fmla="*/ 195 h 331"/>
                      <a:gd name="T94" fmla="*/ 5 w 417"/>
                      <a:gd name="T95" fmla="*/ 168 h 3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331"/>
                      <a:gd name="T146" fmla="*/ 417 w 417"/>
                      <a:gd name="T147" fmla="*/ 331 h 3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331">
                        <a:moveTo>
                          <a:pt x="1" y="155"/>
                        </a:moveTo>
                        <a:lnTo>
                          <a:pt x="1" y="154"/>
                        </a:lnTo>
                        <a:lnTo>
                          <a:pt x="0" y="150"/>
                        </a:lnTo>
                        <a:lnTo>
                          <a:pt x="0" y="143"/>
                        </a:lnTo>
                        <a:lnTo>
                          <a:pt x="0" y="135"/>
                        </a:lnTo>
                        <a:lnTo>
                          <a:pt x="0" y="124"/>
                        </a:lnTo>
                        <a:lnTo>
                          <a:pt x="1" y="113"/>
                        </a:lnTo>
                        <a:lnTo>
                          <a:pt x="3" y="101"/>
                        </a:lnTo>
                        <a:lnTo>
                          <a:pt x="6" y="88"/>
                        </a:lnTo>
                        <a:lnTo>
                          <a:pt x="9" y="75"/>
                        </a:lnTo>
                        <a:lnTo>
                          <a:pt x="15" y="61"/>
                        </a:lnTo>
                        <a:lnTo>
                          <a:pt x="21" y="49"/>
                        </a:lnTo>
                        <a:lnTo>
                          <a:pt x="30" y="37"/>
                        </a:lnTo>
                        <a:lnTo>
                          <a:pt x="41" y="26"/>
                        </a:lnTo>
                        <a:lnTo>
                          <a:pt x="53" y="16"/>
                        </a:lnTo>
                        <a:lnTo>
                          <a:pt x="69" y="9"/>
                        </a:lnTo>
                        <a:lnTo>
                          <a:pt x="86" y="3"/>
                        </a:lnTo>
                        <a:lnTo>
                          <a:pt x="96" y="1"/>
                        </a:lnTo>
                        <a:lnTo>
                          <a:pt x="106" y="0"/>
                        </a:lnTo>
                        <a:lnTo>
                          <a:pt x="119" y="0"/>
                        </a:lnTo>
                        <a:lnTo>
                          <a:pt x="132" y="0"/>
                        </a:lnTo>
                        <a:lnTo>
                          <a:pt x="147" y="0"/>
                        </a:lnTo>
                        <a:lnTo>
                          <a:pt x="162" y="0"/>
                        </a:lnTo>
                        <a:lnTo>
                          <a:pt x="178" y="2"/>
                        </a:lnTo>
                        <a:lnTo>
                          <a:pt x="194" y="3"/>
                        </a:lnTo>
                        <a:lnTo>
                          <a:pt x="210" y="5"/>
                        </a:lnTo>
                        <a:lnTo>
                          <a:pt x="226" y="8"/>
                        </a:lnTo>
                        <a:lnTo>
                          <a:pt x="240" y="11"/>
                        </a:lnTo>
                        <a:lnTo>
                          <a:pt x="255" y="14"/>
                        </a:lnTo>
                        <a:lnTo>
                          <a:pt x="268" y="18"/>
                        </a:lnTo>
                        <a:lnTo>
                          <a:pt x="281" y="22"/>
                        </a:lnTo>
                        <a:lnTo>
                          <a:pt x="291" y="26"/>
                        </a:lnTo>
                        <a:lnTo>
                          <a:pt x="300" y="31"/>
                        </a:lnTo>
                        <a:lnTo>
                          <a:pt x="308" y="37"/>
                        </a:lnTo>
                        <a:lnTo>
                          <a:pt x="317" y="44"/>
                        </a:lnTo>
                        <a:lnTo>
                          <a:pt x="325" y="52"/>
                        </a:lnTo>
                        <a:lnTo>
                          <a:pt x="334" y="62"/>
                        </a:lnTo>
                        <a:lnTo>
                          <a:pt x="343" y="73"/>
                        </a:lnTo>
                        <a:lnTo>
                          <a:pt x="352" y="84"/>
                        </a:lnTo>
                        <a:lnTo>
                          <a:pt x="361" y="96"/>
                        </a:lnTo>
                        <a:lnTo>
                          <a:pt x="370" y="108"/>
                        </a:lnTo>
                        <a:lnTo>
                          <a:pt x="378" y="121"/>
                        </a:lnTo>
                        <a:lnTo>
                          <a:pt x="385" y="133"/>
                        </a:lnTo>
                        <a:lnTo>
                          <a:pt x="393" y="145"/>
                        </a:lnTo>
                        <a:lnTo>
                          <a:pt x="399" y="156"/>
                        </a:lnTo>
                        <a:lnTo>
                          <a:pt x="405" y="167"/>
                        </a:lnTo>
                        <a:lnTo>
                          <a:pt x="410" y="178"/>
                        </a:lnTo>
                        <a:lnTo>
                          <a:pt x="414" y="187"/>
                        </a:lnTo>
                        <a:lnTo>
                          <a:pt x="416" y="194"/>
                        </a:lnTo>
                        <a:lnTo>
                          <a:pt x="417" y="201"/>
                        </a:lnTo>
                        <a:lnTo>
                          <a:pt x="416" y="208"/>
                        </a:lnTo>
                        <a:lnTo>
                          <a:pt x="412" y="215"/>
                        </a:lnTo>
                        <a:lnTo>
                          <a:pt x="407" y="222"/>
                        </a:lnTo>
                        <a:lnTo>
                          <a:pt x="399" y="228"/>
                        </a:lnTo>
                        <a:lnTo>
                          <a:pt x="391" y="235"/>
                        </a:lnTo>
                        <a:lnTo>
                          <a:pt x="382" y="241"/>
                        </a:lnTo>
                        <a:lnTo>
                          <a:pt x="372" y="248"/>
                        </a:lnTo>
                        <a:lnTo>
                          <a:pt x="361" y="254"/>
                        </a:lnTo>
                        <a:lnTo>
                          <a:pt x="351" y="261"/>
                        </a:lnTo>
                        <a:lnTo>
                          <a:pt x="340" y="268"/>
                        </a:lnTo>
                        <a:lnTo>
                          <a:pt x="330" y="274"/>
                        </a:lnTo>
                        <a:lnTo>
                          <a:pt x="321" y="281"/>
                        </a:lnTo>
                        <a:lnTo>
                          <a:pt x="313" y="287"/>
                        </a:lnTo>
                        <a:lnTo>
                          <a:pt x="305" y="293"/>
                        </a:lnTo>
                        <a:lnTo>
                          <a:pt x="300" y="300"/>
                        </a:lnTo>
                        <a:lnTo>
                          <a:pt x="295" y="306"/>
                        </a:lnTo>
                        <a:lnTo>
                          <a:pt x="288" y="312"/>
                        </a:lnTo>
                        <a:lnTo>
                          <a:pt x="280" y="316"/>
                        </a:lnTo>
                        <a:lnTo>
                          <a:pt x="271" y="321"/>
                        </a:lnTo>
                        <a:lnTo>
                          <a:pt x="261" y="324"/>
                        </a:lnTo>
                        <a:lnTo>
                          <a:pt x="250" y="327"/>
                        </a:lnTo>
                        <a:lnTo>
                          <a:pt x="239" y="329"/>
                        </a:lnTo>
                        <a:lnTo>
                          <a:pt x="227" y="330"/>
                        </a:lnTo>
                        <a:lnTo>
                          <a:pt x="215" y="331"/>
                        </a:lnTo>
                        <a:lnTo>
                          <a:pt x="202" y="331"/>
                        </a:lnTo>
                        <a:lnTo>
                          <a:pt x="190" y="331"/>
                        </a:lnTo>
                        <a:lnTo>
                          <a:pt x="177" y="330"/>
                        </a:lnTo>
                        <a:lnTo>
                          <a:pt x="165" y="330"/>
                        </a:lnTo>
                        <a:lnTo>
                          <a:pt x="153" y="328"/>
                        </a:lnTo>
                        <a:lnTo>
                          <a:pt x="141" y="326"/>
                        </a:lnTo>
                        <a:lnTo>
                          <a:pt x="131" y="323"/>
                        </a:lnTo>
                        <a:lnTo>
                          <a:pt x="120" y="320"/>
                        </a:lnTo>
                        <a:lnTo>
                          <a:pt x="110" y="315"/>
                        </a:lnTo>
                        <a:lnTo>
                          <a:pt x="100" y="308"/>
                        </a:lnTo>
                        <a:lnTo>
                          <a:pt x="89" y="301"/>
                        </a:lnTo>
                        <a:lnTo>
                          <a:pt x="80" y="292"/>
                        </a:lnTo>
                        <a:lnTo>
                          <a:pt x="70" y="282"/>
                        </a:lnTo>
                        <a:lnTo>
                          <a:pt x="61" y="271"/>
                        </a:lnTo>
                        <a:lnTo>
                          <a:pt x="52" y="259"/>
                        </a:lnTo>
                        <a:lnTo>
                          <a:pt x="44" y="247"/>
                        </a:lnTo>
                        <a:lnTo>
                          <a:pt x="36" y="235"/>
                        </a:lnTo>
                        <a:lnTo>
                          <a:pt x="28" y="221"/>
                        </a:lnTo>
                        <a:lnTo>
                          <a:pt x="22" y="208"/>
                        </a:lnTo>
                        <a:lnTo>
                          <a:pt x="15" y="195"/>
                        </a:lnTo>
                        <a:lnTo>
                          <a:pt x="10" y="181"/>
                        </a:lnTo>
                        <a:lnTo>
                          <a:pt x="5" y="168"/>
                        </a:lnTo>
                        <a:lnTo>
                          <a:pt x="1" y="155"/>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8" name="Freeform 33"/>
                  <p:cNvSpPr>
                    <a:spLocks/>
                  </p:cNvSpPr>
                  <p:nvPr/>
                </p:nvSpPr>
                <p:spPr bwMode="auto">
                  <a:xfrm>
                    <a:off x="1200" y="2023"/>
                    <a:ext cx="160" cy="384"/>
                  </a:xfrm>
                  <a:custGeom>
                    <a:avLst/>
                    <a:gdLst>
                      <a:gd name="T0" fmla="*/ 8 w 160"/>
                      <a:gd name="T1" fmla="*/ 1 h 384"/>
                      <a:gd name="T2" fmla="*/ 6 w 160"/>
                      <a:gd name="T3" fmla="*/ 4 h 384"/>
                      <a:gd name="T4" fmla="*/ 3 w 160"/>
                      <a:gd name="T5" fmla="*/ 10 h 384"/>
                      <a:gd name="T6" fmla="*/ 1 w 160"/>
                      <a:gd name="T7" fmla="*/ 21 h 384"/>
                      <a:gd name="T8" fmla="*/ 1 w 160"/>
                      <a:gd name="T9" fmla="*/ 35 h 384"/>
                      <a:gd name="T10" fmla="*/ 6 w 160"/>
                      <a:gd name="T11" fmla="*/ 53 h 384"/>
                      <a:gd name="T12" fmla="*/ 16 w 160"/>
                      <a:gd name="T13" fmla="*/ 74 h 384"/>
                      <a:gd name="T14" fmla="*/ 34 w 160"/>
                      <a:gd name="T15" fmla="*/ 100 h 384"/>
                      <a:gd name="T16" fmla="*/ 60 w 160"/>
                      <a:gd name="T17" fmla="*/ 129 h 384"/>
                      <a:gd name="T18" fmla="*/ 83 w 160"/>
                      <a:gd name="T19" fmla="*/ 160 h 384"/>
                      <a:gd name="T20" fmla="*/ 101 w 160"/>
                      <a:gd name="T21" fmla="*/ 193 h 384"/>
                      <a:gd name="T22" fmla="*/ 115 w 160"/>
                      <a:gd name="T23" fmla="*/ 226 h 384"/>
                      <a:gd name="T24" fmla="*/ 124 w 160"/>
                      <a:gd name="T25" fmla="*/ 260 h 384"/>
                      <a:gd name="T26" fmla="*/ 130 w 160"/>
                      <a:gd name="T27" fmla="*/ 295 h 384"/>
                      <a:gd name="T28" fmla="*/ 132 w 160"/>
                      <a:gd name="T29" fmla="*/ 330 h 384"/>
                      <a:gd name="T30" fmla="*/ 130 w 160"/>
                      <a:gd name="T31" fmla="*/ 366 h 384"/>
                      <a:gd name="T32" fmla="*/ 129 w 160"/>
                      <a:gd name="T33" fmla="*/ 383 h 384"/>
                      <a:gd name="T34" fmla="*/ 135 w 160"/>
                      <a:gd name="T35" fmla="*/ 369 h 384"/>
                      <a:gd name="T36" fmla="*/ 144 w 160"/>
                      <a:gd name="T37" fmla="*/ 344 h 384"/>
                      <a:gd name="T38" fmla="*/ 153 w 160"/>
                      <a:gd name="T39" fmla="*/ 309 h 384"/>
                      <a:gd name="T40" fmla="*/ 159 w 160"/>
                      <a:gd name="T41" fmla="*/ 266 h 384"/>
                      <a:gd name="T42" fmla="*/ 159 w 160"/>
                      <a:gd name="T43" fmla="*/ 216 h 384"/>
                      <a:gd name="T44" fmla="*/ 151 w 160"/>
                      <a:gd name="T45" fmla="*/ 162 h 384"/>
                      <a:gd name="T46" fmla="*/ 130 w 160"/>
                      <a:gd name="T47" fmla="*/ 106 h 384"/>
                      <a:gd name="T48" fmla="*/ 114 w 160"/>
                      <a:gd name="T49" fmla="*/ 77 h 384"/>
                      <a:gd name="T50" fmla="*/ 107 w 160"/>
                      <a:gd name="T51" fmla="*/ 76 h 384"/>
                      <a:gd name="T52" fmla="*/ 96 w 160"/>
                      <a:gd name="T53" fmla="*/ 73 h 384"/>
                      <a:gd name="T54" fmla="*/ 81 w 160"/>
                      <a:gd name="T55" fmla="*/ 67 h 384"/>
                      <a:gd name="T56" fmla="*/ 64 w 160"/>
                      <a:gd name="T57" fmla="*/ 59 h 384"/>
                      <a:gd name="T58" fmla="*/ 47 w 160"/>
                      <a:gd name="T59" fmla="*/ 47 h 384"/>
                      <a:gd name="T60" fmla="*/ 30 w 160"/>
                      <a:gd name="T61" fmla="*/ 32 h 384"/>
                      <a:gd name="T62" fmla="*/ 15 w 160"/>
                      <a:gd name="T63" fmla="*/ 12 h 3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
                      <a:gd name="T97" fmla="*/ 0 h 384"/>
                      <a:gd name="T98" fmla="*/ 160 w 160"/>
                      <a:gd name="T99" fmla="*/ 384 h 3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 h="384">
                        <a:moveTo>
                          <a:pt x="9" y="0"/>
                        </a:moveTo>
                        <a:lnTo>
                          <a:pt x="8" y="1"/>
                        </a:lnTo>
                        <a:lnTo>
                          <a:pt x="7" y="2"/>
                        </a:lnTo>
                        <a:lnTo>
                          <a:pt x="6" y="4"/>
                        </a:lnTo>
                        <a:lnTo>
                          <a:pt x="4" y="7"/>
                        </a:lnTo>
                        <a:lnTo>
                          <a:pt x="3" y="10"/>
                        </a:lnTo>
                        <a:lnTo>
                          <a:pt x="1" y="15"/>
                        </a:lnTo>
                        <a:lnTo>
                          <a:pt x="1" y="21"/>
                        </a:lnTo>
                        <a:lnTo>
                          <a:pt x="0" y="27"/>
                        </a:lnTo>
                        <a:lnTo>
                          <a:pt x="1" y="35"/>
                        </a:lnTo>
                        <a:lnTo>
                          <a:pt x="2" y="43"/>
                        </a:lnTo>
                        <a:lnTo>
                          <a:pt x="6" y="53"/>
                        </a:lnTo>
                        <a:lnTo>
                          <a:pt x="10" y="63"/>
                        </a:lnTo>
                        <a:lnTo>
                          <a:pt x="16" y="74"/>
                        </a:lnTo>
                        <a:lnTo>
                          <a:pt x="24" y="86"/>
                        </a:lnTo>
                        <a:lnTo>
                          <a:pt x="34" y="100"/>
                        </a:lnTo>
                        <a:lnTo>
                          <a:pt x="47" y="114"/>
                        </a:lnTo>
                        <a:lnTo>
                          <a:pt x="60" y="129"/>
                        </a:lnTo>
                        <a:lnTo>
                          <a:pt x="72" y="144"/>
                        </a:lnTo>
                        <a:lnTo>
                          <a:pt x="83" y="160"/>
                        </a:lnTo>
                        <a:lnTo>
                          <a:pt x="92" y="176"/>
                        </a:lnTo>
                        <a:lnTo>
                          <a:pt x="101" y="193"/>
                        </a:lnTo>
                        <a:lnTo>
                          <a:pt x="108" y="209"/>
                        </a:lnTo>
                        <a:lnTo>
                          <a:pt x="115" y="226"/>
                        </a:lnTo>
                        <a:lnTo>
                          <a:pt x="120" y="243"/>
                        </a:lnTo>
                        <a:lnTo>
                          <a:pt x="124" y="260"/>
                        </a:lnTo>
                        <a:lnTo>
                          <a:pt x="127" y="277"/>
                        </a:lnTo>
                        <a:lnTo>
                          <a:pt x="130" y="295"/>
                        </a:lnTo>
                        <a:lnTo>
                          <a:pt x="131" y="312"/>
                        </a:lnTo>
                        <a:lnTo>
                          <a:pt x="132" y="330"/>
                        </a:lnTo>
                        <a:lnTo>
                          <a:pt x="132" y="348"/>
                        </a:lnTo>
                        <a:lnTo>
                          <a:pt x="130" y="366"/>
                        </a:lnTo>
                        <a:lnTo>
                          <a:pt x="128" y="384"/>
                        </a:lnTo>
                        <a:lnTo>
                          <a:pt x="129" y="383"/>
                        </a:lnTo>
                        <a:lnTo>
                          <a:pt x="131" y="378"/>
                        </a:lnTo>
                        <a:lnTo>
                          <a:pt x="135" y="369"/>
                        </a:lnTo>
                        <a:lnTo>
                          <a:pt x="139" y="358"/>
                        </a:lnTo>
                        <a:lnTo>
                          <a:pt x="144" y="344"/>
                        </a:lnTo>
                        <a:lnTo>
                          <a:pt x="149" y="327"/>
                        </a:lnTo>
                        <a:lnTo>
                          <a:pt x="153" y="309"/>
                        </a:lnTo>
                        <a:lnTo>
                          <a:pt x="157" y="288"/>
                        </a:lnTo>
                        <a:lnTo>
                          <a:pt x="159" y="266"/>
                        </a:lnTo>
                        <a:lnTo>
                          <a:pt x="160" y="241"/>
                        </a:lnTo>
                        <a:lnTo>
                          <a:pt x="159" y="216"/>
                        </a:lnTo>
                        <a:lnTo>
                          <a:pt x="156" y="190"/>
                        </a:lnTo>
                        <a:lnTo>
                          <a:pt x="151" y="162"/>
                        </a:lnTo>
                        <a:lnTo>
                          <a:pt x="142" y="134"/>
                        </a:lnTo>
                        <a:lnTo>
                          <a:pt x="130" y="106"/>
                        </a:lnTo>
                        <a:lnTo>
                          <a:pt x="114" y="77"/>
                        </a:lnTo>
                        <a:lnTo>
                          <a:pt x="111" y="77"/>
                        </a:lnTo>
                        <a:lnTo>
                          <a:pt x="107" y="76"/>
                        </a:lnTo>
                        <a:lnTo>
                          <a:pt x="102" y="75"/>
                        </a:lnTo>
                        <a:lnTo>
                          <a:pt x="96" y="73"/>
                        </a:lnTo>
                        <a:lnTo>
                          <a:pt x="89" y="70"/>
                        </a:lnTo>
                        <a:lnTo>
                          <a:pt x="81" y="67"/>
                        </a:lnTo>
                        <a:lnTo>
                          <a:pt x="73" y="63"/>
                        </a:lnTo>
                        <a:lnTo>
                          <a:pt x="64" y="59"/>
                        </a:lnTo>
                        <a:lnTo>
                          <a:pt x="55" y="53"/>
                        </a:lnTo>
                        <a:lnTo>
                          <a:pt x="47" y="47"/>
                        </a:lnTo>
                        <a:lnTo>
                          <a:pt x="38" y="40"/>
                        </a:lnTo>
                        <a:lnTo>
                          <a:pt x="30" y="32"/>
                        </a:lnTo>
                        <a:lnTo>
                          <a:pt x="22" y="22"/>
                        </a:lnTo>
                        <a:lnTo>
                          <a:pt x="15" y="1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29" name="Freeform 34"/>
                  <p:cNvSpPr>
                    <a:spLocks/>
                  </p:cNvSpPr>
                  <p:nvPr/>
                </p:nvSpPr>
                <p:spPr bwMode="auto">
                  <a:xfrm>
                    <a:off x="1210" y="1865"/>
                    <a:ext cx="175" cy="252"/>
                  </a:xfrm>
                  <a:custGeom>
                    <a:avLst/>
                    <a:gdLst>
                      <a:gd name="T0" fmla="*/ 47 w 175"/>
                      <a:gd name="T1" fmla="*/ 252 h 252"/>
                      <a:gd name="T2" fmla="*/ 45 w 175"/>
                      <a:gd name="T3" fmla="*/ 251 h 252"/>
                      <a:gd name="T4" fmla="*/ 41 w 175"/>
                      <a:gd name="T5" fmla="*/ 248 h 252"/>
                      <a:gd name="T6" fmla="*/ 34 w 175"/>
                      <a:gd name="T7" fmla="*/ 243 h 252"/>
                      <a:gd name="T8" fmla="*/ 26 w 175"/>
                      <a:gd name="T9" fmla="*/ 236 h 252"/>
                      <a:gd name="T10" fmla="*/ 18 w 175"/>
                      <a:gd name="T11" fmla="*/ 226 h 252"/>
                      <a:gd name="T12" fmla="*/ 10 w 175"/>
                      <a:gd name="T13" fmla="*/ 213 h 252"/>
                      <a:gd name="T14" fmla="*/ 4 w 175"/>
                      <a:gd name="T15" fmla="*/ 198 h 252"/>
                      <a:gd name="T16" fmla="*/ 1 w 175"/>
                      <a:gd name="T17" fmla="*/ 179 h 252"/>
                      <a:gd name="T18" fmla="*/ 0 w 175"/>
                      <a:gd name="T19" fmla="*/ 158 h 252"/>
                      <a:gd name="T20" fmla="*/ 2 w 175"/>
                      <a:gd name="T21" fmla="*/ 133 h 252"/>
                      <a:gd name="T22" fmla="*/ 5 w 175"/>
                      <a:gd name="T23" fmla="*/ 108 h 252"/>
                      <a:gd name="T24" fmla="*/ 11 w 175"/>
                      <a:gd name="T25" fmla="*/ 83 h 252"/>
                      <a:gd name="T26" fmla="*/ 18 w 175"/>
                      <a:gd name="T27" fmla="*/ 59 h 252"/>
                      <a:gd name="T28" fmla="*/ 27 w 175"/>
                      <a:gd name="T29" fmla="*/ 38 h 252"/>
                      <a:gd name="T30" fmla="*/ 39 w 175"/>
                      <a:gd name="T31" fmla="*/ 21 h 252"/>
                      <a:gd name="T32" fmla="*/ 53 w 175"/>
                      <a:gd name="T33" fmla="*/ 9 h 252"/>
                      <a:gd name="T34" fmla="*/ 61 w 175"/>
                      <a:gd name="T35" fmla="*/ 6 h 252"/>
                      <a:gd name="T36" fmla="*/ 71 w 175"/>
                      <a:gd name="T37" fmla="*/ 3 h 252"/>
                      <a:gd name="T38" fmla="*/ 81 w 175"/>
                      <a:gd name="T39" fmla="*/ 1 h 252"/>
                      <a:gd name="T40" fmla="*/ 94 w 175"/>
                      <a:gd name="T41" fmla="*/ 0 h 252"/>
                      <a:gd name="T42" fmla="*/ 106 w 175"/>
                      <a:gd name="T43" fmla="*/ 0 h 252"/>
                      <a:gd name="T44" fmla="*/ 118 w 175"/>
                      <a:gd name="T45" fmla="*/ 2 h 252"/>
                      <a:gd name="T46" fmla="*/ 131 w 175"/>
                      <a:gd name="T47" fmla="*/ 5 h 252"/>
                      <a:gd name="T48" fmla="*/ 142 w 175"/>
                      <a:gd name="T49" fmla="*/ 10 h 252"/>
                      <a:gd name="T50" fmla="*/ 152 w 175"/>
                      <a:gd name="T51" fmla="*/ 17 h 252"/>
                      <a:gd name="T52" fmla="*/ 161 w 175"/>
                      <a:gd name="T53" fmla="*/ 25 h 252"/>
                      <a:gd name="T54" fmla="*/ 168 w 175"/>
                      <a:gd name="T55" fmla="*/ 36 h 252"/>
                      <a:gd name="T56" fmla="*/ 173 w 175"/>
                      <a:gd name="T57" fmla="*/ 48 h 252"/>
                      <a:gd name="T58" fmla="*/ 175 w 175"/>
                      <a:gd name="T59" fmla="*/ 63 h 252"/>
                      <a:gd name="T60" fmla="*/ 174 w 175"/>
                      <a:gd name="T61" fmla="*/ 79 h 252"/>
                      <a:gd name="T62" fmla="*/ 169 w 175"/>
                      <a:gd name="T63" fmla="*/ 99 h 252"/>
                      <a:gd name="T64" fmla="*/ 161 w 175"/>
                      <a:gd name="T65" fmla="*/ 121 h 252"/>
                      <a:gd name="T66" fmla="*/ 154 w 175"/>
                      <a:gd name="T67" fmla="*/ 135 h 252"/>
                      <a:gd name="T68" fmla="*/ 148 w 175"/>
                      <a:gd name="T69" fmla="*/ 148 h 252"/>
                      <a:gd name="T70" fmla="*/ 140 w 175"/>
                      <a:gd name="T71" fmla="*/ 161 h 252"/>
                      <a:gd name="T72" fmla="*/ 133 w 175"/>
                      <a:gd name="T73" fmla="*/ 173 h 252"/>
                      <a:gd name="T74" fmla="*/ 126 w 175"/>
                      <a:gd name="T75" fmla="*/ 185 h 252"/>
                      <a:gd name="T76" fmla="*/ 118 w 175"/>
                      <a:gd name="T77" fmla="*/ 196 h 252"/>
                      <a:gd name="T78" fmla="*/ 111 w 175"/>
                      <a:gd name="T79" fmla="*/ 206 h 252"/>
                      <a:gd name="T80" fmla="*/ 104 w 175"/>
                      <a:gd name="T81" fmla="*/ 216 h 252"/>
                      <a:gd name="T82" fmla="*/ 96 w 175"/>
                      <a:gd name="T83" fmla="*/ 225 h 252"/>
                      <a:gd name="T84" fmla="*/ 88 w 175"/>
                      <a:gd name="T85" fmla="*/ 232 h 252"/>
                      <a:gd name="T86" fmla="*/ 81 w 175"/>
                      <a:gd name="T87" fmla="*/ 239 h 252"/>
                      <a:gd name="T88" fmla="*/ 74 w 175"/>
                      <a:gd name="T89" fmla="*/ 244 h 252"/>
                      <a:gd name="T90" fmla="*/ 67 w 175"/>
                      <a:gd name="T91" fmla="*/ 248 h 252"/>
                      <a:gd name="T92" fmla="*/ 60 w 175"/>
                      <a:gd name="T93" fmla="*/ 251 h 252"/>
                      <a:gd name="T94" fmla="*/ 54 w 175"/>
                      <a:gd name="T95" fmla="*/ 252 h 252"/>
                      <a:gd name="T96" fmla="*/ 47 w 175"/>
                      <a:gd name="T97" fmla="*/ 252 h 2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5"/>
                      <a:gd name="T148" fmla="*/ 0 h 252"/>
                      <a:gd name="T149" fmla="*/ 175 w 175"/>
                      <a:gd name="T150" fmla="*/ 252 h 2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5" h="252">
                        <a:moveTo>
                          <a:pt x="47" y="252"/>
                        </a:moveTo>
                        <a:lnTo>
                          <a:pt x="45" y="251"/>
                        </a:lnTo>
                        <a:lnTo>
                          <a:pt x="41" y="248"/>
                        </a:lnTo>
                        <a:lnTo>
                          <a:pt x="34" y="243"/>
                        </a:lnTo>
                        <a:lnTo>
                          <a:pt x="26" y="236"/>
                        </a:lnTo>
                        <a:lnTo>
                          <a:pt x="18" y="226"/>
                        </a:lnTo>
                        <a:lnTo>
                          <a:pt x="10" y="213"/>
                        </a:lnTo>
                        <a:lnTo>
                          <a:pt x="4" y="198"/>
                        </a:lnTo>
                        <a:lnTo>
                          <a:pt x="1" y="179"/>
                        </a:lnTo>
                        <a:lnTo>
                          <a:pt x="0" y="158"/>
                        </a:lnTo>
                        <a:lnTo>
                          <a:pt x="2" y="133"/>
                        </a:lnTo>
                        <a:lnTo>
                          <a:pt x="5" y="108"/>
                        </a:lnTo>
                        <a:lnTo>
                          <a:pt x="11" y="83"/>
                        </a:lnTo>
                        <a:lnTo>
                          <a:pt x="18" y="59"/>
                        </a:lnTo>
                        <a:lnTo>
                          <a:pt x="27" y="38"/>
                        </a:lnTo>
                        <a:lnTo>
                          <a:pt x="39" y="21"/>
                        </a:lnTo>
                        <a:lnTo>
                          <a:pt x="53" y="9"/>
                        </a:lnTo>
                        <a:lnTo>
                          <a:pt x="61" y="6"/>
                        </a:lnTo>
                        <a:lnTo>
                          <a:pt x="71" y="3"/>
                        </a:lnTo>
                        <a:lnTo>
                          <a:pt x="81" y="1"/>
                        </a:lnTo>
                        <a:lnTo>
                          <a:pt x="94" y="0"/>
                        </a:lnTo>
                        <a:lnTo>
                          <a:pt x="106" y="0"/>
                        </a:lnTo>
                        <a:lnTo>
                          <a:pt x="118" y="2"/>
                        </a:lnTo>
                        <a:lnTo>
                          <a:pt x="131" y="5"/>
                        </a:lnTo>
                        <a:lnTo>
                          <a:pt x="142" y="10"/>
                        </a:lnTo>
                        <a:lnTo>
                          <a:pt x="152" y="17"/>
                        </a:lnTo>
                        <a:lnTo>
                          <a:pt x="161" y="25"/>
                        </a:lnTo>
                        <a:lnTo>
                          <a:pt x="168" y="36"/>
                        </a:lnTo>
                        <a:lnTo>
                          <a:pt x="173" y="48"/>
                        </a:lnTo>
                        <a:lnTo>
                          <a:pt x="175" y="63"/>
                        </a:lnTo>
                        <a:lnTo>
                          <a:pt x="174" y="79"/>
                        </a:lnTo>
                        <a:lnTo>
                          <a:pt x="169" y="99"/>
                        </a:lnTo>
                        <a:lnTo>
                          <a:pt x="161" y="121"/>
                        </a:lnTo>
                        <a:lnTo>
                          <a:pt x="154" y="135"/>
                        </a:lnTo>
                        <a:lnTo>
                          <a:pt x="148" y="148"/>
                        </a:lnTo>
                        <a:lnTo>
                          <a:pt x="140" y="161"/>
                        </a:lnTo>
                        <a:lnTo>
                          <a:pt x="133" y="173"/>
                        </a:lnTo>
                        <a:lnTo>
                          <a:pt x="126" y="185"/>
                        </a:lnTo>
                        <a:lnTo>
                          <a:pt x="118" y="196"/>
                        </a:lnTo>
                        <a:lnTo>
                          <a:pt x="111" y="206"/>
                        </a:lnTo>
                        <a:lnTo>
                          <a:pt x="104" y="216"/>
                        </a:lnTo>
                        <a:lnTo>
                          <a:pt x="96" y="225"/>
                        </a:lnTo>
                        <a:lnTo>
                          <a:pt x="88" y="232"/>
                        </a:lnTo>
                        <a:lnTo>
                          <a:pt x="81" y="239"/>
                        </a:lnTo>
                        <a:lnTo>
                          <a:pt x="74" y="244"/>
                        </a:lnTo>
                        <a:lnTo>
                          <a:pt x="67" y="248"/>
                        </a:lnTo>
                        <a:lnTo>
                          <a:pt x="60" y="251"/>
                        </a:lnTo>
                        <a:lnTo>
                          <a:pt x="54" y="252"/>
                        </a:lnTo>
                        <a:lnTo>
                          <a:pt x="47" y="2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0" name="Freeform 35"/>
                  <p:cNvSpPr>
                    <a:spLocks/>
                  </p:cNvSpPr>
                  <p:nvPr/>
                </p:nvSpPr>
                <p:spPr bwMode="auto">
                  <a:xfrm>
                    <a:off x="1214" y="1872"/>
                    <a:ext cx="163" cy="239"/>
                  </a:xfrm>
                  <a:custGeom>
                    <a:avLst/>
                    <a:gdLst>
                      <a:gd name="T0" fmla="*/ 50 w 163"/>
                      <a:gd name="T1" fmla="*/ 9 h 239"/>
                      <a:gd name="T2" fmla="*/ 57 w 163"/>
                      <a:gd name="T3" fmla="*/ 5 h 239"/>
                      <a:gd name="T4" fmla="*/ 66 w 163"/>
                      <a:gd name="T5" fmla="*/ 2 h 239"/>
                      <a:gd name="T6" fmla="*/ 77 w 163"/>
                      <a:gd name="T7" fmla="*/ 1 h 239"/>
                      <a:gd name="T8" fmla="*/ 88 w 163"/>
                      <a:gd name="T9" fmla="*/ 0 h 239"/>
                      <a:gd name="T10" fmla="*/ 99 w 163"/>
                      <a:gd name="T11" fmla="*/ 1 h 239"/>
                      <a:gd name="T12" fmla="*/ 111 w 163"/>
                      <a:gd name="T13" fmla="*/ 3 h 239"/>
                      <a:gd name="T14" fmla="*/ 122 w 163"/>
                      <a:gd name="T15" fmla="*/ 6 h 239"/>
                      <a:gd name="T16" fmla="*/ 132 w 163"/>
                      <a:gd name="T17" fmla="*/ 10 h 239"/>
                      <a:gd name="T18" fmla="*/ 142 w 163"/>
                      <a:gd name="T19" fmla="*/ 17 h 239"/>
                      <a:gd name="T20" fmla="*/ 150 w 163"/>
                      <a:gd name="T21" fmla="*/ 25 h 239"/>
                      <a:gd name="T22" fmla="*/ 157 w 163"/>
                      <a:gd name="T23" fmla="*/ 35 h 239"/>
                      <a:gd name="T24" fmla="*/ 161 w 163"/>
                      <a:gd name="T25" fmla="*/ 46 h 239"/>
                      <a:gd name="T26" fmla="*/ 163 w 163"/>
                      <a:gd name="T27" fmla="*/ 60 h 239"/>
                      <a:gd name="T28" fmla="*/ 163 w 163"/>
                      <a:gd name="T29" fmla="*/ 76 h 239"/>
                      <a:gd name="T30" fmla="*/ 159 w 163"/>
                      <a:gd name="T31" fmla="*/ 94 h 239"/>
                      <a:gd name="T32" fmla="*/ 152 w 163"/>
                      <a:gd name="T33" fmla="*/ 114 h 239"/>
                      <a:gd name="T34" fmla="*/ 146 w 163"/>
                      <a:gd name="T35" fmla="*/ 127 h 239"/>
                      <a:gd name="T36" fmla="*/ 140 w 163"/>
                      <a:gd name="T37" fmla="*/ 140 h 239"/>
                      <a:gd name="T38" fmla="*/ 133 w 163"/>
                      <a:gd name="T39" fmla="*/ 152 h 239"/>
                      <a:gd name="T40" fmla="*/ 127 w 163"/>
                      <a:gd name="T41" fmla="*/ 164 h 239"/>
                      <a:gd name="T42" fmla="*/ 119 w 163"/>
                      <a:gd name="T43" fmla="*/ 175 h 239"/>
                      <a:gd name="T44" fmla="*/ 113 w 163"/>
                      <a:gd name="T45" fmla="*/ 186 h 239"/>
                      <a:gd name="T46" fmla="*/ 105 w 163"/>
                      <a:gd name="T47" fmla="*/ 195 h 239"/>
                      <a:gd name="T48" fmla="*/ 98 w 163"/>
                      <a:gd name="T49" fmla="*/ 204 h 239"/>
                      <a:gd name="T50" fmla="*/ 91 w 163"/>
                      <a:gd name="T51" fmla="*/ 213 h 239"/>
                      <a:gd name="T52" fmla="*/ 84 w 163"/>
                      <a:gd name="T53" fmla="*/ 220 h 239"/>
                      <a:gd name="T54" fmla="*/ 77 w 163"/>
                      <a:gd name="T55" fmla="*/ 226 h 239"/>
                      <a:gd name="T56" fmla="*/ 70 w 163"/>
                      <a:gd name="T57" fmla="*/ 231 h 239"/>
                      <a:gd name="T58" fmla="*/ 63 w 163"/>
                      <a:gd name="T59" fmla="*/ 235 h 239"/>
                      <a:gd name="T60" fmla="*/ 56 w 163"/>
                      <a:gd name="T61" fmla="*/ 238 h 239"/>
                      <a:gd name="T62" fmla="*/ 50 w 163"/>
                      <a:gd name="T63" fmla="*/ 239 h 239"/>
                      <a:gd name="T64" fmla="*/ 45 w 163"/>
                      <a:gd name="T65" fmla="*/ 239 h 239"/>
                      <a:gd name="T66" fmla="*/ 43 w 163"/>
                      <a:gd name="T67" fmla="*/ 238 h 239"/>
                      <a:gd name="T68" fmla="*/ 38 w 163"/>
                      <a:gd name="T69" fmla="*/ 236 h 239"/>
                      <a:gd name="T70" fmla="*/ 32 w 163"/>
                      <a:gd name="T71" fmla="*/ 231 h 239"/>
                      <a:gd name="T72" fmla="*/ 24 w 163"/>
                      <a:gd name="T73" fmla="*/ 224 h 239"/>
                      <a:gd name="T74" fmla="*/ 16 w 163"/>
                      <a:gd name="T75" fmla="*/ 214 h 239"/>
                      <a:gd name="T76" fmla="*/ 9 w 163"/>
                      <a:gd name="T77" fmla="*/ 203 h 239"/>
                      <a:gd name="T78" fmla="*/ 4 w 163"/>
                      <a:gd name="T79" fmla="*/ 188 h 239"/>
                      <a:gd name="T80" fmla="*/ 1 w 163"/>
                      <a:gd name="T81" fmla="*/ 170 h 239"/>
                      <a:gd name="T82" fmla="*/ 0 w 163"/>
                      <a:gd name="T83" fmla="*/ 149 h 239"/>
                      <a:gd name="T84" fmla="*/ 1 w 163"/>
                      <a:gd name="T85" fmla="*/ 126 h 239"/>
                      <a:gd name="T86" fmla="*/ 5 w 163"/>
                      <a:gd name="T87" fmla="*/ 102 h 239"/>
                      <a:gd name="T88" fmla="*/ 10 w 163"/>
                      <a:gd name="T89" fmla="*/ 78 h 239"/>
                      <a:gd name="T90" fmla="*/ 17 w 163"/>
                      <a:gd name="T91" fmla="*/ 56 h 239"/>
                      <a:gd name="T92" fmla="*/ 26 w 163"/>
                      <a:gd name="T93" fmla="*/ 36 h 239"/>
                      <a:gd name="T94" fmla="*/ 37 w 163"/>
                      <a:gd name="T95" fmla="*/ 20 h 239"/>
                      <a:gd name="T96" fmla="*/ 50 w 163"/>
                      <a:gd name="T97" fmla="*/ 9 h 23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3"/>
                      <a:gd name="T148" fmla="*/ 0 h 239"/>
                      <a:gd name="T149" fmla="*/ 163 w 163"/>
                      <a:gd name="T150" fmla="*/ 239 h 23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3" h="239">
                        <a:moveTo>
                          <a:pt x="50" y="9"/>
                        </a:moveTo>
                        <a:lnTo>
                          <a:pt x="57" y="5"/>
                        </a:lnTo>
                        <a:lnTo>
                          <a:pt x="66" y="2"/>
                        </a:lnTo>
                        <a:lnTo>
                          <a:pt x="77" y="1"/>
                        </a:lnTo>
                        <a:lnTo>
                          <a:pt x="88" y="0"/>
                        </a:lnTo>
                        <a:lnTo>
                          <a:pt x="99" y="1"/>
                        </a:lnTo>
                        <a:lnTo>
                          <a:pt x="111" y="3"/>
                        </a:lnTo>
                        <a:lnTo>
                          <a:pt x="122" y="6"/>
                        </a:lnTo>
                        <a:lnTo>
                          <a:pt x="132" y="10"/>
                        </a:lnTo>
                        <a:lnTo>
                          <a:pt x="142" y="17"/>
                        </a:lnTo>
                        <a:lnTo>
                          <a:pt x="150" y="25"/>
                        </a:lnTo>
                        <a:lnTo>
                          <a:pt x="157" y="35"/>
                        </a:lnTo>
                        <a:lnTo>
                          <a:pt x="161" y="46"/>
                        </a:lnTo>
                        <a:lnTo>
                          <a:pt x="163" y="60"/>
                        </a:lnTo>
                        <a:lnTo>
                          <a:pt x="163" y="76"/>
                        </a:lnTo>
                        <a:lnTo>
                          <a:pt x="159" y="94"/>
                        </a:lnTo>
                        <a:lnTo>
                          <a:pt x="152" y="114"/>
                        </a:lnTo>
                        <a:lnTo>
                          <a:pt x="146" y="127"/>
                        </a:lnTo>
                        <a:lnTo>
                          <a:pt x="140" y="140"/>
                        </a:lnTo>
                        <a:lnTo>
                          <a:pt x="133" y="152"/>
                        </a:lnTo>
                        <a:lnTo>
                          <a:pt x="127" y="164"/>
                        </a:lnTo>
                        <a:lnTo>
                          <a:pt x="119" y="175"/>
                        </a:lnTo>
                        <a:lnTo>
                          <a:pt x="113" y="186"/>
                        </a:lnTo>
                        <a:lnTo>
                          <a:pt x="105" y="195"/>
                        </a:lnTo>
                        <a:lnTo>
                          <a:pt x="98" y="204"/>
                        </a:lnTo>
                        <a:lnTo>
                          <a:pt x="91" y="213"/>
                        </a:lnTo>
                        <a:lnTo>
                          <a:pt x="84" y="220"/>
                        </a:lnTo>
                        <a:lnTo>
                          <a:pt x="77" y="226"/>
                        </a:lnTo>
                        <a:lnTo>
                          <a:pt x="70" y="231"/>
                        </a:lnTo>
                        <a:lnTo>
                          <a:pt x="63" y="235"/>
                        </a:lnTo>
                        <a:lnTo>
                          <a:pt x="56" y="238"/>
                        </a:lnTo>
                        <a:lnTo>
                          <a:pt x="50" y="239"/>
                        </a:lnTo>
                        <a:lnTo>
                          <a:pt x="45" y="239"/>
                        </a:lnTo>
                        <a:lnTo>
                          <a:pt x="43" y="238"/>
                        </a:lnTo>
                        <a:lnTo>
                          <a:pt x="38" y="236"/>
                        </a:lnTo>
                        <a:lnTo>
                          <a:pt x="32" y="231"/>
                        </a:lnTo>
                        <a:lnTo>
                          <a:pt x="24" y="224"/>
                        </a:lnTo>
                        <a:lnTo>
                          <a:pt x="16" y="214"/>
                        </a:lnTo>
                        <a:lnTo>
                          <a:pt x="9" y="203"/>
                        </a:lnTo>
                        <a:lnTo>
                          <a:pt x="4" y="188"/>
                        </a:lnTo>
                        <a:lnTo>
                          <a:pt x="1" y="170"/>
                        </a:lnTo>
                        <a:lnTo>
                          <a:pt x="0" y="149"/>
                        </a:lnTo>
                        <a:lnTo>
                          <a:pt x="1" y="126"/>
                        </a:lnTo>
                        <a:lnTo>
                          <a:pt x="5" y="102"/>
                        </a:lnTo>
                        <a:lnTo>
                          <a:pt x="10" y="78"/>
                        </a:lnTo>
                        <a:lnTo>
                          <a:pt x="17" y="56"/>
                        </a:lnTo>
                        <a:lnTo>
                          <a:pt x="26" y="36"/>
                        </a:lnTo>
                        <a:lnTo>
                          <a:pt x="37" y="20"/>
                        </a:lnTo>
                        <a:lnTo>
                          <a:pt x="50" y="9"/>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1" name="Freeform 36"/>
                  <p:cNvSpPr>
                    <a:spLocks/>
                  </p:cNvSpPr>
                  <p:nvPr/>
                </p:nvSpPr>
                <p:spPr bwMode="auto">
                  <a:xfrm>
                    <a:off x="1218" y="1879"/>
                    <a:ext cx="152" cy="226"/>
                  </a:xfrm>
                  <a:custGeom>
                    <a:avLst/>
                    <a:gdLst>
                      <a:gd name="T0" fmla="*/ 47 w 152"/>
                      <a:gd name="T1" fmla="*/ 8 h 226"/>
                      <a:gd name="T2" fmla="*/ 54 w 152"/>
                      <a:gd name="T3" fmla="*/ 5 h 226"/>
                      <a:gd name="T4" fmla="*/ 63 w 152"/>
                      <a:gd name="T5" fmla="*/ 2 h 226"/>
                      <a:gd name="T6" fmla="*/ 72 w 152"/>
                      <a:gd name="T7" fmla="*/ 1 h 226"/>
                      <a:gd name="T8" fmla="*/ 82 w 152"/>
                      <a:gd name="T9" fmla="*/ 0 h 226"/>
                      <a:gd name="T10" fmla="*/ 93 w 152"/>
                      <a:gd name="T11" fmla="*/ 1 h 226"/>
                      <a:gd name="T12" fmla="*/ 103 w 152"/>
                      <a:gd name="T13" fmla="*/ 3 h 226"/>
                      <a:gd name="T14" fmla="*/ 114 w 152"/>
                      <a:gd name="T15" fmla="*/ 6 h 226"/>
                      <a:gd name="T16" fmla="*/ 123 w 152"/>
                      <a:gd name="T17" fmla="*/ 11 h 226"/>
                      <a:gd name="T18" fmla="*/ 132 w 152"/>
                      <a:gd name="T19" fmla="*/ 17 h 226"/>
                      <a:gd name="T20" fmla="*/ 140 w 152"/>
                      <a:gd name="T21" fmla="*/ 25 h 226"/>
                      <a:gd name="T22" fmla="*/ 146 w 152"/>
                      <a:gd name="T23" fmla="*/ 34 h 226"/>
                      <a:gd name="T24" fmla="*/ 150 w 152"/>
                      <a:gd name="T25" fmla="*/ 45 h 226"/>
                      <a:gd name="T26" fmla="*/ 152 w 152"/>
                      <a:gd name="T27" fmla="*/ 57 h 226"/>
                      <a:gd name="T28" fmla="*/ 152 w 152"/>
                      <a:gd name="T29" fmla="*/ 71 h 226"/>
                      <a:gd name="T30" fmla="*/ 149 w 152"/>
                      <a:gd name="T31" fmla="*/ 88 h 226"/>
                      <a:gd name="T32" fmla="*/ 143 w 152"/>
                      <a:gd name="T33" fmla="*/ 106 h 226"/>
                      <a:gd name="T34" fmla="*/ 137 w 152"/>
                      <a:gd name="T35" fmla="*/ 118 h 226"/>
                      <a:gd name="T36" fmla="*/ 132 w 152"/>
                      <a:gd name="T37" fmla="*/ 131 h 226"/>
                      <a:gd name="T38" fmla="*/ 126 w 152"/>
                      <a:gd name="T39" fmla="*/ 142 h 226"/>
                      <a:gd name="T40" fmla="*/ 119 w 152"/>
                      <a:gd name="T41" fmla="*/ 154 h 226"/>
                      <a:gd name="T42" fmla="*/ 113 w 152"/>
                      <a:gd name="T43" fmla="*/ 164 h 226"/>
                      <a:gd name="T44" fmla="*/ 106 w 152"/>
                      <a:gd name="T45" fmla="*/ 175 h 226"/>
                      <a:gd name="T46" fmla="*/ 100 w 152"/>
                      <a:gd name="T47" fmla="*/ 184 h 226"/>
                      <a:gd name="T48" fmla="*/ 93 w 152"/>
                      <a:gd name="T49" fmla="*/ 193 h 226"/>
                      <a:gd name="T50" fmla="*/ 86 w 152"/>
                      <a:gd name="T51" fmla="*/ 201 h 226"/>
                      <a:gd name="T52" fmla="*/ 79 w 152"/>
                      <a:gd name="T53" fmla="*/ 207 h 226"/>
                      <a:gd name="T54" fmla="*/ 73 w 152"/>
                      <a:gd name="T55" fmla="*/ 214 h 226"/>
                      <a:gd name="T56" fmla="*/ 66 w 152"/>
                      <a:gd name="T57" fmla="*/ 218 h 226"/>
                      <a:gd name="T58" fmla="*/ 60 w 152"/>
                      <a:gd name="T59" fmla="*/ 222 h 226"/>
                      <a:gd name="T60" fmla="*/ 53 w 152"/>
                      <a:gd name="T61" fmla="*/ 225 h 226"/>
                      <a:gd name="T62" fmla="*/ 47 w 152"/>
                      <a:gd name="T63" fmla="*/ 226 h 226"/>
                      <a:gd name="T64" fmla="*/ 42 w 152"/>
                      <a:gd name="T65" fmla="*/ 226 h 226"/>
                      <a:gd name="T66" fmla="*/ 40 w 152"/>
                      <a:gd name="T67" fmla="*/ 225 h 226"/>
                      <a:gd name="T68" fmla="*/ 36 w 152"/>
                      <a:gd name="T69" fmla="*/ 223 h 226"/>
                      <a:gd name="T70" fmla="*/ 30 w 152"/>
                      <a:gd name="T71" fmla="*/ 218 h 226"/>
                      <a:gd name="T72" fmla="*/ 23 w 152"/>
                      <a:gd name="T73" fmla="*/ 212 h 226"/>
                      <a:gd name="T74" fmla="*/ 15 w 152"/>
                      <a:gd name="T75" fmla="*/ 203 h 226"/>
                      <a:gd name="T76" fmla="*/ 9 w 152"/>
                      <a:gd name="T77" fmla="*/ 192 h 226"/>
                      <a:gd name="T78" fmla="*/ 3 w 152"/>
                      <a:gd name="T79" fmla="*/ 178 h 226"/>
                      <a:gd name="T80" fmla="*/ 1 w 152"/>
                      <a:gd name="T81" fmla="*/ 161 h 226"/>
                      <a:gd name="T82" fmla="*/ 0 w 152"/>
                      <a:gd name="T83" fmla="*/ 141 h 226"/>
                      <a:gd name="T84" fmla="*/ 1 w 152"/>
                      <a:gd name="T85" fmla="*/ 119 h 226"/>
                      <a:gd name="T86" fmla="*/ 4 w 152"/>
                      <a:gd name="T87" fmla="*/ 96 h 226"/>
                      <a:gd name="T88" fmla="*/ 9 w 152"/>
                      <a:gd name="T89" fmla="*/ 74 h 226"/>
                      <a:gd name="T90" fmla="*/ 16 w 152"/>
                      <a:gd name="T91" fmla="*/ 52 h 226"/>
                      <a:gd name="T92" fmla="*/ 24 w 152"/>
                      <a:gd name="T93" fmla="*/ 33 h 226"/>
                      <a:gd name="T94" fmla="*/ 35 w 152"/>
                      <a:gd name="T95" fmla="*/ 18 h 226"/>
                      <a:gd name="T96" fmla="*/ 47 w 152"/>
                      <a:gd name="T97" fmla="*/ 8 h 2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
                      <a:gd name="T148" fmla="*/ 0 h 226"/>
                      <a:gd name="T149" fmla="*/ 152 w 152"/>
                      <a:gd name="T150" fmla="*/ 226 h 2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 h="226">
                        <a:moveTo>
                          <a:pt x="47" y="8"/>
                        </a:moveTo>
                        <a:lnTo>
                          <a:pt x="54" y="5"/>
                        </a:lnTo>
                        <a:lnTo>
                          <a:pt x="63" y="2"/>
                        </a:lnTo>
                        <a:lnTo>
                          <a:pt x="72" y="1"/>
                        </a:lnTo>
                        <a:lnTo>
                          <a:pt x="82" y="0"/>
                        </a:lnTo>
                        <a:lnTo>
                          <a:pt x="93" y="1"/>
                        </a:lnTo>
                        <a:lnTo>
                          <a:pt x="103" y="3"/>
                        </a:lnTo>
                        <a:lnTo>
                          <a:pt x="114" y="6"/>
                        </a:lnTo>
                        <a:lnTo>
                          <a:pt x="123" y="11"/>
                        </a:lnTo>
                        <a:lnTo>
                          <a:pt x="132" y="17"/>
                        </a:lnTo>
                        <a:lnTo>
                          <a:pt x="140" y="25"/>
                        </a:lnTo>
                        <a:lnTo>
                          <a:pt x="146" y="34"/>
                        </a:lnTo>
                        <a:lnTo>
                          <a:pt x="150" y="45"/>
                        </a:lnTo>
                        <a:lnTo>
                          <a:pt x="152" y="57"/>
                        </a:lnTo>
                        <a:lnTo>
                          <a:pt x="152" y="71"/>
                        </a:lnTo>
                        <a:lnTo>
                          <a:pt x="149" y="88"/>
                        </a:lnTo>
                        <a:lnTo>
                          <a:pt x="143" y="106"/>
                        </a:lnTo>
                        <a:lnTo>
                          <a:pt x="137" y="118"/>
                        </a:lnTo>
                        <a:lnTo>
                          <a:pt x="132" y="131"/>
                        </a:lnTo>
                        <a:lnTo>
                          <a:pt x="126" y="142"/>
                        </a:lnTo>
                        <a:lnTo>
                          <a:pt x="119" y="154"/>
                        </a:lnTo>
                        <a:lnTo>
                          <a:pt x="113" y="164"/>
                        </a:lnTo>
                        <a:lnTo>
                          <a:pt x="106" y="175"/>
                        </a:lnTo>
                        <a:lnTo>
                          <a:pt x="100" y="184"/>
                        </a:lnTo>
                        <a:lnTo>
                          <a:pt x="93" y="193"/>
                        </a:lnTo>
                        <a:lnTo>
                          <a:pt x="86" y="201"/>
                        </a:lnTo>
                        <a:lnTo>
                          <a:pt x="79" y="207"/>
                        </a:lnTo>
                        <a:lnTo>
                          <a:pt x="73" y="214"/>
                        </a:lnTo>
                        <a:lnTo>
                          <a:pt x="66" y="218"/>
                        </a:lnTo>
                        <a:lnTo>
                          <a:pt x="60" y="222"/>
                        </a:lnTo>
                        <a:lnTo>
                          <a:pt x="53" y="225"/>
                        </a:lnTo>
                        <a:lnTo>
                          <a:pt x="47" y="226"/>
                        </a:lnTo>
                        <a:lnTo>
                          <a:pt x="42" y="226"/>
                        </a:lnTo>
                        <a:lnTo>
                          <a:pt x="40" y="225"/>
                        </a:lnTo>
                        <a:lnTo>
                          <a:pt x="36" y="223"/>
                        </a:lnTo>
                        <a:lnTo>
                          <a:pt x="30" y="218"/>
                        </a:lnTo>
                        <a:lnTo>
                          <a:pt x="23" y="212"/>
                        </a:lnTo>
                        <a:lnTo>
                          <a:pt x="15" y="203"/>
                        </a:lnTo>
                        <a:lnTo>
                          <a:pt x="9" y="192"/>
                        </a:lnTo>
                        <a:lnTo>
                          <a:pt x="3" y="178"/>
                        </a:lnTo>
                        <a:lnTo>
                          <a:pt x="1" y="161"/>
                        </a:lnTo>
                        <a:lnTo>
                          <a:pt x="0" y="141"/>
                        </a:lnTo>
                        <a:lnTo>
                          <a:pt x="1" y="119"/>
                        </a:lnTo>
                        <a:lnTo>
                          <a:pt x="4" y="96"/>
                        </a:lnTo>
                        <a:lnTo>
                          <a:pt x="9" y="74"/>
                        </a:lnTo>
                        <a:lnTo>
                          <a:pt x="16" y="52"/>
                        </a:lnTo>
                        <a:lnTo>
                          <a:pt x="24" y="33"/>
                        </a:lnTo>
                        <a:lnTo>
                          <a:pt x="35" y="18"/>
                        </a:lnTo>
                        <a:lnTo>
                          <a:pt x="47" y="8"/>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2" name="Freeform 37"/>
                  <p:cNvSpPr>
                    <a:spLocks/>
                  </p:cNvSpPr>
                  <p:nvPr/>
                </p:nvSpPr>
                <p:spPr bwMode="auto">
                  <a:xfrm>
                    <a:off x="1222" y="1887"/>
                    <a:ext cx="141" cy="212"/>
                  </a:xfrm>
                  <a:custGeom>
                    <a:avLst/>
                    <a:gdLst>
                      <a:gd name="T0" fmla="*/ 44 w 141"/>
                      <a:gd name="T1" fmla="*/ 6 h 212"/>
                      <a:gd name="T2" fmla="*/ 51 w 141"/>
                      <a:gd name="T3" fmla="*/ 3 h 212"/>
                      <a:gd name="T4" fmla="*/ 59 w 141"/>
                      <a:gd name="T5" fmla="*/ 1 h 212"/>
                      <a:gd name="T6" fmla="*/ 68 w 141"/>
                      <a:gd name="T7" fmla="*/ 0 h 212"/>
                      <a:gd name="T8" fmla="*/ 77 w 141"/>
                      <a:gd name="T9" fmla="*/ 0 h 212"/>
                      <a:gd name="T10" fmla="*/ 86 w 141"/>
                      <a:gd name="T11" fmla="*/ 1 h 212"/>
                      <a:gd name="T12" fmla="*/ 96 w 141"/>
                      <a:gd name="T13" fmla="*/ 3 h 212"/>
                      <a:gd name="T14" fmla="*/ 105 w 141"/>
                      <a:gd name="T15" fmla="*/ 6 h 212"/>
                      <a:gd name="T16" fmla="*/ 114 w 141"/>
                      <a:gd name="T17" fmla="*/ 11 h 212"/>
                      <a:gd name="T18" fmla="*/ 122 w 141"/>
                      <a:gd name="T19" fmla="*/ 17 h 212"/>
                      <a:gd name="T20" fmla="*/ 129 w 141"/>
                      <a:gd name="T21" fmla="*/ 24 h 212"/>
                      <a:gd name="T22" fmla="*/ 135 w 141"/>
                      <a:gd name="T23" fmla="*/ 32 h 212"/>
                      <a:gd name="T24" fmla="*/ 139 w 141"/>
                      <a:gd name="T25" fmla="*/ 42 h 212"/>
                      <a:gd name="T26" fmla="*/ 141 w 141"/>
                      <a:gd name="T27" fmla="*/ 54 h 212"/>
                      <a:gd name="T28" fmla="*/ 141 w 141"/>
                      <a:gd name="T29" fmla="*/ 66 h 212"/>
                      <a:gd name="T30" fmla="*/ 139 w 141"/>
                      <a:gd name="T31" fmla="*/ 81 h 212"/>
                      <a:gd name="T32" fmla="*/ 134 w 141"/>
                      <a:gd name="T33" fmla="*/ 97 h 212"/>
                      <a:gd name="T34" fmla="*/ 129 w 141"/>
                      <a:gd name="T35" fmla="*/ 109 h 212"/>
                      <a:gd name="T36" fmla="*/ 124 w 141"/>
                      <a:gd name="T37" fmla="*/ 121 h 212"/>
                      <a:gd name="T38" fmla="*/ 119 w 141"/>
                      <a:gd name="T39" fmla="*/ 132 h 212"/>
                      <a:gd name="T40" fmla="*/ 113 w 141"/>
                      <a:gd name="T41" fmla="*/ 143 h 212"/>
                      <a:gd name="T42" fmla="*/ 106 w 141"/>
                      <a:gd name="T43" fmla="*/ 153 h 212"/>
                      <a:gd name="T44" fmla="*/ 101 w 141"/>
                      <a:gd name="T45" fmla="*/ 163 h 212"/>
                      <a:gd name="T46" fmla="*/ 94 w 141"/>
                      <a:gd name="T47" fmla="*/ 172 h 212"/>
                      <a:gd name="T48" fmla="*/ 87 w 141"/>
                      <a:gd name="T49" fmla="*/ 180 h 212"/>
                      <a:gd name="T50" fmla="*/ 81 w 141"/>
                      <a:gd name="T51" fmla="*/ 188 h 212"/>
                      <a:gd name="T52" fmla="*/ 75 w 141"/>
                      <a:gd name="T53" fmla="*/ 194 h 212"/>
                      <a:gd name="T54" fmla="*/ 69 w 141"/>
                      <a:gd name="T55" fmla="*/ 200 h 212"/>
                      <a:gd name="T56" fmla="*/ 62 w 141"/>
                      <a:gd name="T57" fmla="*/ 205 h 212"/>
                      <a:gd name="T58" fmla="*/ 56 w 141"/>
                      <a:gd name="T59" fmla="*/ 208 h 212"/>
                      <a:gd name="T60" fmla="*/ 51 w 141"/>
                      <a:gd name="T61" fmla="*/ 211 h 212"/>
                      <a:gd name="T62" fmla="*/ 45 w 141"/>
                      <a:gd name="T63" fmla="*/ 212 h 212"/>
                      <a:gd name="T64" fmla="*/ 40 w 141"/>
                      <a:gd name="T65" fmla="*/ 212 h 212"/>
                      <a:gd name="T66" fmla="*/ 38 w 141"/>
                      <a:gd name="T67" fmla="*/ 212 h 212"/>
                      <a:gd name="T68" fmla="*/ 34 w 141"/>
                      <a:gd name="T69" fmla="*/ 209 h 212"/>
                      <a:gd name="T70" fmla="*/ 28 w 141"/>
                      <a:gd name="T71" fmla="*/ 205 h 212"/>
                      <a:gd name="T72" fmla="*/ 21 w 141"/>
                      <a:gd name="T73" fmla="*/ 198 h 212"/>
                      <a:gd name="T74" fmla="*/ 14 w 141"/>
                      <a:gd name="T75" fmla="*/ 190 h 212"/>
                      <a:gd name="T76" fmla="*/ 8 w 141"/>
                      <a:gd name="T77" fmla="*/ 179 h 212"/>
                      <a:gd name="T78" fmla="*/ 3 w 141"/>
                      <a:gd name="T79" fmla="*/ 166 h 212"/>
                      <a:gd name="T80" fmla="*/ 0 w 141"/>
                      <a:gd name="T81" fmla="*/ 151 h 212"/>
                      <a:gd name="T82" fmla="*/ 0 w 141"/>
                      <a:gd name="T83" fmla="*/ 132 h 212"/>
                      <a:gd name="T84" fmla="*/ 1 w 141"/>
                      <a:gd name="T85" fmla="*/ 111 h 212"/>
                      <a:gd name="T86" fmla="*/ 4 w 141"/>
                      <a:gd name="T87" fmla="*/ 90 h 212"/>
                      <a:gd name="T88" fmla="*/ 9 w 141"/>
                      <a:gd name="T89" fmla="*/ 68 h 212"/>
                      <a:gd name="T90" fmla="*/ 15 w 141"/>
                      <a:gd name="T91" fmla="*/ 48 h 212"/>
                      <a:gd name="T92" fmla="*/ 23 w 141"/>
                      <a:gd name="T93" fmla="*/ 30 h 212"/>
                      <a:gd name="T94" fmla="*/ 33 w 141"/>
                      <a:gd name="T95" fmla="*/ 16 h 212"/>
                      <a:gd name="T96" fmla="*/ 44 w 141"/>
                      <a:gd name="T97" fmla="*/ 6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
                      <a:gd name="T148" fmla="*/ 0 h 212"/>
                      <a:gd name="T149" fmla="*/ 141 w 14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 h="212">
                        <a:moveTo>
                          <a:pt x="44" y="6"/>
                        </a:moveTo>
                        <a:lnTo>
                          <a:pt x="51" y="3"/>
                        </a:lnTo>
                        <a:lnTo>
                          <a:pt x="59" y="1"/>
                        </a:lnTo>
                        <a:lnTo>
                          <a:pt x="68" y="0"/>
                        </a:lnTo>
                        <a:lnTo>
                          <a:pt x="77" y="0"/>
                        </a:lnTo>
                        <a:lnTo>
                          <a:pt x="86" y="1"/>
                        </a:lnTo>
                        <a:lnTo>
                          <a:pt x="96" y="3"/>
                        </a:lnTo>
                        <a:lnTo>
                          <a:pt x="105" y="6"/>
                        </a:lnTo>
                        <a:lnTo>
                          <a:pt x="114" y="11"/>
                        </a:lnTo>
                        <a:lnTo>
                          <a:pt x="122" y="17"/>
                        </a:lnTo>
                        <a:lnTo>
                          <a:pt x="129" y="24"/>
                        </a:lnTo>
                        <a:lnTo>
                          <a:pt x="135" y="32"/>
                        </a:lnTo>
                        <a:lnTo>
                          <a:pt x="139" y="42"/>
                        </a:lnTo>
                        <a:lnTo>
                          <a:pt x="141" y="54"/>
                        </a:lnTo>
                        <a:lnTo>
                          <a:pt x="141" y="66"/>
                        </a:lnTo>
                        <a:lnTo>
                          <a:pt x="139" y="81"/>
                        </a:lnTo>
                        <a:lnTo>
                          <a:pt x="134" y="97"/>
                        </a:lnTo>
                        <a:lnTo>
                          <a:pt x="129" y="109"/>
                        </a:lnTo>
                        <a:lnTo>
                          <a:pt x="124" y="121"/>
                        </a:lnTo>
                        <a:lnTo>
                          <a:pt x="119" y="132"/>
                        </a:lnTo>
                        <a:lnTo>
                          <a:pt x="113" y="143"/>
                        </a:lnTo>
                        <a:lnTo>
                          <a:pt x="106" y="153"/>
                        </a:lnTo>
                        <a:lnTo>
                          <a:pt x="101" y="163"/>
                        </a:lnTo>
                        <a:lnTo>
                          <a:pt x="94" y="172"/>
                        </a:lnTo>
                        <a:lnTo>
                          <a:pt x="87" y="180"/>
                        </a:lnTo>
                        <a:lnTo>
                          <a:pt x="81" y="188"/>
                        </a:lnTo>
                        <a:lnTo>
                          <a:pt x="75" y="194"/>
                        </a:lnTo>
                        <a:lnTo>
                          <a:pt x="69" y="200"/>
                        </a:lnTo>
                        <a:lnTo>
                          <a:pt x="62" y="205"/>
                        </a:lnTo>
                        <a:lnTo>
                          <a:pt x="56" y="208"/>
                        </a:lnTo>
                        <a:lnTo>
                          <a:pt x="51" y="211"/>
                        </a:lnTo>
                        <a:lnTo>
                          <a:pt x="45" y="212"/>
                        </a:lnTo>
                        <a:lnTo>
                          <a:pt x="40" y="212"/>
                        </a:lnTo>
                        <a:lnTo>
                          <a:pt x="38" y="212"/>
                        </a:lnTo>
                        <a:lnTo>
                          <a:pt x="34" y="209"/>
                        </a:lnTo>
                        <a:lnTo>
                          <a:pt x="28" y="205"/>
                        </a:lnTo>
                        <a:lnTo>
                          <a:pt x="21" y="198"/>
                        </a:lnTo>
                        <a:lnTo>
                          <a:pt x="14" y="190"/>
                        </a:lnTo>
                        <a:lnTo>
                          <a:pt x="8" y="179"/>
                        </a:lnTo>
                        <a:lnTo>
                          <a:pt x="3" y="166"/>
                        </a:lnTo>
                        <a:lnTo>
                          <a:pt x="0" y="151"/>
                        </a:lnTo>
                        <a:lnTo>
                          <a:pt x="0" y="132"/>
                        </a:lnTo>
                        <a:lnTo>
                          <a:pt x="1" y="111"/>
                        </a:lnTo>
                        <a:lnTo>
                          <a:pt x="4" y="90"/>
                        </a:lnTo>
                        <a:lnTo>
                          <a:pt x="9" y="68"/>
                        </a:lnTo>
                        <a:lnTo>
                          <a:pt x="15" y="48"/>
                        </a:lnTo>
                        <a:lnTo>
                          <a:pt x="23" y="30"/>
                        </a:lnTo>
                        <a:lnTo>
                          <a:pt x="33" y="16"/>
                        </a:lnTo>
                        <a:lnTo>
                          <a:pt x="44" y="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3" name="Freeform 38"/>
                  <p:cNvSpPr>
                    <a:spLocks/>
                  </p:cNvSpPr>
                  <p:nvPr/>
                </p:nvSpPr>
                <p:spPr bwMode="auto">
                  <a:xfrm>
                    <a:off x="1227" y="1894"/>
                    <a:ext cx="131" cy="200"/>
                  </a:xfrm>
                  <a:custGeom>
                    <a:avLst/>
                    <a:gdLst>
                      <a:gd name="T0" fmla="*/ 42 w 131"/>
                      <a:gd name="T1" fmla="*/ 5 h 200"/>
                      <a:gd name="T2" fmla="*/ 48 w 131"/>
                      <a:gd name="T3" fmla="*/ 2 h 200"/>
                      <a:gd name="T4" fmla="*/ 55 w 131"/>
                      <a:gd name="T5" fmla="*/ 1 h 200"/>
                      <a:gd name="T6" fmla="*/ 63 w 131"/>
                      <a:gd name="T7" fmla="*/ 0 h 200"/>
                      <a:gd name="T8" fmla="*/ 71 w 131"/>
                      <a:gd name="T9" fmla="*/ 0 h 200"/>
                      <a:gd name="T10" fmla="*/ 80 w 131"/>
                      <a:gd name="T11" fmla="*/ 1 h 200"/>
                      <a:gd name="T12" fmla="*/ 89 w 131"/>
                      <a:gd name="T13" fmla="*/ 3 h 200"/>
                      <a:gd name="T14" fmla="*/ 97 w 131"/>
                      <a:gd name="T15" fmla="*/ 7 h 200"/>
                      <a:gd name="T16" fmla="*/ 105 w 131"/>
                      <a:gd name="T17" fmla="*/ 11 h 200"/>
                      <a:gd name="T18" fmla="*/ 112 w 131"/>
                      <a:gd name="T19" fmla="*/ 17 h 200"/>
                      <a:gd name="T20" fmla="*/ 119 w 131"/>
                      <a:gd name="T21" fmla="*/ 24 h 200"/>
                      <a:gd name="T22" fmla="*/ 124 w 131"/>
                      <a:gd name="T23" fmla="*/ 31 h 200"/>
                      <a:gd name="T24" fmla="*/ 128 w 131"/>
                      <a:gd name="T25" fmla="*/ 40 h 200"/>
                      <a:gd name="T26" fmla="*/ 130 w 131"/>
                      <a:gd name="T27" fmla="*/ 51 h 200"/>
                      <a:gd name="T28" fmla="*/ 131 w 131"/>
                      <a:gd name="T29" fmla="*/ 63 h 200"/>
                      <a:gd name="T30" fmla="*/ 129 w 131"/>
                      <a:gd name="T31" fmla="*/ 76 h 200"/>
                      <a:gd name="T32" fmla="*/ 125 w 131"/>
                      <a:gd name="T33" fmla="*/ 90 h 200"/>
                      <a:gd name="T34" fmla="*/ 121 w 131"/>
                      <a:gd name="T35" fmla="*/ 101 h 200"/>
                      <a:gd name="T36" fmla="*/ 116 w 131"/>
                      <a:gd name="T37" fmla="*/ 112 h 200"/>
                      <a:gd name="T38" fmla="*/ 111 w 131"/>
                      <a:gd name="T39" fmla="*/ 123 h 200"/>
                      <a:gd name="T40" fmla="*/ 106 w 131"/>
                      <a:gd name="T41" fmla="*/ 133 h 200"/>
                      <a:gd name="T42" fmla="*/ 100 w 131"/>
                      <a:gd name="T43" fmla="*/ 143 h 200"/>
                      <a:gd name="T44" fmla="*/ 95 w 131"/>
                      <a:gd name="T45" fmla="*/ 152 h 200"/>
                      <a:gd name="T46" fmla="*/ 89 w 131"/>
                      <a:gd name="T47" fmla="*/ 161 h 200"/>
                      <a:gd name="T48" fmla="*/ 82 w 131"/>
                      <a:gd name="T49" fmla="*/ 169 h 200"/>
                      <a:gd name="T50" fmla="*/ 77 w 131"/>
                      <a:gd name="T51" fmla="*/ 176 h 200"/>
                      <a:gd name="T52" fmla="*/ 70 w 131"/>
                      <a:gd name="T53" fmla="*/ 182 h 200"/>
                      <a:gd name="T54" fmla="*/ 64 w 131"/>
                      <a:gd name="T55" fmla="*/ 188 h 200"/>
                      <a:gd name="T56" fmla="*/ 59 w 131"/>
                      <a:gd name="T57" fmla="*/ 192 h 200"/>
                      <a:gd name="T58" fmla="*/ 53 w 131"/>
                      <a:gd name="T59" fmla="*/ 196 h 200"/>
                      <a:gd name="T60" fmla="*/ 47 w 131"/>
                      <a:gd name="T61" fmla="*/ 198 h 200"/>
                      <a:gd name="T62" fmla="*/ 42 w 131"/>
                      <a:gd name="T63" fmla="*/ 200 h 200"/>
                      <a:gd name="T64" fmla="*/ 37 w 131"/>
                      <a:gd name="T65" fmla="*/ 200 h 200"/>
                      <a:gd name="T66" fmla="*/ 36 w 131"/>
                      <a:gd name="T67" fmla="*/ 199 h 200"/>
                      <a:gd name="T68" fmla="*/ 32 w 131"/>
                      <a:gd name="T69" fmla="*/ 196 h 200"/>
                      <a:gd name="T70" fmla="*/ 27 w 131"/>
                      <a:gd name="T71" fmla="*/ 192 h 200"/>
                      <a:gd name="T72" fmla="*/ 20 w 131"/>
                      <a:gd name="T73" fmla="*/ 186 h 200"/>
                      <a:gd name="T74" fmla="*/ 14 w 131"/>
                      <a:gd name="T75" fmla="*/ 179 h 200"/>
                      <a:gd name="T76" fmla="*/ 8 w 131"/>
                      <a:gd name="T77" fmla="*/ 168 h 200"/>
                      <a:gd name="T78" fmla="*/ 3 w 131"/>
                      <a:gd name="T79" fmla="*/ 156 h 200"/>
                      <a:gd name="T80" fmla="*/ 1 w 131"/>
                      <a:gd name="T81" fmla="*/ 141 h 200"/>
                      <a:gd name="T82" fmla="*/ 0 w 131"/>
                      <a:gd name="T83" fmla="*/ 124 h 200"/>
                      <a:gd name="T84" fmla="*/ 1 w 131"/>
                      <a:gd name="T85" fmla="*/ 104 h 200"/>
                      <a:gd name="T86" fmla="*/ 4 w 131"/>
                      <a:gd name="T87" fmla="*/ 84 h 200"/>
                      <a:gd name="T88" fmla="*/ 8 w 131"/>
                      <a:gd name="T89" fmla="*/ 64 h 200"/>
                      <a:gd name="T90" fmla="*/ 14 w 131"/>
                      <a:gd name="T91" fmla="*/ 45 h 200"/>
                      <a:gd name="T92" fmla="*/ 22 w 131"/>
                      <a:gd name="T93" fmla="*/ 28 h 200"/>
                      <a:gd name="T94" fmla="*/ 31 w 131"/>
                      <a:gd name="T95" fmla="*/ 14 h 200"/>
                      <a:gd name="T96" fmla="*/ 42 w 131"/>
                      <a:gd name="T97" fmla="*/ 5 h 2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1"/>
                      <a:gd name="T148" fmla="*/ 0 h 200"/>
                      <a:gd name="T149" fmla="*/ 131 w 131"/>
                      <a:gd name="T150" fmla="*/ 200 h 2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1" h="200">
                        <a:moveTo>
                          <a:pt x="42" y="5"/>
                        </a:moveTo>
                        <a:lnTo>
                          <a:pt x="48" y="2"/>
                        </a:lnTo>
                        <a:lnTo>
                          <a:pt x="55" y="1"/>
                        </a:lnTo>
                        <a:lnTo>
                          <a:pt x="63" y="0"/>
                        </a:lnTo>
                        <a:lnTo>
                          <a:pt x="71" y="0"/>
                        </a:lnTo>
                        <a:lnTo>
                          <a:pt x="80" y="1"/>
                        </a:lnTo>
                        <a:lnTo>
                          <a:pt x="89" y="3"/>
                        </a:lnTo>
                        <a:lnTo>
                          <a:pt x="97" y="7"/>
                        </a:lnTo>
                        <a:lnTo>
                          <a:pt x="105" y="11"/>
                        </a:lnTo>
                        <a:lnTo>
                          <a:pt x="112" y="17"/>
                        </a:lnTo>
                        <a:lnTo>
                          <a:pt x="119" y="24"/>
                        </a:lnTo>
                        <a:lnTo>
                          <a:pt x="124" y="31"/>
                        </a:lnTo>
                        <a:lnTo>
                          <a:pt x="128" y="40"/>
                        </a:lnTo>
                        <a:lnTo>
                          <a:pt x="130" y="51"/>
                        </a:lnTo>
                        <a:lnTo>
                          <a:pt x="131" y="63"/>
                        </a:lnTo>
                        <a:lnTo>
                          <a:pt x="129" y="76"/>
                        </a:lnTo>
                        <a:lnTo>
                          <a:pt x="125" y="90"/>
                        </a:lnTo>
                        <a:lnTo>
                          <a:pt x="121" y="101"/>
                        </a:lnTo>
                        <a:lnTo>
                          <a:pt x="116" y="112"/>
                        </a:lnTo>
                        <a:lnTo>
                          <a:pt x="111" y="123"/>
                        </a:lnTo>
                        <a:lnTo>
                          <a:pt x="106" y="133"/>
                        </a:lnTo>
                        <a:lnTo>
                          <a:pt x="100" y="143"/>
                        </a:lnTo>
                        <a:lnTo>
                          <a:pt x="95" y="152"/>
                        </a:lnTo>
                        <a:lnTo>
                          <a:pt x="89" y="161"/>
                        </a:lnTo>
                        <a:lnTo>
                          <a:pt x="82" y="169"/>
                        </a:lnTo>
                        <a:lnTo>
                          <a:pt x="77" y="176"/>
                        </a:lnTo>
                        <a:lnTo>
                          <a:pt x="70" y="182"/>
                        </a:lnTo>
                        <a:lnTo>
                          <a:pt x="64" y="188"/>
                        </a:lnTo>
                        <a:lnTo>
                          <a:pt x="59" y="192"/>
                        </a:lnTo>
                        <a:lnTo>
                          <a:pt x="53" y="196"/>
                        </a:lnTo>
                        <a:lnTo>
                          <a:pt x="47" y="198"/>
                        </a:lnTo>
                        <a:lnTo>
                          <a:pt x="42" y="200"/>
                        </a:lnTo>
                        <a:lnTo>
                          <a:pt x="37" y="200"/>
                        </a:lnTo>
                        <a:lnTo>
                          <a:pt x="36" y="199"/>
                        </a:lnTo>
                        <a:lnTo>
                          <a:pt x="32" y="196"/>
                        </a:lnTo>
                        <a:lnTo>
                          <a:pt x="27" y="192"/>
                        </a:lnTo>
                        <a:lnTo>
                          <a:pt x="20" y="186"/>
                        </a:lnTo>
                        <a:lnTo>
                          <a:pt x="14" y="179"/>
                        </a:lnTo>
                        <a:lnTo>
                          <a:pt x="8" y="168"/>
                        </a:lnTo>
                        <a:lnTo>
                          <a:pt x="3" y="156"/>
                        </a:lnTo>
                        <a:lnTo>
                          <a:pt x="1" y="141"/>
                        </a:lnTo>
                        <a:lnTo>
                          <a:pt x="0" y="124"/>
                        </a:lnTo>
                        <a:lnTo>
                          <a:pt x="1" y="104"/>
                        </a:lnTo>
                        <a:lnTo>
                          <a:pt x="4" y="84"/>
                        </a:lnTo>
                        <a:lnTo>
                          <a:pt x="8" y="64"/>
                        </a:lnTo>
                        <a:lnTo>
                          <a:pt x="14" y="45"/>
                        </a:lnTo>
                        <a:lnTo>
                          <a:pt x="22" y="28"/>
                        </a:lnTo>
                        <a:lnTo>
                          <a:pt x="31" y="14"/>
                        </a:lnTo>
                        <a:lnTo>
                          <a:pt x="42" y="5"/>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4" name="Freeform 39"/>
                  <p:cNvSpPr>
                    <a:spLocks/>
                  </p:cNvSpPr>
                  <p:nvPr/>
                </p:nvSpPr>
                <p:spPr bwMode="auto">
                  <a:xfrm>
                    <a:off x="1231" y="1901"/>
                    <a:ext cx="120" cy="187"/>
                  </a:xfrm>
                  <a:custGeom>
                    <a:avLst/>
                    <a:gdLst>
                      <a:gd name="T0" fmla="*/ 39 w 120"/>
                      <a:gd name="T1" fmla="*/ 5 h 187"/>
                      <a:gd name="T2" fmla="*/ 45 w 120"/>
                      <a:gd name="T3" fmla="*/ 2 h 187"/>
                      <a:gd name="T4" fmla="*/ 51 w 120"/>
                      <a:gd name="T5" fmla="*/ 0 h 187"/>
                      <a:gd name="T6" fmla="*/ 59 w 120"/>
                      <a:gd name="T7" fmla="*/ 0 h 187"/>
                      <a:gd name="T8" fmla="*/ 66 w 120"/>
                      <a:gd name="T9" fmla="*/ 0 h 187"/>
                      <a:gd name="T10" fmla="*/ 74 w 120"/>
                      <a:gd name="T11" fmla="*/ 1 h 187"/>
                      <a:gd name="T12" fmla="*/ 82 w 120"/>
                      <a:gd name="T13" fmla="*/ 4 h 187"/>
                      <a:gd name="T14" fmla="*/ 89 w 120"/>
                      <a:gd name="T15" fmla="*/ 7 h 187"/>
                      <a:gd name="T16" fmla="*/ 96 w 120"/>
                      <a:gd name="T17" fmla="*/ 12 h 187"/>
                      <a:gd name="T18" fmla="*/ 103 w 120"/>
                      <a:gd name="T19" fmla="*/ 17 h 187"/>
                      <a:gd name="T20" fmla="*/ 109 w 120"/>
                      <a:gd name="T21" fmla="*/ 24 h 187"/>
                      <a:gd name="T22" fmla="*/ 113 w 120"/>
                      <a:gd name="T23" fmla="*/ 31 h 187"/>
                      <a:gd name="T24" fmla="*/ 117 w 120"/>
                      <a:gd name="T25" fmla="*/ 39 h 187"/>
                      <a:gd name="T26" fmla="*/ 119 w 120"/>
                      <a:gd name="T27" fmla="*/ 49 h 187"/>
                      <a:gd name="T28" fmla="*/ 120 w 120"/>
                      <a:gd name="T29" fmla="*/ 59 h 187"/>
                      <a:gd name="T30" fmla="*/ 119 w 120"/>
                      <a:gd name="T31" fmla="*/ 70 h 187"/>
                      <a:gd name="T32" fmla="*/ 116 w 120"/>
                      <a:gd name="T33" fmla="*/ 82 h 187"/>
                      <a:gd name="T34" fmla="*/ 113 w 120"/>
                      <a:gd name="T35" fmla="*/ 93 h 187"/>
                      <a:gd name="T36" fmla="*/ 109 w 120"/>
                      <a:gd name="T37" fmla="*/ 104 h 187"/>
                      <a:gd name="T38" fmla="*/ 104 w 120"/>
                      <a:gd name="T39" fmla="*/ 114 h 187"/>
                      <a:gd name="T40" fmla="*/ 99 w 120"/>
                      <a:gd name="T41" fmla="*/ 123 h 187"/>
                      <a:gd name="T42" fmla="*/ 94 w 120"/>
                      <a:gd name="T43" fmla="*/ 133 h 187"/>
                      <a:gd name="T44" fmla="*/ 89 w 120"/>
                      <a:gd name="T45" fmla="*/ 142 h 187"/>
                      <a:gd name="T46" fmla="*/ 83 w 120"/>
                      <a:gd name="T47" fmla="*/ 150 h 187"/>
                      <a:gd name="T48" fmla="*/ 78 w 120"/>
                      <a:gd name="T49" fmla="*/ 157 h 187"/>
                      <a:gd name="T50" fmla="*/ 72 w 120"/>
                      <a:gd name="T51" fmla="*/ 164 h 187"/>
                      <a:gd name="T52" fmla="*/ 66 w 120"/>
                      <a:gd name="T53" fmla="*/ 170 h 187"/>
                      <a:gd name="T54" fmla="*/ 60 w 120"/>
                      <a:gd name="T55" fmla="*/ 175 h 187"/>
                      <a:gd name="T56" fmla="*/ 55 w 120"/>
                      <a:gd name="T57" fmla="*/ 180 h 187"/>
                      <a:gd name="T58" fmla="*/ 50 w 120"/>
                      <a:gd name="T59" fmla="*/ 183 h 187"/>
                      <a:gd name="T60" fmla="*/ 44 w 120"/>
                      <a:gd name="T61" fmla="*/ 185 h 187"/>
                      <a:gd name="T62" fmla="*/ 39 w 120"/>
                      <a:gd name="T63" fmla="*/ 187 h 187"/>
                      <a:gd name="T64" fmla="*/ 35 w 120"/>
                      <a:gd name="T65" fmla="*/ 187 h 187"/>
                      <a:gd name="T66" fmla="*/ 33 w 120"/>
                      <a:gd name="T67" fmla="*/ 186 h 187"/>
                      <a:gd name="T68" fmla="*/ 30 w 120"/>
                      <a:gd name="T69" fmla="*/ 184 h 187"/>
                      <a:gd name="T70" fmla="*/ 25 w 120"/>
                      <a:gd name="T71" fmla="*/ 180 h 187"/>
                      <a:gd name="T72" fmla="*/ 19 w 120"/>
                      <a:gd name="T73" fmla="*/ 175 h 187"/>
                      <a:gd name="T74" fmla="*/ 13 w 120"/>
                      <a:gd name="T75" fmla="*/ 167 h 187"/>
                      <a:gd name="T76" fmla="*/ 7 w 120"/>
                      <a:gd name="T77" fmla="*/ 157 h 187"/>
                      <a:gd name="T78" fmla="*/ 3 w 120"/>
                      <a:gd name="T79" fmla="*/ 146 h 187"/>
                      <a:gd name="T80" fmla="*/ 1 w 120"/>
                      <a:gd name="T81" fmla="*/ 132 h 187"/>
                      <a:gd name="T82" fmla="*/ 0 w 120"/>
                      <a:gd name="T83" fmla="*/ 116 h 187"/>
                      <a:gd name="T84" fmla="*/ 1 w 120"/>
                      <a:gd name="T85" fmla="*/ 97 h 187"/>
                      <a:gd name="T86" fmla="*/ 4 w 120"/>
                      <a:gd name="T87" fmla="*/ 78 h 187"/>
                      <a:gd name="T88" fmla="*/ 8 w 120"/>
                      <a:gd name="T89" fmla="*/ 59 h 187"/>
                      <a:gd name="T90" fmla="*/ 14 w 120"/>
                      <a:gd name="T91" fmla="*/ 42 h 187"/>
                      <a:gd name="T92" fmla="*/ 20 w 120"/>
                      <a:gd name="T93" fmla="*/ 26 h 187"/>
                      <a:gd name="T94" fmla="*/ 29 w 120"/>
                      <a:gd name="T95" fmla="*/ 13 h 187"/>
                      <a:gd name="T96" fmla="*/ 39 w 120"/>
                      <a:gd name="T97" fmla="*/ 5 h 1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87"/>
                      <a:gd name="T149" fmla="*/ 120 w 120"/>
                      <a:gd name="T150" fmla="*/ 187 h 1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87">
                        <a:moveTo>
                          <a:pt x="39" y="5"/>
                        </a:moveTo>
                        <a:lnTo>
                          <a:pt x="45" y="2"/>
                        </a:lnTo>
                        <a:lnTo>
                          <a:pt x="51" y="0"/>
                        </a:lnTo>
                        <a:lnTo>
                          <a:pt x="59" y="0"/>
                        </a:lnTo>
                        <a:lnTo>
                          <a:pt x="66" y="0"/>
                        </a:lnTo>
                        <a:lnTo>
                          <a:pt x="74" y="1"/>
                        </a:lnTo>
                        <a:lnTo>
                          <a:pt x="82" y="4"/>
                        </a:lnTo>
                        <a:lnTo>
                          <a:pt x="89" y="7"/>
                        </a:lnTo>
                        <a:lnTo>
                          <a:pt x="96" y="12"/>
                        </a:lnTo>
                        <a:lnTo>
                          <a:pt x="103" y="17"/>
                        </a:lnTo>
                        <a:lnTo>
                          <a:pt x="109" y="24"/>
                        </a:lnTo>
                        <a:lnTo>
                          <a:pt x="113" y="31"/>
                        </a:lnTo>
                        <a:lnTo>
                          <a:pt x="117" y="39"/>
                        </a:lnTo>
                        <a:lnTo>
                          <a:pt x="119" y="49"/>
                        </a:lnTo>
                        <a:lnTo>
                          <a:pt x="120" y="59"/>
                        </a:lnTo>
                        <a:lnTo>
                          <a:pt x="119" y="70"/>
                        </a:lnTo>
                        <a:lnTo>
                          <a:pt x="116" y="82"/>
                        </a:lnTo>
                        <a:lnTo>
                          <a:pt x="113" y="93"/>
                        </a:lnTo>
                        <a:lnTo>
                          <a:pt x="109" y="104"/>
                        </a:lnTo>
                        <a:lnTo>
                          <a:pt x="104" y="114"/>
                        </a:lnTo>
                        <a:lnTo>
                          <a:pt x="99" y="123"/>
                        </a:lnTo>
                        <a:lnTo>
                          <a:pt x="94" y="133"/>
                        </a:lnTo>
                        <a:lnTo>
                          <a:pt x="89" y="142"/>
                        </a:lnTo>
                        <a:lnTo>
                          <a:pt x="83" y="150"/>
                        </a:lnTo>
                        <a:lnTo>
                          <a:pt x="78" y="157"/>
                        </a:lnTo>
                        <a:lnTo>
                          <a:pt x="72" y="164"/>
                        </a:lnTo>
                        <a:lnTo>
                          <a:pt x="66" y="170"/>
                        </a:lnTo>
                        <a:lnTo>
                          <a:pt x="60" y="175"/>
                        </a:lnTo>
                        <a:lnTo>
                          <a:pt x="55" y="180"/>
                        </a:lnTo>
                        <a:lnTo>
                          <a:pt x="50" y="183"/>
                        </a:lnTo>
                        <a:lnTo>
                          <a:pt x="44" y="185"/>
                        </a:lnTo>
                        <a:lnTo>
                          <a:pt x="39" y="187"/>
                        </a:lnTo>
                        <a:lnTo>
                          <a:pt x="35" y="187"/>
                        </a:lnTo>
                        <a:lnTo>
                          <a:pt x="33" y="186"/>
                        </a:lnTo>
                        <a:lnTo>
                          <a:pt x="30" y="184"/>
                        </a:lnTo>
                        <a:lnTo>
                          <a:pt x="25" y="180"/>
                        </a:lnTo>
                        <a:lnTo>
                          <a:pt x="19" y="175"/>
                        </a:lnTo>
                        <a:lnTo>
                          <a:pt x="13" y="167"/>
                        </a:lnTo>
                        <a:lnTo>
                          <a:pt x="7" y="157"/>
                        </a:lnTo>
                        <a:lnTo>
                          <a:pt x="3" y="146"/>
                        </a:lnTo>
                        <a:lnTo>
                          <a:pt x="1" y="132"/>
                        </a:lnTo>
                        <a:lnTo>
                          <a:pt x="0" y="116"/>
                        </a:lnTo>
                        <a:lnTo>
                          <a:pt x="1" y="97"/>
                        </a:lnTo>
                        <a:lnTo>
                          <a:pt x="4" y="78"/>
                        </a:lnTo>
                        <a:lnTo>
                          <a:pt x="8" y="59"/>
                        </a:lnTo>
                        <a:lnTo>
                          <a:pt x="14" y="42"/>
                        </a:lnTo>
                        <a:lnTo>
                          <a:pt x="20" y="26"/>
                        </a:lnTo>
                        <a:lnTo>
                          <a:pt x="29" y="13"/>
                        </a:lnTo>
                        <a:lnTo>
                          <a:pt x="39" y="5"/>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5" name="Freeform 40"/>
                  <p:cNvSpPr>
                    <a:spLocks/>
                  </p:cNvSpPr>
                  <p:nvPr/>
                </p:nvSpPr>
                <p:spPr bwMode="auto">
                  <a:xfrm>
                    <a:off x="1234" y="1908"/>
                    <a:ext cx="110" cy="174"/>
                  </a:xfrm>
                  <a:custGeom>
                    <a:avLst/>
                    <a:gdLst>
                      <a:gd name="T0" fmla="*/ 33 w 110"/>
                      <a:gd name="T1" fmla="*/ 174 h 174"/>
                      <a:gd name="T2" fmla="*/ 31 w 110"/>
                      <a:gd name="T3" fmla="*/ 173 h 174"/>
                      <a:gd name="T4" fmla="*/ 28 w 110"/>
                      <a:gd name="T5" fmla="*/ 171 h 174"/>
                      <a:gd name="T6" fmla="*/ 23 w 110"/>
                      <a:gd name="T7" fmla="*/ 168 h 174"/>
                      <a:gd name="T8" fmla="*/ 18 w 110"/>
                      <a:gd name="T9" fmla="*/ 163 h 174"/>
                      <a:gd name="T10" fmla="*/ 12 w 110"/>
                      <a:gd name="T11" fmla="*/ 155 h 174"/>
                      <a:gd name="T12" fmla="*/ 7 w 110"/>
                      <a:gd name="T13" fmla="*/ 147 h 174"/>
                      <a:gd name="T14" fmla="*/ 3 w 110"/>
                      <a:gd name="T15" fmla="*/ 136 h 174"/>
                      <a:gd name="T16" fmla="*/ 1 w 110"/>
                      <a:gd name="T17" fmla="*/ 123 h 174"/>
                      <a:gd name="T18" fmla="*/ 0 w 110"/>
                      <a:gd name="T19" fmla="*/ 107 h 174"/>
                      <a:gd name="T20" fmla="*/ 1 w 110"/>
                      <a:gd name="T21" fmla="*/ 90 h 174"/>
                      <a:gd name="T22" fmla="*/ 4 w 110"/>
                      <a:gd name="T23" fmla="*/ 73 h 174"/>
                      <a:gd name="T24" fmla="*/ 8 w 110"/>
                      <a:gd name="T25" fmla="*/ 55 h 174"/>
                      <a:gd name="T26" fmla="*/ 13 w 110"/>
                      <a:gd name="T27" fmla="*/ 38 h 174"/>
                      <a:gd name="T28" fmla="*/ 20 w 110"/>
                      <a:gd name="T29" fmla="*/ 24 h 174"/>
                      <a:gd name="T30" fmla="*/ 27 w 110"/>
                      <a:gd name="T31" fmla="*/ 12 h 174"/>
                      <a:gd name="T32" fmla="*/ 37 w 110"/>
                      <a:gd name="T33" fmla="*/ 4 h 174"/>
                      <a:gd name="T34" fmla="*/ 42 w 110"/>
                      <a:gd name="T35" fmla="*/ 2 h 174"/>
                      <a:gd name="T36" fmla="*/ 48 w 110"/>
                      <a:gd name="T37" fmla="*/ 0 h 174"/>
                      <a:gd name="T38" fmla="*/ 54 w 110"/>
                      <a:gd name="T39" fmla="*/ 0 h 174"/>
                      <a:gd name="T40" fmla="*/ 61 w 110"/>
                      <a:gd name="T41" fmla="*/ 0 h 174"/>
                      <a:gd name="T42" fmla="*/ 68 w 110"/>
                      <a:gd name="T43" fmla="*/ 2 h 174"/>
                      <a:gd name="T44" fmla="*/ 75 w 110"/>
                      <a:gd name="T45" fmla="*/ 5 h 174"/>
                      <a:gd name="T46" fmla="*/ 81 w 110"/>
                      <a:gd name="T47" fmla="*/ 8 h 174"/>
                      <a:gd name="T48" fmla="*/ 88 w 110"/>
                      <a:gd name="T49" fmla="*/ 12 h 174"/>
                      <a:gd name="T50" fmla="*/ 93 w 110"/>
                      <a:gd name="T51" fmla="*/ 17 h 174"/>
                      <a:gd name="T52" fmla="*/ 98 w 110"/>
                      <a:gd name="T53" fmla="*/ 23 h 174"/>
                      <a:gd name="T54" fmla="*/ 103 w 110"/>
                      <a:gd name="T55" fmla="*/ 30 h 174"/>
                      <a:gd name="T56" fmla="*/ 106 w 110"/>
                      <a:gd name="T57" fmla="*/ 38 h 174"/>
                      <a:gd name="T58" fmla="*/ 108 w 110"/>
                      <a:gd name="T59" fmla="*/ 46 h 174"/>
                      <a:gd name="T60" fmla="*/ 110 w 110"/>
                      <a:gd name="T61" fmla="*/ 55 h 174"/>
                      <a:gd name="T62" fmla="*/ 109 w 110"/>
                      <a:gd name="T63" fmla="*/ 64 h 174"/>
                      <a:gd name="T64" fmla="*/ 107 w 110"/>
                      <a:gd name="T65" fmla="*/ 74 h 174"/>
                      <a:gd name="T66" fmla="*/ 104 w 110"/>
                      <a:gd name="T67" fmla="*/ 85 h 174"/>
                      <a:gd name="T68" fmla="*/ 101 w 110"/>
                      <a:gd name="T69" fmla="*/ 95 h 174"/>
                      <a:gd name="T70" fmla="*/ 97 w 110"/>
                      <a:gd name="T71" fmla="*/ 104 h 174"/>
                      <a:gd name="T72" fmla="*/ 93 w 110"/>
                      <a:gd name="T73" fmla="*/ 114 h 174"/>
                      <a:gd name="T74" fmla="*/ 88 w 110"/>
                      <a:gd name="T75" fmla="*/ 123 h 174"/>
                      <a:gd name="T76" fmla="*/ 83 w 110"/>
                      <a:gd name="T77" fmla="*/ 131 h 174"/>
                      <a:gd name="T78" fmla="*/ 78 w 110"/>
                      <a:gd name="T79" fmla="*/ 139 h 174"/>
                      <a:gd name="T80" fmla="*/ 73 w 110"/>
                      <a:gd name="T81" fmla="*/ 146 h 174"/>
                      <a:gd name="T82" fmla="*/ 68 w 110"/>
                      <a:gd name="T83" fmla="*/ 152 h 174"/>
                      <a:gd name="T84" fmla="*/ 62 w 110"/>
                      <a:gd name="T85" fmla="*/ 158 h 174"/>
                      <a:gd name="T86" fmla="*/ 57 w 110"/>
                      <a:gd name="T87" fmla="*/ 163 h 174"/>
                      <a:gd name="T88" fmla="*/ 52 w 110"/>
                      <a:gd name="T89" fmla="*/ 167 h 174"/>
                      <a:gd name="T90" fmla="*/ 47 w 110"/>
                      <a:gd name="T91" fmla="*/ 170 h 174"/>
                      <a:gd name="T92" fmla="*/ 42 w 110"/>
                      <a:gd name="T93" fmla="*/ 172 h 174"/>
                      <a:gd name="T94" fmla="*/ 37 w 110"/>
                      <a:gd name="T95" fmla="*/ 174 h 174"/>
                      <a:gd name="T96" fmla="*/ 33 w 110"/>
                      <a:gd name="T97" fmla="*/ 174 h 1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0"/>
                      <a:gd name="T148" fmla="*/ 0 h 174"/>
                      <a:gd name="T149" fmla="*/ 110 w 110"/>
                      <a:gd name="T150" fmla="*/ 174 h 1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0" h="174">
                        <a:moveTo>
                          <a:pt x="33" y="174"/>
                        </a:moveTo>
                        <a:lnTo>
                          <a:pt x="31" y="173"/>
                        </a:lnTo>
                        <a:lnTo>
                          <a:pt x="28" y="171"/>
                        </a:lnTo>
                        <a:lnTo>
                          <a:pt x="23" y="168"/>
                        </a:lnTo>
                        <a:lnTo>
                          <a:pt x="18" y="163"/>
                        </a:lnTo>
                        <a:lnTo>
                          <a:pt x="12" y="155"/>
                        </a:lnTo>
                        <a:lnTo>
                          <a:pt x="7" y="147"/>
                        </a:lnTo>
                        <a:lnTo>
                          <a:pt x="3" y="136"/>
                        </a:lnTo>
                        <a:lnTo>
                          <a:pt x="1" y="123"/>
                        </a:lnTo>
                        <a:lnTo>
                          <a:pt x="0" y="107"/>
                        </a:lnTo>
                        <a:lnTo>
                          <a:pt x="1" y="90"/>
                        </a:lnTo>
                        <a:lnTo>
                          <a:pt x="4" y="73"/>
                        </a:lnTo>
                        <a:lnTo>
                          <a:pt x="8" y="55"/>
                        </a:lnTo>
                        <a:lnTo>
                          <a:pt x="13" y="38"/>
                        </a:lnTo>
                        <a:lnTo>
                          <a:pt x="20" y="24"/>
                        </a:lnTo>
                        <a:lnTo>
                          <a:pt x="27" y="12"/>
                        </a:lnTo>
                        <a:lnTo>
                          <a:pt x="37" y="4"/>
                        </a:lnTo>
                        <a:lnTo>
                          <a:pt x="42" y="2"/>
                        </a:lnTo>
                        <a:lnTo>
                          <a:pt x="48" y="0"/>
                        </a:lnTo>
                        <a:lnTo>
                          <a:pt x="54" y="0"/>
                        </a:lnTo>
                        <a:lnTo>
                          <a:pt x="61" y="0"/>
                        </a:lnTo>
                        <a:lnTo>
                          <a:pt x="68" y="2"/>
                        </a:lnTo>
                        <a:lnTo>
                          <a:pt x="75" y="5"/>
                        </a:lnTo>
                        <a:lnTo>
                          <a:pt x="81" y="8"/>
                        </a:lnTo>
                        <a:lnTo>
                          <a:pt x="88" y="12"/>
                        </a:lnTo>
                        <a:lnTo>
                          <a:pt x="93" y="17"/>
                        </a:lnTo>
                        <a:lnTo>
                          <a:pt x="98" y="23"/>
                        </a:lnTo>
                        <a:lnTo>
                          <a:pt x="103" y="30"/>
                        </a:lnTo>
                        <a:lnTo>
                          <a:pt x="106" y="38"/>
                        </a:lnTo>
                        <a:lnTo>
                          <a:pt x="108" y="46"/>
                        </a:lnTo>
                        <a:lnTo>
                          <a:pt x="110" y="55"/>
                        </a:lnTo>
                        <a:lnTo>
                          <a:pt x="109" y="64"/>
                        </a:lnTo>
                        <a:lnTo>
                          <a:pt x="107" y="74"/>
                        </a:lnTo>
                        <a:lnTo>
                          <a:pt x="104" y="85"/>
                        </a:lnTo>
                        <a:lnTo>
                          <a:pt x="101" y="95"/>
                        </a:lnTo>
                        <a:lnTo>
                          <a:pt x="97" y="104"/>
                        </a:lnTo>
                        <a:lnTo>
                          <a:pt x="93" y="114"/>
                        </a:lnTo>
                        <a:lnTo>
                          <a:pt x="88" y="123"/>
                        </a:lnTo>
                        <a:lnTo>
                          <a:pt x="83" y="131"/>
                        </a:lnTo>
                        <a:lnTo>
                          <a:pt x="78" y="139"/>
                        </a:lnTo>
                        <a:lnTo>
                          <a:pt x="73" y="146"/>
                        </a:lnTo>
                        <a:lnTo>
                          <a:pt x="68" y="152"/>
                        </a:lnTo>
                        <a:lnTo>
                          <a:pt x="62" y="158"/>
                        </a:lnTo>
                        <a:lnTo>
                          <a:pt x="57" y="163"/>
                        </a:lnTo>
                        <a:lnTo>
                          <a:pt x="52" y="167"/>
                        </a:lnTo>
                        <a:lnTo>
                          <a:pt x="47" y="170"/>
                        </a:lnTo>
                        <a:lnTo>
                          <a:pt x="42" y="172"/>
                        </a:lnTo>
                        <a:lnTo>
                          <a:pt x="37" y="174"/>
                        </a:lnTo>
                        <a:lnTo>
                          <a:pt x="33" y="174"/>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6" name="Freeform 41"/>
                  <p:cNvSpPr>
                    <a:spLocks/>
                  </p:cNvSpPr>
                  <p:nvPr/>
                </p:nvSpPr>
                <p:spPr bwMode="auto">
                  <a:xfrm>
                    <a:off x="1364" y="1891"/>
                    <a:ext cx="22" cy="69"/>
                  </a:xfrm>
                  <a:custGeom>
                    <a:avLst/>
                    <a:gdLst>
                      <a:gd name="T0" fmla="*/ 1 w 22"/>
                      <a:gd name="T1" fmla="*/ 67 h 69"/>
                      <a:gd name="T2" fmla="*/ 0 w 22"/>
                      <a:gd name="T3" fmla="*/ 67 h 69"/>
                      <a:gd name="T4" fmla="*/ 1 w 22"/>
                      <a:gd name="T5" fmla="*/ 68 h 69"/>
                      <a:gd name="T6" fmla="*/ 1 w 22"/>
                      <a:gd name="T7" fmla="*/ 69 h 69"/>
                      <a:gd name="T8" fmla="*/ 2 w 22"/>
                      <a:gd name="T9" fmla="*/ 69 h 69"/>
                      <a:gd name="T10" fmla="*/ 11 w 22"/>
                      <a:gd name="T11" fmla="*/ 59 h 69"/>
                      <a:gd name="T12" fmla="*/ 18 w 22"/>
                      <a:gd name="T13" fmla="*/ 48 h 69"/>
                      <a:gd name="T14" fmla="*/ 21 w 22"/>
                      <a:gd name="T15" fmla="*/ 37 h 69"/>
                      <a:gd name="T16" fmla="*/ 22 w 22"/>
                      <a:gd name="T17" fmla="*/ 25 h 69"/>
                      <a:gd name="T18" fmla="*/ 22 w 22"/>
                      <a:gd name="T19" fmla="*/ 15 h 69"/>
                      <a:gd name="T20" fmla="*/ 22 w 22"/>
                      <a:gd name="T21" fmla="*/ 7 h 69"/>
                      <a:gd name="T22" fmla="*/ 21 w 22"/>
                      <a:gd name="T23" fmla="*/ 2 h 69"/>
                      <a:gd name="T24" fmla="*/ 21 w 22"/>
                      <a:gd name="T25" fmla="*/ 0 h 69"/>
                      <a:gd name="T26" fmla="*/ 21 w 22"/>
                      <a:gd name="T27" fmla="*/ 2 h 69"/>
                      <a:gd name="T28" fmla="*/ 21 w 22"/>
                      <a:gd name="T29" fmla="*/ 8 h 69"/>
                      <a:gd name="T30" fmla="*/ 21 w 22"/>
                      <a:gd name="T31" fmla="*/ 17 h 69"/>
                      <a:gd name="T32" fmla="*/ 19 w 22"/>
                      <a:gd name="T33" fmla="*/ 28 h 69"/>
                      <a:gd name="T34" fmla="*/ 17 w 22"/>
                      <a:gd name="T35" fmla="*/ 39 h 69"/>
                      <a:gd name="T36" fmla="*/ 13 w 22"/>
                      <a:gd name="T37" fmla="*/ 50 h 69"/>
                      <a:gd name="T38" fmla="*/ 9 w 22"/>
                      <a:gd name="T39" fmla="*/ 60 h 69"/>
                      <a:gd name="T40" fmla="*/ 1 w 22"/>
                      <a:gd name="T41" fmla="*/ 67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69"/>
                      <a:gd name="T65" fmla="*/ 22 w 2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69">
                        <a:moveTo>
                          <a:pt x="1" y="67"/>
                        </a:moveTo>
                        <a:lnTo>
                          <a:pt x="0" y="67"/>
                        </a:lnTo>
                        <a:lnTo>
                          <a:pt x="1" y="68"/>
                        </a:lnTo>
                        <a:lnTo>
                          <a:pt x="1" y="69"/>
                        </a:lnTo>
                        <a:lnTo>
                          <a:pt x="2" y="69"/>
                        </a:lnTo>
                        <a:lnTo>
                          <a:pt x="11" y="59"/>
                        </a:lnTo>
                        <a:lnTo>
                          <a:pt x="18" y="48"/>
                        </a:lnTo>
                        <a:lnTo>
                          <a:pt x="21" y="37"/>
                        </a:lnTo>
                        <a:lnTo>
                          <a:pt x="22" y="25"/>
                        </a:lnTo>
                        <a:lnTo>
                          <a:pt x="22" y="15"/>
                        </a:lnTo>
                        <a:lnTo>
                          <a:pt x="22" y="7"/>
                        </a:lnTo>
                        <a:lnTo>
                          <a:pt x="21" y="2"/>
                        </a:lnTo>
                        <a:lnTo>
                          <a:pt x="21" y="0"/>
                        </a:lnTo>
                        <a:lnTo>
                          <a:pt x="21" y="2"/>
                        </a:lnTo>
                        <a:lnTo>
                          <a:pt x="21" y="8"/>
                        </a:lnTo>
                        <a:lnTo>
                          <a:pt x="21" y="17"/>
                        </a:lnTo>
                        <a:lnTo>
                          <a:pt x="19" y="28"/>
                        </a:lnTo>
                        <a:lnTo>
                          <a:pt x="17" y="39"/>
                        </a:lnTo>
                        <a:lnTo>
                          <a:pt x="13" y="50"/>
                        </a:lnTo>
                        <a:lnTo>
                          <a:pt x="9" y="60"/>
                        </a:lnTo>
                        <a:lnTo>
                          <a:pt x="1" y="6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7" name="Freeform 42"/>
                  <p:cNvSpPr>
                    <a:spLocks/>
                  </p:cNvSpPr>
                  <p:nvPr/>
                </p:nvSpPr>
                <p:spPr bwMode="auto">
                  <a:xfrm>
                    <a:off x="1269" y="1951"/>
                    <a:ext cx="50" cy="13"/>
                  </a:xfrm>
                  <a:custGeom>
                    <a:avLst/>
                    <a:gdLst>
                      <a:gd name="T0" fmla="*/ 5 w 50"/>
                      <a:gd name="T1" fmla="*/ 1 h 13"/>
                      <a:gd name="T2" fmla="*/ 1 w 50"/>
                      <a:gd name="T3" fmla="*/ 0 h 13"/>
                      <a:gd name="T4" fmla="*/ 0 w 50"/>
                      <a:gd name="T5" fmla="*/ 1 h 13"/>
                      <a:gd name="T6" fmla="*/ 1 w 50"/>
                      <a:gd name="T7" fmla="*/ 3 h 13"/>
                      <a:gd name="T8" fmla="*/ 3 w 50"/>
                      <a:gd name="T9" fmla="*/ 5 h 13"/>
                      <a:gd name="T10" fmla="*/ 13 w 50"/>
                      <a:gd name="T11" fmla="*/ 10 h 13"/>
                      <a:gd name="T12" fmla="*/ 22 w 50"/>
                      <a:gd name="T13" fmla="*/ 13 h 13"/>
                      <a:gd name="T14" fmla="*/ 30 w 50"/>
                      <a:gd name="T15" fmla="*/ 13 h 13"/>
                      <a:gd name="T16" fmla="*/ 36 w 50"/>
                      <a:gd name="T17" fmla="*/ 12 h 13"/>
                      <a:gd name="T18" fmla="*/ 42 w 50"/>
                      <a:gd name="T19" fmla="*/ 10 h 13"/>
                      <a:gd name="T20" fmla="*/ 46 w 50"/>
                      <a:gd name="T21" fmla="*/ 8 h 13"/>
                      <a:gd name="T22" fmla="*/ 49 w 50"/>
                      <a:gd name="T23" fmla="*/ 6 h 13"/>
                      <a:gd name="T24" fmla="*/ 50 w 50"/>
                      <a:gd name="T25" fmla="*/ 5 h 13"/>
                      <a:gd name="T26" fmla="*/ 49 w 50"/>
                      <a:gd name="T27" fmla="*/ 5 h 13"/>
                      <a:gd name="T28" fmla="*/ 45 w 50"/>
                      <a:gd name="T29" fmla="*/ 5 h 13"/>
                      <a:gd name="T30" fmla="*/ 40 w 50"/>
                      <a:gd name="T31" fmla="*/ 5 h 13"/>
                      <a:gd name="T32" fmla="*/ 33 w 50"/>
                      <a:gd name="T33" fmla="*/ 5 h 13"/>
                      <a:gd name="T34" fmla="*/ 26 w 50"/>
                      <a:gd name="T35" fmla="*/ 5 h 13"/>
                      <a:gd name="T36" fmla="*/ 18 w 50"/>
                      <a:gd name="T37" fmla="*/ 4 h 13"/>
                      <a:gd name="T38" fmla="*/ 11 w 50"/>
                      <a:gd name="T39" fmla="*/ 3 h 13"/>
                      <a:gd name="T40" fmla="*/ 5 w 50"/>
                      <a:gd name="T41" fmla="*/ 1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3"/>
                      <a:gd name="T65" fmla="*/ 50 w 50"/>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3">
                        <a:moveTo>
                          <a:pt x="5" y="1"/>
                        </a:moveTo>
                        <a:lnTo>
                          <a:pt x="1" y="0"/>
                        </a:lnTo>
                        <a:lnTo>
                          <a:pt x="0" y="1"/>
                        </a:lnTo>
                        <a:lnTo>
                          <a:pt x="1" y="3"/>
                        </a:lnTo>
                        <a:lnTo>
                          <a:pt x="3" y="5"/>
                        </a:lnTo>
                        <a:lnTo>
                          <a:pt x="13" y="10"/>
                        </a:lnTo>
                        <a:lnTo>
                          <a:pt x="22" y="13"/>
                        </a:lnTo>
                        <a:lnTo>
                          <a:pt x="30" y="13"/>
                        </a:lnTo>
                        <a:lnTo>
                          <a:pt x="36" y="12"/>
                        </a:lnTo>
                        <a:lnTo>
                          <a:pt x="42" y="10"/>
                        </a:lnTo>
                        <a:lnTo>
                          <a:pt x="46" y="8"/>
                        </a:lnTo>
                        <a:lnTo>
                          <a:pt x="49" y="6"/>
                        </a:lnTo>
                        <a:lnTo>
                          <a:pt x="50" y="5"/>
                        </a:lnTo>
                        <a:lnTo>
                          <a:pt x="49" y="5"/>
                        </a:lnTo>
                        <a:lnTo>
                          <a:pt x="45" y="5"/>
                        </a:lnTo>
                        <a:lnTo>
                          <a:pt x="40" y="5"/>
                        </a:lnTo>
                        <a:lnTo>
                          <a:pt x="33" y="5"/>
                        </a:lnTo>
                        <a:lnTo>
                          <a:pt x="26" y="5"/>
                        </a:lnTo>
                        <a:lnTo>
                          <a:pt x="18" y="4"/>
                        </a:lnTo>
                        <a:lnTo>
                          <a:pt x="11" y="3"/>
                        </a:lnTo>
                        <a:lnTo>
                          <a:pt x="5"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8" name="Freeform 43"/>
                  <p:cNvSpPr>
                    <a:spLocks/>
                  </p:cNvSpPr>
                  <p:nvPr/>
                </p:nvSpPr>
                <p:spPr bwMode="auto">
                  <a:xfrm>
                    <a:off x="1315" y="1961"/>
                    <a:ext cx="56" cy="118"/>
                  </a:xfrm>
                  <a:custGeom>
                    <a:avLst/>
                    <a:gdLst>
                      <a:gd name="T0" fmla="*/ 50 w 56"/>
                      <a:gd name="T1" fmla="*/ 39 h 118"/>
                      <a:gd name="T2" fmla="*/ 48 w 56"/>
                      <a:gd name="T3" fmla="*/ 43 h 118"/>
                      <a:gd name="T4" fmla="*/ 45 w 56"/>
                      <a:gd name="T5" fmla="*/ 46 h 118"/>
                      <a:gd name="T6" fmla="*/ 43 w 56"/>
                      <a:gd name="T7" fmla="*/ 50 h 118"/>
                      <a:gd name="T8" fmla="*/ 40 w 56"/>
                      <a:gd name="T9" fmla="*/ 53 h 118"/>
                      <a:gd name="T10" fmla="*/ 37 w 56"/>
                      <a:gd name="T11" fmla="*/ 56 h 118"/>
                      <a:gd name="T12" fmla="*/ 35 w 56"/>
                      <a:gd name="T13" fmla="*/ 59 h 118"/>
                      <a:gd name="T14" fmla="*/ 31 w 56"/>
                      <a:gd name="T15" fmla="*/ 63 h 118"/>
                      <a:gd name="T16" fmla="*/ 29 w 56"/>
                      <a:gd name="T17" fmla="*/ 65 h 118"/>
                      <a:gd name="T18" fmla="*/ 26 w 56"/>
                      <a:gd name="T19" fmla="*/ 68 h 118"/>
                      <a:gd name="T20" fmla="*/ 23 w 56"/>
                      <a:gd name="T21" fmla="*/ 72 h 118"/>
                      <a:gd name="T22" fmla="*/ 21 w 56"/>
                      <a:gd name="T23" fmla="*/ 74 h 118"/>
                      <a:gd name="T24" fmla="*/ 18 w 56"/>
                      <a:gd name="T25" fmla="*/ 77 h 118"/>
                      <a:gd name="T26" fmla="*/ 15 w 56"/>
                      <a:gd name="T27" fmla="*/ 81 h 118"/>
                      <a:gd name="T28" fmla="*/ 13 w 56"/>
                      <a:gd name="T29" fmla="*/ 84 h 118"/>
                      <a:gd name="T30" fmla="*/ 11 w 56"/>
                      <a:gd name="T31" fmla="*/ 87 h 118"/>
                      <a:gd name="T32" fmla="*/ 8 w 56"/>
                      <a:gd name="T33" fmla="*/ 91 h 118"/>
                      <a:gd name="T34" fmla="*/ 5 w 56"/>
                      <a:gd name="T35" fmla="*/ 99 h 118"/>
                      <a:gd name="T36" fmla="*/ 3 w 56"/>
                      <a:gd name="T37" fmla="*/ 108 h 118"/>
                      <a:gd name="T38" fmla="*/ 1 w 56"/>
                      <a:gd name="T39" fmla="*/ 115 h 118"/>
                      <a:gd name="T40" fmla="*/ 0 w 56"/>
                      <a:gd name="T41" fmla="*/ 118 h 118"/>
                      <a:gd name="T42" fmla="*/ 2 w 56"/>
                      <a:gd name="T43" fmla="*/ 114 h 118"/>
                      <a:gd name="T44" fmla="*/ 4 w 56"/>
                      <a:gd name="T45" fmla="*/ 110 h 118"/>
                      <a:gd name="T46" fmla="*/ 6 w 56"/>
                      <a:gd name="T47" fmla="*/ 105 h 118"/>
                      <a:gd name="T48" fmla="*/ 8 w 56"/>
                      <a:gd name="T49" fmla="*/ 101 h 118"/>
                      <a:gd name="T50" fmla="*/ 10 w 56"/>
                      <a:gd name="T51" fmla="*/ 98 h 118"/>
                      <a:gd name="T52" fmla="*/ 12 w 56"/>
                      <a:gd name="T53" fmla="*/ 94 h 118"/>
                      <a:gd name="T54" fmla="*/ 15 w 56"/>
                      <a:gd name="T55" fmla="*/ 90 h 118"/>
                      <a:gd name="T56" fmla="*/ 18 w 56"/>
                      <a:gd name="T57" fmla="*/ 86 h 118"/>
                      <a:gd name="T58" fmla="*/ 21 w 56"/>
                      <a:gd name="T59" fmla="*/ 82 h 118"/>
                      <a:gd name="T60" fmla="*/ 24 w 56"/>
                      <a:gd name="T61" fmla="*/ 79 h 118"/>
                      <a:gd name="T62" fmla="*/ 27 w 56"/>
                      <a:gd name="T63" fmla="*/ 75 h 118"/>
                      <a:gd name="T64" fmla="*/ 31 w 56"/>
                      <a:gd name="T65" fmla="*/ 72 h 118"/>
                      <a:gd name="T66" fmla="*/ 33 w 56"/>
                      <a:gd name="T67" fmla="*/ 68 h 118"/>
                      <a:gd name="T68" fmla="*/ 36 w 56"/>
                      <a:gd name="T69" fmla="*/ 65 h 118"/>
                      <a:gd name="T70" fmla="*/ 40 w 56"/>
                      <a:gd name="T71" fmla="*/ 61 h 118"/>
                      <a:gd name="T72" fmla="*/ 43 w 56"/>
                      <a:gd name="T73" fmla="*/ 58 h 118"/>
                      <a:gd name="T74" fmla="*/ 47 w 56"/>
                      <a:gd name="T75" fmla="*/ 52 h 118"/>
                      <a:gd name="T76" fmla="*/ 51 w 56"/>
                      <a:gd name="T77" fmla="*/ 45 h 118"/>
                      <a:gd name="T78" fmla="*/ 53 w 56"/>
                      <a:gd name="T79" fmla="*/ 39 h 118"/>
                      <a:gd name="T80" fmla="*/ 56 w 56"/>
                      <a:gd name="T81" fmla="*/ 32 h 118"/>
                      <a:gd name="T82" fmla="*/ 56 w 56"/>
                      <a:gd name="T83" fmla="*/ 23 h 118"/>
                      <a:gd name="T84" fmla="*/ 56 w 56"/>
                      <a:gd name="T85" fmla="*/ 12 h 118"/>
                      <a:gd name="T86" fmla="*/ 54 w 56"/>
                      <a:gd name="T87" fmla="*/ 4 h 118"/>
                      <a:gd name="T88" fmla="*/ 54 w 56"/>
                      <a:gd name="T89" fmla="*/ 0 h 118"/>
                      <a:gd name="T90" fmla="*/ 54 w 56"/>
                      <a:gd name="T91" fmla="*/ 4 h 118"/>
                      <a:gd name="T92" fmla="*/ 54 w 56"/>
                      <a:gd name="T93" fmla="*/ 15 h 118"/>
                      <a:gd name="T94" fmla="*/ 53 w 56"/>
                      <a:gd name="T95" fmla="*/ 28 h 118"/>
                      <a:gd name="T96" fmla="*/ 50 w 56"/>
                      <a:gd name="T97" fmla="*/ 39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
                      <a:gd name="T148" fmla="*/ 0 h 118"/>
                      <a:gd name="T149" fmla="*/ 56 w 56"/>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 h="118">
                        <a:moveTo>
                          <a:pt x="50" y="39"/>
                        </a:moveTo>
                        <a:lnTo>
                          <a:pt x="48" y="43"/>
                        </a:lnTo>
                        <a:lnTo>
                          <a:pt x="45" y="46"/>
                        </a:lnTo>
                        <a:lnTo>
                          <a:pt x="43" y="50"/>
                        </a:lnTo>
                        <a:lnTo>
                          <a:pt x="40" y="53"/>
                        </a:lnTo>
                        <a:lnTo>
                          <a:pt x="37" y="56"/>
                        </a:lnTo>
                        <a:lnTo>
                          <a:pt x="35" y="59"/>
                        </a:lnTo>
                        <a:lnTo>
                          <a:pt x="31" y="63"/>
                        </a:lnTo>
                        <a:lnTo>
                          <a:pt x="29" y="65"/>
                        </a:lnTo>
                        <a:lnTo>
                          <a:pt x="26" y="68"/>
                        </a:lnTo>
                        <a:lnTo>
                          <a:pt x="23" y="72"/>
                        </a:lnTo>
                        <a:lnTo>
                          <a:pt x="21" y="74"/>
                        </a:lnTo>
                        <a:lnTo>
                          <a:pt x="18" y="77"/>
                        </a:lnTo>
                        <a:lnTo>
                          <a:pt x="15" y="81"/>
                        </a:lnTo>
                        <a:lnTo>
                          <a:pt x="13" y="84"/>
                        </a:lnTo>
                        <a:lnTo>
                          <a:pt x="11" y="87"/>
                        </a:lnTo>
                        <a:lnTo>
                          <a:pt x="8" y="91"/>
                        </a:lnTo>
                        <a:lnTo>
                          <a:pt x="5" y="99"/>
                        </a:lnTo>
                        <a:lnTo>
                          <a:pt x="3" y="108"/>
                        </a:lnTo>
                        <a:lnTo>
                          <a:pt x="1" y="115"/>
                        </a:lnTo>
                        <a:lnTo>
                          <a:pt x="0" y="118"/>
                        </a:lnTo>
                        <a:lnTo>
                          <a:pt x="2" y="114"/>
                        </a:lnTo>
                        <a:lnTo>
                          <a:pt x="4" y="110"/>
                        </a:lnTo>
                        <a:lnTo>
                          <a:pt x="6" y="105"/>
                        </a:lnTo>
                        <a:lnTo>
                          <a:pt x="8" y="101"/>
                        </a:lnTo>
                        <a:lnTo>
                          <a:pt x="10" y="98"/>
                        </a:lnTo>
                        <a:lnTo>
                          <a:pt x="12" y="94"/>
                        </a:lnTo>
                        <a:lnTo>
                          <a:pt x="15" y="90"/>
                        </a:lnTo>
                        <a:lnTo>
                          <a:pt x="18" y="86"/>
                        </a:lnTo>
                        <a:lnTo>
                          <a:pt x="21" y="82"/>
                        </a:lnTo>
                        <a:lnTo>
                          <a:pt x="24" y="79"/>
                        </a:lnTo>
                        <a:lnTo>
                          <a:pt x="27" y="75"/>
                        </a:lnTo>
                        <a:lnTo>
                          <a:pt x="31" y="72"/>
                        </a:lnTo>
                        <a:lnTo>
                          <a:pt x="33" y="68"/>
                        </a:lnTo>
                        <a:lnTo>
                          <a:pt x="36" y="65"/>
                        </a:lnTo>
                        <a:lnTo>
                          <a:pt x="40" y="61"/>
                        </a:lnTo>
                        <a:lnTo>
                          <a:pt x="43" y="58"/>
                        </a:lnTo>
                        <a:lnTo>
                          <a:pt x="47" y="52"/>
                        </a:lnTo>
                        <a:lnTo>
                          <a:pt x="51" y="45"/>
                        </a:lnTo>
                        <a:lnTo>
                          <a:pt x="53" y="39"/>
                        </a:lnTo>
                        <a:lnTo>
                          <a:pt x="56" y="32"/>
                        </a:lnTo>
                        <a:lnTo>
                          <a:pt x="56" y="23"/>
                        </a:lnTo>
                        <a:lnTo>
                          <a:pt x="56" y="12"/>
                        </a:lnTo>
                        <a:lnTo>
                          <a:pt x="54" y="4"/>
                        </a:lnTo>
                        <a:lnTo>
                          <a:pt x="54" y="0"/>
                        </a:lnTo>
                        <a:lnTo>
                          <a:pt x="54" y="4"/>
                        </a:lnTo>
                        <a:lnTo>
                          <a:pt x="54" y="15"/>
                        </a:lnTo>
                        <a:lnTo>
                          <a:pt x="53" y="28"/>
                        </a:lnTo>
                        <a:lnTo>
                          <a:pt x="50" y="3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39" name="Freeform 44"/>
                  <p:cNvSpPr>
                    <a:spLocks/>
                  </p:cNvSpPr>
                  <p:nvPr/>
                </p:nvSpPr>
                <p:spPr bwMode="auto">
                  <a:xfrm>
                    <a:off x="1349" y="1958"/>
                    <a:ext cx="25" cy="11"/>
                  </a:xfrm>
                  <a:custGeom>
                    <a:avLst/>
                    <a:gdLst>
                      <a:gd name="T0" fmla="*/ 12 w 25"/>
                      <a:gd name="T1" fmla="*/ 4 h 11"/>
                      <a:gd name="T2" fmla="*/ 10 w 25"/>
                      <a:gd name="T3" fmla="*/ 4 h 11"/>
                      <a:gd name="T4" fmla="*/ 7 w 25"/>
                      <a:gd name="T5" fmla="*/ 4 h 11"/>
                      <a:gd name="T6" fmla="*/ 4 w 25"/>
                      <a:gd name="T7" fmla="*/ 4 h 11"/>
                      <a:gd name="T8" fmla="*/ 1 w 25"/>
                      <a:gd name="T9" fmla="*/ 4 h 11"/>
                      <a:gd name="T10" fmla="*/ 1 w 25"/>
                      <a:gd name="T11" fmla="*/ 5 h 11"/>
                      <a:gd name="T12" fmla="*/ 0 w 25"/>
                      <a:gd name="T13" fmla="*/ 5 h 11"/>
                      <a:gd name="T14" fmla="*/ 0 w 25"/>
                      <a:gd name="T15" fmla="*/ 6 h 11"/>
                      <a:gd name="T16" fmla="*/ 0 w 25"/>
                      <a:gd name="T17" fmla="*/ 7 h 11"/>
                      <a:gd name="T18" fmla="*/ 1 w 25"/>
                      <a:gd name="T19" fmla="*/ 8 h 11"/>
                      <a:gd name="T20" fmla="*/ 2 w 25"/>
                      <a:gd name="T21" fmla="*/ 9 h 11"/>
                      <a:gd name="T22" fmla="*/ 3 w 25"/>
                      <a:gd name="T23" fmla="*/ 10 h 11"/>
                      <a:gd name="T24" fmla="*/ 5 w 25"/>
                      <a:gd name="T25" fmla="*/ 10 h 11"/>
                      <a:gd name="T26" fmla="*/ 7 w 25"/>
                      <a:gd name="T27" fmla="*/ 11 h 11"/>
                      <a:gd name="T28" fmla="*/ 9 w 25"/>
                      <a:gd name="T29" fmla="*/ 10 h 11"/>
                      <a:gd name="T30" fmla="*/ 12 w 25"/>
                      <a:gd name="T31" fmla="*/ 10 h 11"/>
                      <a:gd name="T32" fmla="*/ 14 w 25"/>
                      <a:gd name="T33" fmla="*/ 9 h 11"/>
                      <a:gd name="T34" fmla="*/ 17 w 25"/>
                      <a:gd name="T35" fmla="*/ 7 h 11"/>
                      <a:gd name="T36" fmla="*/ 21 w 25"/>
                      <a:gd name="T37" fmla="*/ 4 h 11"/>
                      <a:gd name="T38" fmla="*/ 24 w 25"/>
                      <a:gd name="T39" fmla="*/ 2 h 11"/>
                      <a:gd name="T40" fmla="*/ 25 w 25"/>
                      <a:gd name="T41" fmla="*/ 0 h 11"/>
                      <a:gd name="T42" fmla="*/ 24 w 25"/>
                      <a:gd name="T43" fmla="*/ 1 h 11"/>
                      <a:gd name="T44" fmla="*/ 21 w 25"/>
                      <a:gd name="T45" fmla="*/ 3 h 11"/>
                      <a:gd name="T46" fmla="*/ 16 w 25"/>
                      <a:gd name="T47" fmla="*/ 4 h 11"/>
                      <a:gd name="T48" fmla="*/ 12 w 25"/>
                      <a:gd name="T49" fmla="*/ 4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1"/>
                      <a:gd name="T77" fmla="*/ 25 w 25"/>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1">
                        <a:moveTo>
                          <a:pt x="12" y="4"/>
                        </a:moveTo>
                        <a:lnTo>
                          <a:pt x="10" y="4"/>
                        </a:lnTo>
                        <a:lnTo>
                          <a:pt x="7" y="4"/>
                        </a:lnTo>
                        <a:lnTo>
                          <a:pt x="4" y="4"/>
                        </a:lnTo>
                        <a:lnTo>
                          <a:pt x="1" y="4"/>
                        </a:lnTo>
                        <a:lnTo>
                          <a:pt x="1" y="5"/>
                        </a:lnTo>
                        <a:lnTo>
                          <a:pt x="0" y="5"/>
                        </a:lnTo>
                        <a:lnTo>
                          <a:pt x="0" y="6"/>
                        </a:lnTo>
                        <a:lnTo>
                          <a:pt x="0" y="7"/>
                        </a:lnTo>
                        <a:lnTo>
                          <a:pt x="1" y="8"/>
                        </a:lnTo>
                        <a:lnTo>
                          <a:pt x="2" y="9"/>
                        </a:lnTo>
                        <a:lnTo>
                          <a:pt x="3" y="10"/>
                        </a:lnTo>
                        <a:lnTo>
                          <a:pt x="5" y="10"/>
                        </a:lnTo>
                        <a:lnTo>
                          <a:pt x="7" y="11"/>
                        </a:lnTo>
                        <a:lnTo>
                          <a:pt x="9" y="10"/>
                        </a:lnTo>
                        <a:lnTo>
                          <a:pt x="12" y="10"/>
                        </a:lnTo>
                        <a:lnTo>
                          <a:pt x="14" y="9"/>
                        </a:lnTo>
                        <a:lnTo>
                          <a:pt x="17" y="7"/>
                        </a:lnTo>
                        <a:lnTo>
                          <a:pt x="21" y="4"/>
                        </a:lnTo>
                        <a:lnTo>
                          <a:pt x="24" y="2"/>
                        </a:lnTo>
                        <a:lnTo>
                          <a:pt x="25" y="0"/>
                        </a:lnTo>
                        <a:lnTo>
                          <a:pt x="24" y="1"/>
                        </a:lnTo>
                        <a:lnTo>
                          <a:pt x="21" y="3"/>
                        </a:lnTo>
                        <a:lnTo>
                          <a:pt x="16" y="4"/>
                        </a:lnTo>
                        <a:lnTo>
                          <a:pt x="12"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0" name="Freeform 45"/>
                  <p:cNvSpPr>
                    <a:spLocks/>
                  </p:cNvSpPr>
                  <p:nvPr/>
                </p:nvSpPr>
                <p:spPr bwMode="auto">
                  <a:xfrm>
                    <a:off x="1286" y="2035"/>
                    <a:ext cx="41" cy="6"/>
                  </a:xfrm>
                  <a:custGeom>
                    <a:avLst/>
                    <a:gdLst>
                      <a:gd name="T0" fmla="*/ 23 w 41"/>
                      <a:gd name="T1" fmla="*/ 1 h 6"/>
                      <a:gd name="T2" fmla="*/ 20 w 41"/>
                      <a:gd name="T3" fmla="*/ 0 h 6"/>
                      <a:gd name="T4" fmla="*/ 17 w 41"/>
                      <a:gd name="T5" fmla="*/ 1 h 6"/>
                      <a:gd name="T6" fmla="*/ 14 w 41"/>
                      <a:gd name="T7" fmla="*/ 3 h 6"/>
                      <a:gd name="T8" fmla="*/ 10 w 41"/>
                      <a:gd name="T9" fmla="*/ 3 h 6"/>
                      <a:gd name="T10" fmla="*/ 8 w 41"/>
                      <a:gd name="T11" fmla="*/ 3 h 6"/>
                      <a:gd name="T12" fmla="*/ 5 w 41"/>
                      <a:gd name="T13" fmla="*/ 2 h 6"/>
                      <a:gd name="T14" fmla="*/ 3 w 41"/>
                      <a:gd name="T15" fmla="*/ 2 h 6"/>
                      <a:gd name="T16" fmla="*/ 1 w 41"/>
                      <a:gd name="T17" fmla="*/ 2 h 6"/>
                      <a:gd name="T18" fmla="*/ 0 w 41"/>
                      <a:gd name="T19" fmla="*/ 2 h 6"/>
                      <a:gd name="T20" fmla="*/ 0 w 41"/>
                      <a:gd name="T21" fmla="*/ 2 h 6"/>
                      <a:gd name="T22" fmla="*/ 0 w 41"/>
                      <a:gd name="T23" fmla="*/ 3 h 6"/>
                      <a:gd name="T24" fmla="*/ 0 w 41"/>
                      <a:gd name="T25" fmla="*/ 3 h 6"/>
                      <a:gd name="T26" fmla="*/ 3 w 41"/>
                      <a:gd name="T27" fmla="*/ 4 h 6"/>
                      <a:gd name="T28" fmla="*/ 6 w 41"/>
                      <a:gd name="T29" fmla="*/ 5 h 6"/>
                      <a:gd name="T30" fmla="*/ 9 w 41"/>
                      <a:gd name="T31" fmla="*/ 6 h 6"/>
                      <a:gd name="T32" fmla="*/ 12 w 41"/>
                      <a:gd name="T33" fmla="*/ 6 h 6"/>
                      <a:gd name="T34" fmla="*/ 14 w 41"/>
                      <a:gd name="T35" fmla="*/ 6 h 6"/>
                      <a:gd name="T36" fmla="*/ 17 w 41"/>
                      <a:gd name="T37" fmla="*/ 6 h 6"/>
                      <a:gd name="T38" fmla="*/ 19 w 41"/>
                      <a:gd name="T39" fmla="*/ 5 h 6"/>
                      <a:gd name="T40" fmla="*/ 21 w 41"/>
                      <a:gd name="T41" fmla="*/ 4 h 6"/>
                      <a:gd name="T42" fmla="*/ 23 w 41"/>
                      <a:gd name="T43" fmla="*/ 4 h 6"/>
                      <a:gd name="T44" fmla="*/ 25 w 41"/>
                      <a:gd name="T45" fmla="*/ 4 h 6"/>
                      <a:gd name="T46" fmla="*/ 28 w 41"/>
                      <a:gd name="T47" fmla="*/ 4 h 6"/>
                      <a:gd name="T48" fmla="*/ 30 w 41"/>
                      <a:gd name="T49" fmla="*/ 5 h 6"/>
                      <a:gd name="T50" fmla="*/ 34 w 41"/>
                      <a:gd name="T51" fmla="*/ 5 h 6"/>
                      <a:gd name="T52" fmla="*/ 37 w 41"/>
                      <a:gd name="T53" fmla="*/ 3 h 6"/>
                      <a:gd name="T54" fmla="*/ 40 w 41"/>
                      <a:gd name="T55" fmla="*/ 1 h 6"/>
                      <a:gd name="T56" fmla="*/ 41 w 41"/>
                      <a:gd name="T57" fmla="*/ 0 h 6"/>
                      <a:gd name="T58" fmla="*/ 40 w 41"/>
                      <a:gd name="T59" fmla="*/ 0 h 6"/>
                      <a:gd name="T60" fmla="*/ 39 w 41"/>
                      <a:gd name="T61" fmla="*/ 1 h 6"/>
                      <a:gd name="T62" fmla="*/ 38 w 41"/>
                      <a:gd name="T63" fmla="*/ 2 h 6"/>
                      <a:gd name="T64" fmla="*/ 36 w 41"/>
                      <a:gd name="T65" fmla="*/ 2 h 6"/>
                      <a:gd name="T66" fmla="*/ 33 w 41"/>
                      <a:gd name="T67" fmla="*/ 3 h 6"/>
                      <a:gd name="T68" fmla="*/ 30 w 41"/>
                      <a:gd name="T69" fmla="*/ 3 h 6"/>
                      <a:gd name="T70" fmla="*/ 27 w 41"/>
                      <a:gd name="T71" fmla="*/ 2 h 6"/>
                      <a:gd name="T72" fmla="*/ 23 w 41"/>
                      <a:gd name="T73" fmla="*/ 1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6"/>
                      <a:gd name="T113" fmla="*/ 41 w 41"/>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6">
                        <a:moveTo>
                          <a:pt x="23" y="1"/>
                        </a:moveTo>
                        <a:lnTo>
                          <a:pt x="20" y="0"/>
                        </a:lnTo>
                        <a:lnTo>
                          <a:pt x="17" y="1"/>
                        </a:lnTo>
                        <a:lnTo>
                          <a:pt x="14" y="3"/>
                        </a:lnTo>
                        <a:lnTo>
                          <a:pt x="10" y="3"/>
                        </a:lnTo>
                        <a:lnTo>
                          <a:pt x="8" y="3"/>
                        </a:lnTo>
                        <a:lnTo>
                          <a:pt x="5" y="2"/>
                        </a:lnTo>
                        <a:lnTo>
                          <a:pt x="3" y="2"/>
                        </a:lnTo>
                        <a:lnTo>
                          <a:pt x="1" y="2"/>
                        </a:lnTo>
                        <a:lnTo>
                          <a:pt x="0" y="2"/>
                        </a:lnTo>
                        <a:lnTo>
                          <a:pt x="0" y="3"/>
                        </a:lnTo>
                        <a:lnTo>
                          <a:pt x="3" y="4"/>
                        </a:lnTo>
                        <a:lnTo>
                          <a:pt x="6" y="5"/>
                        </a:lnTo>
                        <a:lnTo>
                          <a:pt x="9" y="6"/>
                        </a:lnTo>
                        <a:lnTo>
                          <a:pt x="12" y="6"/>
                        </a:lnTo>
                        <a:lnTo>
                          <a:pt x="14" y="6"/>
                        </a:lnTo>
                        <a:lnTo>
                          <a:pt x="17" y="6"/>
                        </a:lnTo>
                        <a:lnTo>
                          <a:pt x="19" y="5"/>
                        </a:lnTo>
                        <a:lnTo>
                          <a:pt x="21" y="4"/>
                        </a:lnTo>
                        <a:lnTo>
                          <a:pt x="23" y="4"/>
                        </a:lnTo>
                        <a:lnTo>
                          <a:pt x="25" y="4"/>
                        </a:lnTo>
                        <a:lnTo>
                          <a:pt x="28" y="4"/>
                        </a:lnTo>
                        <a:lnTo>
                          <a:pt x="30" y="5"/>
                        </a:lnTo>
                        <a:lnTo>
                          <a:pt x="34" y="5"/>
                        </a:lnTo>
                        <a:lnTo>
                          <a:pt x="37" y="3"/>
                        </a:lnTo>
                        <a:lnTo>
                          <a:pt x="40" y="1"/>
                        </a:lnTo>
                        <a:lnTo>
                          <a:pt x="41" y="0"/>
                        </a:lnTo>
                        <a:lnTo>
                          <a:pt x="40" y="0"/>
                        </a:lnTo>
                        <a:lnTo>
                          <a:pt x="39" y="1"/>
                        </a:lnTo>
                        <a:lnTo>
                          <a:pt x="38" y="2"/>
                        </a:lnTo>
                        <a:lnTo>
                          <a:pt x="36" y="2"/>
                        </a:lnTo>
                        <a:lnTo>
                          <a:pt x="33" y="3"/>
                        </a:lnTo>
                        <a:lnTo>
                          <a:pt x="30" y="3"/>
                        </a:lnTo>
                        <a:lnTo>
                          <a:pt x="27" y="2"/>
                        </a:lnTo>
                        <a:lnTo>
                          <a:pt x="23"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1" name="Freeform 46"/>
                  <p:cNvSpPr>
                    <a:spLocks/>
                  </p:cNvSpPr>
                  <p:nvPr/>
                </p:nvSpPr>
                <p:spPr bwMode="auto">
                  <a:xfrm>
                    <a:off x="1301" y="2050"/>
                    <a:ext cx="19" cy="6"/>
                  </a:xfrm>
                  <a:custGeom>
                    <a:avLst/>
                    <a:gdLst>
                      <a:gd name="T0" fmla="*/ 10 w 19"/>
                      <a:gd name="T1" fmla="*/ 2 h 6"/>
                      <a:gd name="T2" fmla="*/ 8 w 19"/>
                      <a:gd name="T3" fmla="*/ 2 h 6"/>
                      <a:gd name="T4" fmla="*/ 6 w 19"/>
                      <a:gd name="T5" fmla="*/ 2 h 6"/>
                      <a:gd name="T6" fmla="*/ 4 w 19"/>
                      <a:gd name="T7" fmla="*/ 1 h 6"/>
                      <a:gd name="T8" fmla="*/ 1 w 19"/>
                      <a:gd name="T9" fmla="*/ 1 h 6"/>
                      <a:gd name="T10" fmla="*/ 1 w 19"/>
                      <a:gd name="T11" fmla="*/ 1 h 6"/>
                      <a:gd name="T12" fmla="*/ 0 w 19"/>
                      <a:gd name="T13" fmla="*/ 2 h 6"/>
                      <a:gd name="T14" fmla="*/ 0 w 19"/>
                      <a:gd name="T15" fmla="*/ 2 h 6"/>
                      <a:gd name="T16" fmla="*/ 1 w 19"/>
                      <a:gd name="T17" fmla="*/ 2 h 6"/>
                      <a:gd name="T18" fmla="*/ 6 w 19"/>
                      <a:gd name="T19" fmla="*/ 5 h 6"/>
                      <a:gd name="T20" fmla="*/ 10 w 19"/>
                      <a:gd name="T21" fmla="*/ 6 h 6"/>
                      <a:gd name="T22" fmla="*/ 13 w 19"/>
                      <a:gd name="T23" fmla="*/ 6 h 6"/>
                      <a:gd name="T24" fmla="*/ 16 w 19"/>
                      <a:gd name="T25" fmla="*/ 5 h 6"/>
                      <a:gd name="T26" fmla="*/ 17 w 19"/>
                      <a:gd name="T27" fmla="*/ 4 h 6"/>
                      <a:gd name="T28" fmla="*/ 18 w 19"/>
                      <a:gd name="T29" fmla="*/ 3 h 6"/>
                      <a:gd name="T30" fmla="*/ 19 w 19"/>
                      <a:gd name="T31" fmla="*/ 2 h 6"/>
                      <a:gd name="T32" fmla="*/ 19 w 19"/>
                      <a:gd name="T33" fmla="*/ 0 h 6"/>
                      <a:gd name="T34" fmla="*/ 18 w 19"/>
                      <a:gd name="T35" fmla="*/ 1 h 6"/>
                      <a:gd name="T36" fmla="*/ 16 w 19"/>
                      <a:gd name="T37" fmla="*/ 1 h 6"/>
                      <a:gd name="T38" fmla="*/ 13 w 19"/>
                      <a:gd name="T39" fmla="*/ 2 h 6"/>
                      <a:gd name="T40" fmla="*/ 10 w 19"/>
                      <a:gd name="T41" fmla="*/ 2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6"/>
                      <a:gd name="T65" fmla="*/ 19 w 19"/>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6">
                        <a:moveTo>
                          <a:pt x="10" y="2"/>
                        </a:moveTo>
                        <a:lnTo>
                          <a:pt x="8" y="2"/>
                        </a:lnTo>
                        <a:lnTo>
                          <a:pt x="6" y="2"/>
                        </a:lnTo>
                        <a:lnTo>
                          <a:pt x="4" y="1"/>
                        </a:lnTo>
                        <a:lnTo>
                          <a:pt x="1" y="1"/>
                        </a:lnTo>
                        <a:lnTo>
                          <a:pt x="0" y="2"/>
                        </a:lnTo>
                        <a:lnTo>
                          <a:pt x="1" y="2"/>
                        </a:lnTo>
                        <a:lnTo>
                          <a:pt x="6" y="5"/>
                        </a:lnTo>
                        <a:lnTo>
                          <a:pt x="10" y="6"/>
                        </a:lnTo>
                        <a:lnTo>
                          <a:pt x="13" y="6"/>
                        </a:lnTo>
                        <a:lnTo>
                          <a:pt x="16" y="5"/>
                        </a:lnTo>
                        <a:lnTo>
                          <a:pt x="17" y="4"/>
                        </a:lnTo>
                        <a:lnTo>
                          <a:pt x="18" y="3"/>
                        </a:lnTo>
                        <a:lnTo>
                          <a:pt x="19" y="2"/>
                        </a:lnTo>
                        <a:lnTo>
                          <a:pt x="19" y="0"/>
                        </a:lnTo>
                        <a:lnTo>
                          <a:pt x="18" y="1"/>
                        </a:lnTo>
                        <a:lnTo>
                          <a:pt x="16" y="1"/>
                        </a:lnTo>
                        <a:lnTo>
                          <a:pt x="13" y="2"/>
                        </a:lnTo>
                        <a:lnTo>
                          <a:pt x="10"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2" name="Freeform 47"/>
                  <p:cNvSpPr>
                    <a:spLocks/>
                  </p:cNvSpPr>
                  <p:nvPr/>
                </p:nvSpPr>
                <p:spPr bwMode="auto">
                  <a:xfrm>
                    <a:off x="1336" y="1933"/>
                    <a:ext cx="55" cy="92"/>
                  </a:xfrm>
                  <a:custGeom>
                    <a:avLst/>
                    <a:gdLst>
                      <a:gd name="T0" fmla="*/ 32 w 55"/>
                      <a:gd name="T1" fmla="*/ 1 h 92"/>
                      <a:gd name="T2" fmla="*/ 28 w 55"/>
                      <a:gd name="T3" fmla="*/ 3 h 92"/>
                      <a:gd name="T4" fmla="*/ 26 w 55"/>
                      <a:gd name="T5" fmla="*/ 5 h 92"/>
                      <a:gd name="T6" fmla="*/ 23 w 55"/>
                      <a:gd name="T7" fmla="*/ 7 h 92"/>
                      <a:gd name="T8" fmla="*/ 21 w 55"/>
                      <a:gd name="T9" fmla="*/ 10 h 92"/>
                      <a:gd name="T10" fmla="*/ 19 w 55"/>
                      <a:gd name="T11" fmla="*/ 13 h 92"/>
                      <a:gd name="T12" fmla="*/ 17 w 55"/>
                      <a:gd name="T13" fmla="*/ 16 h 92"/>
                      <a:gd name="T14" fmla="*/ 15 w 55"/>
                      <a:gd name="T15" fmla="*/ 19 h 92"/>
                      <a:gd name="T16" fmla="*/ 13 w 55"/>
                      <a:gd name="T17" fmla="*/ 22 h 92"/>
                      <a:gd name="T18" fmla="*/ 11 w 55"/>
                      <a:gd name="T19" fmla="*/ 30 h 92"/>
                      <a:gd name="T20" fmla="*/ 10 w 55"/>
                      <a:gd name="T21" fmla="*/ 38 h 92"/>
                      <a:gd name="T22" fmla="*/ 10 w 55"/>
                      <a:gd name="T23" fmla="*/ 46 h 92"/>
                      <a:gd name="T24" fmla="*/ 9 w 55"/>
                      <a:gd name="T25" fmla="*/ 54 h 92"/>
                      <a:gd name="T26" fmla="*/ 8 w 55"/>
                      <a:gd name="T27" fmla="*/ 63 h 92"/>
                      <a:gd name="T28" fmla="*/ 6 w 55"/>
                      <a:gd name="T29" fmla="*/ 72 h 92"/>
                      <a:gd name="T30" fmla="*/ 3 w 55"/>
                      <a:gd name="T31" fmla="*/ 82 h 92"/>
                      <a:gd name="T32" fmla="*/ 0 w 55"/>
                      <a:gd name="T33" fmla="*/ 91 h 92"/>
                      <a:gd name="T34" fmla="*/ 0 w 55"/>
                      <a:gd name="T35" fmla="*/ 92 h 92"/>
                      <a:gd name="T36" fmla="*/ 1 w 55"/>
                      <a:gd name="T37" fmla="*/ 92 h 92"/>
                      <a:gd name="T38" fmla="*/ 2 w 55"/>
                      <a:gd name="T39" fmla="*/ 92 h 92"/>
                      <a:gd name="T40" fmla="*/ 2 w 55"/>
                      <a:gd name="T41" fmla="*/ 91 h 92"/>
                      <a:gd name="T42" fmla="*/ 7 w 55"/>
                      <a:gd name="T43" fmla="*/ 81 h 92"/>
                      <a:gd name="T44" fmla="*/ 10 w 55"/>
                      <a:gd name="T45" fmla="*/ 70 h 92"/>
                      <a:gd name="T46" fmla="*/ 13 w 55"/>
                      <a:gd name="T47" fmla="*/ 58 h 92"/>
                      <a:gd name="T48" fmla="*/ 14 w 55"/>
                      <a:gd name="T49" fmla="*/ 47 h 92"/>
                      <a:gd name="T50" fmla="*/ 14 w 55"/>
                      <a:gd name="T51" fmla="*/ 44 h 92"/>
                      <a:gd name="T52" fmla="*/ 14 w 55"/>
                      <a:gd name="T53" fmla="*/ 40 h 92"/>
                      <a:gd name="T54" fmla="*/ 14 w 55"/>
                      <a:gd name="T55" fmla="*/ 37 h 92"/>
                      <a:gd name="T56" fmla="*/ 14 w 55"/>
                      <a:gd name="T57" fmla="*/ 34 h 92"/>
                      <a:gd name="T58" fmla="*/ 15 w 55"/>
                      <a:gd name="T59" fmla="*/ 28 h 92"/>
                      <a:gd name="T60" fmla="*/ 17 w 55"/>
                      <a:gd name="T61" fmla="*/ 22 h 92"/>
                      <a:gd name="T62" fmla="*/ 19 w 55"/>
                      <a:gd name="T63" fmla="*/ 17 h 92"/>
                      <a:gd name="T64" fmla="*/ 23 w 55"/>
                      <a:gd name="T65" fmla="*/ 12 h 92"/>
                      <a:gd name="T66" fmla="*/ 26 w 55"/>
                      <a:gd name="T67" fmla="*/ 9 h 92"/>
                      <a:gd name="T68" fmla="*/ 30 w 55"/>
                      <a:gd name="T69" fmla="*/ 6 h 92"/>
                      <a:gd name="T70" fmla="*/ 36 w 55"/>
                      <a:gd name="T71" fmla="*/ 5 h 92"/>
                      <a:gd name="T72" fmla="*/ 41 w 55"/>
                      <a:gd name="T73" fmla="*/ 3 h 92"/>
                      <a:gd name="T74" fmla="*/ 47 w 55"/>
                      <a:gd name="T75" fmla="*/ 2 h 92"/>
                      <a:gd name="T76" fmla="*/ 51 w 55"/>
                      <a:gd name="T77" fmla="*/ 1 h 92"/>
                      <a:gd name="T78" fmla="*/ 54 w 55"/>
                      <a:gd name="T79" fmla="*/ 1 h 92"/>
                      <a:gd name="T80" fmla="*/ 55 w 55"/>
                      <a:gd name="T81" fmla="*/ 1 h 92"/>
                      <a:gd name="T82" fmla="*/ 55 w 55"/>
                      <a:gd name="T83" fmla="*/ 1 h 92"/>
                      <a:gd name="T84" fmla="*/ 53 w 55"/>
                      <a:gd name="T85" fmla="*/ 0 h 92"/>
                      <a:gd name="T86" fmla="*/ 50 w 55"/>
                      <a:gd name="T87" fmla="*/ 0 h 92"/>
                      <a:gd name="T88" fmla="*/ 46 w 55"/>
                      <a:gd name="T89" fmla="*/ 0 h 92"/>
                      <a:gd name="T90" fmla="*/ 42 w 55"/>
                      <a:gd name="T91" fmla="*/ 0 h 92"/>
                      <a:gd name="T92" fmla="*/ 38 w 55"/>
                      <a:gd name="T93" fmla="*/ 0 h 92"/>
                      <a:gd name="T94" fmla="*/ 35 w 55"/>
                      <a:gd name="T95" fmla="*/ 0 h 92"/>
                      <a:gd name="T96" fmla="*/ 32 w 55"/>
                      <a:gd name="T97" fmla="*/ 1 h 9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5"/>
                      <a:gd name="T148" fmla="*/ 0 h 92"/>
                      <a:gd name="T149" fmla="*/ 55 w 55"/>
                      <a:gd name="T150" fmla="*/ 92 h 9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5" h="92">
                        <a:moveTo>
                          <a:pt x="32" y="1"/>
                        </a:moveTo>
                        <a:lnTo>
                          <a:pt x="28" y="3"/>
                        </a:lnTo>
                        <a:lnTo>
                          <a:pt x="26" y="5"/>
                        </a:lnTo>
                        <a:lnTo>
                          <a:pt x="23" y="7"/>
                        </a:lnTo>
                        <a:lnTo>
                          <a:pt x="21" y="10"/>
                        </a:lnTo>
                        <a:lnTo>
                          <a:pt x="19" y="13"/>
                        </a:lnTo>
                        <a:lnTo>
                          <a:pt x="17" y="16"/>
                        </a:lnTo>
                        <a:lnTo>
                          <a:pt x="15" y="19"/>
                        </a:lnTo>
                        <a:lnTo>
                          <a:pt x="13" y="22"/>
                        </a:lnTo>
                        <a:lnTo>
                          <a:pt x="11" y="30"/>
                        </a:lnTo>
                        <a:lnTo>
                          <a:pt x="10" y="38"/>
                        </a:lnTo>
                        <a:lnTo>
                          <a:pt x="10" y="46"/>
                        </a:lnTo>
                        <a:lnTo>
                          <a:pt x="9" y="54"/>
                        </a:lnTo>
                        <a:lnTo>
                          <a:pt x="8" y="63"/>
                        </a:lnTo>
                        <a:lnTo>
                          <a:pt x="6" y="72"/>
                        </a:lnTo>
                        <a:lnTo>
                          <a:pt x="3" y="82"/>
                        </a:lnTo>
                        <a:lnTo>
                          <a:pt x="0" y="91"/>
                        </a:lnTo>
                        <a:lnTo>
                          <a:pt x="0" y="92"/>
                        </a:lnTo>
                        <a:lnTo>
                          <a:pt x="1" y="92"/>
                        </a:lnTo>
                        <a:lnTo>
                          <a:pt x="2" y="92"/>
                        </a:lnTo>
                        <a:lnTo>
                          <a:pt x="2" y="91"/>
                        </a:lnTo>
                        <a:lnTo>
                          <a:pt x="7" y="81"/>
                        </a:lnTo>
                        <a:lnTo>
                          <a:pt x="10" y="70"/>
                        </a:lnTo>
                        <a:lnTo>
                          <a:pt x="13" y="58"/>
                        </a:lnTo>
                        <a:lnTo>
                          <a:pt x="14" y="47"/>
                        </a:lnTo>
                        <a:lnTo>
                          <a:pt x="14" y="44"/>
                        </a:lnTo>
                        <a:lnTo>
                          <a:pt x="14" y="40"/>
                        </a:lnTo>
                        <a:lnTo>
                          <a:pt x="14" y="37"/>
                        </a:lnTo>
                        <a:lnTo>
                          <a:pt x="14" y="34"/>
                        </a:lnTo>
                        <a:lnTo>
                          <a:pt x="15" y="28"/>
                        </a:lnTo>
                        <a:lnTo>
                          <a:pt x="17" y="22"/>
                        </a:lnTo>
                        <a:lnTo>
                          <a:pt x="19" y="17"/>
                        </a:lnTo>
                        <a:lnTo>
                          <a:pt x="23" y="12"/>
                        </a:lnTo>
                        <a:lnTo>
                          <a:pt x="26" y="9"/>
                        </a:lnTo>
                        <a:lnTo>
                          <a:pt x="30" y="6"/>
                        </a:lnTo>
                        <a:lnTo>
                          <a:pt x="36" y="5"/>
                        </a:lnTo>
                        <a:lnTo>
                          <a:pt x="41" y="3"/>
                        </a:lnTo>
                        <a:lnTo>
                          <a:pt x="47" y="2"/>
                        </a:lnTo>
                        <a:lnTo>
                          <a:pt x="51" y="1"/>
                        </a:lnTo>
                        <a:lnTo>
                          <a:pt x="54" y="1"/>
                        </a:lnTo>
                        <a:lnTo>
                          <a:pt x="55" y="1"/>
                        </a:lnTo>
                        <a:lnTo>
                          <a:pt x="53" y="0"/>
                        </a:lnTo>
                        <a:lnTo>
                          <a:pt x="50" y="0"/>
                        </a:lnTo>
                        <a:lnTo>
                          <a:pt x="46" y="0"/>
                        </a:lnTo>
                        <a:lnTo>
                          <a:pt x="42" y="0"/>
                        </a:lnTo>
                        <a:lnTo>
                          <a:pt x="38" y="0"/>
                        </a:lnTo>
                        <a:lnTo>
                          <a:pt x="35" y="0"/>
                        </a:lnTo>
                        <a:lnTo>
                          <a:pt x="32"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3" name="Freeform 48"/>
                  <p:cNvSpPr>
                    <a:spLocks/>
                  </p:cNvSpPr>
                  <p:nvPr/>
                </p:nvSpPr>
                <p:spPr bwMode="auto">
                  <a:xfrm>
                    <a:off x="1257" y="1927"/>
                    <a:ext cx="85" cy="16"/>
                  </a:xfrm>
                  <a:custGeom>
                    <a:avLst/>
                    <a:gdLst>
                      <a:gd name="T0" fmla="*/ 59 w 85"/>
                      <a:gd name="T1" fmla="*/ 8 h 16"/>
                      <a:gd name="T2" fmla="*/ 57 w 85"/>
                      <a:gd name="T3" fmla="*/ 7 h 16"/>
                      <a:gd name="T4" fmla="*/ 55 w 85"/>
                      <a:gd name="T5" fmla="*/ 6 h 16"/>
                      <a:gd name="T6" fmla="*/ 53 w 85"/>
                      <a:gd name="T7" fmla="*/ 5 h 16"/>
                      <a:gd name="T8" fmla="*/ 51 w 85"/>
                      <a:gd name="T9" fmla="*/ 4 h 16"/>
                      <a:gd name="T10" fmla="*/ 48 w 85"/>
                      <a:gd name="T11" fmla="*/ 3 h 16"/>
                      <a:gd name="T12" fmla="*/ 46 w 85"/>
                      <a:gd name="T13" fmla="*/ 3 h 16"/>
                      <a:gd name="T14" fmla="*/ 43 w 85"/>
                      <a:gd name="T15" fmla="*/ 2 h 16"/>
                      <a:gd name="T16" fmla="*/ 41 w 85"/>
                      <a:gd name="T17" fmla="*/ 2 h 16"/>
                      <a:gd name="T18" fmla="*/ 36 w 85"/>
                      <a:gd name="T19" fmla="*/ 1 h 16"/>
                      <a:gd name="T20" fmla="*/ 31 w 85"/>
                      <a:gd name="T21" fmla="*/ 0 h 16"/>
                      <a:gd name="T22" fmla="*/ 26 w 85"/>
                      <a:gd name="T23" fmla="*/ 0 h 16"/>
                      <a:gd name="T24" fmla="*/ 21 w 85"/>
                      <a:gd name="T25" fmla="*/ 0 h 16"/>
                      <a:gd name="T26" fmla="*/ 16 w 85"/>
                      <a:gd name="T27" fmla="*/ 1 h 16"/>
                      <a:gd name="T28" fmla="*/ 11 w 85"/>
                      <a:gd name="T29" fmla="*/ 2 h 16"/>
                      <a:gd name="T30" fmla="*/ 7 w 85"/>
                      <a:gd name="T31" fmla="*/ 3 h 16"/>
                      <a:gd name="T32" fmla="*/ 2 w 85"/>
                      <a:gd name="T33" fmla="*/ 5 h 16"/>
                      <a:gd name="T34" fmla="*/ 1 w 85"/>
                      <a:gd name="T35" fmla="*/ 6 h 16"/>
                      <a:gd name="T36" fmla="*/ 0 w 85"/>
                      <a:gd name="T37" fmla="*/ 7 h 16"/>
                      <a:gd name="T38" fmla="*/ 1 w 85"/>
                      <a:gd name="T39" fmla="*/ 8 h 16"/>
                      <a:gd name="T40" fmla="*/ 2 w 85"/>
                      <a:gd name="T41" fmla="*/ 9 h 16"/>
                      <a:gd name="T42" fmla="*/ 8 w 85"/>
                      <a:gd name="T43" fmla="*/ 8 h 16"/>
                      <a:gd name="T44" fmla="*/ 14 w 85"/>
                      <a:gd name="T45" fmla="*/ 8 h 16"/>
                      <a:gd name="T46" fmla="*/ 21 w 85"/>
                      <a:gd name="T47" fmla="*/ 8 h 16"/>
                      <a:gd name="T48" fmla="*/ 26 w 85"/>
                      <a:gd name="T49" fmla="*/ 8 h 16"/>
                      <a:gd name="T50" fmla="*/ 33 w 85"/>
                      <a:gd name="T51" fmla="*/ 9 h 16"/>
                      <a:gd name="T52" fmla="*/ 39 w 85"/>
                      <a:gd name="T53" fmla="*/ 10 h 16"/>
                      <a:gd name="T54" fmla="*/ 45 w 85"/>
                      <a:gd name="T55" fmla="*/ 12 h 16"/>
                      <a:gd name="T56" fmla="*/ 51 w 85"/>
                      <a:gd name="T57" fmla="*/ 13 h 16"/>
                      <a:gd name="T58" fmla="*/ 59 w 85"/>
                      <a:gd name="T59" fmla="*/ 16 h 16"/>
                      <a:gd name="T60" fmla="*/ 66 w 85"/>
                      <a:gd name="T61" fmla="*/ 16 h 16"/>
                      <a:gd name="T62" fmla="*/ 71 w 85"/>
                      <a:gd name="T63" fmla="*/ 16 h 16"/>
                      <a:gd name="T64" fmla="*/ 76 w 85"/>
                      <a:gd name="T65" fmla="*/ 15 h 16"/>
                      <a:gd name="T66" fmla="*/ 80 w 85"/>
                      <a:gd name="T67" fmla="*/ 14 h 16"/>
                      <a:gd name="T68" fmla="*/ 83 w 85"/>
                      <a:gd name="T69" fmla="*/ 13 h 16"/>
                      <a:gd name="T70" fmla="*/ 84 w 85"/>
                      <a:gd name="T71" fmla="*/ 12 h 16"/>
                      <a:gd name="T72" fmla="*/ 85 w 85"/>
                      <a:gd name="T73" fmla="*/ 12 h 16"/>
                      <a:gd name="T74" fmla="*/ 84 w 85"/>
                      <a:gd name="T75" fmla="*/ 12 h 16"/>
                      <a:gd name="T76" fmla="*/ 82 w 85"/>
                      <a:gd name="T77" fmla="*/ 12 h 16"/>
                      <a:gd name="T78" fmla="*/ 80 w 85"/>
                      <a:gd name="T79" fmla="*/ 13 h 16"/>
                      <a:gd name="T80" fmla="*/ 76 w 85"/>
                      <a:gd name="T81" fmla="*/ 13 h 16"/>
                      <a:gd name="T82" fmla="*/ 72 w 85"/>
                      <a:gd name="T83" fmla="*/ 13 h 16"/>
                      <a:gd name="T84" fmla="*/ 68 w 85"/>
                      <a:gd name="T85" fmla="*/ 12 h 16"/>
                      <a:gd name="T86" fmla="*/ 63 w 85"/>
                      <a:gd name="T87" fmla="*/ 11 h 16"/>
                      <a:gd name="T88" fmla="*/ 59 w 85"/>
                      <a:gd name="T89" fmla="*/ 8 h 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5"/>
                      <a:gd name="T136" fmla="*/ 0 h 16"/>
                      <a:gd name="T137" fmla="*/ 85 w 85"/>
                      <a:gd name="T138" fmla="*/ 16 h 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5" h="16">
                        <a:moveTo>
                          <a:pt x="59" y="8"/>
                        </a:moveTo>
                        <a:lnTo>
                          <a:pt x="57" y="7"/>
                        </a:lnTo>
                        <a:lnTo>
                          <a:pt x="55" y="6"/>
                        </a:lnTo>
                        <a:lnTo>
                          <a:pt x="53" y="5"/>
                        </a:lnTo>
                        <a:lnTo>
                          <a:pt x="51" y="4"/>
                        </a:lnTo>
                        <a:lnTo>
                          <a:pt x="48" y="3"/>
                        </a:lnTo>
                        <a:lnTo>
                          <a:pt x="46" y="3"/>
                        </a:lnTo>
                        <a:lnTo>
                          <a:pt x="43" y="2"/>
                        </a:lnTo>
                        <a:lnTo>
                          <a:pt x="41" y="2"/>
                        </a:lnTo>
                        <a:lnTo>
                          <a:pt x="36" y="1"/>
                        </a:lnTo>
                        <a:lnTo>
                          <a:pt x="31" y="0"/>
                        </a:lnTo>
                        <a:lnTo>
                          <a:pt x="26" y="0"/>
                        </a:lnTo>
                        <a:lnTo>
                          <a:pt x="21" y="0"/>
                        </a:lnTo>
                        <a:lnTo>
                          <a:pt x="16" y="1"/>
                        </a:lnTo>
                        <a:lnTo>
                          <a:pt x="11" y="2"/>
                        </a:lnTo>
                        <a:lnTo>
                          <a:pt x="7" y="3"/>
                        </a:lnTo>
                        <a:lnTo>
                          <a:pt x="2" y="5"/>
                        </a:lnTo>
                        <a:lnTo>
                          <a:pt x="1" y="6"/>
                        </a:lnTo>
                        <a:lnTo>
                          <a:pt x="0" y="7"/>
                        </a:lnTo>
                        <a:lnTo>
                          <a:pt x="1" y="8"/>
                        </a:lnTo>
                        <a:lnTo>
                          <a:pt x="2" y="9"/>
                        </a:lnTo>
                        <a:lnTo>
                          <a:pt x="8" y="8"/>
                        </a:lnTo>
                        <a:lnTo>
                          <a:pt x="14" y="8"/>
                        </a:lnTo>
                        <a:lnTo>
                          <a:pt x="21" y="8"/>
                        </a:lnTo>
                        <a:lnTo>
                          <a:pt x="26" y="8"/>
                        </a:lnTo>
                        <a:lnTo>
                          <a:pt x="33" y="9"/>
                        </a:lnTo>
                        <a:lnTo>
                          <a:pt x="39" y="10"/>
                        </a:lnTo>
                        <a:lnTo>
                          <a:pt x="45" y="12"/>
                        </a:lnTo>
                        <a:lnTo>
                          <a:pt x="51" y="13"/>
                        </a:lnTo>
                        <a:lnTo>
                          <a:pt x="59" y="16"/>
                        </a:lnTo>
                        <a:lnTo>
                          <a:pt x="66" y="16"/>
                        </a:lnTo>
                        <a:lnTo>
                          <a:pt x="71" y="16"/>
                        </a:lnTo>
                        <a:lnTo>
                          <a:pt x="76" y="15"/>
                        </a:lnTo>
                        <a:lnTo>
                          <a:pt x="80" y="14"/>
                        </a:lnTo>
                        <a:lnTo>
                          <a:pt x="83" y="13"/>
                        </a:lnTo>
                        <a:lnTo>
                          <a:pt x="84" y="12"/>
                        </a:lnTo>
                        <a:lnTo>
                          <a:pt x="85" y="12"/>
                        </a:lnTo>
                        <a:lnTo>
                          <a:pt x="84" y="12"/>
                        </a:lnTo>
                        <a:lnTo>
                          <a:pt x="82" y="12"/>
                        </a:lnTo>
                        <a:lnTo>
                          <a:pt x="80" y="13"/>
                        </a:lnTo>
                        <a:lnTo>
                          <a:pt x="76" y="13"/>
                        </a:lnTo>
                        <a:lnTo>
                          <a:pt x="72" y="13"/>
                        </a:lnTo>
                        <a:lnTo>
                          <a:pt x="68" y="12"/>
                        </a:lnTo>
                        <a:lnTo>
                          <a:pt x="63" y="11"/>
                        </a:lnTo>
                        <a:lnTo>
                          <a:pt x="59"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4" name="Freeform 49"/>
                  <p:cNvSpPr>
                    <a:spLocks/>
                  </p:cNvSpPr>
                  <p:nvPr/>
                </p:nvSpPr>
                <p:spPr bwMode="auto">
                  <a:xfrm>
                    <a:off x="1224" y="1974"/>
                    <a:ext cx="82" cy="111"/>
                  </a:xfrm>
                  <a:custGeom>
                    <a:avLst/>
                    <a:gdLst>
                      <a:gd name="T0" fmla="*/ 4 w 82"/>
                      <a:gd name="T1" fmla="*/ 44 h 111"/>
                      <a:gd name="T2" fmla="*/ 6 w 82"/>
                      <a:gd name="T3" fmla="*/ 52 h 111"/>
                      <a:gd name="T4" fmla="*/ 9 w 82"/>
                      <a:gd name="T5" fmla="*/ 59 h 111"/>
                      <a:gd name="T6" fmla="*/ 12 w 82"/>
                      <a:gd name="T7" fmla="*/ 67 h 111"/>
                      <a:gd name="T8" fmla="*/ 17 w 82"/>
                      <a:gd name="T9" fmla="*/ 74 h 111"/>
                      <a:gd name="T10" fmla="*/ 23 w 82"/>
                      <a:gd name="T11" fmla="*/ 81 h 111"/>
                      <a:gd name="T12" fmla="*/ 30 w 82"/>
                      <a:gd name="T13" fmla="*/ 88 h 111"/>
                      <a:gd name="T14" fmla="*/ 37 w 82"/>
                      <a:gd name="T15" fmla="*/ 94 h 111"/>
                      <a:gd name="T16" fmla="*/ 45 w 82"/>
                      <a:gd name="T17" fmla="*/ 100 h 111"/>
                      <a:gd name="T18" fmla="*/ 53 w 82"/>
                      <a:gd name="T19" fmla="*/ 105 h 111"/>
                      <a:gd name="T20" fmla="*/ 62 w 82"/>
                      <a:gd name="T21" fmla="*/ 108 h 111"/>
                      <a:gd name="T22" fmla="*/ 71 w 82"/>
                      <a:gd name="T23" fmla="*/ 111 h 111"/>
                      <a:gd name="T24" fmla="*/ 81 w 82"/>
                      <a:gd name="T25" fmla="*/ 111 h 111"/>
                      <a:gd name="T26" fmla="*/ 81 w 82"/>
                      <a:gd name="T27" fmla="*/ 111 h 111"/>
                      <a:gd name="T28" fmla="*/ 82 w 82"/>
                      <a:gd name="T29" fmla="*/ 110 h 111"/>
                      <a:gd name="T30" fmla="*/ 82 w 82"/>
                      <a:gd name="T31" fmla="*/ 109 h 111"/>
                      <a:gd name="T32" fmla="*/ 82 w 82"/>
                      <a:gd name="T33" fmla="*/ 108 h 111"/>
                      <a:gd name="T34" fmla="*/ 73 w 82"/>
                      <a:gd name="T35" fmla="*/ 106 h 111"/>
                      <a:gd name="T36" fmla="*/ 65 w 82"/>
                      <a:gd name="T37" fmla="*/ 102 h 111"/>
                      <a:gd name="T38" fmla="*/ 57 w 82"/>
                      <a:gd name="T39" fmla="*/ 98 h 111"/>
                      <a:gd name="T40" fmla="*/ 50 w 82"/>
                      <a:gd name="T41" fmla="*/ 93 h 111"/>
                      <a:gd name="T42" fmla="*/ 43 w 82"/>
                      <a:gd name="T43" fmla="*/ 88 h 111"/>
                      <a:gd name="T44" fmla="*/ 36 w 82"/>
                      <a:gd name="T45" fmla="*/ 83 h 111"/>
                      <a:gd name="T46" fmla="*/ 29 w 82"/>
                      <a:gd name="T47" fmla="*/ 77 h 111"/>
                      <a:gd name="T48" fmla="*/ 22 w 82"/>
                      <a:gd name="T49" fmla="*/ 71 h 111"/>
                      <a:gd name="T50" fmla="*/ 19 w 82"/>
                      <a:gd name="T51" fmla="*/ 68 h 111"/>
                      <a:gd name="T52" fmla="*/ 17 w 82"/>
                      <a:gd name="T53" fmla="*/ 64 h 111"/>
                      <a:gd name="T54" fmla="*/ 14 w 82"/>
                      <a:gd name="T55" fmla="*/ 60 h 111"/>
                      <a:gd name="T56" fmla="*/ 12 w 82"/>
                      <a:gd name="T57" fmla="*/ 56 h 111"/>
                      <a:gd name="T58" fmla="*/ 10 w 82"/>
                      <a:gd name="T59" fmla="*/ 53 h 111"/>
                      <a:gd name="T60" fmla="*/ 9 w 82"/>
                      <a:gd name="T61" fmla="*/ 48 h 111"/>
                      <a:gd name="T62" fmla="*/ 7 w 82"/>
                      <a:gd name="T63" fmla="*/ 44 h 111"/>
                      <a:gd name="T64" fmla="*/ 5 w 82"/>
                      <a:gd name="T65" fmla="*/ 40 h 111"/>
                      <a:gd name="T66" fmla="*/ 3 w 82"/>
                      <a:gd name="T67" fmla="*/ 28 h 111"/>
                      <a:gd name="T68" fmla="*/ 2 w 82"/>
                      <a:gd name="T69" fmla="*/ 15 h 111"/>
                      <a:gd name="T70" fmla="*/ 1 w 82"/>
                      <a:gd name="T71" fmla="*/ 5 h 111"/>
                      <a:gd name="T72" fmla="*/ 1 w 82"/>
                      <a:gd name="T73" fmla="*/ 0 h 111"/>
                      <a:gd name="T74" fmla="*/ 1 w 82"/>
                      <a:gd name="T75" fmla="*/ 4 h 111"/>
                      <a:gd name="T76" fmla="*/ 0 w 82"/>
                      <a:gd name="T77" fmla="*/ 14 h 111"/>
                      <a:gd name="T78" fmla="*/ 1 w 82"/>
                      <a:gd name="T79" fmla="*/ 28 h 111"/>
                      <a:gd name="T80" fmla="*/ 4 w 82"/>
                      <a:gd name="T81" fmla="*/ 44 h 1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2"/>
                      <a:gd name="T124" fmla="*/ 0 h 111"/>
                      <a:gd name="T125" fmla="*/ 82 w 82"/>
                      <a:gd name="T126" fmla="*/ 111 h 1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2" h="111">
                        <a:moveTo>
                          <a:pt x="4" y="44"/>
                        </a:moveTo>
                        <a:lnTo>
                          <a:pt x="6" y="52"/>
                        </a:lnTo>
                        <a:lnTo>
                          <a:pt x="9" y="59"/>
                        </a:lnTo>
                        <a:lnTo>
                          <a:pt x="12" y="67"/>
                        </a:lnTo>
                        <a:lnTo>
                          <a:pt x="17" y="74"/>
                        </a:lnTo>
                        <a:lnTo>
                          <a:pt x="23" y="81"/>
                        </a:lnTo>
                        <a:lnTo>
                          <a:pt x="30" y="88"/>
                        </a:lnTo>
                        <a:lnTo>
                          <a:pt x="37" y="94"/>
                        </a:lnTo>
                        <a:lnTo>
                          <a:pt x="45" y="100"/>
                        </a:lnTo>
                        <a:lnTo>
                          <a:pt x="53" y="105"/>
                        </a:lnTo>
                        <a:lnTo>
                          <a:pt x="62" y="108"/>
                        </a:lnTo>
                        <a:lnTo>
                          <a:pt x="71" y="111"/>
                        </a:lnTo>
                        <a:lnTo>
                          <a:pt x="81" y="111"/>
                        </a:lnTo>
                        <a:lnTo>
                          <a:pt x="82" y="110"/>
                        </a:lnTo>
                        <a:lnTo>
                          <a:pt x="82" y="109"/>
                        </a:lnTo>
                        <a:lnTo>
                          <a:pt x="82" y="108"/>
                        </a:lnTo>
                        <a:lnTo>
                          <a:pt x="73" y="106"/>
                        </a:lnTo>
                        <a:lnTo>
                          <a:pt x="65" y="102"/>
                        </a:lnTo>
                        <a:lnTo>
                          <a:pt x="57" y="98"/>
                        </a:lnTo>
                        <a:lnTo>
                          <a:pt x="50" y="93"/>
                        </a:lnTo>
                        <a:lnTo>
                          <a:pt x="43" y="88"/>
                        </a:lnTo>
                        <a:lnTo>
                          <a:pt x="36" y="83"/>
                        </a:lnTo>
                        <a:lnTo>
                          <a:pt x="29" y="77"/>
                        </a:lnTo>
                        <a:lnTo>
                          <a:pt x="22" y="71"/>
                        </a:lnTo>
                        <a:lnTo>
                          <a:pt x="19" y="68"/>
                        </a:lnTo>
                        <a:lnTo>
                          <a:pt x="17" y="64"/>
                        </a:lnTo>
                        <a:lnTo>
                          <a:pt x="14" y="60"/>
                        </a:lnTo>
                        <a:lnTo>
                          <a:pt x="12" y="56"/>
                        </a:lnTo>
                        <a:lnTo>
                          <a:pt x="10" y="53"/>
                        </a:lnTo>
                        <a:lnTo>
                          <a:pt x="9" y="48"/>
                        </a:lnTo>
                        <a:lnTo>
                          <a:pt x="7" y="44"/>
                        </a:lnTo>
                        <a:lnTo>
                          <a:pt x="5" y="40"/>
                        </a:lnTo>
                        <a:lnTo>
                          <a:pt x="3" y="28"/>
                        </a:lnTo>
                        <a:lnTo>
                          <a:pt x="2" y="15"/>
                        </a:lnTo>
                        <a:lnTo>
                          <a:pt x="1" y="5"/>
                        </a:lnTo>
                        <a:lnTo>
                          <a:pt x="1" y="0"/>
                        </a:lnTo>
                        <a:lnTo>
                          <a:pt x="1" y="4"/>
                        </a:lnTo>
                        <a:lnTo>
                          <a:pt x="0" y="14"/>
                        </a:lnTo>
                        <a:lnTo>
                          <a:pt x="1" y="28"/>
                        </a:lnTo>
                        <a:lnTo>
                          <a:pt x="4"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5" name="Freeform 50"/>
                  <p:cNvSpPr>
                    <a:spLocks/>
                  </p:cNvSpPr>
                  <p:nvPr/>
                </p:nvSpPr>
                <p:spPr bwMode="auto">
                  <a:xfrm>
                    <a:off x="957" y="2174"/>
                    <a:ext cx="171" cy="383"/>
                  </a:xfrm>
                  <a:custGeom>
                    <a:avLst/>
                    <a:gdLst>
                      <a:gd name="T0" fmla="*/ 0 w 171"/>
                      <a:gd name="T1" fmla="*/ 109 h 383"/>
                      <a:gd name="T2" fmla="*/ 2 w 171"/>
                      <a:gd name="T3" fmla="*/ 123 h 383"/>
                      <a:gd name="T4" fmla="*/ 5 w 171"/>
                      <a:gd name="T5" fmla="*/ 137 h 383"/>
                      <a:gd name="T6" fmla="*/ 8 w 171"/>
                      <a:gd name="T7" fmla="*/ 150 h 383"/>
                      <a:gd name="T8" fmla="*/ 12 w 171"/>
                      <a:gd name="T9" fmla="*/ 163 h 383"/>
                      <a:gd name="T10" fmla="*/ 16 w 171"/>
                      <a:gd name="T11" fmla="*/ 176 h 383"/>
                      <a:gd name="T12" fmla="*/ 20 w 171"/>
                      <a:gd name="T13" fmla="*/ 190 h 383"/>
                      <a:gd name="T14" fmla="*/ 25 w 171"/>
                      <a:gd name="T15" fmla="*/ 202 h 383"/>
                      <a:gd name="T16" fmla="*/ 31 w 171"/>
                      <a:gd name="T17" fmla="*/ 215 h 383"/>
                      <a:gd name="T18" fmla="*/ 37 w 171"/>
                      <a:gd name="T19" fmla="*/ 227 h 383"/>
                      <a:gd name="T20" fmla="*/ 44 w 171"/>
                      <a:gd name="T21" fmla="*/ 239 h 383"/>
                      <a:gd name="T22" fmla="*/ 50 w 171"/>
                      <a:gd name="T23" fmla="*/ 251 h 383"/>
                      <a:gd name="T24" fmla="*/ 58 w 171"/>
                      <a:gd name="T25" fmla="*/ 262 h 383"/>
                      <a:gd name="T26" fmla="*/ 65 w 171"/>
                      <a:gd name="T27" fmla="*/ 274 h 383"/>
                      <a:gd name="T28" fmla="*/ 73 w 171"/>
                      <a:gd name="T29" fmla="*/ 285 h 383"/>
                      <a:gd name="T30" fmla="*/ 81 w 171"/>
                      <a:gd name="T31" fmla="*/ 296 h 383"/>
                      <a:gd name="T32" fmla="*/ 90 w 171"/>
                      <a:gd name="T33" fmla="*/ 306 h 383"/>
                      <a:gd name="T34" fmla="*/ 99 w 171"/>
                      <a:gd name="T35" fmla="*/ 317 h 383"/>
                      <a:gd name="T36" fmla="*/ 108 w 171"/>
                      <a:gd name="T37" fmla="*/ 326 h 383"/>
                      <a:gd name="T38" fmla="*/ 117 w 171"/>
                      <a:gd name="T39" fmla="*/ 336 h 383"/>
                      <a:gd name="T40" fmla="*/ 127 w 171"/>
                      <a:gd name="T41" fmla="*/ 346 h 383"/>
                      <a:gd name="T42" fmla="*/ 136 w 171"/>
                      <a:gd name="T43" fmla="*/ 355 h 383"/>
                      <a:gd name="T44" fmla="*/ 146 w 171"/>
                      <a:gd name="T45" fmla="*/ 364 h 383"/>
                      <a:gd name="T46" fmla="*/ 157 w 171"/>
                      <a:gd name="T47" fmla="*/ 374 h 383"/>
                      <a:gd name="T48" fmla="*/ 167 w 171"/>
                      <a:gd name="T49" fmla="*/ 382 h 383"/>
                      <a:gd name="T50" fmla="*/ 169 w 171"/>
                      <a:gd name="T51" fmla="*/ 383 h 383"/>
                      <a:gd name="T52" fmla="*/ 170 w 171"/>
                      <a:gd name="T53" fmla="*/ 381 h 383"/>
                      <a:gd name="T54" fmla="*/ 171 w 171"/>
                      <a:gd name="T55" fmla="*/ 380 h 383"/>
                      <a:gd name="T56" fmla="*/ 170 w 171"/>
                      <a:gd name="T57" fmla="*/ 378 h 383"/>
                      <a:gd name="T58" fmla="*/ 136 w 171"/>
                      <a:gd name="T59" fmla="*/ 343 h 383"/>
                      <a:gd name="T60" fmla="*/ 107 w 171"/>
                      <a:gd name="T61" fmla="*/ 309 h 383"/>
                      <a:gd name="T62" fmla="*/ 82 w 171"/>
                      <a:gd name="T63" fmla="*/ 275 h 383"/>
                      <a:gd name="T64" fmla="*/ 62 w 171"/>
                      <a:gd name="T65" fmla="*/ 241 h 383"/>
                      <a:gd name="T66" fmla="*/ 45 w 171"/>
                      <a:gd name="T67" fmla="*/ 208 h 383"/>
                      <a:gd name="T68" fmla="*/ 32 w 171"/>
                      <a:gd name="T69" fmla="*/ 177 h 383"/>
                      <a:gd name="T70" fmla="*/ 23 w 171"/>
                      <a:gd name="T71" fmla="*/ 147 h 383"/>
                      <a:gd name="T72" fmla="*/ 15 w 171"/>
                      <a:gd name="T73" fmla="*/ 120 h 383"/>
                      <a:gd name="T74" fmla="*/ 11 w 171"/>
                      <a:gd name="T75" fmla="*/ 94 h 383"/>
                      <a:gd name="T76" fmla="*/ 8 w 171"/>
                      <a:gd name="T77" fmla="*/ 71 h 383"/>
                      <a:gd name="T78" fmla="*/ 6 w 171"/>
                      <a:gd name="T79" fmla="*/ 51 h 383"/>
                      <a:gd name="T80" fmla="*/ 6 w 171"/>
                      <a:gd name="T81" fmla="*/ 33 h 383"/>
                      <a:gd name="T82" fmla="*/ 7 w 171"/>
                      <a:gd name="T83" fmla="*/ 19 h 383"/>
                      <a:gd name="T84" fmla="*/ 7 w 171"/>
                      <a:gd name="T85" fmla="*/ 9 h 383"/>
                      <a:gd name="T86" fmla="*/ 8 w 171"/>
                      <a:gd name="T87" fmla="*/ 2 h 383"/>
                      <a:gd name="T88" fmla="*/ 9 w 171"/>
                      <a:gd name="T89" fmla="*/ 0 h 383"/>
                      <a:gd name="T90" fmla="*/ 7 w 171"/>
                      <a:gd name="T91" fmla="*/ 12 h 383"/>
                      <a:gd name="T92" fmla="*/ 3 w 171"/>
                      <a:gd name="T93" fmla="*/ 41 h 383"/>
                      <a:gd name="T94" fmla="*/ 0 w 171"/>
                      <a:gd name="T95" fmla="*/ 77 h 383"/>
                      <a:gd name="T96" fmla="*/ 0 w 171"/>
                      <a:gd name="T97" fmla="*/ 109 h 3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383"/>
                      <a:gd name="T149" fmla="*/ 171 w 171"/>
                      <a:gd name="T150" fmla="*/ 383 h 3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383">
                        <a:moveTo>
                          <a:pt x="0" y="109"/>
                        </a:moveTo>
                        <a:lnTo>
                          <a:pt x="2" y="123"/>
                        </a:lnTo>
                        <a:lnTo>
                          <a:pt x="5" y="137"/>
                        </a:lnTo>
                        <a:lnTo>
                          <a:pt x="8" y="150"/>
                        </a:lnTo>
                        <a:lnTo>
                          <a:pt x="12" y="163"/>
                        </a:lnTo>
                        <a:lnTo>
                          <a:pt x="16" y="176"/>
                        </a:lnTo>
                        <a:lnTo>
                          <a:pt x="20" y="190"/>
                        </a:lnTo>
                        <a:lnTo>
                          <a:pt x="25" y="202"/>
                        </a:lnTo>
                        <a:lnTo>
                          <a:pt x="31" y="215"/>
                        </a:lnTo>
                        <a:lnTo>
                          <a:pt x="37" y="227"/>
                        </a:lnTo>
                        <a:lnTo>
                          <a:pt x="44" y="239"/>
                        </a:lnTo>
                        <a:lnTo>
                          <a:pt x="50" y="251"/>
                        </a:lnTo>
                        <a:lnTo>
                          <a:pt x="58" y="262"/>
                        </a:lnTo>
                        <a:lnTo>
                          <a:pt x="65" y="274"/>
                        </a:lnTo>
                        <a:lnTo>
                          <a:pt x="73" y="285"/>
                        </a:lnTo>
                        <a:lnTo>
                          <a:pt x="81" y="296"/>
                        </a:lnTo>
                        <a:lnTo>
                          <a:pt x="90" y="306"/>
                        </a:lnTo>
                        <a:lnTo>
                          <a:pt x="99" y="317"/>
                        </a:lnTo>
                        <a:lnTo>
                          <a:pt x="108" y="326"/>
                        </a:lnTo>
                        <a:lnTo>
                          <a:pt x="117" y="336"/>
                        </a:lnTo>
                        <a:lnTo>
                          <a:pt x="127" y="346"/>
                        </a:lnTo>
                        <a:lnTo>
                          <a:pt x="136" y="355"/>
                        </a:lnTo>
                        <a:lnTo>
                          <a:pt x="146" y="364"/>
                        </a:lnTo>
                        <a:lnTo>
                          <a:pt x="157" y="374"/>
                        </a:lnTo>
                        <a:lnTo>
                          <a:pt x="167" y="382"/>
                        </a:lnTo>
                        <a:lnTo>
                          <a:pt x="169" y="383"/>
                        </a:lnTo>
                        <a:lnTo>
                          <a:pt x="170" y="381"/>
                        </a:lnTo>
                        <a:lnTo>
                          <a:pt x="171" y="380"/>
                        </a:lnTo>
                        <a:lnTo>
                          <a:pt x="170" y="378"/>
                        </a:lnTo>
                        <a:lnTo>
                          <a:pt x="136" y="343"/>
                        </a:lnTo>
                        <a:lnTo>
                          <a:pt x="107" y="309"/>
                        </a:lnTo>
                        <a:lnTo>
                          <a:pt x="82" y="275"/>
                        </a:lnTo>
                        <a:lnTo>
                          <a:pt x="62" y="241"/>
                        </a:lnTo>
                        <a:lnTo>
                          <a:pt x="45" y="208"/>
                        </a:lnTo>
                        <a:lnTo>
                          <a:pt x="32" y="177"/>
                        </a:lnTo>
                        <a:lnTo>
                          <a:pt x="23" y="147"/>
                        </a:lnTo>
                        <a:lnTo>
                          <a:pt x="15" y="120"/>
                        </a:lnTo>
                        <a:lnTo>
                          <a:pt x="11" y="94"/>
                        </a:lnTo>
                        <a:lnTo>
                          <a:pt x="8" y="71"/>
                        </a:lnTo>
                        <a:lnTo>
                          <a:pt x="6" y="51"/>
                        </a:lnTo>
                        <a:lnTo>
                          <a:pt x="6" y="33"/>
                        </a:lnTo>
                        <a:lnTo>
                          <a:pt x="7" y="19"/>
                        </a:lnTo>
                        <a:lnTo>
                          <a:pt x="7" y="9"/>
                        </a:lnTo>
                        <a:lnTo>
                          <a:pt x="8" y="2"/>
                        </a:lnTo>
                        <a:lnTo>
                          <a:pt x="9" y="0"/>
                        </a:lnTo>
                        <a:lnTo>
                          <a:pt x="7" y="12"/>
                        </a:lnTo>
                        <a:lnTo>
                          <a:pt x="3" y="41"/>
                        </a:lnTo>
                        <a:lnTo>
                          <a:pt x="0" y="77"/>
                        </a:lnTo>
                        <a:lnTo>
                          <a:pt x="0" y="10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6" name="Freeform 51"/>
                  <p:cNvSpPr>
                    <a:spLocks/>
                  </p:cNvSpPr>
                  <p:nvPr/>
                </p:nvSpPr>
                <p:spPr bwMode="auto">
                  <a:xfrm>
                    <a:off x="993" y="2116"/>
                    <a:ext cx="209" cy="272"/>
                  </a:xfrm>
                  <a:custGeom>
                    <a:avLst/>
                    <a:gdLst>
                      <a:gd name="T0" fmla="*/ 95 w 209"/>
                      <a:gd name="T1" fmla="*/ 51 h 272"/>
                      <a:gd name="T2" fmla="*/ 106 w 209"/>
                      <a:gd name="T3" fmla="*/ 58 h 272"/>
                      <a:gd name="T4" fmla="*/ 116 w 209"/>
                      <a:gd name="T5" fmla="*/ 65 h 272"/>
                      <a:gd name="T6" fmla="*/ 126 w 209"/>
                      <a:gd name="T7" fmla="*/ 73 h 272"/>
                      <a:gd name="T8" fmla="*/ 136 w 209"/>
                      <a:gd name="T9" fmla="*/ 81 h 272"/>
                      <a:gd name="T10" fmla="*/ 145 w 209"/>
                      <a:gd name="T11" fmla="*/ 89 h 272"/>
                      <a:gd name="T12" fmla="*/ 154 w 209"/>
                      <a:gd name="T13" fmla="*/ 97 h 272"/>
                      <a:gd name="T14" fmla="*/ 163 w 209"/>
                      <a:gd name="T15" fmla="*/ 106 h 272"/>
                      <a:gd name="T16" fmla="*/ 174 w 209"/>
                      <a:gd name="T17" fmla="*/ 120 h 272"/>
                      <a:gd name="T18" fmla="*/ 187 w 209"/>
                      <a:gd name="T19" fmla="*/ 139 h 272"/>
                      <a:gd name="T20" fmla="*/ 196 w 209"/>
                      <a:gd name="T21" fmla="*/ 160 h 272"/>
                      <a:gd name="T22" fmla="*/ 199 w 209"/>
                      <a:gd name="T23" fmla="*/ 183 h 272"/>
                      <a:gd name="T24" fmla="*/ 195 w 209"/>
                      <a:gd name="T25" fmla="*/ 205 h 272"/>
                      <a:gd name="T26" fmla="*/ 185 w 209"/>
                      <a:gd name="T27" fmla="*/ 224 h 272"/>
                      <a:gd name="T28" fmla="*/ 174 w 209"/>
                      <a:gd name="T29" fmla="*/ 242 h 272"/>
                      <a:gd name="T30" fmla="*/ 164 w 209"/>
                      <a:gd name="T31" fmla="*/ 260 h 272"/>
                      <a:gd name="T32" fmla="*/ 160 w 209"/>
                      <a:gd name="T33" fmla="*/ 271 h 272"/>
                      <a:gd name="T34" fmla="*/ 163 w 209"/>
                      <a:gd name="T35" fmla="*/ 272 h 272"/>
                      <a:gd name="T36" fmla="*/ 169 w 209"/>
                      <a:gd name="T37" fmla="*/ 261 h 272"/>
                      <a:gd name="T38" fmla="*/ 182 w 209"/>
                      <a:gd name="T39" fmla="*/ 243 h 272"/>
                      <a:gd name="T40" fmla="*/ 195 w 209"/>
                      <a:gd name="T41" fmla="*/ 224 h 272"/>
                      <a:gd name="T42" fmla="*/ 205 w 209"/>
                      <a:gd name="T43" fmla="*/ 204 h 272"/>
                      <a:gd name="T44" fmla="*/ 209 w 209"/>
                      <a:gd name="T45" fmla="*/ 182 h 272"/>
                      <a:gd name="T46" fmla="*/ 206 w 209"/>
                      <a:gd name="T47" fmla="*/ 160 h 272"/>
                      <a:gd name="T48" fmla="*/ 198 w 209"/>
                      <a:gd name="T49" fmla="*/ 139 h 272"/>
                      <a:gd name="T50" fmla="*/ 185 w 209"/>
                      <a:gd name="T51" fmla="*/ 121 h 272"/>
                      <a:gd name="T52" fmla="*/ 175 w 209"/>
                      <a:gd name="T53" fmla="*/ 108 h 272"/>
                      <a:gd name="T54" fmla="*/ 165 w 209"/>
                      <a:gd name="T55" fmla="*/ 99 h 272"/>
                      <a:gd name="T56" fmla="*/ 155 w 209"/>
                      <a:gd name="T57" fmla="*/ 91 h 272"/>
                      <a:gd name="T58" fmla="*/ 145 w 209"/>
                      <a:gd name="T59" fmla="*/ 83 h 272"/>
                      <a:gd name="T60" fmla="*/ 135 w 209"/>
                      <a:gd name="T61" fmla="*/ 75 h 272"/>
                      <a:gd name="T62" fmla="*/ 124 w 209"/>
                      <a:gd name="T63" fmla="*/ 68 h 272"/>
                      <a:gd name="T64" fmla="*/ 113 w 209"/>
                      <a:gd name="T65" fmla="*/ 60 h 272"/>
                      <a:gd name="T66" fmla="*/ 103 w 209"/>
                      <a:gd name="T67" fmla="*/ 53 h 272"/>
                      <a:gd name="T68" fmla="*/ 90 w 209"/>
                      <a:gd name="T69" fmla="*/ 42 h 272"/>
                      <a:gd name="T70" fmla="*/ 74 w 209"/>
                      <a:gd name="T71" fmla="*/ 31 h 272"/>
                      <a:gd name="T72" fmla="*/ 57 w 209"/>
                      <a:gd name="T73" fmla="*/ 21 h 272"/>
                      <a:gd name="T74" fmla="*/ 41 w 209"/>
                      <a:gd name="T75" fmla="*/ 14 h 272"/>
                      <a:gd name="T76" fmla="*/ 27 w 209"/>
                      <a:gd name="T77" fmla="*/ 8 h 272"/>
                      <a:gd name="T78" fmla="*/ 14 w 209"/>
                      <a:gd name="T79" fmla="*/ 4 h 272"/>
                      <a:gd name="T80" fmla="*/ 5 w 209"/>
                      <a:gd name="T81" fmla="*/ 2 h 272"/>
                      <a:gd name="T82" fmla="*/ 0 w 209"/>
                      <a:gd name="T83" fmla="*/ 0 h 272"/>
                      <a:gd name="T84" fmla="*/ 1 w 209"/>
                      <a:gd name="T85" fmla="*/ 1 h 272"/>
                      <a:gd name="T86" fmla="*/ 6 w 209"/>
                      <a:gd name="T87" fmla="*/ 3 h 272"/>
                      <a:gd name="T88" fmla="*/ 15 w 209"/>
                      <a:gd name="T89" fmla="*/ 7 h 272"/>
                      <a:gd name="T90" fmla="*/ 28 w 209"/>
                      <a:gd name="T91" fmla="*/ 13 h 272"/>
                      <a:gd name="T92" fmla="*/ 42 w 209"/>
                      <a:gd name="T93" fmla="*/ 21 h 272"/>
                      <a:gd name="T94" fmla="*/ 57 w 209"/>
                      <a:gd name="T95" fmla="*/ 28 h 272"/>
                      <a:gd name="T96" fmla="*/ 72 w 209"/>
                      <a:gd name="T97" fmla="*/ 36 h 272"/>
                      <a:gd name="T98" fmla="*/ 85 w 209"/>
                      <a:gd name="T99" fmla="*/ 44 h 2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9"/>
                      <a:gd name="T151" fmla="*/ 0 h 272"/>
                      <a:gd name="T152" fmla="*/ 209 w 209"/>
                      <a:gd name="T153" fmla="*/ 272 h 27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9" h="272">
                        <a:moveTo>
                          <a:pt x="91" y="48"/>
                        </a:moveTo>
                        <a:lnTo>
                          <a:pt x="95" y="51"/>
                        </a:lnTo>
                        <a:lnTo>
                          <a:pt x="101" y="54"/>
                        </a:lnTo>
                        <a:lnTo>
                          <a:pt x="106" y="58"/>
                        </a:lnTo>
                        <a:lnTo>
                          <a:pt x="111" y="62"/>
                        </a:lnTo>
                        <a:lnTo>
                          <a:pt x="116" y="65"/>
                        </a:lnTo>
                        <a:lnTo>
                          <a:pt x="121" y="69"/>
                        </a:lnTo>
                        <a:lnTo>
                          <a:pt x="126" y="73"/>
                        </a:lnTo>
                        <a:lnTo>
                          <a:pt x="131" y="77"/>
                        </a:lnTo>
                        <a:lnTo>
                          <a:pt x="136" y="81"/>
                        </a:lnTo>
                        <a:lnTo>
                          <a:pt x="140" y="85"/>
                        </a:lnTo>
                        <a:lnTo>
                          <a:pt x="145" y="89"/>
                        </a:lnTo>
                        <a:lnTo>
                          <a:pt x="149" y="93"/>
                        </a:lnTo>
                        <a:lnTo>
                          <a:pt x="154" y="97"/>
                        </a:lnTo>
                        <a:lnTo>
                          <a:pt x="158" y="101"/>
                        </a:lnTo>
                        <a:lnTo>
                          <a:pt x="163" y="106"/>
                        </a:lnTo>
                        <a:lnTo>
                          <a:pt x="167" y="111"/>
                        </a:lnTo>
                        <a:lnTo>
                          <a:pt x="174" y="120"/>
                        </a:lnTo>
                        <a:lnTo>
                          <a:pt x="181" y="129"/>
                        </a:lnTo>
                        <a:lnTo>
                          <a:pt x="187" y="139"/>
                        </a:lnTo>
                        <a:lnTo>
                          <a:pt x="192" y="149"/>
                        </a:lnTo>
                        <a:lnTo>
                          <a:pt x="196" y="160"/>
                        </a:lnTo>
                        <a:lnTo>
                          <a:pt x="199" y="172"/>
                        </a:lnTo>
                        <a:lnTo>
                          <a:pt x="199" y="183"/>
                        </a:lnTo>
                        <a:lnTo>
                          <a:pt x="198" y="195"/>
                        </a:lnTo>
                        <a:lnTo>
                          <a:pt x="195" y="205"/>
                        </a:lnTo>
                        <a:lnTo>
                          <a:pt x="190" y="215"/>
                        </a:lnTo>
                        <a:lnTo>
                          <a:pt x="185" y="224"/>
                        </a:lnTo>
                        <a:lnTo>
                          <a:pt x="180" y="233"/>
                        </a:lnTo>
                        <a:lnTo>
                          <a:pt x="174" y="242"/>
                        </a:lnTo>
                        <a:lnTo>
                          <a:pt x="169" y="251"/>
                        </a:lnTo>
                        <a:lnTo>
                          <a:pt x="164" y="260"/>
                        </a:lnTo>
                        <a:lnTo>
                          <a:pt x="160" y="270"/>
                        </a:lnTo>
                        <a:lnTo>
                          <a:pt x="160" y="271"/>
                        </a:lnTo>
                        <a:lnTo>
                          <a:pt x="161" y="272"/>
                        </a:lnTo>
                        <a:lnTo>
                          <a:pt x="163" y="272"/>
                        </a:lnTo>
                        <a:lnTo>
                          <a:pt x="164" y="271"/>
                        </a:lnTo>
                        <a:lnTo>
                          <a:pt x="169" y="261"/>
                        </a:lnTo>
                        <a:lnTo>
                          <a:pt x="176" y="252"/>
                        </a:lnTo>
                        <a:lnTo>
                          <a:pt x="182" y="243"/>
                        </a:lnTo>
                        <a:lnTo>
                          <a:pt x="189" y="233"/>
                        </a:lnTo>
                        <a:lnTo>
                          <a:pt x="195" y="224"/>
                        </a:lnTo>
                        <a:lnTo>
                          <a:pt x="200" y="214"/>
                        </a:lnTo>
                        <a:lnTo>
                          <a:pt x="205" y="204"/>
                        </a:lnTo>
                        <a:lnTo>
                          <a:pt x="208" y="193"/>
                        </a:lnTo>
                        <a:lnTo>
                          <a:pt x="209" y="182"/>
                        </a:lnTo>
                        <a:lnTo>
                          <a:pt x="208" y="171"/>
                        </a:lnTo>
                        <a:lnTo>
                          <a:pt x="206" y="160"/>
                        </a:lnTo>
                        <a:lnTo>
                          <a:pt x="203" y="149"/>
                        </a:lnTo>
                        <a:lnTo>
                          <a:pt x="198" y="139"/>
                        </a:lnTo>
                        <a:lnTo>
                          <a:pt x="192" y="130"/>
                        </a:lnTo>
                        <a:lnTo>
                          <a:pt x="185" y="121"/>
                        </a:lnTo>
                        <a:lnTo>
                          <a:pt x="179" y="113"/>
                        </a:lnTo>
                        <a:lnTo>
                          <a:pt x="175" y="108"/>
                        </a:lnTo>
                        <a:lnTo>
                          <a:pt x="170" y="103"/>
                        </a:lnTo>
                        <a:lnTo>
                          <a:pt x="165" y="99"/>
                        </a:lnTo>
                        <a:lnTo>
                          <a:pt x="161" y="95"/>
                        </a:lnTo>
                        <a:lnTo>
                          <a:pt x="155" y="91"/>
                        </a:lnTo>
                        <a:lnTo>
                          <a:pt x="150" y="87"/>
                        </a:lnTo>
                        <a:lnTo>
                          <a:pt x="145" y="83"/>
                        </a:lnTo>
                        <a:lnTo>
                          <a:pt x="140" y="79"/>
                        </a:lnTo>
                        <a:lnTo>
                          <a:pt x="135" y="75"/>
                        </a:lnTo>
                        <a:lnTo>
                          <a:pt x="129" y="72"/>
                        </a:lnTo>
                        <a:lnTo>
                          <a:pt x="124" y="68"/>
                        </a:lnTo>
                        <a:lnTo>
                          <a:pt x="119" y="64"/>
                        </a:lnTo>
                        <a:lnTo>
                          <a:pt x="113" y="60"/>
                        </a:lnTo>
                        <a:lnTo>
                          <a:pt x="108" y="57"/>
                        </a:lnTo>
                        <a:lnTo>
                          <a:pt x="103" y="53"/>
                        </a:lnTo>
                        <a:lnTo>
                          <a:pt x="98" y="49"/>
                        </a:lnTo>
                        <a:lnTo>
                          <a:pt x="90" y="42"/>
                        </a:lnTo>
                        <a:lnTo>
                          <a:pt x="82" y="36"/>
                        </a:lnTo>
                        <a:lnTo>
                          <a:pt x="74" y="31"/>
                        </a:lnTo>
                        <a:lnTo>
                          <a:pt x="65" y="26"/>
                        </a:lnTo>
                        <a:lnTo>
                          <a:pt x="57" y="21"/>
                        </a:lnTo>
                        <a:lnTo>
                          <a:pt x="49" y="17"/>
                        </a:lnTo>
                        <a:lnTo>
                          <a:pt x="41" y="14"/>
                        </a:lnTo>
                        <a:lnTo>
                          <a:pt x="34" y="11"/>
                        </a:lnTo>
                        <a:lnTo>
                          <a:pt x="27" y="8"/>
                        </a:lnTo>
                        <a:lnTo>
                          <a:pt x="20" y="6"/>
                        </a:lnTo>
                        <a:lnTo>
                          <a:pt x="14" y="4"/>
                        </a:lnTo>
                        <a:lnTo>
                          <a:pt x="9" y="3"/>
                        </a:lnTo>
                        <a:lnTo>
                          <a:pt x="5" y="2"/>
                        </a:lnTo>
                        <a:lnTo>
                          <a:pt x="3" y="1"/>
                        </a:lnTo>
                        <a:lnTo>
                          <a:pt x="0" y="0"/>
                        </a:lnTo>
                        <a:lnTo>
                          <a:pt x="1" y="1"/>
                        </a:lnTo>
                        <a:lnTo>
                          <a:pt x="3" y="2"/>
                        </a:lnTo>
                        <a:lnTo>
                          <a:pt x="6" y="3"/>
                        </a:lnTo>
                        <a:lnTo>
                          <a:pt x="10" y="5"/>
                        </a:lnTo>
                        <a:lnTo>
                          <a:pt x="15" y="7"/>
                        </a:lnTo>
                        <a:lnTo>
                          <a:pt x="21" y="10"/>
                        </a:lnTo>
                        <a:lnTo>
                          <a:pt x="28" y="13"/>
                        </a:lnTo>
                        <a:lnTo>
                          <a:pt x="35" y="17"/>
                        </a:lnTo>
                        <a:lnTo>
                          <a:pt x="42" y="21"/>
                        </a:lnTo>
                        <a:lnTo>
                          <a:pt x="50" y="25"/>
                        </a:lnTo>
                        <a:lnTo>
                          <a:pt x="57" y="28"/>
                        </a:lnTo>
                        <a:lnTo>
                          <a:pt x="64" y="32"/>
                        </a:lnTo>
                        <a:lnTo>
                          <a:pt x="72" y="36"/>
                        </a:lnTo>
                        <a:lnTo>
                          <a:pt x="79" y="40"/>
                        </a:lnTo>
                        <a:lnTo>
                          <a:pt x="85" y="44"/>
                        </a:lnTo>
                        <a:lnTo>
                          <a:pt x="91" y="4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7" name="Freeform 52"/>
                  <p:cNvSpPr>
                    <a:spLocks/>
                  </p:cNvSpPr>
                  <p:nvPr/>
                </p:nvSpPr>
                <p:spPr bwMode="auto">
                  <a:xfrm>
                    <a:off x="1216" y="2108"/>
                    <a:ext cx="119" cy="247"/>
                  </a:xfrm>
                  <a:custGeom>
                    <a:avLst/>
                    <a:gdLst>
                      <a:gd name="T0" fmla="*/ 0 w 119"/>
                      <a:gd name="T1" fmla="*/ 0 h 247"/>
                      <a:gd name="T2" fmla="*/ 6 w 119"/>
                      <a:gd name="T3" fmla="*/ 7 h 247"/>
                      <a:gd name="T4" fmla="*/ 11 w 119"/>
                      <a:gd name="T5" fmla="*/ 14 h 247"/>
                      <a:gd name="T6" fmla="*/ 17 w 119"/>
                      <a:gd name="T7" fmla="*/ 20 h 247"/>
                      <a:gd name="T8" fmla="*/ 22 w 119"/>
                      <a:gd name="T9" fmla="*/ 27 h 247"/>
                      <a:gd name="T10" fmla="*/ 28 w 119"/>
                      <a:gd name="T11" fmla="*/ 34 h 247"/>
                      <a:gd name="T12" fmla="*/ 33 w 119"/>
                      <a:gd name="T13" fmla="*/ 40 h 247"/>
                      <a:gd name="T14" fmla="*/ 39 w 119"/>
                      <a:gd name="T15" fmla="*/ 47 h 247"/>
                      <a:gd name="T16" fmla="*/ 44 w 119"/>
                      <a:gd name="T17" fmla="*/ 53 h 247"/>
                      <a:gd name="T18" fmla="*/ 48 w 119"/>
                      <a:gd name="T19" fmla="*/ 61 h 247"/>
                      <a:gd name="T20" fmla="*/ 53 w 119"/>
                      <a:gd name="T21" fmla="*/ 67 h 247"/>
                      <a:gd name="T22" fmla="*/ 58 w 119"/>
                      <a:gd name="T23" fmla="*/ 75 h 247"/>
                      <a:gd name="T24" fmla="*/ 63 w 119"/>
                      <a:gd name="T25" fmla="*/ 82 h 247"/>
                      <a:gd name="T26" fmla="*/ 67 w 119"/>
                      <a:gd name="T27" fmla="*/ 90 h 247"/>
                      <a:gd name="T28" fmla="*/ 71 w 119"/>
                      <a:gd name="T29" fmla="*/ 97 h 247"/>
                      <a:gd name="T30" fmla="*/ 75 w 119"/>
                      <a:gd name="T31" fmla="*/ 105 h 247"/>
                      <a:gd name="T32" fmla="*/ 79 w 119"/>
                      <a:gd name="T33" fmla="*/ 112 h 247"/>
                      <a:gd name="T34" fmla="*/ 87 w 119"/>
                      <a:gd name="T35" fmla="*/ 130 h 247"/>
                      <a:gd name="T36" fmla="*/ 94 w 119"/>
                      <a:gd name="T37" fmla="*/ 152 h 247"/>
                      <a:gd name="T38" fmla="*/ 101 w 119"/>
                      <a:gd name="T39" fmla="*/ 174 h 247"/>
                      <a:gd name="T40" fmla="*/ 107 w 119"/>
                      <a:gd name="T41" fmla="*/ 196 h 247"/>
                      <a:gd name="T42" fmla="*/ 111 w 119"/>
                      <a:gd name="T43" fmla="*/ 216 h 247"/>
                      <a:gd name="T44" fmla="*/ 116 w 119"/>
                      <a:gd name="T45" fmla="*/ 232 h 247"/>
                      <a:gd name="T46" fmla="*/ 118 w 119"/>
                      <a:gd name="T47" fmla="*/ 244 h 247"/>
                      <a:gd name="T48" fmla="*/ 119 w 119"/>
                      <a:gd name="T49" fmla="*/ 247 h 247"/>
                      <a:gd name="T50" fmla="*/ 117 w 119"/>
                      <a:gd name="T51" fmla="*/ 230 h 247"/>
                      <a:gd name="T52" fmla="*/ 114 w 119"/>
                      <a:gd name="T53" fmla="*/ 213 h 247"/>
                      <a:gd name="T54" fmla="*/ 111 w 119"/>
                      <a:gd name="T55" fmla="*/ 195 h 247"/>
                      <a:gd name="T56" fmla="*/ 107 w 119"/>
                      <a:gd name="T57" fmla="*/ 178 h 247"/>
                      <a:gd name="T58" fmla="*/ 102 w 119"/>
                      <a:gd name="T59" fmla="*/ 161 h 247"/>
                      <a:gd name="T60" fmla="*/ 98 w 119"/>
                      <a:gd name="T61" fmla="*/ 144 h 247"/>
                      <a:gd name="T62" fmla="*/ 92 w 119"/>
                      <a:gd name="T63" fmla="*/ 128 h 247"/>
                      <a:gd name="T64" fmla="*/ 85 w 119"/>
                      <a:gd name="T65" fmla="*/ 112 h 247"/>
                      <a:gd name="T66" fmla="*/ 81 w 119"/>
                      <a:gd name="T67" fmla="*/ 104 h 247"/>
                      <a:gd name="T68" fmla="*/ 77 w 119"/>
                      <a:gd name="T69" fmla="*/ 95 h 247"/>
                      <a:gd name="T70" fmla="*/ 73 w 119"/>
                      <a:gd name="T71" fmla="*/ 87 h 247"/>
                      <a:gd name="T72" fmla="*/ 69 w 119"/>
                      <a:gd name="T73" fmla="*/ 80 h 247"/>
                      <a:gd name="T74" fmla="*/ 64 w 119"/>
                      <a:gd name="T75" fmla="*/ 72 h 247"/>
                      <a:gd name="T76" fmla="*/ 59 w 119"/>
                      <a:gd name="T77" fmla="*/ 64 h 247"/>
                      <a:gd name="T78" fmla="*/ 54 w 119"/>
                      <a:gd name="T79" fmla="*/ 57 h 247"/>
                      <a:gd name="T80" fmla="*/ 48 w 119"/>
                      <a:gd name="T81" fmla="*/ 50 h 247"/>
                      <a:gd name="T82" fmla="*/ 43 w 119"/>
                      <a:gd name="T83" fmla="*/ 43 h 247"/>
                      <a:gd name="T84" fmla="*/ 37 w 119"/>
                      <a:gd name="T85" fmla="*/ 37 h 247"/>
                      <a:gd name="T86" fmla="*/ 31 w 119"/>
                      <a:gd name="T87" fmla="*/ 30 h 247"/>
                      <a:gd name="T88" fmla="*/ 26 w 119"/>
                      <a:gd name="T89" fmla="*/ 24 h 247"/>
                      <a:gd name="T90" fmla="*/ 19 w 119"/>
                      <a:gd name="T91" fmla="*/ 18 h 247"/>
                      <a:gd name="T92" fmla="*/ 13 w 119"/>
                      <a:gd name="T93" fmla="*/ 12 h 247"/>
                      <a:gd name="T94" fmla="*/ 7 w 119"/>
                      <a:gd name="T95" fmla="*/ 6 h 247"/>
                      <a:gd name="T96" fmla="*/ 1 w 119"/>
                      <a:gd name="T97" fmla="*/ 0 h 247"/>
                      <a:gd name="T98" fmla="*/ 1 w 119"/>
                      <a:gd name="T99" fmla="*/ 0 h 247"/>
                      <a:gd name="T100" fmla="*/ 1 w 119"/>
                      <a:gd name="T101" fmla="*/ 0 h 247"/>
                      <a:gd name="T102" fmla="*/ 0 w 119"/>
                      <a:gd name="T103" fmla="*/ 0 h 247"/>
                      <a:gd name="T104" fmla="*/ 0 w 119"/>
                      <a:gd name="T105" fmla="*/ 0 h 247"/>
                      <a:gd name="T106" fmla="*/ 0 w 119"/>
                      <a:gd name="T107" fmla="*/ 0 h 2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
                      <a:gd name="T163" fmla="*/ 0 h 247"/>
                      <a:gd name="T164" fmla="*/ 119 w 119"/>
                      <a:gd name="T165" fmla="*/ 247 h 2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 h="247">
                        <a:moveTo>
                          <a:pt x="0" y="0"/>
                        </a:moveTo>
                        <a:lnTo>
                          <a:pt x="6" y="7"/>
                        </a:lnTo>
                        <a:lnTo>
                          <a:pt x="11" y="14"/>
                        </a:lnTo>
                        <a:lnTo>
                          <a:pt x="17" y="20"/>
                        </a:lnTo>
                        <a:lnTo>
                          <a:pt x="22" y="27"/>
                        </a:lnTo>
                        <a:lnTo>
                          <a:pt x="28" y="34"/>
                        </a:lnTo>
                        <a:lnTo>
                          <a:pt x="33" y="40"/>
                        </a:lnTo>
                        <a:lnTo>
                          <a:pt x="39" y="47"/>
                        </a:lnTo>
                        <a:lnTo>
                          <a:pt x="44" y="53"/>
                        </a:lnTo>
                        <a:lnTo>
                          <a:pt x="48" y="61"/>
                        </a:lnTo>
                        <a:lnTo>
                          <a:pt x="53" y="67"/>
                        </a:lnTo>
                        <a:lnTo>
                          <a:pt x="58" y="75"/>
                        </a:lnTo>
                        <a:lnTo>
                          <a:pt x="63" y="82"/>
                        </a:lnTo>
                        <a:lnTo>
                          <a:pt x="67" y="90"/>
                        </a:lnTo>
                        <a:lnTo>
                          <a:pt x="71" y="97"/>
                        </a:lnTo>
                        <a:lnTo>
                          <a:pt x="75" y="105"/>
                        </a:lnTo>
                        <a:lnTo>
                          <a:pt x="79" y="112"/>
                        </a:lnTo>
                        <a:lnTo>
                          <a:pt x="87" y="130"/>
                        </a:lnTo>
                        <a:lnTo>
                          <a:pt x="94" y="152"/>
                        </a:lnTo>
                        <a:lnTo>
                          <a:pt x="101" y="174"/>
                        </a:lnTo>
                        <a:lnTo>
                          <a:pt x="107" y="196"/>
                        </a:lnTo>
                        <a:lnTo>
                          <a:pt x="111" y="216"/>
                        </a:lnTo>
                        <a:lnTo>
                          <a:pt x="116" y="232"/>
                        </a:lnTo>
                        <a:lnTo>
                          <a:pt x="118" y="244"/>
                        </a:lnTo>
                        <a:lnTo>
                          <a:pt x="119" y="247"/>
                        </a:lnTo>
                        <a:lnTo>
                          <a:pt x="117" y="230"/>
                        </a:lnTo>
                        <a:lnTo>
                          <a:pt x="114" y="213"/>
                        </a:lnTo>
                        <a:lnTo>
                          <a:pt x="111" y="195"/>
                        </a:lnTo>
                        <a:lnTo>
                          <a:pt x="107" y="178"/>
                        </a:lnTo>
                        <a:lnTo>
                          <a:pt x="102" y="161"/>
                        </a:lnTo>
                        <a:lnTo>
                          <a:pt x="98" y="144"/>
                        </a:lnTo>
                        <a:lnTo>
                          <a:pt x="92" y="128"/>
                        </a:lnTo>
                        <a:lnTo>
                          <a:pt x="85" y="112"/>
                        </a:lnTo>
                        <a:lnTo>
                          <a:pt x="81" y="104"/>
                        </a:lnTo>
                        <a:lnTo>
                          <a:pt x="77" y="95"/>
                        </a:lnTo>
                        <a:lnTo>
                          <a:pt x="73" y="87"/>
                        </a:lnTo>
                        <a:lnTo>
                          <a:pt x="69" y="80"/>
                        </a:lnTo>
                        <a:lnTo>
                          <a:pt x="64" y="72"/>
                        </a:lnTo>
                        <a:lnTo>
                          <a:pt x="59" y="64"/>
                        </a:lnTo>
                        <a:lnTo>
                          <a:pt x="54" y="57"/>
                        </a:lnTo>
                        <a:lnTo>
                          <a:pt x="48" y="50"/>
                        </a:lnTo>
                        <a:lnTo>
                          <a:pt x="43" y="43"/>
                        </a:lnTo>
                        <a:lnTo>
                          <a:pt x="37" y="37"/>
                        </a:lnTo>
                        <a:lnTo>
                          <a:pt x="31" y="30"/>
                        </a:lnTo>
                        <a:lnTo>
                          <a:pt x="26" y="24"/>
                        </a:lnTo>
                        <a:lnTo>
                          <a:pt x="19" y="18"/>
                        </a:lnTo>
                        <a:lnTo>
                          <a:pt x="13" y="12"/>
                        </a:lnTo>
                        <a:lnTo>
                          <a:pt x="7" y="6"/>
                        </a:lnTo>
                        <a:lnTo>
                          <a:pt x="1"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8" name="Freeform 53"/>
                  <p:cNvSpPr>
                    <a:spLocks/>
                  </p:cNvSpPr>
                  <p:nvPr/>
                </p:nvSpPr>
                <p:spPr bwMode="auto">
                  <a:xfrm>
                    <a:off x="1106" y="2393"/>
                    <a:ext cx="270" cy="100"/>
                  </a:xfrm>
                  <a:custGeom>
                    <a:avLst/>
                    <a:gdLst>
                      <a:gd name="T0" fmla="*/ 28 w 270"/>
                      <a:gd name="T1" fmla="*/ 92 h 100"/>
                      <a:gd name="T2" fmla="*/ 29 w 270"/>
                      <a:gd name="T3" fmla="*/ 69 h 100"/>
                      <a:gd name="T4" fmla="*/ 29 w 270"/>
                      <a:gd name="T5" fmla="*/ 56 h 100"/>
                      <a:gd name="T6" fmla="*/ 32 w 270"/>
                      <a:gd name="T7" fmla="*/ 44 h 100"/>
                      <a:gd name="T8" fmla="*/ 37 w 270"/>
                      <a:gd name="T9" fmla="*/ 31 h 100"/>
                      <a:gd name="T10" fmla="*/ 50 w 270"/>
                      <a:gd name="T11" fmla="*/ 20 h 100"/>
                      <a:gd name="T12" fmla="*/ 66 w 270"/>
                      <a:gd name="T13" fmla="*/ 15 h 100"/>
                      <a:gd name="T14" fmla="*/ 80 w 270"/>
                      <a:gd name="T15" fmla="*/ 14 h 100"/>
                      <a:gd name="T16" fmla="*/ 94 w 270"/>
                      <a:gd name="T17" fmla="*/ 16 h 100"/>
                      <a:gd name="T18" fmla="*/ 108 w 270"/>
                      <a:gd name="T19" fmla="*/ 19 h 100"/>
                      <a:gd name="T20" fmla="*/ 121 w 270"/>
                      <a:gd name="T21" fmla="*/ 24 h 100"/>
                      <a:gd name="T22" fmla="*/ 133 w 270"/>
                      <a:gd name="T23" fmla="*/ 30 h 100"/>
                      <a:gd name="T24" fmla="*/ 145 w 270"/>
                      <a:gd name="T25" fmla="*/ 37 h 100"/>
                      <a:gd name="T26" fmla="*/ 157 w 270"/>
                      <a:gd name="T27" fmla="*/ 45 h 100"/>
                      <a:gd name="T28" fmla="*/ 168 w 270"/>
                      <a:gd name="T29" fmla="*/ 52 h 100"/>
                      <a:gd name="T30" fmla="*/ 181 w 270"/>
                      <a:gd name="T31" fmla="*/ 58 h 100"/>
                      <a:gd name="T32" fmla="*/ 194 w 270"/>
                      <a:gd name="T33" fmla="*/ 62 h 100"/>
                      <a:gd name="T34" fmla="*/ 207 w 270"/>
                      <a:gd name="T35" fmla="*/ 66 h 100"/>
                      <a:gd name="T36" fmla="*/ 220 w 270"/>
                      <a:gd name="T37" fmla="*/ 69 h 100"/>
                      <a:gd name="T38" fmla="*/ 234 w 270"/>
                      <a:gd name="T39" fmla="*/ 71 h 100"/>
                      <a:gd name="T40" fmla="*/ 248 w 270"/>
                      <a:gd name="T41" fmla="*/ 73 h 100"/>
                      <a:gd name="T42" fmla="*/ 262 w 270"/>
                      <a:gd name="T43" fmla="*/ 74 h 100"/>
                      <a:gd name="T44" fmla="*/ 269 w 270"/>
                      <a:gd name="T45" fmla="*/ 73 h 100"/>
                      <a:gd name="T46" fmla="*/ 270 w 270"/>
                      <a:gd name="T47" fmla="*/ 71 h 100"/>
                      <a:gd name="T48" fmla="*/ 262 w 270"/>
                      <a:gd name="T49" fmla="*/ 70 h 100"/>
                      <a:gd name="T50" fmla="*/ 249 w 270"/>
                      <a:gd name="T51" fmla="*/ 68 h 100"/>
                      <a:gd name="T52" fmla="*/ 235 w 270"/>
                      <a:gd name="T53" fmla="*/ 65 h 100"/>
                      <a:gd name="T54" fmla="*/ 222 w 270"/>
                      <a:gd name="T55" fmla="*/ 62 h 100"/>
                      <a:gd name="T56" fmla="*/ 209 w 270"/>
                      <a:gd name="T57" fmla="*/ 59 h 100"/>
                      <a:gd name="T58" fmla="*/ 197 w 270"/>
                      <a:gd name="T59" fmla="*/ 54 h 100"/>
                      <a:gd name="T60" fmla="*/ 185 w 270"/>
                      <a:gd name="T61" fmla="*/ 48 h 100"/>
                      <a:gd name="T62" fmla="*/ 173 w 270"/>
                      <a:gd name="T63" fmla="*/ 41 h 100"/>
                      <a:gd name="T64" fmla="*/ 162 w 270"/>
                      <a:gd name="T65" fmla="*/ 34 h 100"/>
                      <a:gd name="T66" fmla="*/ 151 w 270"/>
                      <a:gd name="T67" fmla="*/ 27 h 100"/>
                      <a:gd name="T68" fmla="*/ 140 w 270"/>
                      <a:gd name="T69" fmla="*/ 21 h 100"/>
                      <a:gd name="T70" fmla="*/ 130 w 270"/>
                      <a:gd name="T71" fmla="*/ 14 h 100"/>
                      <a:gd name="T72" fmla="*/ 118 w 270"/>
                      <a:gd name="T73" fmla="*/ 9 h 100"/>
                      <a:gd name="T74" fmla="*/ 107 w 270"/>
                      <a:gd name="T75" fmla="*/ 4 h 100"/>
                      <a:gd name="T76" fmla="*/ 95 w 270"/>
                      <a:gd name="T77" fmla="*/ 2 h 100"/>
                      <a:gd name="T78" fmla="*/ 82 w 270"/>
                      <a:gd name="T79" fmla="*/ 0 h 100"/>
                      <a:gd name="T80" fmla="*/ 70 w 270"/>
                      <a:gd name="T81" fmla="*/ 1 h 100"/>
                      <a:gd name="T82" fmla="*/ 60 w 270"/>
                      <a:gd name="T83" fmla="*/ 4 h 100"/>
                      <a:gd name="T84" fmla="*/ 50 w 270"/>
                      <a:gd name="T85" fmla="*/ 8 h 100"/>
                      <a:gd name="T86" fmla="*/ 41 w 270"/>
                      <a:gd name="T87" fmla="*/ 14 h 100"/>
                      <a:gd name="T88" fmla="*/ 33 w 270"/>
                      <a:gd name="T89" fmla="*/ 22 h 100"/>
                      <a:gd name="T90" fmla="*/ 28 w 270"/>
                      <a:gd name="T91" fmla="*/ 30 h 100"/>
                      <a:gd name="T92" fmla="*/ 25 w 270"/>
                      <a:gd name="T93" fmla="*/ 40 h 100"/>
                      <a:gd name="T94" fmla="*/ 24 w 270"/>
                      <a:gd name="T95" fmla="*/ 51 h 100"/>
                      <a:gd name="T96" fmla="*/ 25 w 270"/>
                      <a:gd name="T97" fmla="*/ 65 h 100"/>
                      <a:gd name="T98" fmla="*/ 24 w 270"/>
                      <a:gd name="T99" fmla="*/ 89 h 100"/>
                      <a:gd name="T100" fmla="*/ 15 w 270"/>
                      <a:gd name="T101" fmla="*/ 89 h 100"/>
                      <a:gd name="T102" fmla="*/ 9 w 270"/>
                      <a:gd name="T103" fmla="*/ 84 h 100"/>
                      <a:gd name="T104" fmla="*/ 4 w 270"/>
                      <a:gd name="T105" fmla="*/ 78 h 100"/>
                      <a:gd name="T106" fmla="*/ 0 w 270"/>
                      <a:gd name="T107" fmla="*/ 75 h 100"/>
                      <a:gd name="T108" fmla="*/ 1 w 270"/>
                      <a:gd name="T109" fmla="*/ 76 h 100"/>
                      <a:gd name="T110" fmla="*/ 6 w 270"/>
                      <a:gd name="T111" fmla="*/ 85 h 100"/>
                      <a:gd name="T112" fmla="*/ 14 w 270"/>
                      <a:gd name="T113" fmla="*/ 95 h 100"/>
                      <a:gd name="T114" fmla="*/ 23 w 270"/>
                      <a:gd name="T115" fmla="*/ 100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70"/>
                      <a:gd name="T175" fmla="*/ 0 h 100"/>
                      <a:gd name="T176" fmla="*/ 270 w 27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70" h="100">
                        <a:moveTo>
                          <a:pt x="27" y="98"/>
                        </a:moveTo>
                        <a:lnTo>
                          <a:pt x="28" y="92"/>
                        </a:lnTo>
                        <a:lnTo>
                          <a:pt x="29" y="81"/>
                        </a:lnTo>
                        <a:lnTo>
                          <a:pt x="29" y="69"/>
                        </a:lnTo>
                        <a:lnTo>
                          <a:pt x="29" y="60"/>
                        </a:lnTo>
                        <a:lnTo>
                          <a:pt x="29" y="56"/>
                        </a:lnTo>
                        <a:lnTo>
                          <a:pt x="30" y="51"/>
                        </a:lnTo>
                        <a:lnTo>
                          <a:pt x="32" y="44"/>
                        </a:lnTo>
                        <a:lnTo>
                          <a:pt x="34" y="37"/>
                        </a:lnTo>
                        <a:lnTo>
                          <a:pt x="37" y="31"/>
                        </a:lnTo>
                        <a:lnTo>
                          <a:pt x="43" y="25"/>
                        </a:lnTo>
                        <a:lnTo>
                          <a:pt x="50" y="20"/>
                        </a:lnTo>
                        <a:lnTo>
                          <a:pt x="59" y="17"/>
                        </a:lnTo>
                        <a:lnTo>
                          <a:pt x="66" y="15"/>
                        </a:lnTo>
                        <a:lnTo>
                          <a:pt x="73" y="15"/>
                        </a:lnTo>
                        <a:lnTo>
                          <a:pt x="80" y="14"/>
                        </a:lnTo>
                        <a:lnTo>
                          <a:pt x="87" y="15"/>
                        </a:lnTo>
                        <a:lnTo>
                          <a:pt x="94" y="16"/>
                        </a:lnTo>
                        <a:lnTo>
                          <a:pt x="101" y="17"/>
                        </a:lnTo>
                        <a:lnTo>
                          <a:pt x="108" y="19"/>
                        </a:lnTo>
                        <a:lnTo>
                          <a:pt x="114" y="21"/>
                        </a:lnTo>
                        <a:lnTo>
                          <a:pt x="121" y="24"/>
                        </a:lnTo>
                        <a:lnTo>
                          <a:pt x="127" y="27"/>
                        </a:lnTo>
                        <a:lnTo>
                          <a:pt x="133" y="30"/>
                        </a:lnTo>
                        <a:lnTo>
                          <a:pt x="139" y="34"/>
                        </a:lnTo>
                        <a:lnTo>
                          <a:pt x="145" y="37"/>
                        </a:lnTo>
                        <a:lnTo>
                          <a:pt x="151" y="41"/>
                        </a:lnTo>
                        <a:lnTo>
                          <a:pt x="157" y="45"/>
                        </a:lnTo>
                        <a:lnTo>
                          <a:pt x="163" y="48"/>
                        </a:lnTo>
                        <a:lnTo>
                          <a:pt x="168" y="52"/>
                        </a:lnTo>
                        <a:lnTo>
                          <a:pt x="175" y="55"/>
                        </a:lnTo>
                        <a:lnTo>
                          <a:pt x="181" y="58"/>
                        </a:lnTo>
                        <a:lnTo>
                          <a:pt x="187" y="60"/>
                        </a:lnTo>
                        <a:lnTo>
                          <a:pt x="194" y="62"/>
                        </a:lnTo>
                        <a:lnTo>
                          <a:pt x="200" y="65"/>
                        </a:lnTo>
                        <a:lnTo>
                          <a:pt x="207" y="66"/>
                        </a:lnTo>
                        <a:lnTo>
                          <a:pt x="213" y="68"/>
                        </a:lnTo>
                        <a:lnTo>
                          <a:pt x="220" y="69"/>
                        </a:lnTo>
                        <a:lnTo>
                          <a:pt x="227" y="70"/>
                        </a:lnTo>
                        <a:lnTo>
                          <a:pt x="234" y="71"/>
                        </a:lnTo>
                        <a:lnTo>
                          <a:pt x="241" y="72"/>
                        </a:lnTo>
                        <a:lnTo>
                          <a:pt x="248" y="73"/>
                        </a:lnTo>
                        <a:lnTo>
                          <a:pt x="254" y="73"/>
                        </a:lnTo>
                        <a:lnTo>
                          <a:pt x="262" y="74"/>
                        </a:lnTo>
                        <a:lnTo>
                          <a:pt x="268" y="74"/>
                        </a:lnTo>
                        <a:lnTo>
                          <a:pt x="269" y="73"/>
                        </a:lnTo>
                        <a:lnTo>
                          <a:pt x="270" y="72"/>
                        </a:lnTo>
                        <a:lnTo>
                          <a:pt x="270" y="71"/>
                        </a:lnTo>
                        <a:lnTo>
                          <a:pt x="269" y="70"/>
                        </a:lnTo>
                        <a:lnTo>
                          <a:pt x="262" y="70"/>
                        </a:lnTo>
                        <a:lnTo>
                          <a:pt x="256" y="69"/>
                        </a:lnTo>
                        <a:lnTo>
                          <a:pt x="249" y="68"/>
                        </a:lnTo>
                        <a:lnTo>
                          <a:pt x="242" y="67"/>
                        </a:lnTo>
                        <a:lnTo>
                          <a:pt x="235" y="65"/>
                        </a:lnTo>
                        <a:lnTo>
                          <a:pt x="229" y="64"/>
                        </a:lnTo>
                        <a:lnTo>
                          <a:pt x="222" y="62"/>
                        </a:lnTo>
                        <a:lnTo>
                          <a:pt x="216" y="60"/>
                        </a:lnTo>
                        <a:lnTo>
                          <a:pt x="209" y="59"/>
                        </a:lnTo>
                        <a:lnTo>
                          <a:pt x="203" y="56"/>
                        </a:lnTo>
                        <a:lnTo>
                          <a:pt x="197" y="54"/>
                        </a:lnTo>
                        <a:lnTo>
                          <a:pt x="191" y="51"/>
                        </a:lnTo>
                        <a:lnTo>
                          <a:pt x="185" y="48"/>
                        </a:lnTo>
                        <a:lnTo>
                          <a:pt x="179" y="45"/>
                        </a:lnTo>
                        <a:lnTo>
                          <a:pt x="173" y="41"/>
                        </a:lnTo>
                        <a:lnTo>
                          <a:pt x="167" y="38"/>
                        </a:lnTo>
                        <a:lnTo>
                          <a:pt x="162" y="34"/>
                        </a:lnTo>
                        <a:lnTo>
                          <a:pt x="157" y="31"/>
                        </a:lnTo>
                        <a:lnTo>
                          <a:pt x="151" y="27"/>
                        </a:lnTo>
                        <a:lnTo>
                          <a:pt x="146" y="24"/>
                        </a:lnTo>
                        <a:lnTo>
                          <a:pt x="140" y="21"/>
                        </a:lnTo>
                        <a:lnTo>
                          <a:pt x="135" y="18"/>
                        </a:lnTo>
                        <a:lnTo>
                          <a:pt x="130" y="14"/>
                        </a:lnTo>
                        <a:lnTo>
                          <a:pt x="124" y="12"/>
                        </a:lnTo>
                        <a:lnTo>
                          <a:pt x="118" y="9"/>
                        </a:lnTo>
                        <a:lnTo>
                          <a:pt x="113" y="7"/>
                        </a:lnTo>
                        <a:lnTo>
                          <a:pt x="107" y="4"/>
                        </a:lnTo>
                        <a:lnTo>
                          <a:pt x="101" y="3"/>
                        </a:lnTo>
                        <a:lnTo>
                          <a:pt x="95" y="2"/>
                        </a:lnTo>
                        <a:lnTo>
                          <a:pt x="89" y="1"/>
                        </a:lnTo>
                        <a:lnTo>
                          <a:pt x="82" y="0"/>
                        </a:lnTo>
                        <a:lnTo>
                          <a:pt x="76" y="0"/>
                        </a:lnTo>
                        <a:lnTo>
                          <a:pt x="70" y="1"/>
                        </a:lnTo>
                        <a:lnTo>
                          <a:pt x="65" y="2"/>
                        </a:lnTo>
                        <a:lnTo>
                          <a:pt x="60" y="4"/>
                        </a:lnTo>
                        <a:lnTo>
                          <a:pt x="55" y="5"/>
                        </a:lnTo>
                        <a:lnTo>
                          <a:pt x="50" y="8"/>
                        </a:lnTo>
                        <a:lnTo>
                          <a:pt x="45" y="11"/>
                        </a:lnTo>
                        <a:lnTo>
                          <a:pt x="41" y="14"/>
                        </a:lnTo>
                        <a:lnTo>
                          <a:pt x="37" y="18"/>
                        </a:lnTo>
                        <a:lnTo>
                          <a:pt x="33" y="22"/>
                        </a:lnTo>
                        <a:lnTo>
                          <a:pt x="30" y="26"/>
                        </a:lnTo>
                        <a:lnTo>
                          <a:pt x="28" y="30"/>
                        </a:lnTo>
                        <a:lnTo>
                          <a:pt x="26" y="35"/>
                        </a:lnTo>
                        <a:lnTo>
                          <a:pt x="25" y="40"/>
                        </a:lnTo>
                        <a:lnTo>
                          <a:pt x="24" y="45"/>
                        </a:lnTo>
                        <a:lnTo>
                          <a:pt x="24" y="51"/>
                        </a:lnTo>
                        <a:lnTo>
                          <a:pt x="24" y="56"/>
                        </a:lnTo>
                        <a:lnTo>
                          <a:pt x="25" y="65"/>
                        </a:lnTo>
                        <a:lnTo>
                          <a:pt x="26" y="79"/>
                        </a:lnTo>
                        <a:lnTo>
                          <a:pt x="24" y="89"/>
                        </a:lnTo>
                        <a:lnTo>
                          <a:pt x="18" y="90"/>
                        </a:lnTo>
                        <a:lnTo>
                          <a:pt x="15" y="89"/>
                        </a:lnTo>
                        <a:lnTo>
                          <a:pt x="12" y="86"/>
                        </a:lnTo>
                        <a:lnTo>
                          <a:pt x="9" y="84"/>
                        </a:lnTo>
                        <a:lnTo>
                          <a:pt x="6" y="81"/>
                        </a:lnTo>
                        <a:lnTo>
                          <a:pt x="4" y="78"/>
                        </a:lnTo>
                        <a:lnTo>
                          <a:pt x="2" y="76"/>
                        </a:lnTo>
                        <a:lnTo>
                          <a:pt x="0" y="75"/>
                        </a:lnTo>
                        <a:lnTo>
                          <a:pt x="0" y="74"/>
                        </a:lnTo>
                        <a:lnTo>
                          <a:pt x="1" y="76"/>
                        </a:lnTo>
                        <a:lnTo>
                          <a:pt x="3" y="79"/>
                        </a:lnTo>
                        <a:lnTo>
                          <a:pt x="6" y="85"/>
                        </a:lnTo>
                        <a:lnTo>
                          <a:pt x="10" y="90"/>
                        </a:lnTo>
                        <a:lnTo>
                          <a:pt x="14" y="95"/>
                        </a:lnTo>
                        <a:lnTo>
                          <a:pt x="19" y="99"/>
                        </a:lnTo>
                        <a:lnTo>
                          <a:pt x="23" y="100"/>
                        </a:lnTo>
                        <a:lnTo>
                          <a:pt x="27" y="9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49" name="Freeform 54"/>
                  <p:cNvSpPr>
                    <a:spLocks/>
                  </p:cNvSpPr>
                  <p:nvPr/>
                </p:nvSpPr>
                <p:spPr bwMode="auto">
                  <a:xfrm>
                    <a:off x="1189" y="2016"/>
                    <a:ext cx="84" cy="102"/>
                  </a:xfrm>
                  <a:custGeom>
                    <a:avLst/>
                    <a:gdLst>
                      <a:gd name="T0" fmla="*/ 23 w 84"/>
                      <a:gd name="T1" fmla="*/ 62 h 102"/>
                      <a:gd name="T2" fmla="*/ 26 w 84"/>
                      <a:gd name="T3" fmla="*/ 66 h 102"/>
                      <a:gd name="T4" fmla="*/ 29 w 84"/>
                      <a:gd name="T5" fmla="*/ 69 h 102"/>
                      <a:gd name="T6" fmla="*/ 32 w 84"/>
                      <a:gd name="T7" fmla="*/ 73 h 102"/>
                      <a:gd name="T8" fmla="*/ 35 w 84"/>
                      <a:gd name="T9" fmla="*/ 76 h 102"/>
                      <a:gd name="T10" fmla="*/ 39 w 84"/>
                      <a:gd name="T11" fmla="*/ 79 h 102"/>
                      <a:gd name="T12" fmla="*/ 43 w 84"/>
                      <a:gd name="T13" fmla="*/ 83 h 102"/>
                      <a:gd name="T14" fmla="*/ 46 w 84"/>
                      <a:gd name="T15" fmla="*/ 85 h 102"/>
                      <a:gd name="T16" fmla="*/ 50 w 84"/>
                      <a:gd name="T17" fmla="*/ 88 h 102"/>
                      <a:gd name="T18" fmla="*/ 53 w 84"/>
                      <a:gd name="T19" fmla="*/ 90 h 102"/>
                      <a:gd name="T20" fmla="*/ 57 w 84"/>
                      <a:gd name="T21" fmla="*/ 93 h 102"/>
                      <a:gd name="T22" fmla="*/ 62 w 84"/>
                      <a:gd name="T23" fmla="*/ 94 h 102"/>
                      <a:gd name="T24" fmla="*/ 66 w 84"/>
                      <a:gd name="T25" fmla="*/ 96 h 102"/>
                      <a:gd name="T26" fmla="*/ 70 w 84"/>
                      <a:gd name="T27" fmla="*/ 97 h 102"/>
                      <a:gd name="T28" fmla="*/ 74 w 84"/>
                      <a:gd name="T29" fmla="*/ 99 h 102"/>
                      <a:gd name="T30" fmla="*/ 78 w 84"/>
                      <a:gd name="T31" fmla="*/ 100 h 102"/>
                      <a:gd name="T32" fmla="*/ 82 w 84"/>
                      <a:gd name="T33" fmla="*/ 102 h 102"/>
                      <a:gd name="T34" fmla="*/ 83 w 84"/>
                      <a:gd name="T35" fmla="*/ 102 h 102"/>
                      <a:gd name="T36" fmla="*/ 84 w 84"/>
                      <a:gd name="T37" fmla="*/ 101 h 102"/>
                      <a:gd name="T38" fmla="*/ 84 w 84"/>
                      <a:gd name="T39" fmla="*/ 100 h 102"/>
                      <a:gd name="T40" fmla="*/ 83 w 84"/>
                      <a:gd name="T41" fmla="*/ 100 h 102"/>
                      <a:gd name="T42" fmla="*/ 80 w 84"/>
                      <a:gd name="T43" fmla="*/ 98 h 102"/>
                      <a:gd name="T44" fmla="*/ 77 w 84"/>
                      <a:gd name="T45" fmla="*/ 97 h 102"/>
                      <a:gd name="T46" fmla="*/ 74 w 84"/>
                      <a:gd name="T47" fmla="*/ 96 h 102"/>
                      <a:gd name="T48" fmla="*/ 71 w 84"/>
                      <a:gd name="T49" fmla="*/ 94 h 102"/>
                      <a:gd name="T50" fmla="*/ 68 w 84"/>
                      <a:gd name="T51" fmla="*/ 93 h 102"/>
                      <a:gd name="T52" fmla="*/ 65 w 84"/>
                      <a:gd name="T53" fmla="*/ 92 h 102"/>
                      <a:gd name="T54" fmla="*/ 62 w 84"/>
                      <a:gd name="T55" fmla="*/ 90 h 102"/>
                      <a:gd name="T56" fmla="*/ 58 w 84"/>
                      <a:gd name="T57" fmla="*/ 89 h 102"/>
                      <a:gd name="T58" fmla="*/ 55 w 84"/>
                      <a:gd name="T59" fmla="*/ 87 h 102"/>
                      <a:gd name="T60" fmla="*/ 51 w 84"/>
                      <a:gd name="T61" fmla="*/ 84 h 102"/>
                      <a:gd name="T62" fmla="*/ 48 w 84"/>
                      <a:gd name="T63" fmla="*/ 82 h 102"/>
                      <a:gd name="T64" fmla="*/ 44 w 84"/>
                      <a:gd name="T65" fmla="*/ 79 h 102"/>
                      <a:gd name="T66" fmla="*/ 41 w 84"/>
                      <a:gd name="T67" fmla="*/ 76 h 102"/>
                      <a:gd name="T68" fmla="*/ 38 w 84"/>
                      <a:gd name="T69" fmla="*/ 73 h 102"/>
                      <a:gd name="T70" fmla="*/ 35 w 84"/>
                      <a:gd name="T71" fmla="*/ 69 h 102"/>
                      <a:gd name="T72" fmla="*/ 32 w 84"/>
                      <a:gd name="T73" fmla="*/ 66 h 102"/>
                      <a:gd name="T74" fmla="*/ 26 w 84"/>
                      <a:gd name="T75" fmla="*/ 59 h 102"/>
                      <a:gd name="T76" fmla="*/ 20 w 84"/>
                      <a:gd name="T77" fmla="*/ 49 h 102"/>
                      <a:gd name="T78" fmla="*/ 15 w 84"/>
                      <a:gd name="T79" fmla="*/ 38 h 102"/>
                      <a:gd name="T80" fmla="*/ 10 w 84"/>
                      <a:gd name="T81" fmla="*/ 27 h 102"/>
                      <a:gd name="T82" fmla="*/ 6 w 84"/>
                      <a:gd name="T83" fmla="*/ 17 h 102"/>
                      <a:gd name="T84" fmla="*/ 3 w 84"/>
                      <a:gd name="T85" fmla="*/ 8 h 102"/>
                      <a:gd name="T86" fmla="*/ 1 w 84"/>
                      <a:gd name="T87" fmla="*/ 2 h 102"/>
                      <a:gd name="T88" fmla="*/ 0 w 84"/>
                      <a:gd name="T89" fmla="*/ 0 h 102"/>
                      <a:gd name="T90" fmla="*/ 0 w 84"/>
                      <a:gd name="T91" fmla="*/ 2 h 102"/>
                      <a:gd name="T92" fmla="*/ 2 w 84"/>
                      <a:gd name="T93" fmla="*/ 7 h 102"/>
                      <a:gd name="T94" fmla="*/ 3 w 84"/>
                      <a:gd name="T95" fmla="*/ 15 h 102"/>
                      <a:gd name="T96" fmla="*/ 7 w 84"/>
                      <a:gd name="T97" fmla="*/ 25 h 102"/>
                      <a:gd name="T98" fmla="*/ 10 w 84"/>
                      <a:gd name="T99" fmla="*/ 35 h 102"/>
                      <a:gd name="T100" fmla="*/ 14 w 84"/>
                      <a:gd name="T101" fmla="*/ 46 h 102"/>
                      <a:gd name="T102" fmla="*/ 18 w 84"/>
                      <a:gd name="T103" fmla="*/ 55 h 102"/>
                      <a:gd name="T104" fmla="*/ 23 w 84"/>
                      <a:gd name="T105" fmla="*/ 62 h 1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4"/>
                      <a:gd name="T160" fmla="*/ 0 h 102"/>
                      <a:gd name="T161" fmla="*/ 84 w 84"/>
                      <a:gd name="T162" fmla="*/ 102 h 1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4" h="102">
                        <a:moveTo>
                          <a:pt x="23" y="62"/>
                        </a:moveTo>
                        <a:lnTo>
                          <a:pt x="26" y="66"/>
                        </a:lnTo>
                        <a:lnTo>
                          <a:pt x="29" y="69"/>
                        </a:lnTo>
                        <a:lnTo>
                          <a:pt x="32" y="73"/>
                        </a:lnTo>
                        <a:lnTo>
                          <a:pt x="35" y="76"/>
                        </a:lnTo>
                        <a:lnTo>
                          <a:pt x="39" y="79"/>
                        </a:lnTo>
                        <a:lnTo>
                          <a:pt x="43" y="83"/>
                        </a:lnTo>
                        <a:lnTo>
                          <a:pt x="46" y="85"/>
                        </a:lnTo>
                        <a:lnTo>
                          <a:pt x="50" y="88"/>
                        </a:lnTo>
                        <a:lnTo>
                          <a:pt x="53" y="90"/>
                        </a:lnTo>
                        <a:lnTo>
                          <a:pt x="57" y="93"/>
                        </a:lnTo>
                        <a:lnTo>
                          <a:pt x="62" y="94"/>
                        </a:lnTo>
                        <a:lnTo>
                          <a:pt x="66" y="96"/>
                        </a:lnTo>
                        <a:lnTo>
                          <a:pt x="70" y="97"/>
                        </a:lnTo>
                        <a:lnTo>
                          <a:pt x="74" y="99"/>
                        </a:lnTo>
                        <a:lnTo>
                          <a:pt x="78" y="100"/>
                        </a:lnTo>
                        <a:lnTo>
                          <a:pt x="82" y="102"/>
                        </a:lnTo>
                        <a:lnTo>
                          <a:pt x="83" y="102"/>
                        </a:lnTo>
                        <a:lnTo>
                          <a:pt x="84" y="101"/>
                        </a:lnTo>
                        <a:lnTo>
                          <a:pt x="84" y="100"/>
                        </a:lnTo>
                        <a:lnTo>
                          <a:pt x="83" y="100"/>
                        </a:lnTo>
                        <a:lnTo>
                          <a:pt x="80" y="98"/>
                        </a:lnTo>
                        <a:lnTo>
                          <a:pt x="77" y="97"/>
                        </a:lnTo>
                        <a:lnTo>
                          <a:pt x="74" y="96"/>
                        </a:lnTo>
                        <a:lnTo>
                          <a:pt x="71" y="94"/>
                        </a:lnTo>
                        <a:lnTo>
                          <a:pt x="68" y="93"/>
                        </a:lnTo>
                        <a:lnTo>
                          <a:pt x="65" y="92"/>
                        </a:lnTo>
                        <a:lnTo>
                          <a:pt x="62" y="90"/>
                        </a:lnTo>
                        <a:lnTo>
                          <a:pt x="58" y="89"/>
                        </a:lnTo>
                        <a:lnTo>
                          <a:pt x="55" y="87"/>
                        </a:lnTo>
                        <a:lnTo>
                          <a:pt x="51" y="84"/>
                        </a:lnTo>
                        <a:lnTo>
                          <a:pt x="48" y="82"/>
                        </a:lnTo>
                        <a:lnTo>
                          <a:pt x="44" y="79"/>
                        </a:lnTo>
                        <a:lnTo>
                          <a:pt x="41" y="76"/>
                        </a:lnTo>
                        <a:lnTo>
                          <a:pt x="38" y="73"/>
                        </a:lnTo>
                        <a:lnTo>
                          <a:pt x="35" y="69"/>
                        </a:lnTo>
                        <a:lnTo>
                          <a:pt x="32" y="66"/>
                        </a:lnTo>
                        <a:lnTo>
                          <a:pt x="26" y="59"/>
                        </a:lnTo>
                        <a:lnTo>
                          <a:pt x="20" y="49"/>
                        </a:lnTo>
                        <a:lnTo>
                          <a:pt x="15" y="38"/>
                        </a:lnTo>
                        <a:lnTo>
                          <a:pt x="10" y="27"/>
                        </a:lnTo>
                        <a:lnTo>
                          <a:pt x="6" y="17"/>
                        </a:lnTo>
                        <a:lnTo>
                          <a:pt x="3" y="8"/>
                        </a:lnTo>
                        <a:lnTo>
                          <a:pt x="1" y="2"/>
                        </a:lnTo>
                        <a:lnTo>
                          <a:pt x="0" y="0"/>
                        </a:lnTo>
                        <a:lnTo>
                          <a:pt x="0" y="2"/>
                        </a:lnTo>
                        <a:lnTo>
                          <a:pt x="2" y="7"/>
                        </a:lnTo>
                        <a:lnTo>
                          <a:pt x="3" y="15"/>
                        </a:lnTo>
                        <a:lnTo>
                          <a:pt x="7" y="25"/>
                        </a:lnTo>
                        <a:lnTo>
                          <a:pt x="10" y="35"/>
                        </a:lnTo>
                        <a:lnTo>
                          <a:pt x="14" y="46"/>
                        </a:lnTo>
                        <a:lnTo>
                          <a:pt x="18" y="55"/>
                        </a:lnTo>
                        <a:lnTo>
                          <a:pt x="23" y="6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0" name="Freeform 55"/>
                  <p:cNvSpPr>
                    <a:spLocks/>
                  </p:cNvSpPr>
                  <p:nvPr/>
                </p:nvSpPr>
                <p:spPr bwMode="auto">
                  <a:xfrm>
                    <a:off x="1269" y="2113"/>
                    <a:ext cx="9" cy="71"/>
                  </a:xfrm>
                  <a:custGeom>
                    <a:avLst/>
                    <a:gdLst>
                      <a:gd name="T0" fmla="*/ 0 w 9"/>
                      <a:gd name="T1" fmla="*/ 69 h 71"/>
                      <a:gd name="T2" fmla="*/ 0 w 9"/>
                      <a:gd name="T3" fmla="*/ 70 h 71"/>
                      <a:gd name="T4" fmla="*/ 0 w 9"/>
                      <a:gd name="T5" fmla="*/ 71 h 71"/>
                      <a:gd name="T6" fmla="*/ 1 w 9"/>
                      <a:gd name="T7" fmla="*/ 71 h 71"/>
                      <a:gd name="T8" fmla="*/ 2 w 9"/>
                      <a:gd name="T9" fmla="*/ 70 h 71"/>
                      <a:gd name="T10" fmla="*/ 6 w 9"/>
                      <a:gd name="T11" fmla="*/ 61 h 71"/>
                      <a:gd name="T12" fmla="*/ 8 w 9"/>
                      <a:gd name="T13" fmla="*/ 50 h 71"/>
                      <a:gd name="T14" fmla="*/ 9 w 9"/>
                      <a:gd name="T15" fmla="*/ 39 h 71"/>
                      <a:gd name="T16" fmla="*/ 8 w 9"/>
                      <a:gd name="T17" fmla="*/ 27 h 71"/>
                      <a:gd name="T18" fmla="*/ 6 w 9"/>
                      <a:gd name="T19" fmla="*/ 17 h 71"/>
                      <a:gd name="T20" fmla="*/ 4 w 9"/>
                      <a:gd name="T21" fmla="*/ 8 h 71"/>
                      <a:gd name="T22" fmla="*/ 3 w 9"/>
                      <a:gd name="T23" fmla="*/ 2 h 71"/>
                      <a:gd name="T24" fmla="*/ 3 w 9"/>
                      <a:gd name="T25" fmla="*/ 0 h 71"/>
                      <a:gd name="T26" fmla="*/ 4 w 9"/>
                      <a:gd name="T27" fmla="*/ 8 h 71"/>
                      <a:gd name="T28" fmla="*/ 6 w 9"/>
                      <a:gd name="T29" fmla="*/ 27 h 71"/>
                      <a:gd name="T30" fmla="*/ 5 w 9"/>
                      <a:gd name="T31" fmla="*/ 50 h 71"/>
                      <a:gd name="T32" fmla="*/ 0 w 9"/>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71"/>
                      <a:gd name="T53" fmla="*/ 9 w 9"/>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71">
                        <a:moveTo>
                          <a:pt x="0" y="69"/>
                        </a:moveTo>
                        <a:lnTo>
                          <a:pt x="0" y="70"/>
                        </a:lnTo>
                        <a:lnTo>
                          <a:pt x="0" y="71"/>
                        </a:lnTo>
                        <a:lnTo>
                          <a:pt x="1" y="71"/>
                        </a:lnTo>
                        <a:lnTo>
                          <a:pt x="2" y="70"/>
                        </a:lnTo>
                        <a:lnTo>
                          <a:pt x="6" y="61"/>
                        </a:lnTo>
                        <a:lnTo>
                          <a:pt x="8" y="50"/>
                        </a:lnTo>
                        <a:lnTo>
                          <a:pt x="9" y="39"/>
                        </a:lnTo>
                        <a:lnTo>
                          <a:pt x="8" y="27"/>
                        </a:lnTo>
                        <a:lnTo>
                          <a:pt x="6" y="17"/>
                        </a:lnTo>
                        <a:lnTo>
                          <a:pt x="4" y="8"/>
                        </a:lnTo>
                        <a:lnTo>
                          <a:pt x="3" y="2"/>
                        </a:lnTo>
                        <a:lnTo>
                          <a:pt x="3" y="0"/>
                        </a:lnTo>
                        <a:lnTo>
                          <a:pt x="4" y="8"/>
                        </a:lnTo>
                        <a:lnTo>
                          <a:pt x="6" y="27"/>
                        </a:lnTo>
                        <a:lnTo>
                          <a:pt x="5" y="50"/>
                        </a:lnTo>
                        <a:lnTo>
                          <a:pt x="0" y="6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1" name="Freeform 56"/>
                  <p:cNvSpPr>
                    <a:spLocks/>
                  </p:cNvSpPr>
                  <p:nvPr/>
                </p:nvSpPr>
                <p:spPr bwMode="auto">
                  <a:xfrm>
                    <a:off x="1156" y="2042"/>
                    <a:ext cx="49" cy="173"/>
                  </a:xfrm>
                  <a:custGeom>
                    <a:avLst/>
                    <a:gdLst>
                      <a:gd name="T0" fmla="*/ 0 w 49"/>
                      <a:gd name="T1" fmla="*/ 44 h 173"/>
                      <a:gd name="T2" fmla="*/ 1 w 49"/>
                      <a:gd name="T3" fmla="*/ 56 h 173"/>
                      <a:gd name="T4" fmla="*/ 1 w 49"/>
                      <a:gd name="T5" fmla="*/ 68 h 173"/>
                      <a:gd name="T6" fmla="*/ 2 w 49"/>
                      <a:gd name="T7" fmla="*/ 80 h 173"/>
                      <a:gd name="T8" fmla="*/ 4 w 49"/>
                      <a:gd name="T9" fmla="*/ 92 h 173"/>
                      <a:gd name="T10" fmla="*/ 6 w 49"/>
                      <a:gd name="T11" fmla="*/ 103 h 173"/>
                      <a:gd name="T12" fmla="*/ 9 w 49"/>
                      <a:gd name="T13" fmla="*/ 114 h 173"/>
                      <a:gd name="T14" fmla="*/ 13 w 49"/>
                      <a:gd name="T15" fmla="*/ 125 h 173"/>
                      <a:gd name="T16" fmla="*/ 18 w 49"/>
                      <a:gd name="T17" fmla="*/ 135 h 173"/>
                      <a:gd name="T18" fmla="*/ 24 w 49"/>
                      <a:gd name="T19" fmla="*/ 145 h 173"/>
                      <a:gd name="T20" fmla="*/ 30 w 49"/>
                      <a:gd name="T21" fmla="*/ 155 h 173"/>
                      <a:gd name="T22" fmla="*/ 37 w 49"/>
                      <a:gd name="T23" fmla="*/ 164 h 173"/>
                      <a:gd name="T24" fmla="*/ 45 w 49"/>
                      <a:gd name="T25" fmla="*/ 172 h 173"/>
                      <a:gd name="T26" fmla="*/ 47 w 49"/>
                      <a:gd name="T27" fmla="*/ 173 h 173"/>
                      <a:gd name="T28" fmla="*/ 48 w 49"/>
                      <a:gd name="T29" fmla="*/ 172 h 173"/>
                      <a:gd name="T30" fmla="*/ 49 w 49"/>
                      <a:gd name="T31" fmla="*/ 170 h 173"/>
                      <a:gd name="T32" fmla="*/ 49 w 49"/>
                      <a:gd name="T33" fmla="*/ 168 h 173"/>
                      <a:gd name="T34" fmla="*/ 43 w 49"/>
                      <a:gd name="T35" fmla="*/ 160 h 173"/>
                      <a:gd name="T36" fmla="*/ 37 w 49"/>
                      <a:gd name="T37" fmla="*/ 150 h 173"/>
                      <a:gd name="T38" fmla="*/ 32 w 49"/>
                      <a:gd name="T39" fmla="*/ 141 h 173"/>
                      <a:gd name="T40" fmla="*/ 27 w 49"/>
                      <a:gd name="T41" fmla="*/ 132 h 173"/>
                      <a:gd name="T42" fmla="*/ 22 w 49"/>
                      <a:gd name="T43" fmla="*/ 122 h 173"/>
                      <a:gd name="T44" fmla="*/ 18 w 49"/>
                      <a:gd name="T45" fmla="*/ 112 h 173"/>
                      <a:gd name="T46" fmla="*/ 15 w 49"/>
                      <a:gd name="T47" fmla="*/ 102 h 173"/>
                      <a:gd name="T48" fmla="*/ 12 w 49"/>
                      <a:gd name="T49" fmla="*/ 91 h 173"/>
                      <a:gd name="T50" fmla="*/ 9 w 49"/>
                      <a:gd name="T51" fmla="*/ 81 h 173"/>
                      <a:gd name="T52" fmla="*/ 8 w 49"/>
                      <a:gd name="T53" fmla="*/ 70 h 173"/>
                      <a:gd name="T54" fmla="*/ 6 w 49"/>
                      <a:gd name="T55" fmla="*/ 59 h 173"/>
                      <a:gd name="T56" fmla="*/ 4 w 49"/>
                      <a:gd name="T57" fmla="*/ 48 h 173"/>
                      <a:gd name="T58" fmla="*/ 3 w 49"/>
                      <a:gd name="T59" fmla="*/ 34 h 173"/>
                      <a:gd name="T60" fmla="*/ 2 w 49"/>
                      <a:gd name="T61" fmla="*/ 18 h 173"/>
                      <a:gd name="T62" fmla="*/ 2 w 49"/>
                      <a:gd name="T63" fmla="*/ 5 h 173"/>
                      <a:gd name="T64" fmla="*/ 2 w 49"/>
                      <a:gd name="T65" fmla="*/ 0 h 173"/>
                      <a:gd name="T66" fmla="*/ 1 w 49"/>
                      <a:gd name="T67" fmla="*/ 5 h 173"/>
                      <a:gd name="T68" fmla="*/ 0 w 49"/>
                      <a:gd name="T69" fmla="*/ 16 h 173"/>
                      <a:gd name="T70" fmla="*/ 0 w 49"/>
                      <a:gd name="T71" fmla="*/ 31 h 173"/>
                      <a:gd name="T72" fmla="*/ 0 w 49"/>
                      <a:gd name="T73" fmla="*/ 44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3"/>
                      <a:gd name="T113" fmla="*/ 49 w 49"/>
                      <a:gd name="T114" fmla="*/ 173 h 17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3">
                        <a:moveTo>
                          <a:pt x="0" y="44"/>
                        </a:moveTo>
                        <a:lnTo>
                          <a:pt x="1" y="56"/>
                        </a:lnTo>
                        <a:lnTo>
                          <a:pt x="1" y="68"/>
                        </a:lnTo>
                        <a:lnTo>
                          <a:pt x="2" y="80"/>
                        </a:lnTo>
                        <a:lnTo>
                          <a:pt x="4" y="92"/>
                        </a:lnTo>
                        <a:lnTo>
                          <a:pt x="6" y="103"/>
                        </a:lnTo>
                        <a:lnTo>
                          <a:pt x="9" y="114"/>
                        </a:lnTo>
                        <a:lnTo>
                          <a:pt x="13" y="125"/>
                        </a:lnTo>
                        <a:lnTo>
                          <a:pt x="18" y="135"/>
                        </a:lnTo>
                        <a:lnTo>
                          <a:pt x="24" y="145"/>
                        </a:lnTo>
                        <a:lnTo>
                          <a:pt x="30" y="155"/>
                        </a:lnTo>
                        <a:lnTo>
                          <a:pt x="37" y="164"/>
                        </a:lnTo>
                        <a:lnTo>
                          <a:pt x="45" y="172"/>
                        </a:lnTo>
                        <a:lnTo>
                          <a:pt x="47" y="173"/>
                        </a:lnTo>
                        <a:lnTo>
                          <a:pt x="48" y="172"/>
                        </a:lnTo>
                        <a:lnTo>
                          <a:pt x="49" y="170"/>
                        </a:lnTo>
                        <a:lnTo>
                          <a:pt x="49" y="168"/>
                        </a:lnTo>
                        <a:lnTo>
                          <a:pt x="43" y="160"/>
                        </a:lnTo>
                        <a:lnTo>
                          <a:pt x="37" y="150"/>
                        </a:lnTo>
                        <a:lnTo>
                          <a:pt x="32" y="141"/>
                        </a:lnTo>
                        <a:lnTo>
                          <a:pt x="27" y="132"/>
                        </a:lnTo>
                        <a:lnTo>
                          <a:pt x="22" y="122"/>
                        </a:lnTo>
                        <a:lnTo>
                          <a:pt x="18" y="112"/>
                        </a:lnTo>
                        <a:lnTo>
                          <a:pt x="15" y="102"/>
                        </a:lnTo>
                        <a:lnTo>
                          <a:pt x="12" y="91"/>
                        </a:lnTo>
                        <a:lnTo>
                          <a:pt x="9" y="81"/>
                        </a:lnTo>
                        <a:lnTo>
                          <a:pt x="8" y="70"/>
                        </a:lnTo>
                        <a:lnTo>
                          <a:pt x="6" y="59"/>
                        </a:lnTo>
                        <a:lnTo>
                          <a:pt x="4" y="48"/>
                        </a:lnTo>
                        <a:lnTo>
                          <a:pt x="3" y="34"/>
                        </a:lnTo>
                        <a:lnTo>
                          <a:pt x="2" y="18"/>
                        </a:lnTo>
                        <a:lnTo>
                          <a:pt x="2" y="5"/>
                        </a:lnTo>
                        <a:lnTo>
                          <a:pt x="2" y="0"/>
                        </a:lnTo>
                        <a:lnTo>
                          <a:pt x="1" y="5"/>
                        </a:lnTo>
                        <a:lnTo>
                          <a:pt x="0" y="16"/>
                        </a:lnTo>
                        <a:lnTo>
                          <a:pt x="0" y="31"/>
                        </a:lnTo>
                        <a:lnTo>
                          <a:pt x="0"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2" name="Freeform 57"/>
                  <p:cNvSpPr>
                    <a:spLocks/>
                  </p:cNvSpPr>
                  <p:nvPr/>
                </p:nvSpPr>
                <p:spPr bwMode="auto">
                  <a:xfrm>
                    <a:off x="1191" y="2206"/>
                    <a:ext cx="88" cy="5"/>
                  </a:xfrm>
                  <a:custGeom>
                    <a:avLst/>
                    <a:gdLst>
                      <a:gd name="T0" fmla="*/ 42 w 88"/>
                      <a:gd name="T1" fmla="*/ 2 h 5"/>
                      <a:gd name="T2" fmla="*/ 47 w 88"/>
                      <a:gd name="T3" fmla="*/ 2 h 5"/>
                      <a:gd name="T4" fmla="*/ 53 w 88"/>
                      <a:gd name="T5" fmla="*/ 2 h 5"/>
                      <a:gd name="T6" fmla="*/ 59 w 88"/>
                      <a:gd name="T7" fmla="*/ 2 h 5"/>
                      <a:gd name="T8" fmla="*/ 64 w 88"/>
                      <a:gd name="T9" fmla="*/ 3 h 5"/>
                      <a:gd name="T10" fmla="*/ 70 w 88"/>
                      <a:gd name="T11" fmla="*/ 3 h 5"/>
                      <a:gd name="T12" fmla="*/ 76 w 88"/>
                      <a:gd name="T13" fmla="*/ 4 h 5"/>
                      <a:gd name="T14" fmla="*/ 82 w 88"/>
                      <a:gd name="T15" fmla="*/ 4 h 5"/>
                      <a:gd name="T16" fmla="*/ 87 w 88"/>
                      <a:gd name="T17" fmla="*/ 5 h 5"/>
                      <a:gd name="T18" fmla="*/ 88 w 88"/>
                      <a:gd name="T19" fmla="*/ 5 h 5"/>
                      <a:gd name="T20" fmla="*/ 88 w 88"/>
                      <a:gd name="T21" fmla="*/ 4 h 5"/>
                      <a:gd name="T22" fmla="*/ 88 w 88"/>
                      <a:gd name="T23" fmla="*/ 4 h 5"/>
                      <a:gd name="T24" fmla="*/ 88 w 88"/>
                      <a:gd name="T25" fmla="*/ 3 h 5"/>
                      <a:gd name="T26" fmla="*/ 82 w 88"/>
                      <a:gd name="T27" fmla="*/ 2 h 5"/>
                      <a:gd name="T28" fmla="*/ 76 w 88"/>
                      <a:gd name="T29" fmla="*/ 2 h 5"/>
                      <a:gd name="T30" fmla="*/ 70 w 88"/>
                      <a:gd name="T31" fmla="*/ 1 h 5"/>
                      <a:gd name="T32" fmla="*/ 64 w 88"/>
                      <a:gd name="T33" fmla="*/ 0 h 5"/>
                      <a:gd name="T34" fmla="*/ 58 w 88"/>
                      <a:gd name="T35" fmla="*/ 0 h 5"/>
                      <a:gd name="T36" fmla="*/ 51 w 88"/>
                      <a:gd name="T37" fmla="*/ 0 h 5"/>
                      <a:gd name="T38" fmla="*/ 46 w 88"/>
                      <a:gd name="T39" fmla="*/ 0 h 5"/>
                      <a:gd name="T40" fmla="*/ 39 w 88"/>
                      <a:gd name="T41" fmla="*/ 0 h 5"/>
                      <a:gd name="T42" fmla="*/ 34 w 88"/>
                      <a:gd name="T43" fmla="*/ 0 h 5"/>
                      <a:gd name="T44" fmla="*/ 28 w 88"/>
                      <a:gd name="T45" fmla="*/ 1 h 5"/>
                      <a:gd name="T46" fmla="*/ 21 w 88"/>
                      <a:gd name="T47" fmla="*/ 1 h 5"/>
                      <a:gd name="T48" fmla="*/ 15 w 88"/>
                      <a:gd name="T49" fmla="*/ 2 h 5"/>
                      <a:gd name="T50" fmla="*/ 9 w 88"/>
                      <a:gd name="T51" fmla="*/ 3 h 5"/>
                      <a:gd name="T52" fmla="*/ 4 w 88"/>
                      <a:gd name="T53" fmla="*/ 3 h 5"/>
                      <a:gd name="T54" fmla="*/ 1 w 88"/>
                      <a:gd name="T55" fmla="*/ 4 h 5"/>
                      <a:gd name="T56" fmla="*/ 0 w 88"/>
                      <a:gd name="T57" fmla="*/ 4 h 5"/>
                      <a:gd name="T58" fmla="*/ 1 w 88"/>
                      <a:gd name="T59" fmla="*/ 4 h 5"/>
                      <a:gd name="T60" fmla="*/ 4 w 88"/>
                      <a:gd name="T61" fmla="*/ 4 h 5"/>
                      <a:gd name="T62" fmla="*/ 10 w 88"/>
                      <a:gd name="T63" fmla="*/ 3 h 5"/>
                      <a:gd name="T64" fmla="*/ 15 w 88"/>
                      <a:gd name="T65" fmla="*/ 3 h 5"/>
                      <a:gd name="T66" fmla="*/ 22 w 88"/>
                      <a:gd name="T67" fmla="*/ 3 h 5"/>
                      <a:gd name="T68" fmla="*/ 29 w 88"/>
                      <a:gd name="T69" fmla="*/ 2 h 5"/>
                      <a:gd name="T70" fmla="*/ 36 w 88"/>
                      <a:gd name="T71" fmla="*/ 2 h 5"/>
                      <a:gd name="T72" fmla="*/ 42 w 88"/>
                      <a:gd name="T73" fmla="*/ 2 h 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8"/>
                      <a:gd name="T112" fmla="*/ 0 h 5"/>
                      <a:gd name="T113" fmla="*/ 88 w 88"/>
                      <a:gd name="T114" fmla="*/ 5 h 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8" h="5">
                        <a:moveTo>
                          <a:pt x="42" y="2"/>
                        </a:moveTo>
                        <a:lnTo>
                          <a:pt x="47" y="2"/>
                        </a:lnTo>
                        <a:lnTo>
                          <a:pt x="53" y="2"/>
                        </a:lnTo>
                        <a:lnTo>
                          <a:pt x="59" y="2"/>
                        </a:lnTo>
                        <a:lnTo>
                          <a:pt x="64" y="3"/>
                        </a:lnTo>
                        <a:lnTo>
                          <a:pt x="70" y="3"/>
                        </a:lnTo>
                        <a:lnTo>
                          <a:pt x="76" y="4"/>
                        </a:lnTo>
                        <a:lnTo>
                          <a:pt x="82" y="4"/>
                        </a:lnTo>
                        <a:lnTo>
                          <a:pt x="87" y="5"/>
                        </a:lnTo>
                        <a:lnTo>
                          <a:pt x="88" y="5"/>
                        </a:lnTo>
                        <a:lnTo>
                          <a:pt x="88" y="4"/>
                        </a:lnTo>
                        <a:lnTo>
                          <a:pt x="88" y="3"/>
                        </a:lnTo>
                        <a:lnTo>
                          <a:pt x="82" y="2"/>
                        </a:lnTo>
                        <a:lnTo>
                          <a:pt x="76" y="2"/>
                        </a:lnTo>
                        <a:lnTo>
                          <a:pt x="70" y="1"/>
                        </a:lnTo>
                        <a:lnTo>
                          <a:pt x="64" y="0"/>
                        </a:lnTo>
                        <a:lnTo>
                          <a:pt x="58" y="0"/>
                        </a:lnTo>
                        <a:lnTo>
                          <a:pt x="51" y="0"/>
                        </a:lnTo>
                        <a:lnTo>
                          <a:pt x="46" y="0"/>
                        </a:lnTo>
                        <a:lnTo>
                          <a:pt x="39" y="0"/>
                        </a:lnTo>
                        <a:lnTo>
                          <a:pt x="34" y="0"/>
                        </a:lnTo>
                        <a:lnTo>
                          <a:pt x="28" y="1"/>
                        </a:lnTo>
                        <a:lnTo>
                          <a:pt x="21" y="1"/>
                        </a:lnTo>
                        <a:lnTo>
                          <a:pt x="15" y="2"/>
                        </a:lnTo>
                        <a:lnTo>
                          <a:pt x="9" y="3"/>
                        </a:lnTo>
                        <a:lnTo>
                          <a:pt x="4" y="3"/>
                        </a:lnTo>
                        <a:lnTo>
                          <a:pt x="1" y="4"/>
                        </a:lnTo>
                        <a:lnTo>
                          <a:pt x="0" y="4"/>
                        </a:lnTo>
                        <a:lnTo>
                          <a:pt x="1" y="4"/>
                        </a:lnTo>
                        <a:lnTo>
                          <a:pt x="4" y="4"/>
                        </a:lnTo>
                        <a:lnTo>
                          <a:pt x="10" y="3"/>
                        </a:lnTo>
                        <a:lnTo>
                          <a:pt x="15" y="3"/>
                        </a:lnTo>
                        <a:lnTo>
                          <a:pt x="22" y="3"/>
                        </a:lnTo>
                        <a:lnTo>
                          <a:pt x="29" y="2"/>
                        </a:lnTo>
                        <a:lnTo>
                          <a:pt x="36" y="2"/>
                        </a:lnTo>
                        <a:lnTo>
                          <a:pt x="4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3" name="Freeform 58"/>
                  <p:cNvSpPr>
                    <a:spLocks/>
                  </p:cNvSpPr>
                  <p:nvPr/>
                </p:nvSpPr>
                <p:spPr bwMode="auto">
                  <a:xfrm>
                    <a:off x="1240" y="2208"/>
                    <a:ext cx="35" cy="56"/>
                  </a:xfrm>
                  <a:custGeom>
                    <a:avLst/>
                    <a:gdLst>
                      <a:gd name="T0" fmla="*/ 15 w 35"/>
                      <a:gd name="T1" fmla="*/ 26 h 56"/>
                      <a:gd name="T2" fmla="*/ 13 w 35"/>
                      <a:gd name="T3" fmla="*/ 30 h 56"/>
                      <a:gd name="T4" fmla="*/ 11 w 35"/>
                      <a:gd name="T5" fmla="*/ 33 h 56"/>
                      <a:gd name="T6" fmla="*/ 9 w 35"/>
                      <a:gd name="T7" fmla="*/ 37 h 56"/>
                      <a:gd name="T8" fmla="*/ 7 w 35"/>
                      <a:gd name="T9" fmla="*/ 41 h 56"/>
                      <a:gd name="T10" fmla="*/ 5 w 35"/>
                      <a:gd name="T11" fmla="*/ 44 h 56"/>
                      <a:gd name="T12" fmla="*/ 3 w 35"/>
                      <a:gd name="T13" fmla="*/ 48 h 56"/>
                      <a:gd name="T14" fmla="*/ 1 w 35"/>
                      <a:gd name="T15" fmla="*/ 52 h 56"/>
                      <a:gd name="T16" fmla="*/ 0 w 35"/>
                      <a:gd name="T17" fmla="*/ 56 h 56"/>
                      <a:gd name="T18" fmla="*/ 0 w 35"/>
                      <a:gd name="T19" fmla="*/ 56 h 56"/>
                      <a:gd name="T20" fmla="*/ 0 w 35"/>
                      <a:gd name="T21" fmla="*/ 56 h 56"/>
                      <a:gd name="T22" fmla="*/ 1 w 35"/>
                      <a:gd name="T23" fmla="*/ 56 h 56"/>
                      <a:gd name="T24" fmla="*/ 2 w 35"/>
                      <a:gd name="T25" fmla="*/ 56 h 56"/>
                      <a:gd name="T26" fmla="*/ 4 w 35"/>
                      <a:gd name="T27" fmla="*/ 52 h 56"/>
                      <a:gd name="T28" fmla="*/ 6 w 35"/>
                      <a:gd name="T29" fmla="*/ 49 h 56"/>
                      <a:gd name="T30" fmla="*/ 8 w 35"/>
                      <a:gd name="T31" fmla="*/ 45 h 56"/>
                      <a:gd name="T32" fmla="*/ 10 w 35"/>
                      <a:gd name="T33" fmla="*/ 42 h 56"/>
                      <a:gd name="T34" fmla="*/ 12 w 35"/>
                      <a:gd name="T35" fmla="*/ 38 h 56"/>
                      <a:gd name="T36" fmla="*/ 14 w 35"/>
                      <a:gd name="T37" fmla="*/ 35 h 56"/>
                      <a:gd name="T38" fmla="*/ 16 w 35"/>
                      <a:gd name="T39" fmla="*/ 31 h 56"/>
                      <a:gd name="T40" fmla="*/ 19 w 35"/>
                      <a:gd name="T41" fmla="*/ 28 h 56"/>
                      <a:gd name="T42" fmla="*/ 21 w 35"/>
                      <a:gd name="T43" fmla="*/ 23 h 56"/>
                      <a:gd name="T44" fmla="*/ 24 w 35"/>
                      <a:gd name="T45" fmla="*/ 19 h 56"/>
                      <a:gd name="T46" fmla="*/ 26 w 35"/>
                      <a:gd name="T47" fmla="*/ 15 h 56"/>
                      <a:gd name="T48" fmla="*/ 29 w 35"/>
                      <a:gd name="T49" fmla="*/ 12 h 56"/>
                      <a:gd name="T50" fmla="*/ 31 w 35"/>
                      <a:gd name="T51" fmla="*/ 9 h 56"/>
                      <a:gd name="T52" fmla="*/ 33 w 35"/>
                      <a:gd name="T53" fmla="*/ 5 h 56"/>
                      <a:gd name="T54" fmla="*/ 35 w 35"/>
                      <a:gd name="T55" fmla="*/ 2 h 56"/>
                      <a:gd name="T56" fmla="*/ 35 w 35"/>
                      <a:gd name="T57" fmla="*/ 0 h 56"/>
                      <a:gd name="T58" fmla="*/ 35 w 35"/>
                      <a:gd name="T59" fmla="*/ 1 h 56"/>
                      <a:gd name="T60" fmla="*/ 33 w 35"/>
                      <a:gd name="T61" fmla="*/ 3 h 56"/>
                      <a:gd name="T62" fmla="*/ 31 w 35"/>
                      <a:gd name="T63" fmla="*/ 6 h 56"/>
                      <a:gd name="T64" fmla="*/ 28 w 35"/>
                      <a:gd name="T65" fmla="*/ 10 h 56"/>
                      <a:gd name="T66" fmla="*/ 24 w 35"/>
                      <a:gd name="T67" fmla="*/ 14 h 56"/>
                      <a:gd name="T68" fmla="*/ 21 w 35"/>
                      <a:gd name="T69" fmla="*/ 19 h 56"/>
                      <a:gd name="T70" fmla="*/ 18 w 35"/>
                      <a:gd name="T71" fmla="*/ 23 h 56"/>
                      <a:gd name="T72" fmla="*/ 15 w 35"/>
                      <a:gd name="T73" fmla="*/ 26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
                      <a:gd name="T112" fmla="*/ 0 h 56"/>
                      <a:gd name="T113" fmla="*/ 35 w 35"/>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 h="56">
                        <a:moveTo>
                          <a:pt x="15" y="26"/>
                        </a:moveTo>
                        <a:lnTo>
                          <a:pt x="13" y="30"/>
                        </a:lnTo>
                        <a:lnTo>
                          <a:pt x="11" y="33"/>
                        </a:lnTo>
                        <a:lnTo>
                          <a:pt x="9" y="37"/>
                        </a:lnTo>
                        <a:lnTo>
                          <a:pt x="7" y="41"/>
                        </a:lnTo>
                        <a:lnTo>
                          <a:pt x="5" y="44"/>
                        </a:lnTo>
                        <a:lnTo>
                          <a:pt x="3" y="48"/>
                        </a:lnTo>
                        <a:lnTo>
                          <a:pt x="1" y="52"/>
                        </a:lnTo>
                        <a:lnTo>
                          <a:pt x="0" y="56"/>
                        </a:lnTo>
                        <a:lnTo>
                          <a:pt x="1" y="56"/>
                        </a:lnTo>
                        <a:lnTo>
                          <a:pt x="2" y="56"/>
                        </a:lnTo>
                        <a:lnTo>
                          <a:pt x="4" y="52"/>
                        </a:lnTo>
                        <a:lnTo>
                          <a:pt x="6" y="49"/>
                        </a:lnTo>
                        <a:lnTo>
                          <a:pt x="8" y="45"/>
                        </a:lnTo>
                        <a:lnTo>
                          <a:pt x="10" y="42"/>
                        </a:lnTo>
                        <a:lnTo>
                          <a:pt x="12" y="38"/>
                        </a:lnTo>
                        <a:lnTo>
                          <a:pt x="14" y="35"/>
                        </a:lnTo>
                        <a:lnTo>
                          <a:pt x="16" y="31"/>
                        </a:lnTo>
                        <a:lnTo>
                          <a:pt x="19" y="28"/>
                        </a:lnTo>
                        <a:lnTo>
                          <a:pt x="21" y="23"/>
                        </a:lnTo>
                        <a:lnTo>
                          <a:pt x="24" y="19"/>
                        </a:lnTo>
                        <a:lnTo>
                          <a:pt x="26" y="15"/>
                        </a:lnTo>
                        <a:lnTo>
                          <a:pt x="29" y="12"/>
                        </a:lnTo>
                        <a:lnTo>
                          <a:pt x="31" y="9"/>
                        </a:lnTo>
                        <a:lnTo>
                          <a:pt x="33" y="5"/>
                        </a:lnTo>
                        <a:lnTo>
                          <a:pt x="35" y="2"/>
                        </a:lnTo>
                        <a:lnTo>
                          <a:pt x="35" y="0"/>
                        </a:lnTo>
                        <a:lnTo>
                          <a:pt x="35" y="1"/>
                        </a:lnTo>
                        <a:lnTo>
                          <a:pt x="33" y="3"/>
                        </a:lnTo>
                        <a:lnTo>
                          <a:pt x="31" y="6"/>
                        </a:lnTo>
                        <a:lnTo>
                          <a:pt x="28" y="10"/>
                        </a:lnTo>
                        <a:lnTo>
                          <a:pt x="24" y="14"/>
                        </a:lnTo>
                        <a:lnTo>
                          <a:pt x="21" y="19"/>
                        </a:lnTo>
                        <a:lnTo>
                          <a:pt x="18" y="23"/>
                        </a:lnTo>
                        <a:lnTo>
                          <a:pt x="15"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4" name="Freeform 59"/>
                  <p:cNvSpPr>
                    <a:spLocks/>
                  </p:cNvSpPr>
                  <p:nvPr/>
                </p:nvSpPr>
                <p:spPr bwMode="auto">
                  <a:xfrm>
                    <a:off x="1224" y="2254"/>
                    <a:ext cx="99" cy="184"/>
                  </a:xfrm>
                  <a:custGeom>
                    <a:avLst/>
                    <a:gdLst>
                      <a:gd name="T0" fmla="*/ 0 w 99"/>
                      <a:gd name="T1" fmla="*/ 0 h 184"/>
                      <a:gd name="T2" fmla="*/ 10 w 99"/>
                      <a:gd name="T3" fmla="*/ 7 h 184"/>
                      <a:gd name="T4" fmla="*/ 21 w 99"/>
                      <a:gd name="T5" fmla="*/ 15 h 184"/>
                      <a:gd name="T6" fmla="*/ 30 w 99"/>
                      <a:gd name="T7" fmla="*/ 25 h 184"/>
                      <a:gd name="T8" fmla="*/ 39 w 99"/>
                      <a:gd name="T9" fmla="*/ 34 h 184"/>
                      <a:gd name="T10" fmla="*/ 47 w 99"/>
                      <a:gd name="T11" fmla="*/ 44 h 184"/>
                      <a:gd name="T12" fmla="*/ 54 w 99"/>
                      <a:gd name="T13" fmla="*/ 55 h 184"/>
                      <a:gd name="T14" fmla="*/ 61 w 99"/>
                      <a:gd name="T15" fmla="*/ 67 h 184"/>
                      <a:gd name="T16" fmla="*/ 67 w 99"/>
                      <a:gd name="T17" fmla="*/ 79 h 184"/>
                      <a:gd name="T18" fmla="*/ 72 w 99"/>
                      <a:gd name="T19" fmla="*/ 91 h 184"/>
                      <a:gd name="T20" fmla="*/ 76 w 99"/>
                      <a:gd name="T21" fmla="*/ 104 h 184"/>
                      <a:gd name="T22" fmla="*/ 80 w 99"/>
                      <a:gd name="T23" fmla="*/ 117 h 184"/>
                      <a:gd name="T24" fmla="*/ 84 w 99"/>
                      <a:gd name="T25" fmla="*/ 130 h 184"/>
                      <a:gd name="T26" fmla="*/ 86 w 99"/>
                      <a:gd name="T27" fmla="*/ 143 h 184"/>
                      <a:gd name="T28" fmla="*/ 89 w 99"/>
                      <a:gd name="T29" fmla="*/ 156 h 184"/>
                      <a:gd name="T30" fmla="*/ 92 w 99"/>
                      <a:gd name="T31" fmla="*/ 170 h 184"/>
                      <a:gd name="T32" fmla="*/ 94 w 99"/>
                      <a:gd name="T33" fmla="*/ 183 h 184"/>
                      <a:gd name="T34" fmla="*/ 95 w 99"/>
                      <a:gd name="T35" fmla="*/ 184 h 184"/>
                      <a:gd name="T36" fmla="*/ 97 w 99"/>
                      <a:gd name="T37" fmla="*/ 184 h 184"/>
                      <a:gd name="T38" fmla="*/ 98 w 99"/>
                      <a:gd name="T39" fmla="*/ 183 h 184"/>
                      <a:gd name="T40" fmla="*/ 99 w 99"/>
                      <a:gd name="T41" fmla="*/ 181 h 184"/>
                      <a:gd name="T42" fmla="*/ 98 w 99"/>
                      <a:gd name="T43" fmla="*/ 167 h 184"/>
                      <a:gd name="T44" fmla="*/ 97 w 99"/>
                      <a:gd name="T45" fmla="*/ 153 h 184"/>
                      <a:gd name="T46" fmla="*/ 95 w 99"/>
                      <a:gd name="T47" fmla="*/ 139 h 184"/>
                      <a:gd name="T48" fmla="*/ 93 w 99"/>
                      <a:gd name="T49" fmla="*/ 125 h 184"/>
                      <a:gd name="T50" fmla="*/ 90 w 99"/>
                      <a:gd name="T51" fmla="*/ 111 h 184"/>
                      <a:gd name="T52" fmla="*/ 86 w 99"/>
                      <a:gd name="T53" fmla="*/ 98 h 184"/>
                      <a:gd name="T54" fmla="*/ 82 w 99"/>
                      <a:gd name="T55" fmla="*/ 84 h 184"/>
                      <a:gd name="T56" fmla="*/ 77 w 99"/>
                      <a:gd name="T57" fmla="*/ 71 h 184"/>
                      <a:gd name="T58" fmla="*/ 74 w 99"/>
                      <a:gd name="T59" fmla="*/ 65 h 184"/>
                      <a:gd name="T60" fmla="*/ 71 w 99"/>
                      <a:gd name="T61" fmla="*/ 59 h 184"/>
                      <a:gd name="T62" fmla="*/ 67 w 99"/>
                      <a:gd name="T63" fmla="*/ 53 h 184"/>
                      <a:gd name="T64" fmla="*/ 63 w 99"/>
                      <a:gd name="T65" fmla="*/ 47 h 184"/>
                      <a:gd name="T66" fmla="*/ 59 w 99"/>
                      <a:gd name="T67" fmla="*/ 42 h 184"/>
                      <a:gd name="T68" fmla="*/ 55 w 99"/>
                      <a:gd name="T69" fmla="*/ 37 h 184"/>
                      <a:gd name="T70" fmla="*/ 50 w 99"/>
                      <a:gd name="T71" fmla="*/ 32 h 184"/>
                      <a:gd name="T72" fmla="*/ 45 w 99"/>
                      <a:gd name="T73" fmla="*/ 28 h 184"/>
                      <a:gd name="T74" fmla="*/ 40 w 99"/>
                      <a:gd name="T75" fmla="*/ 23 h 184"/>
                      <a:gd name="T76" fmla="*/ 35 w 99"/>
                      <a:gd name="T77" fmla="*/ 19 h 184"/>
                      <a:gd name="T78" fmla="*/ 30 w 99"/>
                      <a:gd name="T79" fmla="*/ 15 h 184"/>
                      <a:gd name="T80" fmla="*/ 24 w 99"/>
                      <a:gd name="T81" fmla="*/ 12 h 184"/>
                      <a:gd name="T82" fmla="*/ 18 w 99"/>
                      <a:gd name="T83" fmla="*/ 8 h 184"/>
                      <a:gd name="T84" fmla="*/ 12 w 99"/>
                      <a:gd name="T85" fmla="*/ 5 h 184"/>
                      <a:gd name="T86" fmla="*/ 6 w 99"/>
                      <a:gd name="T87" fmla="*/ 2 h 184"/>
                      <a:gd name="T88" fmla="*/ 0 w 99"/>
                      <a:gd name="T89" fmla="*/ 0 h 184"/>
                      <a:gd name="T90" fmla="*/ 0 w 99"/>
                      <a:gd name="T91" fmla="*/ 0 h 184"/>
                      <a:gd name="T92" fmla="*/ 0 w 99"/>
                      <a:gd name="T93" fmla="*/ 0 h 184"/>
                      <a:gd name="T94" fmla="*/ 0 w 99"/>
                      <a:gd name="T95" fmla="*/ 0 h 184"/>
                      <a:gd name="T96" fmla="*/ 0 w 99"/>
                      <a:gd name="T97" fmla="*/ 0 h 184"/>
                      <a:gd name="T98" fmla="*/ 0 w 99"/>
                      <a:gd name="T99" fmla="*/ 0 h 1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
                      <a:gd name="T151" fmla="*/ 0 h 184"/>
                      <a:gd name="T152" fmla="*/ 99 w 99"/>
                      <a:gd name="T153" fmla="*/ 184 h 18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 h="184">
                        <a:moveTo>
                          <a:pt x="0" y="0"/>
                        </a:moveTo>
                        <a:lnTo>
                          <a:pt x="10" y="7"/>
                        </a:lnTo>
                        <a:lnTo>
                          <a:pt x="21" y="15"/>
                        </a:lnTo>
                        <a:lnTo>
                          <a:pt x="30" y="25"/>
                        </a:lnTo>
                        <a:lnTo>
                          <a:pt x="39" y="34"/>
                        </a:lnTo>
                        <a:lnTo>
                          <a:pt x="47" y="44"/>
                        </a:lnTo>
                        <a:lnTo>
                          <a:pt x="54" y="55"/>
                        </a:lnTo>
                        <a:lnTo>
                          <a:pt x="61" y="67"/>
                        </a:lnTo>
                        <a:lnTo>
                          <a:pt x="67" y="79"/>
                        </a:lnTo>
                        <a:lnTo>
                          <a:pt x="72" y="91"/>
                        </a:lnTo>
                        <a:lnTo>
                          <a:pt x="76" y="104"/>
                        </a:lnTo>
                        <a:lnTo>
                          <a:pt x="80" y="117"/>
                        </a:lnTo>
                        <a:lnTo>
                          <a:pt x="84" y="130"/>
                        </a:lnTo>
                        <a:lnTo>
                          <a:pt x="86" y="143"/>
                        </a:lnTo>
                        <a:lnTo>
                          <a:pt x="89" y="156"/>
                        </a:lnTo>
                        <a:lnTo>
                          <a:pt x="92" y="170"/>
                        </a:lnTo>
                        <a:lnTo>
                          <a:pt x="94" y="183"/>
                        </a:lnTo>
                        <a:lnTo>
                          <a:pt x="95" y="184"/>
                        </a:lnTo>
                        <a:lnTo>
                          <a:pt x="97" y="184"/>
                        </a:lnTo>
                        <a:lnTo>
                          <a:pt x="98" y="183"/>
                        </a:lnTo>
                        <a:lnTo>
                          <a:pt x="99" y="181"/>
                        </a:lnTo>
                        <a:lnTo>
                          <a:pt x="98" y="167"/>
                        </a:lnTo>
                        <a:lnTo>
                          <a:pt x="97" y="153"/>
                        </a:lnTo>
                        <a:lnTo>
                          <a:pt x="95" y="139"/>
                        </a:lnTo>
                        <a:lnTo>
                          <a:pt x="93" y="125"/>
                        </a:lnTo>
                        <a:lnTo>
                          <a:pt x="90" y="111"/>
                        </a:lnTo>
                        <a:lnTo>
                          <a:pt x="86" y="98"/>
                        </a:lnTo>
                        <a:lnTo>
                          <a:pt x="82" y="84"/>
                        </a:lnTo>
                        <a:lnTo>
                          <a:pt x="77" y="71"/>
                        </a:lnTo>
                        <a:lnTo>
                          <a:pt x="74" y="65"/>
                        </a:lnTo>
                        <a:lnTo>
                          <a:pt x="71" y="59"/>
                        </a:lnTo>
                        <a:lnTo>
                          <a:pt x="67" y="53"/>
                        </a:lnTo>
                        <a:lnTo>
                          <a:pt x="63" y="47"/>
                        </a:lnTo>
                        <a:lnTo>
                          <a:pt x="59" y="42"/>
                        </a:lnTo>
                        <a:lnTo>
                          <a:pt x="55" y="37"/>
                        </a:lnTo>
                        <a:lnTo>
                          <a:pt x="50" y="32"/>
                        </a:lnTo>
                        <a:lnTo>
                          <a:pt x="45" y="28"/>
                        </a:lnTo>
                        <a:lnTo>
                          <a:pt x="40" y="23"/>
                        </a:lnTo>
                        <a:lnTo>
                          <a:pt x="35" y="19"/>
                        </a:lnTo>
                        <a:lnTo>
                          <a:pt x="30" y="15"/>
                        </a:lnTo>
                        <a:lnTo>
                          <a:pt x="24" y="12"/>
                        </a:lnTo>
                        <a:lnTo>
                          <a:pt x="18" y="8"/>
                        </a:lnTo>
                        <a:lnTo>
                          <a:pt x="12" y="5"/>
                        </a:lnTo>
                        <a:lnTo>
                          <a:pt x="6" y="2"/>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5" name="Freeform 60"/>
                  <p:cNvSpPr>
                    <a:spLocks/>
                  </p:cNvSpPr>
                  <p:nvPr/>
                </p:nvSpPr>
                <p:spPr bwMode="auto">
                  <a:xfrm>
                    <a:off x="1286" y="2122"/>
                    <a:ext cx="59" cy="243"/>
                  </a:xfrm>
                  <a:custGeom>
                    <a:avLst/>
                    <a:gdLst>
                      <a:gd name="T0" fmla="*/ 23 w 59"/>
                      <a:gd name="T1" fmla="*/ 55 h 243"/>
                      <a:gd name="T2" fmla="*/ 25 w 59"/>
                      <a:gd name="T3" fmla="*/ 62 h 243"/>
                      <a:gd name="T4" fmla="*/ 28 w 59"/>
                      <a:gd name="T5" fmla="*/ 70 h 243"/>
                      <a:gd name="T6" fmla="*/ 29 w 59"/>
                      <a:gd name="T7" fmla="*/ 77 h 243"/>
                      <a:gd name="T8" fmla="*/ 31 w 59"/>
                      <a:gd name="T9" fmla="*/ 85 h 243"/>
                      <a:gd name="T10" fmla="*/ 33 w 59"/>
                      <a:gd name="T11" fmla="*/ 92 h 243"/>
                      <a:gd name="T12" fmla="*/ 34 w 59"/>
                      <a:gd name="T13" fmla="*/ 100 h 243"/>
                      <a:gd name="T14" fmla="*/ 36 w 59"/>
                      <a:gd name="T15" fmla="*/ 108 h 243"/>
                      <a:gd name="T16" fmla="*/ 37 w 59"/>
                      <a:gd name="T17" fmla="*/ 115 h 243"/>
                      <a:gd name="T18" fmla="*/ 41 w 59"/>
                      <a:gd name="T19" fmla="*/ 146 h 243"/>
                      <a:gd name="T20" fmla="*/ 42 w 59"/>
                      <a:gd name="T21" fmla="*/ 177 h 243"/>
                      <a:gd name="T22" fmla="*/ 43 w 59"/>
                      <a:gd name="T23" fmla="*/ 209 h 243"/>
                      <a:gd name="T24" fmla="*/ 44 w 59"/>
                      <a:gd name="T25" fmla="*/ 240 h 243"/>
                      <a:gd name="T26" fmla="*/ 46 w 59"/>
                      <a:gd name="T27" fmla="*/ 242 h 243"/>
                      <a:gd name="T28" fmla="*/ 48 w 59"/>
                      <a:gd name="T29" fmla="*/ 243 h 243"/>
                      <a:gd name="T30" fmla="*/ 51 w 59"/>
                      <a:gd name="T31" fmla="*/ 242 h 243"/>
                      <a:gd name="T32" fmla="*/ 52 w 59"/>
                      <a:gd name="T33" fmla="*/ 239 h 243"/>
                      <a:gd name="T34" fmla="*/ 57 w 59"/>
                      <a:gd name="T35" fmla="*/ 208 h 243"/>
                      <a:gd name="T36" fmla="*/ 59 w 59"/>
                      <a:gd name="T37" fmla="*/ 176 h 243"/>
                      <a:gd name="T38" fmla="*/ 57 w 59"/>
                      <a:gd name="T39" fmla="*/ 143 h 243"/>
                      <a:gd name="T40" fmla="*/ 51 w 59"/>
                      <a:gd name="T41" fmla="*/ 112 h 243"/>
                      <a:gd name="T42" fmla="*/ 49 w 59"/>
                      <a:gd name="T43" fmla="*/ 105 h 243"/>
                      <a:gd name="T44" fmla="*/ 47 w 59"/>
                      <a:gd name="T45" fmla="*/ 97 h 243"/>
                      <a:gd name="T46" fmla="*/ 45 w 59"/>
                      <a:gd name="T47" fmla="*/ 90 h 243"/>
                      <a:gd name="T48" fmla="*/ 42 w 59"/>
                      <a:gd name="T49" fmla="*/ 83 h 243"/>
                      <a:gd name="T50" fmla="*/ 39 w 59"/>
                      <a:gd name="T51" fmla="*/ 76 h 243"/>
                      <a:gd name="T52" fmla="*/ 37 w 59"/>
                      <a:gd name="T53" fmla="*/ 68 h 243"/>
                      <a:gd name="T54" fmla="*/ 33 w 59"/>
                      <a:gd name="T55" fmla="*/ 62 h 243"/>
                      <a:gd name="T56" fmla="*/ 30 w 59"/>
                      <a:gd name="T57" fmla="*/ 55 h 243"/>
                      <a:gd name="T58" fmla="*/ 28 w 59"/>
                      <a:gd name="T59" fmla="*/ 51 h 243"/>
                      <a:gd name="T60" fmla="*/ 26 w 59"/>
                      <a:gd name="T61" fmla="*/ 48 h 243"/>
                      <a:gd name="T62" fmla="*/ 24 w 59"/>
                      <a:gd name="T63" fmla="*/ 44 h 243"/>
                      <a:gd name="T64" fmla="*/ 22 w 59"/>
                      <a:gd name="T65" fmla="*/ 40 h 243"/>
                      <a:gd name="T66" fmla="*/ 19 w 59"/>
                      <a:gd name="T67" fmla="*/ 37 h 243"/>
                      <a:gd name="T68" fmla="*/ 18 w 59"/>
                      <a:gd name="T69" fmla="*/ 34 h 243"/>
                      <a:gd name="T70" fmla="*/ 15 w 59"/>
                      <a:gd name="T71" fmla="*/ 30 h 243"/>
                      <a:gd name="T72" fmla="*/ 14 w 59"/>
                      <a:gd name="T73" fmla="*/ 26 h 243"/>
                      <a:gd name="T74" fmla="*/ 12 w 59"/>
                      <a:gd name="T75" fmla="*/ 23 h 243"/>
                      <a:gd name="T76" fmla="*/ 10 w 59"/>
                      <a:gd name="T77" fmla="*/ 18 h 243"/>
                      <a:gd name="T78" fmla="*/ 7 w 59"/>
                      <a:gd name="T79" fmla="*/ 14 h 243"/>
                      <a:gd name="T80" fmla="*/ 5 w 59"/>
                      <a:gd name="T81" fmla="*/ 10 h 243"/>
                      <a:gd name="T82" fmla="*/ 3 w 59"/>
                      <a:gd name="T83" fmla="*/ 6 h 243"/>
                      <a:gd name="T84" fmla="*/ 1 w 59"/>
                      <a:gd name="T85" fmla="*/ 2 h 243"/>
                      <a:gd name="T86" fmla="*/ 0 w 59"/>
                      <a:gd name="T87" fmla="*/ 1 h 243"/>
                      <a:gd name="T88" fmla="*/ 0 w 59"/>
                      <a:gd name="T89" fmla="*/ 0 h 243"/>
                      <a:gd name="T90" fmla="*/ 1 w 59"/>
                      <a:gd name="T91" fmla="*/ 1 h 243"/>
                      <a:gd name="T92" fmla="*/ 2 w 59"/>
                      <a:gd name="T93" fmla="*/ 6 h 243"/>
                      <a:gd name="T94" fmla="*/ 5 w 59"/>
                      <a:gd name="T95" fmla="*/ 12 h 243"/>
                      <a:gd name="T96" fmla="*/ 9 w 59"/>
                      <a:gd name="T97" fmla="*/ 20 h 243"/>
                      <a:gd name="T98" fmla="*/ 12 w 59"/>
                      <a:gd name="T99" fmla="*/ 29 h 243"/>
                      <a:gd name="T100" fmla="*/ 16 w 59"/>
                      <a:gd name="T101" fmla="*/ 39 h 243"/>
                      <a:gd name="T102" fmla="*/ 19 w 59"/>
                      <a:gd name="T103" fmla="*/ 48 h 243"/>
                      <a:gd name="T104" fmla="*/ 23 w 59"/>
                      <a:gd name="T105" fmla="*/ 55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9"/>
                      <a:gd name="T160" fmla="*/ 0 h 243"/>
                      <a:gd name="T161" fmla="*/ 59 w 59"/>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9" h="243">
                        <a:moveTo>
                          <a:pt x="23" y="55"/>
                        </a:moveTo>
                        <a:lnTo>
                          <a:pt x="25" y="62"/>
                        </a:lnTo>
                        <a:lnTo>
                          <a:pt x="28" y="70"/>
                        </a:lnTo>
                        <a:lnTo>
                          <a:pt x="29" y="77"/>
                        </a:lnTo>
                        <a:lnTo>
                          <a:pt x="31" y="85"/>
                        </a:lnTo>
                        <a:lnTo>
                          <a:pt x="33" y="92"/>
                        </a:lnTo>
                        <a:lnTo>
                          <a:pt x="34" y="100"/>
                        </a:lnTo>
                        <a:lnTo>
                          <a:pt x="36" y="108"/>
                        </a:lnTo>
                        <a:lnTo>
                          <a:pt x="37" y="115"/>
                        </a:lnTo>
                        <a:lnTo>
                          <a:pt x="41" y="146"/>
                        </a:lnTo>
                        <a:lnTo>
                          <a:pt x="42" y="177"/>
                        </a:lnTo>
                        <a:lnTo>
                          <a:pt x="43" y="209"/>
                        </a:lnTo>
                        <a:lnTo>
                          <a:pt x="44" y="240"/>
                        </a:lnTo>
                        <a:lnTo>
                          <a:pt x="46" y="242"/>
                        </a:lnTo>
                        <a:lnTo>
                          <a:pt x="48" y="243"/>
                        </a:lnTo>
                        <a:lnTo>
                          <a:pt x="51" y="242"/>
                        </a:lnTo>
                        <a:lnTo>
                          <a:pt x="52" y="239"/>
                        </a:lnTo>
                        <a:lnTo>
                          <a:pt x="57" y="208"/>
                        </a:lnTo>
                        <a:lnTo>
                          <a:pt x="59" y="176"/>
                        </a:lnTo>
                        <a:lnTo>
                          <a:pt x="57" y="143"/>
                        </a:lnTo>
                        <a:lnTo>
                          <a:pt x="51" y="112"/>
                        </a:lnTo>
                        <a:lnTo>
                          <a:pt x="49" y="105"/>
                        </a:lnTo>
                        <a:lnTo>
                          <a:pt x="47" y="97"/>
                        </a:lnTo>
                        <a:lnTo>
                          <a:pt x="45" y="90"/>
                        </a:lnTo>
                        <a:lnTo>
                          <a:pt x="42" y="83"/>
                        </a:lnTo>
                        <a:lnTo>
                          <a:pt x="39" y="76"/>
                        </a:lnTo>
                        <a:lnTo>
                          <a:pt x="37" y="68"/>
                        </a:lnTo>
                        <a:lnTo>
                          <a:pt x="33" y="62"/>
                        </a:lnTo>
                        <a:lnTo>
                          <a:pt x="30" y="55"/>
                        </a:lnTo>
                        <a:lnTo>
                          <a:pt x="28" y="51"/>
                        </a:lnTo>
                        <a:lnTo>
                          <a:pt x="26" y="48"/>
                        </a:lnTo>
                        <a:lnTo>
                          <a:pt x="24" y="44"/>
                        </a:lnTo>
                        <a:lnTo>
                          <a:pt x="22" y="40"/>
                        </a:lnTo>
                        <a:lnTo>
                          <a:pt x="19" y="37"/>
                        </a:lnTo>
                        <a:lnTo>
                          <a:pt x="18" y="34"/>
                        </a:lnTo>
                        <a:lnTo>
                          <a:pt x="15" y="30"/>
                        </a:lnTo>
                        <a:lnTo>
                          <a:pt x="14" y="26"/>
                        </a:lnTo>
                        <a:lnTo>
                          <a:pt x="12" y="23"/>
                        </a:lnTo>
                        <a:lnTo>
                          <a:pt x="10" y="18"/>
                        </a:lnTo>
                        <a:lnTo>
                          <a:pt x="7" y="14"/>
                        </a:lnTo>
                        <a:lnTo>
                          <a:pt x="5" y="10"/>
                        </a:lnTo>
                        <a:lnTo>
                          <a:pt x="3" y="6"/>
                        </a:lnTo>
                        <a:lnTo>
                          <a:pt x="1" y="2"/>
                        </a:lnTo>
                        <a:lnTo>
                          <a:pt x="0" y="1"/>
                        </a:lnTo>
                        <a:lnTo>
                          <a:pt x="0" y="0"/>
                        </a:lnTo>
                        <a:lnTo>
                          <a:pt x="1" y="1"/>
                        </a:lnTo>
                        <a:lnTo>
                          <a:pt x="2" y="6"/>
                        </a:lnTo>
                        <a:lnTo>
                          <a:pt x="5" y="12"/>
                        </a:lnTo>
                        <a:lnTo>
                          <a:pt x="9" y="20"/>
                        </a:lnTo>
                        <a:lnTo>
                          <a:pt x="12" y="29"/>
                        </a:lnTo>
                        <a:lnTo>
                          <a:pt x="16" y="39"/>
                        </a:lnTo>
                        <a:lnTo>
                          <a:pt x="19" y="48"/>
                        </a:lnTo>
                        <a:lnTo>
                          <a:pt x="23" y="5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6" name="Freeform 61"/>
                  <p:cNvSpPr>
                    <a:spLocks/>
                  </p:cNvSpPr>
                  <p:nvPr/>
                </p:nvSpPr>
                <p:spPr bwMode="auto">
                  <a:xfrm>
                    <a:off x="1331" y="2465"/>
                    <a:ext cx="60" cy="90"/>
                  </a:xfrm>
                  <a:custGeom>
                    <a:avLst/>
                    <a:gdLst>
                      <a:gd name="T0" fmla="*/ 14 w 60"/>
                      <a:gd name="T1" fmla="*/ 34 h 90"/>
                      <a:gd name="T2" fmla="*/ 12 w 60"/>
                      <a:gd name="T3" fmla="*/ 37 h 90"/>
                      <a:gd name="T4" fmla="*/ 10 w 60"/>
                      <a:gd name="T5" fmla="*/ 40 h 90"/>
                      <a:gd name="T6" fmla="*/ 7 w 60"/>
                      <a:gd name="T7" fmla="*/ 44 h 90"/>
                      <a:gd name="T8" fmla="*/ 6 w 60"/>
                      <a:gd name="T9" fmla="*/ 47 h 90"/>
                      <a:gd name="T10" fmla="*/ 4 w 60"/>
                      <a:gd name="T11" fmla="*/ 51 h 90"/>
                      <a:gd name="T12" fmla="*/ 2 w 60"/>
                      <a:gd name="T13" fmla="*/ 54 h 90"/>
                      <a:gd name="T14" fmla="*/ 1 w 60"/>
                      <a:gd name="T15" fmla="*/ 58 h 90"/>
                      <a:gd name="T16" fmla="*/ 0 w 60"/>
                      <a:gd name="T17" fmla="*/ 62 h 90"/>
                      <a:gd name="T18" fmla="*/ 0 w 60"/>
                      <a:gd name="T19" fmla="*/ 69 h 90"/>
                      <a:gd name="T20" fmla="*/ 1 w 60"/>
                      <a:gd name="T21" fmla="*/ 76 h 90"/>
                      <a:gd name="T22" fmla="*/ 3 w 60"/>
                      <a:gd name="T23" fmla="*/ 83 h 90"/>
                      <a:gd name="T24" fmla="*/ 6 w 60"/>
                      <a:gd name="T25" fmla="*/ 89 h 90"/>
                      <a:gd name="T26" fmla="*/ 6 w 60"/>
                      <a:gd name="T27" fmla="*/ 90 h 90"/>
                      <a:gd name="T28" fmla="*/ 7 w 60"/>
                      <a:gd name="T29" fmla="*/ 90 h 90"/>
                      <a:gd name="T30" fmla="*/ 8 w 60"/>
                      <a:gd name="T31" fmla="*/ 89 h 90"/>
                      <a:gd name="T32" fmla="*/ 8 w 60"/>
                      <a:gd name="T33" fmla="*/ 88 h 90"/>
                      <a:gd name="T34" fmla="*/ 6 w 60"/>
                      <a:gd name="T35" fmla="*/ 80 h 90"/>
                      <a:gd name="T36" fmla="*/ 5 w 60"/>
                      <a:gd name="T37" fmla="*/ 73 h 90"/>
                      <a:gd name="T38" fmla="*/ 5 w 60"/>
                      <a:gd name="T39" fmla="*/ 66 h 90"/>
                      <a:gd name="T40" fmla="*/ 6 w 60"/>
                      <a:gd name="T41" fmla="*/ 59 h 90"/>
                      <a:gd name="T42" fmla="*/ 8 w 60"/>
                      <a:gd name="T43" fmla="*/ 53 h 90"/>
                      <a:gd name="T44" fmla="*/ 11 w 60"/>
                      <a:gd name="T45" fmla="*/ 47 h 90"/>
                      <a:gd name="T46" fmla="*/ 15 w 60"/>
                      <a:gd name="T47" fmla="*/ 40 h 90"/>
                      <a:gd name="T48" fmla="*/ 19 w 60"/>
                      <a:gd name="T49" fmla="*/ 34 h 90"/>
                      <a:gd name="T50" fmla="*/ 23 w 60"/>
                      <a:gd name="T51" fmla="*/ 29 h 90"/>
                      <a:gd name="T52" fmla="*/ 29 w 60"/>
                      <a:gd name="T53" fmla="*/ 23 h 90"/>
                      <a:gd name="T54" fmla="*/ 36 w 60"/>
                      <a:gd name="T55" fmla="*/ 17 h 90"/>
                      <a:gd name="T56" fmla="*/ 43 w 60"/>
                      <a:gd name="T57" fmla="*/ 12 h 90"/>
                      <a:gd name="T58" fmla="*/ 50 w 60"/>
                      <a:gd name="T59" fmla="*/ 7 h 90"/>
                      <a:gd name="T60" fmla="*/ 55 w 60"/>
                      <a:gd name="T61" fmla="*/ 3 h 90"/>
                      <a:gd name="T62" fmla="*/ 59 w 60"/>
                      <a:gd name="T63" fmla="*/ 1 h 90"/>
                      <a:gd name="T64" fmla="*/ 60 w 60"/>
                      <a:gd name="T65" fmla="*/ 0 h 90"/>
                      <a:gd name="T66" fmla="*/ 59 w 60"/>
                      <a:gd name="T67" fmla="*/ 1 h 90"/>
                      <a:gd name="T68" fmla="*/ 54 w 60"/>
                      <a:gd name="T69" fmla="*/ 3 h 90"/>
                      <a:gd name="T70" fmla="*/ 48 w 60"/>
                      <a:gd name="T71" fmla="*/ 7 h 90"/>
                      <a:gd name="T72" fmla="*/ 41 w 60"/>
                      <a:gd name="T73" fmla="*/ 12 h 90"/>
                      <a:gd name="T74" fmla="*/ 33 w 60"/>
                      <a:gd name="T75" fmla="*/ 17 h 90"/>
                      <a:gd name="T76" fmla="*/ 26 w 60"/>
                      <a:gd name="T77" fmla="*/ 23 h 90"/>
                      <a:gd name="T78" fmla="*/ 19 w 60"/>
                      <a:gd name="T79" fmla="*/ 28 h 90"/>
                      <a:gd name="T80" fmla="*/ 14 w 60"/>
                      <a:gd name="T81" fmla="*/ 34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0"/>
                      <a:gd name="T124" fmla="*/ 0 h 90"/>
                      <a:gd name="T125" fmla="*/ 60 w 60"/>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0" h="90">
                        <a:moveTo>
                          <a:pt x="14" y="34"/>
                        </a:moveTo>
                        <a:lnTo>
                          <a:pt x="12" y="37"/>
                        </a:lnTo>
                        <a:lnTo>
                          <a:pt x="10" y="40"/>
                        </a:lnTo>
                        <a:lnTo>
                          <a:pt x="7" y="44"/>
                        </a:lnTo>
                        <a:lnTo>
                          <a:pt x="6" y="47"/>
                        </a:lnTo>
                        <a:lnTo>
                          <a:pt x="4" y="51"/>
                        </a:lnTo>
                        <a:lnTo>
                          <a:pt x="2" y="54"/>
                        </a:lnTo>
                        <a:lnTo>
                          <a:pt x="1" y="58"/>
                        </a:lnTo>
                        <a:lnTo>
                          <a:pt x="0" y="62"/>
                        </a:lnTo>
                        <a:lnTo>
                          <a:pt x="0" y="69"/>
                        </a:lnTo>
                        <a:lnTo>
                          <a:pt x="1" y="76"/>
                        </a:lnTo>
                        <a:lnTo>
                          <a:pt x="3" y="83"/>
                        </a:lnTo>
                        <a:lnTo>
                          <a:pt x="6" y="89"/>
                        </a:lnTo>
                        <a:lnTo>
                          <a:pt x="6" y="90"/>
                        </a:lnTo>
                        <a:lnTo>
                          <a:pt x="7" y="90"/>
                        </a:lnTo>
                        <a:lnTo>
                          <a:pt x="8" y="89"/>
                        </a:lnTo>
                        <a:lnTo>
                          <a:pt x="8" y="88"/>
                        </a:lnTo>
                        <a:lnTo>
                          <a:pt x="6" y="80"/>
                        </a:lnTo>
                        <a:lnTo>
                          <a:pt x="5" y="73"/>
                        </a:lnTo>
                        <a:lnTo>
                          <a:pt x="5" y="66"/>
                        </a:lnTo>
                        <a:lnTo>
                          <a:pt x="6" y="59"/>
                        </a:lnTo>
                        <a:lnTo>
                          <a:pt x="8" y="53"/>
                        </a:lnTo>
                        <a:lnTo>
                          <a:pt x="11" y="47"/>
                        </a:lnTo>
                        <a:lnTo>
                          <a:pt x="15" y="40"/>
                        </a:lnTo>
                        <a:lnTo>
                          <a:pt x="19" y="34"/>
                        </a:lnTo>
                        <a:lnTo>
                          <a:pt x="23" y="29"/>
                        </a:lnTo>
                        <a:lnTo>
                          <a:pt x="29" y="23"/>
                        </a:lnTo>
                        <a:lnTo>
                          <a:pt x="36" y="17"/>
                        </a:lnTo>
                        <a:lnTo>
                          <a:pt x="43" y="12"/>
                        </a:lnTo>
                        <a:lnTo>
                          <a:pt x="50" y="7"/>
                        </a:lnTo>
                        <a:lnTo>
                          <a:pt x="55" y="3"/>
                        </a:lnTo>
                        <a:lnTo>
                          <a:pt x="59" y="1"/>
                        </a:lnTo>
                        <a:lnTo>
                          <a:pt x="60" y="0"/>
                        </a:lnTo>
                        <a:lnTo>
                          <a:pt x="59" y="1"/>
                        </a:lnTo>
                        <a:lnTo>
                          <a:pt x="54" y="3"/>
                        </a:lnTo>
                        <a:lnTo>
                          <a:pt x="48" y="7"/>
                        </a:lnTo>
                        <a:lnTo>
                          <a:pt x="41" y="12"/>
                        </a:lnTo>
                        <a:lnTo>
                          <a:pt x="33" y="17"/>
                        </a:lnTo>
                        <a:lnTo>
                          <a:pt x="26" y="23"/>
                        </a:lnTo>
                        <a:lnTo>
                          <a:pt x="19" y="28"/>
                        </a:lnTo>
                        <a:lnTo>
                          <a:pt x="14" y="3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7" name="Freeform 62"/>
                  <p:cNvSpPr>
                    <a:spLocks/>
                  </p:cNvSpPr>
                  <p:nvPr/>
                </p:nvSpPr>
                <p:spPr bwMode="auto">
                  <a:xfrm>
                    <a:off x="1369" y="2467"/>
                    <a:ext cx="48" cy="95"/>
                  </a:xfrm>
                  <a:custGeom>
                    <a:avLst/>
                    <a:gdLst>
                      <a:gd name="T0" fmla="*/ 11 w 48"/>
                      <a:gd name="T1" fmla="*/ 40 h 95"/>
                      <a:gd name="T2" fmla="*/ 7 w 48"/>
                      <a:gd name="T3" fmla="*/ 47 h 95"/>
                      <a:gd name="T4" fmla="*/ 4 w 48"/>
                      <a:gd name="T5" fmla="*/ 54 h 95"/>
                      <a:gd name="T6" fmla="*/ 2 w 48"/>
                      <a:gd name="T7" fmla="*/ 61 h 95"/>
                      <a:gd name="T8" fmla="*/ 0 w 48"/>
                      <a:gd name="T9" fmla="*/ 68 h 95"/>
                      <a:gd name="T10" fmla="*/ 0 w 48"/>
                      <a:gd name="T11" fmla="*/ 75 h 95"/>
                      <a:gd name="T12" fmla="*/ 1 w 48"/>
                      <a:gd name="T13" fmla="*/ 81 h 95"/>
                      <a:gd name="T14" fmla="*/ 2 w 48"/>
                      <a:gd name="T15" fmla="*/ 88 h 95"/>
                      <a:gd name="T16" fmla="*/ 4 w 48"/>
                      <a:gd name="T17" fmla="*/ 94 h 95"/>
                      <a:gd name="T18" fmla="*/ 4 w 48"/>
                      <a:gd name="T19" fmla="*/ 95 h 95"/>
                      <a:gd name="T20" fmla="*/ 5 w 48"/>
                      <a:gd name="T21" fmla="*/ 95 h 95"/>
                      <a:gd name="T22" fmla="*/ 6 w 48"/>
                      <a:gd name="T23" fmla="*/ 94 h 95"/>
                      <a:gd name="T24" fmla="*/ 6 w 48"/>
                      <a:gd name="T25" fmla="*/ 93 h 95"/>
                      <a:gd name="T26" fmla="*/ 5 w 48"/>
                      <a:gd name="T27" fmla="*/ 79 h 95"/>
                      <a:gd name="T28" fmla="*/ 6 w 48"/>
                      <a:gd name="T29" fmla="*/ 65 h 95"/>
                      <a:gd name="T30" fmla="*/ 9 w 48"/>
                      <a:gd name="T31" fmla="*/ 52 h 95"/>
                      <a:gd name="T32" fmla="*/ 15 w 48"/>
                      <a:gd name="T33" fmla="*/ 39 h 95"/>
                      <a:gd name="T34" fmla="*/ 19 w 48"/>
                      <a:gd name="T35" fmla="*/ 33 h 95"/>
                      <a:gd name="T36" fmla="*/ 24 w 48"/>
                      <a:gd name="T37" fmla="*/ 26 h 95"/>
                      <a:gd name="T38" fmla="*/ 29 w 48"/>
                      <a:gd name="T39" fmla="*/ 20 h 95"/>
                      <a:gd name="T40" fmla="*/ 35 w 48"/>
                      <a:gd name="T41" fmla="*/ 14 h 95"/>
                      <a:gd name="T42" fmla="*/ 40 w 48"/>
                      <a:gd name="T43" fmla="*/ 8 h 95"/>
                      <a:gd name="T44" fmla="*/ 44 w 48"/>
                      <a:gd name="T45" fmla="*/ 4 h 95"/>
                      <a:gd name="T46" fmla="*/ 47 w 48"/>
                      <a:gd name="T47" fmla="*/ 0 h 95"/>
                      <a:gd name="T48" fmla="*/ 48 w 48"/>
                      <a:gd name="T49" fmla="*/ 0 h 95"/>
                      <a:gd name="T50" fmla="*/ 47 w 48"/>
                      <a:gd name="T51" fmla="*/ 0 h 95"/>
                      <a:gd name="T52" fmla="*/ 44 w 48"/>
                      <a:gd name="T53" fmla="*/ 4 h 95"/>
                      <a:gd name="T54" fmla="*/ 39 w 48"/>
                      <a:gd name="T55" fmla="*/ 8 h 95"/>
                      <a:gd name="T56" fmla="*/ 33 w 48"/>
                      <a:gd name="T57" fmla="*/ 14 h 95"/>
                      <a:gd name="T58" fmla="*/ 27 w 48"/>
                      <a:gd name="T59" fmla="*/ 20 h 95"/>
                      <a:gd name="T60" fmla="*/ 21 w 48"/>
                      <a:gd name="T61" fmla="*/ 27 h 95"/>
                      <a:gd name="T62" fmla="*/ 15 w 48"/>
                      <a:gd name="T63" fmla="*/ 34 h 95"/>
                      <a:gd name="T64" fmla="*/ 11 w 48"/>
                      <a:gd name="T65" fmla="*/ 4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95"/>
                      <a:gd name="T101" fmla="*/ 48 w 48"/>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95">
                        <a:moveTo>
                          <a:pt x="11" y="40"/>
                        </a:moveTo>
                        <a:lnTo>
                          <a:pt x="7" y="47"/>
                        </a:lnTo>
                        <a:lnTo>
                          <a:pt x="4" y="54"/>
                        </a:lnTo>
                        <a:lnTo>
                          <a:pt x="2" y="61"/>
                        </a:lnTo>
                        <a:lnTo>
                          <a:pt x="0" y="68"/>
                        </a:lnTo>
                        <a:lnTo>
                          <a:pt x="0" y="75"/>
                        </a:lnTo>
                        <a:lnTo>
                          <a:pt x="1" y="81"/>
                        </a:lnTo>
                        <a:lnTo>
                          <a:pt x="2" y="88"/>
                        </a:lnTo>
                        <a:lnTo>
                          <a:pt x="4" y="94"/>
                        </a:lnTo>
                        <a:lnTo>
                          <a:pt x="4" y="95"/>
                        </a:lnTo>
                        <a:lnTo>
                          <a:pt x="5" y="95"/>
                        </a:lnTo>
                        <a:lnTo>
                          <a:pt x="6" y="94"/>
                        </a:lnTo>
                        <a:lnTo>
                          <a:pt x="6" y="93"/>
                        </a:lnTo>
                        <a:lnTo>
                          <a:pt x="5" y="79"/>
                        </a:lnTo>
                        <a:lnTo>
                          <a:pt x="6" y="65"/>
                        </a:lnTo>
                        <a:lnTo>
                          <a:pt x="9" y="52"/>
                        </a:lnTo>
                        <a:lnTo>
                          <a:pt x="15" y="39"/>
                        </a:lnTo>
                        <a:lnTo>
                          <a:pt x="19" y="33"/>
                        </a:lnTo>
                        <a:lnTo>
                          <a:pt x="24" y="26"/>
                        </a:lnTo>
                        <a:lnTo>
                          <a:pt x="29" y="20"/>
                        </a:lnTo>
                        <a:lnTo>
                          <a:pt x="35" y="14"/>
                        </a:lnTo>
                        <a:lnTo>
                          <a:pt x="40" y="8"/>
                        </a:lnTo>
                        <a:lnTo>
                          <a:pt x="44" y="4"/>
                        </a:lnTo>
                        <a:lnTo>
                          <a:pt x="47" y="0"/>
                        </a:lnTo>
                        <a:lnTo>
                          <a:pt x="48" y="0"/>
                        </a:lnTo>
                        <a:lnTo>
                          <a:pt x="47" y="0"/>
                        </a:lnTo>
                        <a:lnTo>
                          <a:pt x="44" y="4"/>
                        </a:lnTo>
                        <a:lnTo>
                          <a:pt x="39" y="8"/>
                        </a:lnTo>
                        <a:lnTo>
                          <a:pt x="33" y="14"/>
                        </a:lnTo>
                        <a:lnTo>
                          <a:pt x="27" y="20"/>
                        </a:lnTo>
                        <a:lnTo>
                          <a:pt x="21" y="27"/>
                        </a:lnTo>
                        <a:lnTo>
                          <a:pt x="15" y="34"/>
                        </a:lnTo>
                        <a:lnTo>
                          <a:pt x="11" y="4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8" name="Freeform 63"/>
                  <p:cNvSpPr>
                    <a:spLocks/>
                  </p:cNvSpPr>
                  <p:nvPr/>
                </p:nvSpPr>
                <p:spPr bwMode="auto">
                  <a:xfrm>
                    <a:off x="1419" y="2420"/>
                    <a:ext cx="143" cy="66"/>
                  </a:xfrm>
                  <a:custGeom>
                    <a:avLst/>
                    <a:gdLst>
                      <a:gd name="T0" fmla="*/ 58 w 143"/>
                      <a:gd name="T1" fmla="*/ 20 h 66"/>
                      <a:gd name="T2" fmla="*/ 64 w 143"/>
                      <a:gd name="T3" fmla="*/ 14 h 66"/>
                      <a:gd name="T4" fmla="*/ 70 w 143"/>
                      <a:gd name="T5" fmla="*/ 8 h 66"/>
                      <a:gd name="T6" fmla="*/ 77 w 143"/>
                      <a:gd name="T7" fmla="*/ 6 h 66"/>
                      <a:gd name="T8" fmla="*/ 85 w 143"/>
                      <a:gd name="T9" fmla="*/ 8 h 66"/>
                      <a:gd name="T10" fmla="*/ 92 w 143"/>
                      <a:gd name="T11" fmla="*/ 10 h 66"/>
                      <a:gd name="T12" fmla="*/ 98 w 143"/>
                      <a:gd name="T13" fmla="*/ 14 h 66"/>
                      <a:gd name="T14" fmla="*/ 105 w 143"/>
                      <a:gd name="T15" fmla="*/ 16 h 66"/>
                      <a:gd name="T16" fmla="*/ 111 w 143"/>
                      <a:gd name="T17" fmla="*/ 18 h 66"/>
                      <a:gd name="T18" fmla="*/ 117 w 143"/>
                      <a:gd name="T19" fmla="*/ 20 h 66"/>
                      <a:gd name="T20" fmla="*/ 122 w 143"/>
                      <a:gd name="T21" fmla="*/ 23 h 66"/>
                      <a:gd name="T22" fmla="*/ 128 w 143"/>
                      <a:gd name="T23" fmla="*/ 25 h 66"/>
                      <a:gd name="T24" fmla="*/ 134 w 143"/>
                      <a:gd name="T25" fmla="*/ 28 h 66"/>
                      <a:gd name="T26" fmla="*/ 139 w 143"/>
                      <a:gd name="T27" fmla="*/ 31 h 66"/>
                      <a:gd name="T28" fmla="*/ 143 w 143"/>
                      <a:gd name="T29" fmla="*/ 32 h 66"/>
                      <a:gd name="T30" fmla="*/ 143 w 143"/>
                      <a:gd name="T31" fmla="*/ 31 h 66"/>
                      <a:gd name="T32" fmla="*/ 140 w 143"/>
                      <a:gd name="T33" fmla="*/ 29 h 66"/>
                      <a:gd name="T34" fmla="*/ 135 w 143"/>
                      <a:gd name="T35" fmla="*/ 26 h 66"/>
                      <a:gd name="T36" fmla="*/ 130 w 143"/>
                      <a:gd name="T37" fmla="*/ 23 h 66"/>
                      <a:gd name="T38" fmla="*/ 124 w 143"/>
                      <a:gd name="T39" fmla="*/ 20 h 66"/>
                      <a:gd name="T40" fmla="*/ 118 w 143"/>
                      <a:gd name="T41" fmla="*/ 18 h 66"/>
                      <a:gd name="T42" fmla="*/ 112 w 143"/>
                      <a:gd name="T43" fmla="*/ 15 h 66"/>
                      <a:gd name="T44" fmla="*/ 106 w 143"/>
                      <a:gd name="T45" fmla="*/ 13 h 66"/>
                      <a:gd name="T46" fmla="*/ 100 w 143"/>
                      <a:gd name="T47" fmla="*/ 10 h 66"/>
                      <a:gd name="T48" fmla="*/ 93 w 143"/>
                      <a:gd name="T49" fmla="*/ 6 h 66"/>
                      <a:gd name="T50" fmla="*/ 84 w 143"/>
                      <a:gd name="T51" fmla="*/ 2 h 66"/>
                      <a:gd name="T52" fmla="*/ 75 w 143"/>
                      <a:gd name="T53" fmla="*/ 0 h 66"/>
                      <a:gd name="T54" fmla="*/ 67 w 143"/>
                      <a:gd name="T55" fmla="*/ 3 h 66"/>
                      <a:gd name="T56" fmla="*/ 55 w 143"/>
                      <a:gd name="T57" fmla="*/ 17 h 66"/>
                      <a:gd name="T58" fmla="*/ 34 w 143"/>
                      <a:gd name="T59" fmla="*/ 37 h 66"/>
                      <a:gd name="T60" fmla="*/ 14 w 143"/>
                      <a:gd name="T61" fmla="*/ 54 h 66"/>
                      <a:gd name="T62" fmla="*/ 2 w 143"/>
                      <a:gd name="T63" fmla="*/ 65 h 66"/>
                      <a:gd name="T64" fmla="*/ 2 w 143"/>
                      <a:gd name="T65" fmla="*/ 65 h 66"/>
                      <a:gd name="T66" fmla="*/ 13 w 143"/>
                      <a:gd name="T67" fmla="*/ 57 h 66"/>
                      <a:gd name="T68" fmla="*/ 31 w 143"/>
                      <a:gd name="T69" fmla="*/ 45 h 66"/>
                      <a:gd name="T70" fmla="*/ 49 w 143"/>
                      <a:gd name="T71" fmla="*/ 31 h 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66"/>
                      <a:gd name="T110" fmla="*/ 143 w 143"/>
                      <a:gd name="T111" fmla="*/ 66 h 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66">
                        <a:moveTo>
                          <a:pt x="56" y="24"/>
                        </a:moveTo>
                        <a:lnTo>
                          <a:pt x="58" y="20"/>
                        </a:lnTo>
                        <a:lnTo>
                          <a:pt x="61" y="17"/>
                        </a:lnTo>
                        <a:lnTo>
                          <a:pt x="64" y="14"/>
                        </a:lnTo>
                        <a:lnTo>
                          <a:pt x="67" y="10"/>
                        </a:lnTo>
                        <a:lnTo>
                          <a:pt x="70" y="8"/>
                        </a:lnTo>
                        <a:lnTo>
                          <a:pt x="73" y="6"/>
                        </a:lnTo>
                        <a:lnTo>
                          <a:pt x="77" y="6"/>
                        </a:lnTo>
                        <a:lnTo>
                          <a:pt x="81" y="6"/>
                        </a:lnTo>
                        <a:lnTo>
                          <a:pt x="85" y="8"/>
                        </a:lnTo>
                        <a:lnTo>
                          <a:pt x="89" y="9"/>
                        </a:lnTo>
                        <a:lnTo>
                          <a:pt x="92" y="10"/>
                        </a:lnTo>
                        <a:lnTo>
                          <a:pt x="96" y="12"/>
                        </a:lnTo>
                        <a:lnTo>
                          <a:pt x="98" y="14"/>
                        </a:lnTo>
                        <a:lnTo>
                          <a:pt x="102" y="15"/>
                        </a:lnTo>
                        <a:lnTo>
                          <a:pt x="105" y="16"/>
                        </a:lnTo>
                        <a:lnTo>
                          <a:pt x="108" y="17"/>
                        </a:lnTo>
                        <a:lnTo>
                          <a:pt x="111" y="18"/>
                        </a:lnTo>
                        <a:lnTo>
                          <a:pt x="114" y="19"/>
                        </a:lnTo>
                        <a:lnTo>
                          <a:pt x="117" y="20"/>
                        </a:lnTo>
                        <a:lnTo>
                          <a:pt x="120" y="22"/>
                        </a:lnTo>
                        <a:lnTo>
                          <a:pt x="122" y="23"/>
                        </a:lnTo>
                        <a:lnTo>
                          <a:pt x="125" y="24"/>
                        </a:lnTo>
                        <a:lnTo>
                          <a:pt x="128" y="25"/>
                        </a:lnTo>
                        <a:lnTo>
                          <a:pt x="131" y="27"/>
                        </a:lnTo>
                        <a:lnTo>
                          <a:pt x="134" y="28"/>
                        </a:lnTo>
                        <a:lnTo>
                          <a:pt x="137" y="29"/>
                        </a:lnTo>
                        <a:lnTo>
                          <a:pt x="139" y="31"/>
                        </a:lnTo>
                        <a:lnTo>
                          <a:pt x="142" y="32"/>
                        </a:lnTo>
                        <a:lnTo>
                          <a:pt x="143" y="32"/>
                        </a:lnTo>
                        <a:lnTo>
                          <a:pt x="143" y="31"/>
                        </a:lnTo>
                        <a:lnTo>
                          <a:pt x="143" y="30"/>
                        </a:lnTo>
                        <a:lnTo>
                          <a:pt x="140" y="29"/>
                        </a:lnTo>
                        <a:lnTo>
                          <a:pt x="138" y="27"/>
                        </a:lnTo>
                        <a:lnTo>
                          <a:pt x="135" y="26"/>
                        </a:lnTo>
                        <a:lnTo>
                          <a:pt x="132" y="24"/>
                        </a:lnTo>
                        <a:lnTo>
                          <a:pt x="130" y="23"/>
                        </a:lnTo>
                        <a:lnTo>
                          <a:pt x="127" y="22"/>
                        </a:lnTo>
                        <a:lnTo>
                          <a:pt x="124" y="20"/>
                        </a:lnTo>
                        <a:lnTo>
                          <a:pt x="121" y="19"/>
                        </a:lnTo>
                        <a:lnTo>
                          <a:pt x="118" y="18"/>
                        </a:lnTo>
                        <a:lnTo>
                          <a:pt x="115" y="16"/>
                        </a:lnTo>
                        <a:lnTo>
                          <a:pt x="112" y="15"/>
                        </a:lnTo>
                        <a:lnTo>
                          <a:pt x="109" y="14"/>
                        </a:lnTo>
                        <a:lnTo>
                          <a:pt x="106" y="13"/>
                        </a:lnTo>
                        <a:lnTo>
                          <a:pt x="103" y="11"/>
                        </a:lnTo>
                        <a:lnTo>
                          <a:pt x="100" y="10"/>
                        </a:lnTo>
                        <a:lnTo>
                          <a:pt x="98" y="9"/>
                        </a:lnTo>
                        <a:lnTo>
                          <a:pt x="93" y="6"/>
                        </a:lnTo>
                        <a:lnTo>
                          <a:pt x="89" y="4"/>
                        </a:lnTo>
                        <a:lnTo>
                          <a:pt x="84" y="2"/>
                        </a:lnTo>
                        <a:lnTo>
                          <a:pt x="80" y="1"/>
                        </a:lnTo>
                        <a:lnTo>
                          <a:pt x="75" y="0"/>
                        </a:lnTo>
                        <a:lnTo>
                          <a:pt x="71" y="1"/>
                        </a:lnTo>
                        <a:lnTo>
                          <a:pt x="67" y="3"/>
                        </a:lnTo>
                        <a:lnTo>
                          <a:pt x="63" y="7"/>
                        </a:lnTo>
                        <a:lnTo>
                          <a:pt x="55" y="17"/>
                        </a:lnTo>
                        <a:lnTo>
                          <a:pt x="45" y="27"/>
                        </a:lnTo>
                        <a:lnTo>
                          <a:pt x="34" y="37"/>
                        </a:lnTo>
                        <a:lnTo>
                          <a:pt x="24" y="46"/>
                        </a:lnTo>
                        <a:lnTo>
                          <a:pt x="14" y="54"/>
                        </a:lnTo>
                        <a:lnTo>
                          <a:pt x="7" y="60"/>
                        </a:lnTo>
                        <a:lnTo>
                          <a:pt x="2" y="65"/>
                        </a:lnTo>
                        <a:lnTo>
                          <a:pt x="0" y="66"/>
                        </a:lnTo>
                        <a:lnTo>
                          <a:pt x="2" y="65"/>
                        </a:lnTo>
                        <a:lnTo>
                          <a:pt x="7" y="62"/>
                        </a:lnTo>
                        <a:lnTo>
                          <a:pt x="13" y="57"/>
                        </a:lnTo>
                        <a:lnTo>
                          <a:pt x="22" y="52"/>
                        </a:lnTo>
                        <a:lnTo>
                          <a:pt x="31" y="45"/>
                        </a:lnTo>
                        <a:lnTo>
                          <a:pt x="40" y="38"/>
                        </a:lnTo>
                        <a:lnTo>
                          <a:pt x="49" y="31"/>
                        </a:lnTo>
                        <a:lnTo>
                          <a:pt x="56"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59" name="Freeform 64"/>
                  <p:cNvSpPr>
                    <a:spLocks/>
                  </p:cNvSpPr>
                  <p:nvPr/>
                </p:nvSpPr>
                <p:spPr bwMode="auto">
                  <a:xfrm>
                    <a:off x="1389" y="2500"/>
                    <a:ext cx="95" cy="38"/>
                  </a:xfrm>
                  <a:custGeom>
                    <a:avLst/>
                    <a:gdLst>
                      <a:gd name="T0" fmla="*/ 44 w 95"/>
                      <a:gd name="T1" fmla="*/ 38 h 38"/>
                      <a:gd name="T2" fmla="*/ 48 w 95"/>
                      <a:gd name="T3" fmla="*/ 38 h 38"/>
                      <a:gd name="T4" fmla="*/ 51 w 95"/>
                      <a:gd name="T5" fmla="*/ 36 h 38"/>
                      <a:gd name="T6" fmla="*/ 55 w 95"/>
                      <a:gd name="T7" fmla="*/ 35 h 38"/>
                      <a:gd name="T8" fmla="*/ 59 w 95"/>
                      <a:gd name="T9" fmla="*/ 33 h 38"/>
                      <a:gd name="T10" fmla="*/ 62 w 95"/>
                      <a:gd name="T11" fmla="*/ 31 h 38"/>
                      <a:gd name="T12" fmla="*/ 66 w 95"/>
                      <a:gd name="T13" fmla="*/ 29 h 38"/>
                      <a:gd name="T14" fmla="*/ 69 w 95"/>
                      <a:gd name="T15" fmla="*/ 27 h 38"/>
                      <a:gd name="T16" fmla="*/ 72 w 95"/>
                      <a:gd name="T17" fmla="*/ 25 h 38"/>
                      <a:gd name="T18" fmla="*/ 75 w 95"/>
                      <a:gd name="T19" fmla="*/ 24 h 38"/>
                      <a:gd name="T20" fmla="*/ 78 w 95"/>
                      <a:gd name="T21" fmla="*/ 21 h 38"/>
                      <a:gd name="T22" fmla="*/ 81 w 95"/>
                      <a:gd name="T23" fmla="*/ 19 h 38"/>
                      <a:gd name="T24" fmla="*/ 84 w 95"/>
                      <a:gd name="T25" fmla="*/ 16 h 38"/>
                      <a:gd name="T26" fmla="*/ 86 w 95"/>
                      <a:gd name="T27" fmla="*/ 14 h 38"/>
                      <a:gd name="T28" fmla="*/ 89 w 95"/>
                      <a:gd name="T29" fmla="*/ 11 h 38"/>
                      <a:gd name="T30" fmla="*/ 92 w 95"/>
                      <a:gd name="T31" fmla="*/ 8 h 38"/>
                      <a:gd name="T32" fmla="*/ 94 w 95"/>
                      <a:gd name="T33" fmla="*/ 5 h 38"/>
                      <a:gd name="T34" fmla="*/ 95 w 95"/>
                      <a:gd name="T35" fmla="*/ 3 h 38"/>
                      <a:gd name="T36" fmla="*/ 94 w 95"/>
                      <a:gd name="T37" fmla="*/ 1 h 38"/>
                      <a:gd name="T38" fmla="*/ 93 w 95"/>
                      <a:gd name="T39" fmla="*/ 0 h 38"/>
                      <a:gd name="T40" fmla="*/ 91 w 95"/>
                      <a:gd name="T41" fmla="*/ 0 h 38"/>
                      <a:gd name="T42" fmla="*/ 86 w 95"/>
                      <a:gd name="T43" fmla="*/ 3 h 38"/>
                      <a:gd name="T44" fmla="*/ 80 w 95"/>
                      <a:gd name="T45" fmla="*/ 5 h 38"/>
                      <a:gd name="T46" fmla="*/ 75 w 95"/>
                      <a:gd name="T47" fmla="*/ 7 h 38"/>
                      <a:gd name="T48" fmla="*/ 70 w 95"/>
                      <a:gd name="T49" fmla="*/ 10 h 38"/>
                      <a:gd name="T50" fmla="*/ 65 w 95"/>
                      <a:gd name="T51" fmla="*/ 12 h 38"/>
                      <a:gd name="T52" fmla="*/ 60 w 95"/>
                      <a:gd name="T53" fmla="*/ 15 h 38"/>
                      <a:gd name="T54" fmla="*/ 55 w 95"/>
                      <a:gd name="T55" fmla="*/ 17 h 38"/>
                      <a:gd name="T56" fmla="*/ 51 w 95"/>
                      <a:gd name="T57" fmla="*/ 21 h 38"/>
                      <a:gd name="T58" fmla="*/ 42 w 95"/>
                      <a:gd name="T59" fmla="*/ 26 h 38"/>
                      <a:gd name="T60" fmla="*/ 33 w 95"/>
                      <a:gd name="T61" fmla="*/ 28 h 38"/>
                      <a:gd name="T62" fmla="*/ 25 w 95"/>
                      <a:gd name="T63" fmla="*/ 27 h 38"/>
                      <a:gd name="T64" fmla="*/ 17 w 95"/>
                      <a:gd name="T65" fmla="*/ 25 h 38"/>
                      <a:gd name="T66" fmla="*/ 11 w 95"/>
                      <a:gd name="T67" fmla="*/ 23 h 38"/>
                      <a:gd name="T68" fmla="*/ 5 w 95"/>
                      <a:gd name="T69" fmla="*/ 20 h 38"/>
                      <a:gd name="T70" fmla="*/ 2 w 95"/>
                      <a:gd name="T71" fmla="*/ 18 h 38"/>
                      <a:gd name="T72" fmla="*/ 0 w 95"/>
                      <a:gd name="T73" fmla="*/ 17 h 38"/>
                      <a:gd name="T74" fmla="*/ 2 w 95"/>
                      <a:gd name="T75" fmla="*/ 18 h 38"/>
                      <a:gd name="T76" fmla="*/ 5 w 95"/>
                      <a:gd name="T77" fmla="*/ 21 h 38"/>
                      <a:gd name="T78" fmla="*/ 9 w 95"/>
                      <a:gd name="T79" fmla="*/ 25 h 38"/>
                      <a:gd name="T80" fmla="*/ 15 w 95"/>
                      <a:gd name="T81" fmla="*/ 29 h 38"/>
                      <a:gd name="T82" fmla="*/ 22 w 95"/>
                      <a:gd name="T83" fmla="*/ 33 h 38"/>
                      <a:gd name="T84" fmla="*/ 30 w 95"/>
                      <a:gd name="T85" fmla="*/ 37 h 38"/>
                      <a:gd name="T86" fmla="*/ 37 w 95"/>
                      <a:gd name="T87" fmla="*/ 38 h 38"/>
                      <a:gd name="T88" fmla="*/ 44 w 95"/>
                      <a:gd name="T89" fmla="*/ 38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5"/>
                      <a:gd name="T136" fmla="*/ 0 h 38"/>
                      <a:gd name="T137" fmla="*/ 95 w 95"/>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5" h="38">
                        <a:moveTo>
                          <a:pt x="44" y="38"/>
                        </a:moveTo>
                        <a:lnTo>
                          <a:pt x="48" y="38"/>
                        </a:lnTo>
                        <a:lnTo>
                          <a:pt x="51" y="36"/>
                        </a:lnTo>
                        <a:lnTo>
                          <a:pt x="55" y="35"/>
                        </a:lnTo>
                        <a:lnTo>
                          <a:pt x="59" y="33"/>
                        </a:lnTo>
                        <a:lnTo>
                          <a:pt x="62" y="31"/>
                        </a:lnTo>
                        <a:lnTo>
                          <a:pt x="66" y="29"/>
                        </a:lnTo>
                        <a:lnTo>
                          <a:pt x="69" y="27"/>
                        </a:lnTo>
                        <a:lnTo>
                          <a:pt x="72" y="25"/>
                        </a:lnTo>
                        <a:lnTo>
                          <a:pt x="75" y="24"/>
                        </a:lnTo>
                        <a:lnTo>
                          <a:pt x="78" y="21"/>
                        </a:lnTo>
                        <a:lnTo>
                          <a:pt x="81" y="19"/>
                        </a:lnTo>
                        <a:lnTo>
                          <a:pt x="84" y="16"/>
                        </a:lnTo>
                        <a:lnTo>
                          <a:pt x="86" y="14"/>
                        </a:lnTo>
                        <a:lnTo>
                          <a:pt x="89" y="11"/>
                        </a:lnTo>
                        <a:lnTo>
                          <a:pt x="92" y="8"/>
                        </a:lnTo>
                        <a:lnTo>
                          <a:pt x="94" y="5"/>
                        </a:lnTo>
                        <a:lnTo>
                          <a:pt x="95" y="3"/>
                        </a:lnTo>
                        <a:lnTo>
                          <a:pt x="94" y="1"/>
                        </a:lnTo>
                        <a:lnTo>
                          <a:pt x="93" y="0"/>
                        </a:lnTo>
                        <a:lnTo>
                          <a:pt x="91" y="0"/>
                        </a:lnTo>
                        <a:lnTo>
                          <a:pt x="86" y="3"/>
                        </a:lnTo>
                        <a:lnTo>
                          <a:pt x="80" y="5"/>
                        </a:lnTo>
                        <a:lnTo>
                          <a:pt x="75" y="7"/>
                        </a:lnTo>
                        <a:lnTo>
                          <a:pt x="70" y="10"/>
                        </a:lnTo>
                        <a:lnTo>
                          <a:pt x="65" y="12"/>
                        </a:lnTo>
                        <a:lnTo>
                          <a:pt x="60" y="15"/>
                        </a:lnTo>
                        <a:lnTo>
                          <a:pt x="55" y="17"/>
                        </a:lnTo>
                        <a:lnTo>
                          <a:pt x="51" y="21"/>
                        </a:lnTo>
                        <a:lnTo>
                          <a:pt x="42" y="26"/>
                        </a:lnTo>
                        <a:lnTo>
                          <a:pt x="33" y="28"/>
                        </a:lnTo>
                        <a:lnTo>
                          <a:pt x="25" y="27"/>
                        </a:lnTo>
                        <a:lnTo>
                          <a:pt x="17" y="25"/>
                        </a:lnTo>
                        <a:lnTo>
                          <a:pt x="11" y="23"/>
                        </a:lnTo>
                        <a:lnTo>
                          <a:pt x="5" y="20"/>
                        </a:lnTo>
                        <a:lnTo>
                          <a:pt x="2" y="18"/>
                        </a:lnTo>
                        <a:lnTo>
                          <a:pt x="0" y="17"/>
                        </a:lnTo>
                        <a:lnTo>
                          <a:pt x="2" y="18"/>
                        </a:lnTo>
                        <a:lnTo>
                          <a:pt x="5" y="21"/>
                        </a:lnTo>
                        <a:lnTo>
                          <a:pt x="9" y="25"/>
                        </a:lnTo>
                        <a:lnTo>
                          <a:pt x="15" y="29"/>
                        </a:lnTo>
                        <a:lnTo>
                          <a:pt x="22" y="33"/>
                        </a:lnTo>
                        <a:lnTo>
                          <a:pt x="30" y="37"/>
                        </a:lnTo>
                        <a:lnTo>
                          <a:pt x="37" y="38"/>
                        </a:lnTo>
                        <a:lnTo>
                          <a:pt x="44"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0" name="Freeform 65"/>
                  <p:cNvSpPr>
                    <a:spLocks/>
                  </p:cNvSpPr>
                  <p:nvPr/>
                </p:nvSpPr>
                <p:spPr bwMode="auto">
                  <a:xfrm>
                    <a:off x="1451" y="2524"/>
                    <a:ext cx="39" cy="11"/>
                  </a:xfrm>
                  <a:custGeom>
                    <a:avLst/>
                    <a:gdLst>
                      <a:gd name="T0" fmla="*/ 38 w 39"/>
                      <a:gd name="T1" fmla="*/ 11 h 11"/>
                      <a:gd name="T2" fmla="*/ 39 w 39"/>
                      <a:gd name="T3" fmla="*/ 11 h 11"/>
                      <a:gd name="T4" fmla="*/ 39 w 39"/>
                      <a:gd name="T5" fmla="*/ 10 h 11"/>
                      <a:gd name="T6" fmla="*/ 39 w 39"/>
                      <a:gd name="T7" fmla="*/ 10 h 11"/>
                      <a:gd name="T8" fmla="*/ 39 w 39"/>
                      <a:gd name="T9" fmla="*/ 9 h 11"/>
                      <a:gd name="T10" fmla="*/ 33 w 39"/>
                      <a:gd name="T11" fmla="*/ 9 h 11"/>
                      <a:gd name="T12" fmla="*/ 27 w 39"/>
                      <a:gd name="T13" fmla="*/ 7 h 11"/>
                      <a:gd name="T14" fmla="*/ 21 w 39"/>
                      <a:gd name="T15" fmla="*/ 6 h 11"/>
                      <a:gd name="T16" fmla="*/ 15 w 39"/>
                      <a:gd name="T17" fmla="*/ 4 h 11"/>
                      <a:gd name="T18" fmla="*/ 9 w 39"/>
                      <a:gd name="T19" fmla="*/ 3 h 11"/>
                      <a:gd name="T20" fmla="*/ 4 w 39"/>
                      <a:gd name="T21" fmla="*/ 1 h 11"/>
                      <a:gd name="T22" fmla="*/ 2 w 39"/>
                      <a:gd name="T23" fmla="*/ 0 h 11"/>
                      <a:gd name="T24" fmla="*/ 0 w 39"/>
                      <a:gd name="T25" fmla="*/ 0 h 11"/>
                      <a:gd name="T26" fmla="*/ 0 w 39"/>
                      <a:gd name="T27" fmla="*/ 0 h 11"/>
                      <a:gd name="T28" fmla="*/ 1 w 39"/>
                      <a:gd name="T29" fmla="*/ 2 h 11"/>
                      <a:gd name="T30" fmla="*/ 3 w 39"/>
                      <a:gd name="T31" fmla="*/ 4 h 11"/>
                      <a:gd name="T32" fmla="*/ 6 w 39"/>
                      <a:gd name="T33" fmla="*/ 6 h 11"/>
                      <a:gd name="T34" fmla="*/ 10 w 39"/>
                      <a:gd name="T35" fmla="*/ 9 h 11"/>
                      <a:gd name="T36" fmla="*/ 17 w 39"/>
                      <a:gd name="T37" fmla="*/ 10 h 11"/>
                      <a:gd name="T38" fmla="*/ 26 w 39"/>
                      <a:gd name="T39" fmla="*/ 11 h 11"/>
                      <a:gd name="T40" fmla="*/ 38 w 39"/>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1"/>
                      <a:gd name="T65" fmla="*/ 39 w 39"/>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1">
                        <a:moveTo>
                          <a:pt x="38" y="11"/>
                        </a:moveTo>
                        <a:lnTo>
                          <a:pt x="39" y="11"/>
                        </a:lnTo>
                        <a:lnTo>
                          <a:pt x="39" y="10"/>
                        </a:lnTo>
                        <a:lnTo>
                          <a:pt x="39" y="9"/>
                        </a:lnTo>
                        <a:lnTo>
                          <a:pt x="33" y="9"/>
                        </a:lnTo>
                        <a:lnTo>
                          <a:pt x="27" y="7"/>
                        </a:lnTo>
                        <a:lnTo>
                          <a:pt x="21" y="6"/>
                        </a:lnTo>
                        <a:lnTo>
                          <a:pt x="15" y="4"/>
                        </a:lnTo>
                        <a:lnTo>
                          <a:pt x="9" y="3"/>
                        </a:lnTo>
                        <a:lnTo>
                          <a:pt x="4" y="1"/>
                        </a:lnTo>
                        <a:lnTo>
                          <a:pt x="2" y="0"/>
                        </a:lnTo>
                        <a:lnTo>
                          <a:pt x="0" y="0"/>
                        </a:lnTo>
                        <a:lnTo>
                          <a:pt x="1" y="2"/>
                        </a:lnTo>
                        <a:lnTo>
                          <a:pt x="3" y="4"/>
                        </a:lnTo>
                        <a:lnTo>
                          <a:pt x="6" y="6"/>
                        </a:lnTo>
                        <a:lnTo>
                          <a:pt x="10" y="9"/>
                        </a:lnTo>
                        <a:lnTo>
                          <a:pt x="17" y="10"/>
                        </a:lnTo>
                        <a:lnTo>
                          <a:pt x="26" y="11"/>
                        </a:lnTo>
                        <a:lnTo>
                          <a:pt x="38"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1" name="Freeform 66"/>
                  <p:cNvSpPr>
                    <a:spLocks/>
                  </p:cNvSpPr>
                  <p:nvPr/>
                </p:nvSpPr>
                <p:spPr bwMode="auto">
                  <a:xfrm>
                    <a:off x="984" y="1964"/>
                    <a:ext cx="229" cy="195"/>
                  </a:xfrm>
                  <a:custGeom>
                    <a:avLst/>
                    <a:gdLst>
                      <a:gd name="T0" fmla="*/ 227 w 229"/>
                      <a:gd name="T1" fmla="*/ 10 h 195"/>
                      <a:gd name="T2" fmla="*/ 221 w 229"/>
                      <a:gd name="T3" fmla="*/ 29 h 195"/>
                      <a:gd name="T4" fmla="*/ 211 w 229"/>
                      <a:gd name="T5" fmla="*/ 46 h 195"/>
                      <a:gd name="T6" fmla="*/ 198 w 229"/>
                      <a:gd name="T7" fmla="*/ 60 h 195"/>
                      <a:gd name="T8" fmla="*/ 183 w 229"/>
                      <a:gd name="T9" fmla="*/ 74 h 195"/>
                      <a:gd name="T10" fmla="*/ 167 w 229"/>
                      <a:gd name="T11" fmla="*/ 85 h 195"/>
                      <a:gd name="T12" fmla="*/ 149 w 229"/>
                      <a:gd name="T13" fmla="*/ 95 h 195"/>
                      <a:gd name="T14" fmla="*/ 131 w 229"/>
                      <a:gd name="T15" fmla="*/ 104 h 195"/>
                      <a:gd name="T16" fmla="*/ 113 w 229"/>
                      <a:gd name="T17" fmla="*/ 112 h 195"/>
                      <a:gd name="T18" fmla="*/ 97 w 229"/>
                      <a:gd name="T19" fmla="*/ 120 h 195"/>
                      <a:gd name="T20" fmla="*/ 80 w 229"/>
                      <a:gd name="T21" fmla="*/ 129 h 195"/>
                      <a:gd name="T22" fmla="*/ 64 w 229"/>
                      <a:gd name="T23" fmla="*/ 138 h 195"/>
                      <a:gd name="T24" fmla="*/ 48 w 229"/>
                      <a:gd name="T25" fmla="*/ 148 h 195"/>
                      <a:gd name="T26" fmla="*/ 33 w 229"/>
                      <a:gd name="T27" fmla="*/ 159 h 195"/>
                      <a:gd name="T28" fmla="*/ 18 w 229"/>
                      <a:gd name="T29" fmla="*/ 171 h 195"/>
                      <a:gd name="T30" fmla="*/ 6 w 229"/>
                      <a:gd name="T31" fmla="*/ 184 h 195"/>
                      <a:gd name="T32" fmla="*/ 0 w 229"/>
                      <a:gd name="T33" fmla="*/ 193 h 195"/>
                      <a:gd name="T34" fmla="*/ 2 w 229"/>
                      <a:gd name="T35" fmla="*/ 195 h 195"/>
                      <a:gd name="T36" fmla="*/ 11 w 229"/>
                      <a:gd name="T37" fmla="*/ 187 h 195"/>
                      <a:gd name="T38" fmla="*/ 27 w 229"/>
                      <a:gd name="T39" fmla="*/ 174 h 195"/>
                      <a:gd name="T40" fmla="*/ 44 w 229"/>
                      <a:gd name="T41" fmla="*/ 162 h 195"/>
                      <a:gd name="T42" fmla="*/ 61 w 229"/>
                      <a:gd name="T43" fmla="*/ 150 h 195"/>
                      <a:gd name="T44" fmla="*/ 74 w 229"/>
                      <a:gd name="T45" fmla="*/ 142 h 195"/>
                      <a:gd name="T46" fmla="*/ 83 w 229"/>
                      <a:gd name="T47" fmla="*/ 136 h 195"/>
                      <a:gd name="T48" fmla="*/ 92 w 229"/>
                      <a:gd name="T49" fmla="*/ 131 h 195"/>
                      <a:gd name="T50" fmla="*/ 102 w 229"/>
                      <a:gd name="T51" fmla="*/ 127 h 195"/>
                      <a:gd name="T52" fmla="*/ 111 w 229"/>
                      <a:gd name="T53" fmla="*/ 122 h 195"/>
                      <a:gd name="T54" fmla="*/ 120 w 229"/>
                      <a:gd name="T55" fmla="*/ 118 h 195"/>
                      <a:gd name="T56" fmla="*/ 130 w 229"/>
                      <a:gd name="T57" fmla="*/ 113 h 195"/>
                      <a:gd name="T58" fmla="*/ 139 w 229"/>
                      <a:gd name="T59" fmla="*/ 108 h 195"/>
                      <a:gd name="T60" fmla="*/ 151 w 229"/>
                      <a:gd name="T61" fmla="*/ 101 h 195"/>
                      <a:gd name="T62" fmla="*/ 167 w 229"/>
                      <a:gd name="T63" fmla="*/ 92 h 195"/>
                      <a:gd name="T64" fmla="*/ 181 w 229"/>
                      <a:gd name="T65" fmla="*/ 81 h 195"/>
                      <a:gd name="T66" fmla="*/ 194 w 229"/>
                      <a:gd name="T67" fmla="*/ 69 h 195"/>
                      <a:gd name="T68" fmla="*/ 206 w 229"/>
                      <a:gd name="T69" fmla="*/ 56 h 195"/>
                      <a:gd name="T70" fmla="*/ 216 w 229"/>
                      <a:gd name="T71" fmla="*/ 42 h 195"/>
                      <a:gd name="T72" fmla="*/ 223 w 229"/>
                      <a:gd name="T73" fmla="*/ 27 h 195"/>
                      <a:gd name="T74" fmla="*/ 228 w 229"/>
                      <a:gd name="T75" fmla="*/ 9 h 195"/>
                      <a:gd name="T76" fmla="*/ 229 w 229"/>
                      <a:gd name="T77" fmla="*/ 0 h 195"/>
                      <a:gd name="T78" fmla="*/ 229 w 229"/>
                      <a:gd name="T79" fmla="*/ 0 h 195"/>
                      <a:gd name="T80" fmla="*/ 229 w 229"/>
                      <a:gd name="T81" fmla="*/ 0 h 19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9"/>
                      <a:gd name="T124" fmla="*/ 0 h 195"/>
                      <a:gd name="T125" fmla="*/ 229 w 229"/>
                      <a:gd name="T126" fmla="*/ 195 h 19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9" h="195">
                        <a:moveTo>
                          <a:pt x="229" y="0"/>
                        </a:moveTo>
                        <a:lnTo>
                          <a:pt x="227" y="10"/>
                        </a:lnTo>
                        <a:lnTo>
                          <a:pt x="225" y="20"/>
                        </a:lnTo>
                        <a:lnTo>
                          <a:pt x="221" y="29"/>
                        </a:lnTo>
                        <a:lnTo>
                          <a:pt x="216" y="38"/>
                        </a:lnTo>
                        <a:lnTo>
                          <a:pt x="211" y="46"/>
                        </a:lnTo>
                        <a:lnTo>
                          <a:pt x="205" y="53"/>
                        </a:lnTo>
                        <a:lnTo>
                          <a:pt x="198" y="60"/>
                        </a:lnTo>
                        <a:lnTo>
                          <a:pt x="191" y="67"/>
                        </a:lnTo>
                        <a:lnTo>
                          <a:pt x="183" y="74"/>
                        </a:lnTo>
                        <a:lnTo>
                          <a:pt x="175" y="79"/>
                        </a:lnTo>
                        <a:lnTo>
                          <a:pt x="167" y="85"/>
                        </a:lnTo>
                        <a:lnTo>
                          <a:pt x="158" y="90"/>
                        </a:lnTo>
                        <a:lnTo>
                          <a:pt x="149" y="95"/>
                        </a:lnTo>
                        <a:lnTo>
                          <a:pt x="140" y="99"/>
                        </a:lnTo>
                        <a:lnTo>
                          <a:pt x="131" y="104"/>
                        </a:lnTo>
                        <a:lnTo>
                          <a:pt x="122" y="108"/>
                        </a:lnTo>
                        <a:lnTo>
                          <a:pt x="113" y="112"/>
                        </a:lnTo>
                        <a:lnTo>
                          <a:pt x="105" y="116"/>
                        </a:lnTo>
                        <a:lnTo>
                          <a:pt x="97" y="120"/>
                        </a:lnTo>
                        <a:lnTo>
                          <a:pt x="88" y="124"/>
                        </a:lnTo>
                        <a:lnTo>
                          <a:pt x="80" y="129"/>
                        </a:lnTo>
                        <a:lnTo>
                          <a:pt x="72" y="133"/>
                        </a:lnTo>
                        <a:lnTo>
                          <a:pt x="64" y="138"/>
                        </a:lnTo>
                        <a:lnTo>
                          <a:pt x="56" y="143"/>
                        </a:lnTo>
                        <a:lnTo>
                          <a:pt x="48" y="148"/>
                        </a:lnTo>
                        <a:lnTo>
                          <a:pt x="41" y="153"/>
                        </a:lnTo>
                        <a:lnTo>
                          <a:pt x="33" y="159"/>
                        </a:lnTo>
                        <a:lnTo>
                          <a:pt x="26" y="164"/>
                        </a:lnTo>
                        <a:lnTo>
                          <a:pt x="18" y="171"/>
                        </a:lnTo>
                        <a:lnTo>
                          <a:pt x="12" y="177"/>
                        </a:lnTo>
                        <a:lnTo>
                          <a:pt x="6" y="184"/>
                        </a:lnTo>
                        <a:lnTo>
                          <a:pt x="0" y="192"/>
                        </a:lnTo>
                        <a:lnTo>
                          <a:pt x="0" y="193"/>
                        </a:lnTo>
                        <a:lnTo>
                          <a:pt x="1" y="194"/>
                        </a:lnTo>
                        <a:lnTo>
                          <a:pt x="2" y="195"/>
                        </a:lnTo>
                        <a:lnTo>
                          <a:pt x="4" y="194"/>
                        </a:lnTo>
                        <a:lnTo>
                          <a:pt x="11" y="187"/>
                        </a:lnTo>
                        <a:lnTo>
                          <a:pt x="19" y="181"/>
                        </a:lnTo>
                        <a:lnTo>
                          <a:pt x="27" y="174"/>
                        </a:lnTo>
                        <a:lnTo>
                          <a:pt x="36" y="168"/>
                        </a:lnTo>
                        <a:lnTo>
                          <a:pt x="44" y="162"/>
                        </a:lnTo>
                        <a:lnTo>
                          <a:pt x="52" y="156"/>
                        </a:lnTo>
                        <a:lnTo>
                          <a:pt x="61" y="150"/>
                        </a:lnTo>
                        <a:lnTo>
                          <a:pt x="69" y="145"/>
                        </a:lnTo>
                        <a:lnTo>
                          <a:pt x="74" y="142"/>
                        </a:lnTo>
                        <a:lnTo>
                          <a:pt x="78" y="139"/>
                        </a:lnTo>
                        <a:lnTo>
                          <a:pt x="83" y="136"/>
                        </a:lnTo>
                        <a:lnTo>
                          <a:pt x="88" y="134"/>
                        </a:lnTo>
                        <a:lnTo>
                          <a:pt x="92" y="131"/>
                        </a:lnTo>
                        <a:lnTo>
                          <a:pt x="97" y="129"/>
                        </a:lnTo>
                        <a:lnTo>
                          <a:pt x="102" y="127"/>
                        </a:lnTo>
                        <a:lnTo>
                          <a:pt x="106" y="125"/>
                        </a:lnTo>
                        <a:lnTo>
                          <a:pt x="111" y="122"/>
                        </a:lnTo>
                        <a:lnTo>
                          <a:pt x="116" y="120"/>
                        </a:lnTo>
                        <a:lnTo>
                          <a:pt x="120" y="118"/>
                        </a:lnTo>
                        <a:lnTo>
                          <a:pt x="125" y="115"/>
                        </a:lnTo>
                        <a:lnTo>
                          <a:pt x="130" y="113"/>
                        </a:lnTo>
                        <a:lnTo>
                          <a:pt x="135" y="111"/>
                        </a:lnTo>
                        <a:lnTo>
                          <a:pt x="139" y="108"/>
                        </a:lnTo>
                        <a:lnTo>
                          <a:pt x="144" y="106"/>
                        </a:lnTo>
                        <a:lnTo>
                          <a:pt x="151" y="101"/>
                        </a:lnTo>
                        <a:lnTo>
                          <a:pt x="159" y="97"/>
                        </a:lnTo>
                        <a:lnTo>
                          <a:pt x="167" y="92"/>
                        </a:lnTo>
                        <a:lnTo>
                          <a:pt x="174" y="87"/>
                        </a:lnTo>
                        <a:lnTo>
                          <a:pt x="181" y="81"/>
                        </a:lnTo>
                        <a:lnTo>
                          <a:pt x="188" y="75"/>
                        </a:lnTo>
                        <a:lnTo>
                          <a:pt x="194" y="69"/>
                        </a:lnTo>
                        <a:lnTo>
                          <a:pt x="200" y="63"/>
                        </a:lnTo>
                        <a:lnTo>
                          <a:pt x="206" y="56"/>
                        </a:lnTo>
                        <a:lnTo>
                          <a:pt x="211" y="50"/>
                        </a:lnTo>
                        <a:lnTo>
                          <a:pt x="216" y="42"/>
                        </a:lnTo>
                        <a:lnTo>
                          <a:pt x="220" y="35"/>
                        </a:lnTo>
                        <a:lnTo>
                          <a:pt x="223" y="27"/>
                        </a:lnTo>
                        <a:lnTo>
                          <a:pt x="226" y="18"/>
                        </a:lnTo>
                        <a:lnTo>
                          <a:pt x="228" y="9"/>
                        </a:lnTo>
                        <a:lnTo>
                          <a:pt x="22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2" name="Freeform 67"/>
                  <p:cNvSpPr>
                    <a:spLocks/>
                  </p:cNvSpPr>
                  <p:nvPr/>
                </p:nvSpPr>
                <p:spPr bwMode="auto">
                  <a:xfrm>
                    <a:off x="1206" y="1805"/>
                    <a:ext cx="67" cy="156"/>
                  </a:xfrm>
                  <a:custGeom>
                    <a:avLst/>
                    <a:gdLst>
                      <a:gd name="T0" fmla="*/ 4 w 67"/>
                      <a:gd name="T1" fmla="*/ 156 h 156"/>
                      <a:gd name="T2" fmla="*/ 5 w 67"/>
                      <a:gd name="T3" fmla="*/ 145 h 156"/>
                      <a:gd name="T4" fmla="*/ 6 w 67"/>
                      <a:gd name="T5" fmla="*/ 134 h 156"/>
                      <a:gd name="T6" fmla="*/ 7 w 67"/>
                      <a:gd name="T7" fmla="*/ 124 h 156"/>
                      <a:gd name="T8" fmla="*/ 7 w 67"/>
                      <a:gd name="T9" fmla="*/ 113 h 156"/>
                      <a:gd name="T10" fmla="*/ 6 w 67"/>
                      <a:gd name="T11" fmla="*/ 99 h 156"/>
                      <a:gd name="T12" fmla="*/ 6 w 67"/>
                      <a:gd name="T13" fmla="*/ 86 h 156"/>
                      <a:gd name="T14" fmla="*/ 5 w 67"/>
                      <a:gd name="T15" fmla="*/ 73 h 156"/>
                      <a:gd name="T16" fmla="*/ 6 w 67"/>
                      <a:gd name="T17" fmla="*/ 59 h 156"/>
                      <a:gd name="T18" fmla="*/ 9 w 67"/>
                      <a:gd name="T19" fmla="*/ 49 h 156"/>
                      <a:gd name="T20" fmla="*/ 13 w 67"/>
                      <a:gd name="T21" fmla="*/ 39 h 156"/>
                      <a:gd name="T22" fmla="*/ 19 w 67"/>
                      <a:gd name="T23" fmla="*/ 30 h 156"/>
                      <a:gd name="T24" fmla="*/ 27 w 67"/>
                      <a:gd name="T25" fmla="*/ 21 h 156"/>
                      <a:gd name="T26" fmla="*/ 36 w 67"/>
                      <a:gd name="T27" fmla="*/ 14 h 156"/>
                      <a:gd name="T28" fmla="*/ 45 w 67"/>
                      <a:gd name="T29" fmla="*/ 9 h 156"/>
                      <a:gd name="T30" fmla="*/ 55 w 67"/>
                      <a:gd name="T31" fmla="*/ 5 h 156"/>
                      <a:gd name="T32" fmla="*/ 66 w 67"/>
                      <a:gd name="T33" fmla="*/ 3 h 156"/>
                      <a:gd name="T34" fmla="*/ 67 w 67"/>
                      <a:gd name="T35" fmla="*/ 2 h 156"/>
                      <a:gd name="T36" fmla="*/ 67 w 67"/>
                      <a:gd name="T37" fmla="*/ 1 h 156"/>
                      <a:gd name="T38" fmla="*/ 67 w 67"/>
                      <a:gd name="T39" fmla="*/ 0 h 156"/>
                      <a:gd name="T40" fmla="*/ 67 w 67"/>
                      <a:gd name="T41" fmla="*/ 0 h 156"/>
                      <a:gd name="T42" fmla="*/ 56 w 67"/>
                      <a:gd name="T43" fmla="*/ 0 h 156"/>
                      <a:gd name="T44" fmla="*/ 46 w 67"/>
                      <a:gd name="T45" fmla="*/ 2 h 156"/>
                      <a:gd name="T46" fmla="*/ 36 w 67"/>
                      <a:gd name="T47" fmla="*/ 6 h 156"/>
                      <a:gd name="T48" fmla="*/ 27 w 67"/>
                      <a:gd name="T49" fmla="*/ 11 h 156"/>
                      <a:gd name="T50" fmla="*/ 19 w 67"/>
                      <a:gd name="T51" fmla="*/ 18 h 156"/>
                      <a:gd name="T52" fmla="*/ 12 w 67"/>
                      <a:gd name="T53" fmla="*/ 26 h 156"/>
                      <a:gd name="T54" fmla="*/ 7 w 67"/>
                      <a:gd name="T55" fmla="*/ 35 h 156"/>
                      <a:gd name="T56" fmla="*/ 2 w 67"/>
                      <a:gd name="T57" fmla="*/ 45 h 156"/>
                      <a:gd name="T58" fmla="*/ 0 w 67"/>
                      <a:gd name="T59" fmla="*/ 58 h 156"/>
                      <a:gd name="T60" fmla="*/ 0 w 67"/>
                      <a:gd name="T61" fmla="*/ 71 h 156"/>
                      <a:gd name="T62" fmla="*/ 2 w 67"/>
                      <a:gd name="T63" fmla="*/ 84 h 156"/>
                      <a:gd name="T64" fmla="*/ 4 w 67"/>
                      <a:gd name="T65" fmla="*/ 97 h 156"/>
                      <a:gd name="T66" fmla="*/ 4 w 67"/>
                      <a:gd name="T67" fmla="*/ 103 h 156"/>
                      <a:gd name="T68" fmla="*/ 5 w 67"/>
                      <a:gd name="T69" fmla="*/ 110 h 156"/>
                      <a:gd name="T70" fmla="*/ 6 w 67"/>
                      <a:gd name="T71" fmla="*/ 117 h 156"/>
                      <a:gd name="T72" fmla="*/ 6 w 67"/>
                      <a:gd name="T73" fmla="*/ 123 h 156"/>
                      <a:gd name="T74" fmla="*/ 6 w 67"/>
                      <a:gd name="T75" fmla="*/ 131 h 156"/>
                      <a:gd name="T76" fmla="*/ 6 w 67"/>
                      <a:gd name="T77" fmla="*/ 139 h 156"/>
                      <a:gd name="T78" fmla="*/ 5 w 67"/>
                      <a:gd name="T79" fmla="*/ 148 h 156"/>
                      <a:gd name="T80" fmla="*/ 4 w 67"/>
                      <a:gd name="T81" fmla="*/ 156 h 156"/>
                      <a:gd name="T82" fmla="*/ 4 w 67"/>
                      <a:gd name="T83" fmla="*/ 156 h 156"/>
                      <a:gd name="T84" fmla="*/ 4 w 67"/>
                      <a:gd name="T85" fmla="*/ 156 h 156"/>
                      <a:gd name="T86" fmla="*/ 4 w 67"/>
                      <a:gd name="T87" fmla="*/ 156 h 156"/>
                      <a:gd name="T88" fmla="*/ 4 w 67"/>
                      <a:gd name="T89" fmla="*/ 156 h 156"/>
                      <a:gd name="T90" fmla="*/ 4 w 67"/>
                      <a:gd name="T91" fmla="*/ 156 h 1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7"/>
                      <a:gd name="T139" fmla="*/ 0 h 156"/>
                      <a:gd name="T140" fmla="*/ 67 w 67"/>
                      <a:gd name="T141" fmla="*/ 156 h 15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7" h="156">
                        <a:moveTo>
                          <a:pt x="4" y="156"/>
                        </a:moveTo>
                        <a:lnTo>
                          <a:pt x="5" y="145"/>
                        </a:lnTo>
                        <a:lnTo>
                          <a:pt x="6" y="134"/>
                        </a:lnTo>
                        <a:lnTo>
                          <a:pt x="7" y="124"/>
                        </a:lnTo>
                        <a:lnTo>
                          <a:pt x="7" y="113"/>
                        </a:lnTo>
                        <a:lnTo>
                          <a:pt x="6" y="99"/>
                        </a:lnTo>
                        <a:lnTo>
                          <a:pt x="6" y="86"/>
                        </a:lnTo>
                        <a:lnTo>
                          <a:pt x="5" y="73"/>
                        </a:lnTo>
                        <a:lnTo>
                          <a:pt x="6" y="59"/>
                        </a:lnTo>
                        <a:lnTo>
                          <a:pt x="9" y="49"/>
                        </a:lnTo>
                        <a:lnTo>
                          <a:pt x="13" y="39"/>
                        </a:lnTo>
                        <a:lnTo>
                          <a:pt x="19" y="30"/>
                        </a:lnTo>
                        <a:lnTo>
                          <a:pt x="27" y="21"/>
                        </a:lnTo>
                        <a:lnTo>
                          <a:pt x="36" y="14"/>
                        </a:lnTo>
                        <a:lnTo>
                          <a:pt x="45" y="9"/>
                        </a:lnTo>
                        <a:lnTo>
                          <a:pt x="55" y="5"/>
                        </a:lnTo>
                        <a:lnTo>
                          <a:pt x="66" y="3"/>
                        </a:lnTo>
                        <a:lnTo>
                          <a:pt x="67" y="2"/>
                        </a:lnTo>
                        <a:lnTo>
                          <a:pt x="67" y="1"/>
                        </a:lnTo>
                        <a:lnTo>
                          <a:pt x="67" y="0"/>
                        </a:lnTo>
                        <a:lnTo>
                          <a:pt x="56" y="0"/>
                        </a:lnTo>
                        <a:lnTo>
                          <a:pt x="46" y="2"/>
                        </a:lnTo>
                        <a:lnTo>
                          <a:pt x="36" y="6"/>
                        </a:lnTo>
                        <a:lnTo>
                          <a:pt x="27" y="11"/>
                        </a:lnTo>
                        <a:lnTo>
                          <a:pt x="19" y="18"/>
                        </a:lnTo>
                        <a:lnTo>
                          <a:pt x="12" y="26"/>
                        </a:lnTo>
                        <a:lnTo>
                          <a:pt x="7" y="35"/>
                        </a:lnTo>
                        <a:lnTo>
                          <a:pt x="2" y="45"/>
                        </a:lnTo>
                        <a:lnTo>
                          <a:pt x="0" y="58"/>
                        </a:lnTo>
                        <a:lnTo>
                          <a:pt x="0" y="71"/>
                        </a:lnTo>
                        <a:lnTo>
                          <a:pt x="2" y="84"/>
                        </a:lnTo>
                        <a:lnTo>
                          <a:pt x="4" y="97"/>
                        </a:lnTo>
                        <a:lnTo>
                          <a:pt x="4" y="103"/>
                        </a:lnTo>
                        <a:lnTo>
                          <a:pt x="5" y="110"/>
                        </a:lnTo>
                        <a:lnTo>
                          <a:pt x="6" y="117"/>
                        </a:lnTo>
                        <a:lnTo>
                          <a:pt x="6" y="123"/>
                        </a:lnTo>
                        <a:lnTo>
                          <a:pt x="6" y="131"/>
                        </a:lnTo>
                        <a:lnTo>
                          <a:pt x="6" y="139"/>
                        </a:lnTo>
                        <a:lnTo>
                          <a:pt x="5" y="148"/>
                        </a:lnTo>
                        <a:lnTo>
                          <a:pt x="4" y="15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3" name="Freeform 68"/>
                  <p:cNvSpPr>
                    <a:spLocks/>
                  </p:cNvSpPr>
                  <p:nvPr/>
                </p:nvSpPr>
                <p:spPr bwMode="auto">
                  <a:xfrm>
                    <a:off x="1269" y="1803"/>
                    <a:ext cx="126" cy="90"/>
                  </a:xfrm>
                  <a:custGeom>
                    <a:avLst/>
                    <a:gdLst>
                      <a:gd name="T0" fmla="*/ 5 w 126"/>
                      <a:gd name="T1" fmla="*/ 5 h 90"/>
                      <a:gd name="T2" fmla="*/ 16 w 126"/>
                      <a:gd name="T3" fmla="*/ 3 h 90"/>
                      <a:gd name="T4" fmla="*/ 28 w 126"/>
                      <a:gd name="T5" fmla="*/ 3 h 90"/>
                      <a:gd name="T6" fmla="*/ 40 w 126"/>
                      <a:gd name="T7" fmla="*/ 4 h 90"/>
                      <a:gd name="T8" fmla="*/ 52 w 126"/>
                      <a:gd name="T9" fmla="*/ 6 h 90"/>
                      <a:gd name="T10" fmla="*/ 63 w 126"/>
                      <a:gd name="T11" fmla="*/ 9 h 90"/>
                      <a:gd name="T12" fmla="*/ 74 w 126"/>
                      <a:gd name="T13" fmla="*/ 13 h 90"/>
                      <a:gd name="T14" fmla="*/ 84 w 126"/>
                      <a:gd name="T15" fmla="*/ 19 h 90"/>
                      <a:gd name="T16" fmla="*/ 93 w 126"/>
                      <a:gd name="T17" fmla="*/ 26 h 90"/>
                      <a:gd name="T18" fmla="*/ 100 w 126"/>
                      <a:gd name="T19" fmla="*/ 32 h 90"/>
                      <a:gd name="T20" fmla="*/ 107 w 126"/>
                      <a:gd name="T21" fmla="*/ 40 h 90"/>
                      <a:gd name="T22" fmla="*/ 113 w 126"/>
                      <a:gd name="T23" fmla="*/ 48 h 90"/>
                      <a:gd name="T24" fmla="*/ 119 w 126"/>
                      <a:gd name="T25" fmla="*/ 62 h 90"/>
                      <a:gd name="T26" fmla="*/ 123 w 126"/>
                      <a:gd name="T27" fmla="*/ 80 h 90"/>
                      <a:gd name="T28" fmla="*/ 125 w 126"/>
                      <a:gd name="T29" fmla="*/ 90 h 90"/>
                      <a:gd name="T30" fmla="*/ 126 w 126"/>
                      <a:gd name="T31" fmla="*/ 90 h 90"/>
                      <a:gd name="T32" fmla="*/ 126 w 126"/>
                      <a:gd name="T33" fmla="*/ 79 h 90"/>
                      <a:gd name="T34" fmla="*/ 122 w 126"/>
                      <a:gd name="T35" fmla="*/ 60 h 90"/>
                      <a:gd name="T36" fmla="*/ 116 w 126"/>
                      <a:gd name="T37" fmla="*/ 46 h 90"/>
                      <a:gd name="T38" fmla="*/ 110 w 126"/>
                      <a:gd name="T39" fmla="*/ 36 h 90"/>
                      <a:gd name="T40" fmla="*/ 102 w 126"/>
                      <a:gd name="T41" fmla="*/ 28 h 90"/>
                      <a:gd name="T42" fmla="*/ 94 w 126"/>
                      <a:gd name="T43" fmla="*/ 21 h 90"/>
                      <a:gd name="T44" fmla="*/ 84 w 126"/>
                      <a:gd name="T45" fmla="*/ 14 h 90"/>
                      <a:gd name="T46" fmla="*/ 74 w 126"/>
                      <a:gd name="T47" fmla="*/ 9 h 90"/>
                      <a:gd name="T48" fmla="*/ 63 w 126"/>
                      <a:gd name="T49" fmla="*/ 5 h 90"/>
                      <a:gd name="T50" fmla="*/ 51 w 126"/>
                      <a:gd name="T51" fmla="*/ 2 h 90"/>
                      <a:gd name="T52" fmla="*/ 40 w 126"/>
                      <a:gd name="T53" fmla="*/ 0 h 90"/>
                      <a:gd name="T54" fmla="*/ 28 w 126"/>
                      <a:gd name="T55" fmla="*/ 0 h 90"/>
                      <a:gd name="T56" fmla="*/ 16 w 126"/>
                      <a:gd name="T57" fmla="*/ 2 h 90"/>
                      <a:gd name="T58" fmla="*/ 5 w 126"/>
                      <a:gd name="T59" fmla="*/ 4 h 90"/>
                      <a:gd name="T60" fmla="*/ 0 w 126"/>
                      <a:gd name="T61" fmla="*/ 6 h 90"/>
                      <a:gd name="T62" fmla="*/ 0 w 126"/>
                      <a:gd name="T63" fmla="*/ 6 h 90"/>
                      <a:gd name="T64" fmla="*/ 0 w 126"/>
                      <a:gd name="T65" fmla="*/ 6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90"/>
                      <a:gd name="T101" fmla="*/ 126 w 12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90">
                        <a:moveTo>
                          <a:pt x="0" y="6"/>
                        </a:moveTo>
                        <a:lnTo>
                          <a:pt x="5" y="5"/>
                        </a:lnTo>
                        <a:lnTo>
                          <a:pt x="11" y="4"/>
                        </a:lnTo>
                        <a:lnTo>
                          <a:pt x="16" y="3"/>
                        </a:lnTo>
                        <a:lnTo>
                          <a:pt x="22" y="3"/>
                        </a:lnTo>
                        <a:lnTo>
                          <a:pt x="28" y="3"/>
                        </a:lnTo>
                        <a:lnTo>
                          <a:pt x="34" y="3"/>
                        </a:lnTo>
                        <a:lnTo>
                          <a:pt x="40" y="4"/>
                        </a:lnTo>
                        <a:lnTo>
                          <a:pt x="46" y="4"/>
                        </a:lnTo>
                        <a:lnTo>
                          <a:pt x="52" y="6"/>
                        </a:lnTo>
                        <a:lnTo>
                          <a:pt x="57" y="7"/>
                        </a:lnTo>
                        <a:lnTo>
                          <a:pt x="63" y="9"/>
                        </a:lnTo>
                        <a:lnTo>
                          <a:pt x="68" y="11"/>
                        </a:lnTo>
                        <a:lnTo>
                          <a:pt x="74" y="13"/>
                        </a:lnTo>
                        <a:lnTo>
                          <a:pt x="79" y="16"/>
                        </a:lnTo>
                        <a:lnTo>
                          <a:pt x="84" y="19"/>
                        </a:lnTo>
                        <a:lnTo>
                          <a:pt x="89" y="23"/>
                        </a:lnTo>
                        <a:lnTo>
                          <a:pt x="93" y="26"/>
                        </a:lnTo>
                        <a:lnTo>
                          <a:pt x="97" y="29"/>
                        </a:lnTo>
                        <a:lnTo>
                          <a:pt x="100" y="32"/>
                        </a:lnTo>
                        <a:lnTo>
                          <a:pt x="104" y="36"/>
                        </a:lnTo>
                        <a:lnTo>
                          <a:pt x="107" y="40"/>
                        </a:lnTo>
                        <a:lnTo>
                          <a:pt x="110" y="44"/>
                        </a:lnTo>
                        <a:lnTo>
                          <a:pt x="113" y="48"/>
                        </a:lnTo>
                        <a:lnTo>
                          <a:pt x="116" y="53"/>
                        </a:lnTo>
                        <a:lnTo>
                          <a:pt x="119" y="62"/>
                        </a:lnTo>
                        <a:lnTo>
                          <a:pt x="122" y="71"/>
                        </a:lnTo>
                        <a:lnTo>
                          <a:pt x="123" y="80"/>
                        </a:lnTo>
                        <a:lnTo>
                          <a:pt x="125" y="90"/>
                        </a:lnTo>
                        <a:lnTo>
                          <a:pt x="126" y="90"/>
                        </a:lnTo>
                        <a:lnTo>
                          <a:pt x="126" y="89"/>
                        </a:lnTo>
                        <a:lnTo>
                          <a:pt x="126" y="79"/>
                        </a:lnTo>
                        <a:lnTo>
                          <a:pt x="124" y="70"/>
                        </a:lnTo>
                        <a:lnTo>
                          <a:pt x="122" y="60"/>
                        </a:lnTo>
                        <a:lnTo>
                          <a:pt x="119" y="51"/>
                        </a:lnTo>
                        <a:lnTo>
                          <a:pt x="116" y="46"/>
                        </a:lnTo>
                        <a:lnTo>
                          <a:pt x="113" y="41"/>
                        </a:lnTo>
                        <a:lnTo>
                          <a:pt x="110" y="36"/>
                        </a:lnTo>
                        <a:lnTo>
                          <a:pt x="106" y="32"/>
                        </a:lnTo>
                        <a:lnTo>
                          <a:pt x="102" y="28"/>
                        </a:lnTo>
                        <a:lnTo>
                          <a:pt x="98" y="24"/>
                        </a:lnTo>
                        <a:lnTo>
                          <a:pt x="94" y="21"/>
                        </a:lnTo>
                        <a:lnTo>
                          <a:pt x="89" y="18"/>
                        </a:lnTo>
                        <a:lnTo>
                          <a:pt x="84" y="14"/>
                        </a:lnTo>
                        <a:lnTo>
                          <a:pt x="79" y="11"/>
                        </a:lnTo>
                        <a:lnTo>
                          <a:pt x="74" y="9"/>
                        </a:lnTo>
                        <a:lnTo>
                          <a:pt x="68" y="7"/>
                        </a:lnTo>
                        <a:lnTo>
                          <a:pt x="63" y="5"/>
                        </a:lnTo>
                        <a:lnTo>
                          <a:pt x="57" y="3"/>
                        </a:lnTo>
                        <a:lnTo>
                          <a:pt x="51" y="2"/>
                        </a:lnTo>
                        <a:lnTo>
                          <a:pt x="45" y="1"/>
                        </a:lnTo>
                        <a:lnTo>
                          <a:pt x="40" y="0"/>
                        </a:lnTo>
                        <a:lnTo>
                          <a:pt x="34" y="0"/>
                        </a:lnTo>
                        <a:lnTo>
                          <a:pt x="28" y="0"/>
                        </a:lnTo>
                        <a:lnTo>
                          <a:pt x="22" y="1"/>
                        </a:lnTo>
                        <a:lnTo>
                          <a:pt x="16" y="2"/>
                        </a:lnTo>
                        <a:lnTo>
                          <a:pt x="10" y="3"/>
                        </a:lnTo>
                        <a:lnTo>
                          <a:pt x="5" y="4"/>
                        </a:lnTo>
                        <a:lnTo>
                          <a:pt x="0"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4" name="Freeform 69"/>
                  <p:cNvSpPr>
                    <a:spLocks/>
                  </p:cNvSpPr>
                  <p:nvPr/>
                </p:nvSpPr>
                <p:spPr bwMode="auto">
                  <a:xfrm>
                    <a:off x="1317" y="1858"/>
                    <a:ext cx="41" cy="41"/>
                  </a:xfrm>
                  <a:custGeom>
                    <a:avLst/>
                    <a:gdLst>
                      <a:gd name="T0" fmla="*/ 29 w 41"/>
                      <a:gd name="T1" fmla="*/ 11 h 41"/>
                      <a:gd name="T2" fmla="*/ 33 w 41"/>
                      <a:gd name="T3" fmla="*/ 18 h 41"/>
                      <a:gd name="T4" fmla="*/ 36 w 41"/>
                      <a:gd name="T5" fmla="*/ 24 h 41"/>
                      <a:gd name="T6" fmla="*/ 38 w 41"/>
                      <a:gd name="T7" fmla="*/ 33 h 41"/>
                      <a:gd name="T8" fmla="*/ 38 w 41"/>
                      <a:gd name="T9" fmla="*/ 40 h 41"/>
                      <a:gd name="T10" fmla="*/ 39 w 41"/>
                      <a:gd name="T11" fmla="*/ 41 h 41"/>
                      <a:gd name="T12" fmla="*/ 40 w 41"/>
                      <a:gd name="T13" fmla="*/ 41 h 41"/>
                      <a:gd name="T14" fmla="*/ 40 w 41"/>
                      <a:gd name="T15" fmla="*/ 40 h 41"/>
                      <a:gd name="T16" fmla="*/ 41 w 41"/>
                      <a:gd name="T17" fmla="*/ 40 h 41"/>
                      <a:gd name="T18" fmla="*/ 41 w 41"/>
                      <a:gd name="T19" fmla="*/ 31 h 41"/>
                      <a:gd name="T20" fmla="*/ 40 w 41"/>
                      <a:gd name="T21" fmla="*/ 22 h 41"/>
                      <a:gd name="T22" fmla="*/ 37 w 41"/>
                      <a:gd name="T23" fmla="*/ 14 h 41"/>
                      <a:gd name="T24" fmla="*/ 31 w 41"/>
                      <a:gd name="T25" fmla="*/ 8 h 41"/>
                      <a:gd name="T26" fmla="*/ 26 w 41"/>
                      <a:gd name="T27" fmla="*/ 4 h 41"/>
                      <a:gd name="T28" fmla="*/ 20 w 41"/>
                      <a:gd name="T29" fmla="*/ 2 h 41"/>
                      <a:gd name="T30" fmla="*/ 15 w 41"/>
                      <a:gd name="T31" fmla="*/ 1 h 41"/>
                      <a:gd name="T32" fmla="*/ 10 w 41"/>
                      <a:gd name="T33" fmla="*/ 0 h 41"/>
                      <a:gd name="T34" fmla="*/ 6 w 41"/>
                      <a:gd name="T35" fmla="*/ 0 h 41"/>
                      <a:gd name="T36" fmla="*/ 2 w 41"/>
                      <a:gd name="T37" fmla="*/ 0 h 41"/>
                      <a:gd name="T38" fmla="*/ 1 w 41"/>
                      <a:gd name="T39" fmla="*/ 0 h 41"/>
                      <a:gd name="T40" fmla="*/ 0 w 41"/>
                      <a:gd name="T41" fmla="*/ 0 h 41"/>
                      <a:gd name="T42" fmla="*/ 1 w 41"/>
                      <a:gd name="T43" fmla="*/ 0 h 41"/>
                      <a:gd name="T44" fmla="*/ 3 w 41"/>
                      <a:gd name="T45" fmla="*/ 1 h 41"/>
                      <a:gd name="T46" fmla="*/ 7 w 41"/>
                      <a:gd name="T47" fmla="*/ 2 h 41"/>
                      <a:gd name="T48" fmla="*/ 11 w 41"/>
                      <a:gd name="T49" fmla="*/ 3 h 41"/>
                      <a:gd name="T50" fmla="*/ 16 w 41"/>
                      <a:gd name="T51" fmla="*/ 5 h 41"/>
                      <a:gd name="T52" fmla="*/ 21 w 41"/>
                      <a:gd name="T53" fmla="*/ 6 h 41"/>
                      <a:gd name="T54" fmla="*/ 25 w 41"/>
                      <a:gd name="T55" fmla="*/ 9 h 41"/>
                      <a:gd name="T56" fmla="*/ 29 w 41"/>
                      <a:gd name="T57" fmla="*/ 11 h 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1"/>
                      <a:gd name="T88" fmla="*/ 0 h 41"/>
                      <a:gd name="T89" fmla="*/ 41 w 41"/>
                      <a:gd name="T90" fmla="*/ 41 h 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1" h="41">
                        <a:moveTo>
                          <a:pt x="29" y="11"/>
                        </a:moveTo>
                        <a:lnTo>
                          <a:pt x="33" y="18"/>
                        </a:lnTo>
                        <a:lnTo>
                          <a:pt x="36" y="24"/>
                        </a:lnTo>
                        <a:lnTo>
                          <a:pt x="38" y="33"/>
                        </a:lnTo>
                        <a:lnTo>
                          <a:pt x="38" y="40"/>
                        </a:lnTo>
                        <a:lnTo>
                          <a:pt x="39" y="41"/>
                        </a:lnTo>
                        <a:lnTo>
                          <a:pt x="40" y="41"/>
                        </a:lnTo>
                        <a:lnTo>
                          <a:pt x="40" y="40"/>
                        </a:lnTo>
                        <a:lnTo>
                          <a:pt x="41" y="40"/>
                        </a:lnTo>
                        <a:lnTo>
                          <a:pt x="41" y="31"/>
                        </a:lnTo>
                        <a:lnTo>
                          <a:pt x="40" y="22"/>
                        </a:lnTo>
                        <a:lnTo>
                          <a:pt x="37" y="14"/>
                        </a:lnTo>
                        <a:lnTo>
                          <a:pt x="31" y="8"/>
                        </a:lnTo>
                        <a:lnTo>
                          <a:pt x="26" y="4"/>
                        </a:lnTo>
                        <a:lnTo>
                          <a:pt x="20" y="2"/>
                        </a:lnTo>
                        <a:lnTo>
                          <a:pt x="15" y="1"/>
                        </a:lnTo>
                        <a:lnTo>
                          <a:pt x="10" y="0"/>
                        </a:lnTo>
                        <a:lnTo>
                          <a:pt x="6" y="0"/>
                        </a:lnTo>
                        <a:lnTo>
                          <a:pt x="2" y="0"/>
                        </a:lnTo>
                        <a:lnTo>
                          <a:pt x="1" y="0"/>
                        </a:lnTo>
                        <a:lnTo>
                          <a:pt x="0" y="0"/>
                        </a:lnTo>
                        <a:lnTo>
                          <a:pt x="1" y="0"/>
                        </a:lnTo>
                        <a:lnTo>
                          <a:pt x="3" y="1"/>
                        </a:lnTo>
                        <a:lnTo>
                          <a:pt x="7" y="2"/>
                        </a:lnTo>
                        <a:lnTo>
                          <a:pt x="11" y="3"/>
                        </a:lnTo>
                        <a:lnTo>
                          <a:pt x="16" y="5"/>
                        </a:lnTo>
                        <a:lnTo>
                          <a:pt x="21" y="6"/>
                        </a:lnTo>
                        <a:lnTo>
                          <a:pt x="25" y="9"/>
                        </a:lnTo>
                        <a:lnTo>
                          <a:pt x="29"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5" name="Freeform 70"/>
                  <p:cNvSpPr>
                    <a:spLocks/>
                  </p:cNvSpPr>
                  <p:nvPr/>
                </p:nvSpPr>
                <p:spPr bwMode="auto">
                  <a:xfrm>
                    <a:off x="1228" y="1851"/>
                    <a:ext cx="47" cy="127"/>
                  </a:xfrm>
                  <a:custGeom>
                    <a:avLst/>
                    <a:gdLst>
                      <a:gd name="T0" fmla="*/ 13 w 47"/>
                      <a:gd name="T1" fmla="*/ 10 h 127"/>
                      <a:gd name="T2" fmla="*/ 8 w 47"/>
                      <a:gd name="T3" fmla="*/ 17 h 127"/>
                      <a:gd name="T4" fmla="*/ 6 w 47"/>
                      <a:gd name="T5" fmla="*/ 23 h 127"/>
                      <a:gd name="T6" fmla="*/ 7 w 47"/>
                      <a:gd name="T7" fmla="*/ 31 h 127"/>
                      <a:gd name="T8" fmla="*/ 11 w 47"/>
                      <a:gd name="T9" fmla="*/ 36 h 127"/>
                      <a:gd name="T10" fmla="*/ 15 w 47"/>
                      <a:gd name="T11" fmla="*/ 41 h 127"/>
                      <a:gd name="T12" fmla="*/ 18 w 47"/>
                      <a:gd name="T13" fmla="*/ 48 h 127"/>
                      <a:gd name="T14" fmla="*/ 16 w 47"/>
                      <a:gd name="T15" fmla="*/ 56 h 127"/>
                      <a:gd name="T16" fmla="*/ 11 w 47"/>
                      <a:gd name="T17" fmla="*/ 64 h 127"/>
                      <a:gd name="T18" fmla="*/ 6 w 47"/>
                      <a:gd name="T19" fmla="*/ 75 h 127"/>
                      <a:gd name="T20" fmla="*/ 2 w 47"/>
                      <a:gd name="T21" fmla="*/ 92 h 127"/>
                      <a:gd name="T22" fmla="*/ 0 w 47"/>
                      <a:gd name="T23" fmla="*/ 115 h 127"/>
                      <a:gd name="T24" fmla="*/ 2 w 47"/>
                      <a:gd name="T25" fmla="*/ 122 h 127"/>
                      <a:gd name="T26" fmla="*/ 5 w 47"/>
                      <a:gd name="T27" fmla="*/ 97 h 127"/>
                      <a:gd name="T28" fmla="*/ 9 w 47"/>
                      <a:gd name="T29" fmla="*/ 80 h 127"/>
                      <a:gd name="T30" fmla="*/ 14 w 47"/>
                      <a:gd name="T31" fmla="*/ 72 h 127"/>
                      <a:gd name="T32" fmla="*/ 18 w 47"/>
                      <a:gd name="T33" fmla="*/ 64 h 127"/>
                      <a:gd name="T34" fmla="*/ 23 w 47"/>
                      <a:gd name="T35" fmla="*/ 55 h 127"/>
                      <a:gd name="T36" fmla="*/ 25 w 47"/>
                      <a:gd name="T37" fmla="*/ 45 h 127"/>
                      <a:gd name="T38" fmla="*/ 18 w 47"/>
                      <a:gd name="T39" fmla="*/ 34 h 127"/>
                      <a:gd name="T40" fmla="*/ 12 w 47"/>
                      <a:gd name="T41" fmla="*/ 26 h 127"/>
                      <a:gd name="T42" fmla="*/ 11 w 47"/>
                      <a:gd name="T43" fmla="*/ 19 h 127"/>
                      <a:gd name="T44" fmla="*/ 14 w 47"/>
                      <a:gd name="T45" fmla="*/ 13 h 127"/>
                      <a:gd name="T46" fmla="*/ 20 w 47"/>
                      <a:gd name="T47" fmla="*/ 8 h 127"/>
                      <a:gd name="T48" fmla="*/ 26 w 47"/>
                      <a:gd name="T49" fmla="*/ 4 h 127"/>
                      <a:gd name="T50" fmla="*/ 34 w 47"/>
                      <a:gd name="T51" fmla="*/ 3 h 127"/>
                      <a:gd name="T52" fmla="*/ 41 w 47"/>
                      <a:gd name="T53" fmla="*/ 2 h 127"/>
                      <a:gd name="T54" fmla="*/ 46 w 47"/>
                      <a:gd name="T55" fmla="*/ 2 h 127"/>
                      <a:gd name="T56" fmla="*/ 46 w 47"/>
                      <a:gd name="T57" fmla="*/ 2 h 127"/>
                      <a:gd name="T58" fmla="*/ 41 w 47"/>
                      <a:gd name="T59" fmla="*/ 1 h 127"/>
                      <a:gd name="T60" fmla="*/ 31 w 47"/>
                      <a:gd name="T61" fmla="*/ 1 h 127"/>
                      <a:gd name="T62" fmla="*/ 21 w 47"/>
                      <a:gd name="T63" fmla="*/ 4 h 1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127"/>
                      <a:gd name="T98" fmla="*/ 47 w 47"/>
                      <a:gd name="T99" fmla="*/ 127 h 1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127">
                        <a:moveTo>
                          <a:pt x="16" y="8"/>
                        </a:moveTo>
                        <a:lnTo>
                          <a:pt x="13" y="10"/>
                        </a:lnTo>
                        <a:lnTo>
                          <a:pt x="10" y="13"/>
                        </a:lnTo>
                        <a:lnTo>
                          <a:pt x="8" y="17"/>
                        </a:lnTo>
                        <a:lnTo>
                          <a:pt x="7" y="20"/>
                        </a:lnTo>
                        <a:lnTo>
                          <a:pt x="6" y="23"/>
                        </a:lnTo>
                        <a:lnTo>
                          <a:pt x="6" y="27"/>
                        </a:lnTo>
                        <a:lnTo>
                          <a:pt x="7" y="31"/>
                        </a:lnTo>
                        <a:lnTo>
                          <a:pt x="9" y="34"/>
                        </a:lnTo>
                        <a:lnTo>
                          <a:pt x="11" y="36"/>
                        </a:lnTo>
                        <a:lnTo>
                          <a:pt x="14" y="39"/>
                        </a:lnTo>
                        <a:lnTo>
                          <a:pt x="15" y="41"/>
                        </a:lnTo>
                        <a:lnTo>
                          <a:pt x="17" y="44"/>
                        </a:lnTo>
                        <a:lnTo>
                          <a:pt x="18" y="48"/>
                        </a:lnTo>
                        <a:lnTo>
                          <a:pt x="18" y="52"/>
                        </a:lnTo>
                        <a:lnTo>
                          <a:pt x="16" y="56"/>
                        </a:lnTo>
                        <a:lnTo>
                          <a:pt x="14" y="60"/>
                        </a:lnTo>
                        <a:lnTo>
                          <a:pt x="11" y="64"/>
                        </a:lnTo>
                        <a:lnTo>
                          <a:pt x="9" y="70"/>
                        </a:lnTo>
                        <a:lnTo>
                          <a:pt x="6" y="75"/>
                        </a:lnTo>
                        <a:lnTo>
                          <a:pt x="5" y="81"/>
                        </a:lnTo>
                        <a:lnTo>
                          <a:pt x="2" y="92"/>
                        </a:lnTo>
                        <a:lnTo>
                          <a:pt x="1" y="103"/>
                        </a:lnTo>
                        <a:lnTo>
                          <a:pt x="0" y="115"/>
                        </a:lnTo>
                        <a:lnTo>
                          <a:pt x="1" y="127"/>
                        </a:lnTo>
                        <a:lnTo>
                          <a:pt x="2" y="122"/>
                        </a:lnTo>
                        <a:lnTo>
                          <a:pt x="3" y="111"/>
                        </a:lnTo>
                        <a:lnTo>
                          <a:pt x="5" y="97"/>
                        </a:lnTo>
                        <a:lnTo>
                          <a:pt x="8" y="84"/>
                        </a:lnTo>
                        <a:lnTo>
                          <a:pt x="9" y="80"/>
                        </a:lnTo>
                        <a:lnTo>
                          <a:pt x="12" y="75"/>
                        </a:lnTo>
                        <a:lnTo>
                          <a:pt x="14" y="72"/>
                        </a:lnTo>
                        <a:lnTo>
                          <a:pt x="16" y="68"/>
                        </a:lnTo>
                        <a:lnTo>
                          <a:pt x="18" y="64"/>
                        </a:lnTo>
                        <a:lnTo>
                          <a:pt x="20" y="60"/>
                        </a:lnTo>
                        <a:lnTo>
                          <a:pt x="23" y="55"/>
                        </a:lnTo>
                        <a:lnTo>
                          <a:pt x="24" y="51"/>
                        </a:lnTo>
                        <a:lnTo>
                          <a:pt x="25" y="45"/>
                        </a:lnTo>
                        <a:lnTo>
                          <a:pt x="23" y="39"/>
                        </a:lnTo>
                        <a:lnTo>
                          <a:pt x="18" y="34"/>
                        </a:lnTo>
                        <a:lnTo>
                          <a:pt x="14" y="29"/>
                        </a:lnTo>
                        <a:lnTo>
                          <a:pt x="12" y="26"/>
                        </a:lnTo>
                        <a:lnTo>
                          <a:pt x="11" y="22"/>
                        </a:lnTo>
                        <a:lnTo>
                          <a:pt x="11" y="19"/>
                        </a:lnTo>
                        <a:lnTo>
                          <a:pt x="13" y="16"/>
                        </a:lnTo>
                        <a:lnTo>
                          <a:pt x="14" y="13"/>
                        </a:lnTo>
                        <a:lnTo>
                          <a:pt x="17" y="10"/>
                        </a:lnTo>
                        <a:lnTo>
                          <a:pt x="20" y="8"/>
                        </a:lnTo>
                        <a:lnTo>
                          <a:pt x="23" y="5"/>
                        </a:lnTo>
                        <a:lnTo>
                          <a:pt x="26" y="4"/>
                        </a:lnTo>
                        <a:lnTo>
                          <a:pt x="30" y="3"/>
                        </a:lnTo>
                        <a:lnTo>
                          <a:pt x="34" y="3"/>
                        </a:lnTo>
                        <a:lnTo>
                          <a:pt x="38" y="2"/>
                        </a:lnTo>
                        <a:lnTo>
                          <a:pt x="41" y="2"/>
                        </a:lnTo>
                        <a:lnTo>
                          <a:pt x="45" y="2"/>
                        </a:lnTo>
                        <a:lnTo>
                          <a:pt x="46" y="2"/>
                        </a:lnTo>
                        <a:lnTo>
                          <a:pt x="47" y="2"/>
                        </a:lnTo>
                        <a:lnTo>
                          <a:pt x="46" y="2"/>
                        </a:lnTo>
                        <a:lnTo>
                          <a:pt x="44" y="1"/>
                        </a:lnTo>
                        <a:lnTo>
                          <a:pt x="41" y="1"/>
                        </a:lnTo>
                        <a:lnTo>
                          <a:pt x="36" y="0"/>
                        </a:lnTo>
                        <a:lnTo>
                          <a:pt x="31" y="1"/>
                        </a:lnTo>
                        <a:lnTo>
                          <a:pt x="26" y="2"/>
                        </a:lnTo>
                        <a:lnTo>
                          <a:pt x="21" y="4"/>
                        </a:lnTo>
                        <a:lnTo>
                          <a:pt x="16"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6" name="Freeform 71"/>
                  <p:cNvSpPr>
                    <a:spLocks/>
                  </p:cNvSpPr>
                  <p:nvPr/>
                </p:nvSpPr>
                <p:spPr bwMode="auto">
                  <a:xfrm>
                    <a:off x="1199" y="1892"/>
                    <a:ext cx="35" cy="78"/>
                  </a:xfrm>
                  <a:custGeom>
                    <a:avLst/>
                    <a:gdLst>
                      <a:gd name="T0" fmla="*/ 29 w 35"/>
                      <a:gd name="T1" fmla="*/ 4 h 78"/>
                      <a:gd name="T2" fmla="*/ 27 w 35"/>
                      <a:gd name="T3" fmla="*/ 2 h 78"/>
                      <a:gd name="T4" fmla="*/ 25 w 35"/>
                      <a:gd name="T5" fmla="*/ 0 h 78"/>
                      <a:gd name="T6" fmla="*/ 22 w 35"/>
                      <a:gd name="T7" fmla="*/ 0 h 78"/>
                      <a:gd name="T8" fmla="*/ 19 w 35"/>
                      <a:gd name="T9" fmla="*/ 0 h 78"/>
                      <a:gd name="T10" fmla="*/ 17 w 35"/>
                      <a:gd name="T11" fmla="*/ 1 h 78"/>
                      <a:gd name="T12" fmla="*/ 15 w 35"/>
                      <a:gd name="T13" fmla="*/ 3 h 78"/>
                      <a:gd name="T14" fmla="*/ 12 w 35"/>
                      <a:gd name="T15" fmla="*/ 4 h 78"/>
                      <a:gd name="T16" fmla="*/ 11 w 35"/>
                      <a:gd name="T17" fmla="*/ 7 h 78"/>
                      <a:gd name="T18" fmla="*/ 6 w 35"/>
                      <a:gd name="T19" fmla="*/ 15 h 78"/>
                      <a:gd name="T20" fmla="*/ 2 w 35"/>
                      <a:gd name="T21" fmla="*/ 25 h 78"/>
                      <a:gd name="T22" fmla="*/ 1 w 35"/>
                      <a:gd name="T23" fmla="*/ 35 h 78"/>
                      <a:gd name="T24" fmla="*/ 0 w 35"/>
                      <a:gd name="T25" fmla="*/ 45 h 78"/>
                      <a:gd name="T26" fmla="*/ 1 w 35"/>
                      <a:gd name="T27" fmla="*/ 50 h 78"/>
                      <a:gd name="T28" fmla="*/ 3 w 35"/>
                      <a:gd name="T29" fmla="*/ 56 h 78"/>
                      <a:gd name="T30" fmla="*/ 6 w 35"/>
                      <a:gd name="T31" fmla="*/ 62 h 78"/>
                      <a:gd name="T32" fmla="*/ 9 w 35"/>
                      <a:gd name="T33" fmla="*/ 67 h 78"/>
                      <a:gd name="T34" fmla="*/ 12 w 35"/>
                      <a:gd name="T35" fmla="*/ 72 h 78"/>
                      <a:gd name="T36" fmla="*/ 15 w 35"/>
                      <a:gd name="T37" fmla="*/ 75 h 78"/>
                      <a:gd name="T38" fmla="*/ 17 w 35"/>
                      <a:gd name="T39" fmla="*/ 77 h 78"/>
                      <a:gd name="T40" fmla="*/ 17 w 35"/>
                      <a:gd name="T41" fmla="*/ 78 h 78"/>
                      <a:gd name="T42" fmla="*/ 15 w 35"/>
                      <a:gd name="T43" fmla="*/ 73 h 78"/>
                      <a:gd name="T44" fmla="*/ 12 w 35"/>
                      <a:gd name="T45" fmla="*/ 67 h 78"/>
                      <a:gd name="T46" fmla="*/ 10 w 35"/>
                      <a:gd name="T47" fmla="*/ 62 h 78"/>
                      <a:gd name="T48" fmla="*/ 8 w 35"/>
                      <a:gd name="T49" fmla="*/ 57 h 78"/>
                      <a:gd name="T50" fmla="*/ 7 w 35"/>
                      <a:gd name="T51" fmla="*/ 50 h 78"/>
                      <a:gd name="T52" fmla="*/ 7 w 35"/>
                      <a:gd name="T53" fmla="*/ 42 h 78"/>
                      <a:gd name="T54" fmla="*/ 7 w 35"/>
                      <a:gd name="T55" fmla="*/ 34 h 78"/>
                      <a:gd name="T56" fmla="*/ 8 w 35"/>
                      <a:gd name="T57" fmla="*/ 27 h 78"/>
                      <a:gd name="T58" fmla="*/ 9 w 35"/>
                      <a:gd name="T59" fmla="*/ 23 h 78"/>
                      <a:gd name="T60" fmla="*/ 11 w 35"/>
                      <a:gd name="T61" fmla="*/ 19 h 78"/>
                      <a:gd name="T62" fmla="*/ 13 w 35"/>
                      <a:gd name="T63" fmla="*/ 14 h 78"/>
                      <a:gd name="T64" fmla="*/ 16 w 35"/>
                      <a:gd name="T65" fmla="*/ 9 h 78"/>
                      <a:gd name="T66" fmla="*/ 18 w 35"/>
                      <a:gd name="T67" fmla="*/ 6 h 78"/>
                      <a:gd name="T68" fmla="*/ 22 w 35"/>
                      <a:gd name="T69" fmla="*/ 5 h 78"/>
                      <a:gd name="T70" fmla="*/ 25 w 35"/>
                      <a:gd name="T71" fmla="*/ 6 h 78"/>
                      <a:gd name="T72" fmla="*/ 29 w 35"/>
                      <a:gd name="T73" fmla="*/ 10 h 78"/>
                      <a:gd name="T74" fmla="*/ 33 w 35"/>
                      <a:gd name="T75" fmla="*/ 14 h 78"/>
                      <a:gd name="T76" fmla="*/ 35 w 35"/>
                      <a:gd name="T77" fmla="*/ 15 h 78"/>
                      <a:gd name="T78" fmla="*/ 34 w 35"/>
                      <a:gd name="T79" fmla="*/ 12 h 78"/>
                      <a:gd name="T80" fmla="*/ 29 w 35"/>
                      <a:gd name="T81" fmla="*/ 4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
                      <a:gd name="T124" fmla="*/ 0 h 78"/>
                      <a:gd name="T125" fmla="*/ 35 w 35"/>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 h="78">
                        <a:moveTo>
                          <a:pt x="29" y="4"/>
                        </a:moveTo>
                        <a:lnTo>
                          <a:pt x="27" y="2"/>
                        </a:lnTo>
                        <a:lnTo>
                          <a:pt x="25" y="0"/>
                        </a:lnTo>
                        <a:lnTo>
                          <a:pt x="22" y="0"/>
                        </a:lnTo>
                        <a:lnTo>
                          <a:pt x="19" y="0"/>
                        </a:lnTo>
                        <a:lnTo>
                          <a:pt x="17" y="1"/>
                        </a:lnTo>
                        <a:lnTo>
                          <a:pt x="15" y="3"/>
                        </a:lnTo>
                        <a:lnTo>
                          <a:pt x="12" y="4"/>
                        </a:lnTo>
                        <a:lnTo>
                          <a:pt x="11" y="7"/>
                        </a:lnTo>
                        <a:lnTo>
                          <a:pt x="6" y="15"/>
                        </a:lnTo>
                        <a:lnTo>
                          <a:pt x="2" y="25"/>
                        </a:lnTo>
                        <a:lnTo>
                          <a:pt x="1" y="35"/>
                        </a:lnTo>
                        <a:lnTo>
                          <a:pt x="0" y="45"/>
                        </a:lnTo>
                        <a:lnTo>
                          <a:pt x="1" y="50"/>
                        </a:lnTo>
                        <a:lnTo>
                          <a:pt x="3" y="56"/>
                        </a:lnTo>
                        <a:lnTo>
                          <a:pt x="6" y="62"/>
                        </a:lnTo>
                        <a:lnTo>
                          <a:pt x="9" y="67"/>
                        </a:lnTo>
                        <a:lnTo>
                          <a:pt x="12" y="72"/>
                        </a:lnTo>
                        <a:lnTo>
                          <a:pt x="15" y="75"/>
                        </a:lnTo>
                        <a:lnTo>
                          <a:pt x="17" y="77"/>
                        </a:lnTo>
                        <a:lnTo>
                          <a:pt x="17" y="78"/>
                        </a:lnTo>
                        <a:lnTo>
                          <a:pt x="15" y="73"/>
                        </a:lnTo>
                        <a:lnTo>
                          <a:pt x="12" y="67"/>
                        </a:lnTo>
                        <a:lnTo>
                          <a:pt x="10" y="62"/>
                        </a:lnTo>
                        <a:lnTo>
                          <a:pt x="8" y="57"/>
                        </a:lnTo>
                        <a:lnTo>
                          <a:pt x="7" y="50"/>
                        </a:lnTo>
                        <a:lnTo>
                          <a:pt x="7" y="42"/>
                        </a:lnTo>
                        <a:lnTo>
                          <a:pt x="7" y="34"/>
                        </a:lnTo>
                        <a:lnTo>
                          <a:pt x="8" y="27"/>
                        </a:lnTo>
                        <a:lnTo>
                          <a:pt x="9" y="23"/>
                        </a:lnTo>
                        <a:lnTo>
                          <a:pt x="11" y="19"/>
                        </a:lnTo>
                        <a:lnTo>
                          <a:pt x="13" y="14"/>
                        </a:lnTo>
                        <a:lnTo>
                          <a:pt x="16" y="9"/>
                        </a:lnTo>
                        <a:lnTo>
                          <a:pt x="18" y="6"/>
                        </a:lnTo>
                        <a:lnTo>
                          <a:pt x="22" y="5"/>
                        </a:lnTo>
                        <a:lnTo>
                          <a:pt x="25" y="6"/>
                        </a:lnTo>
                        <a:lnTo>
                          <a:pt x="29" y="10"/>
                        </a:lnTo>
                        <a:lnTo>
                          <a:pt x="33" y="14"/>
                        </a:lnTo>
                        <a:lnTo>
                          <a:pt x="35" y="15"/>
                        </a:lnTo>
                        <a:lnTo>
                          <a:pt x="34" y="12"/>
                        </a:lnTo>
                        <a:lnTo>
                          <a:pt x="29"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7" name="Freeform 72"/>
                  <p:cNvSpPr>
                    <a:spLocks/>
                  </p:cNvSpPr>
                  <p:nvPr/>
                </p:nvSpPr>
                <p:spPr bwMode="auto">
                  <a:xfrm>
                    <a:off x="1541" y="2052"/>
                    <a:ext cx="69" cy="345"/>
                  </a:xfrm>
                  <a:custGeom>
                    <a:avLst/>
                    <a:gdLst>
                      <a:gd name="T0" fmla="*/ 69 w 69"/>
                      <a:gd name="T1" fmla="*/ 0 h 345"/>
                      <a:gd name="T2" fmla="*/ 60 w 69"/>
                      <a:gd name="T3" fmla="*/ 21 h 345"/>
                      <a:gd name="T4" fmla="*/ 51 w 69"/>
                      <a:gd name="T5" fmla="*/ 41 h 345"/>
                      <a:gd name="T6" fmla="*/ 42 w 69"/>
                      <a:gd name="T7" fmla="*/ 61 h 345"/>
                      <a:gd name="T8" fmla="*/ 34 w 69"/>
                      <a:gd name="T9" fmla="*/ 82 h 345"/>
                      <a:gd name="T10" fmla="*/ 26 w 69"/>
                      <a:gd name="T11" fmla="*/ 103 h 345"/>
                      <a:gd name="T12" fmla="*/ 20 w 69"/>
                      <a:gd name="T13" fmla="*/ 124 h 345"/>
                      <a:gd name="T14" fmla="*/ 14 w 69"/>
                      <a:gd name="T15" fmla="*/ 146 h 345"/>
                      <a:gd name="T16" fmla="*/ 9 w 69"/>
                      <a:gd name="T17" fmla="*/ 167 h 345"/>
                      <a:gd name="T18" fmla="*/ 3 w 69"/>
                      <a:gd name="T19" fmla="*/ 211 h 345"/>
                      <a:gd name="T20" fmla="*/ 0 w 69"/>
                      <a:gd name="T21" fmla="*/ 255 h 345"/>
                      <a:gd name="T22" fmla="*/ 0 w 69"/>
                      <a:gd name="T23" fmla="*/ 300 h 345"/>
                      <a:gd name="T24" fmla="*/ 4 w 69"/>
                      <a:gd name="T25" fmla="*/ 344 h 345"/>
                      <a:gd name="T26" fmla="*/ 4 w 69"/>
                      <a:gd name="T27" fmla="*/ 345 h 345"/>
                      <a:gd name="T28" fmla="*/ 5 w 69"/>
                      <a:gd name="T29" fmla="*/ 345 h 345"/>
                      <a:gd name="T30" fmla="*/ 6 w 69"/>
                      <a:gd name="T31" fmla="*/ 344 h 345"/>
                      <a:gd name="T32" fmla="*/ 6 w 69"/>
                      <a:gd name="T33" fmla="*/ 343 h 345"/>
                      <a:gd name="T34" fmla="*/ 5 w 69"/>
                      <a:gd name="T35" fmla="*/ 322 h 345"/>
                      <a:gd name="T36" fmla="*/ 4 w 69"/>
                      <a:gd name="T37" fmla="*/ 301 h 345"/>
                      <a:gd name="T38" fmla="*/ 3 w 69"/>
                      <a:gd name="T39" fmla="*/ 280 h 345"/>
                      <a:gd name="T40" fmla="*/ 3 w 69"/>
                      <a:gd name="T41" fmla="*/ 259 h 345"/>
                      <a:gd name="T42" fmla="*/ 4 w 69"/>
                      <a:gd name="T43" fmla="*/ 236 h 345"/>
                      <a:gd name="T44" fmla="*/ 7 w 69"/>
                      <a:gd name="T45" fmla="*/ 214 h 345"/>
                      <a:gd name="T46" fmla="*/ 9 w 69"/>
                      <a:gd name="T47" fmla="*/ 192 h 345"/>
                      <a:gd name="T48" fmla="*/ 12 w 69"/>
                      <a:gd name="T49" fmla="*/ 170 h 345"/>
                      <a:gd name="T50" fmla="*/ 16 w 69"/>
                      <a:gd name="T51" fmla="*/ 148 h 345"/>
                      <a:gd name="T52" fmla="*/ 21 w 69"/>
                      <a:gd name="T53" fmla="*/ 126 h 345"/>
                      <a:gd name="T54" fmla="*/ 28 w 69"/>
                      <a:gd name="T55" fmla="*/ 105 h 345"/>
                      <a:gd name="T56" fmla="*/ 35 w 69"/>
                      <a:gd name="T57" fmla="*/ 84 h 345"/>
                      <a:gd name="T58" fmla="*/ 43 w 69"/>
                      <a:gd name="T59" fmla="*/ 62 h 345"/>
                      <a:gd name="T60" fmla="*/ 51 w 69"/>
                      <a:gd name="T61" fmla="*/ 42 h 345"/>
                      <a:gd name="T62" fmla="*/ 60 w 69"/>
                      <a:gd name="T63" fmla="*/ 21 h 345"/>
                      <a:gd name="T64" fmla="*/ 69 w 69"/>
                      <a:gd name="T65" fmla="*/ 0 h 345"/>
                      <a:gd name="T66" fmla="*/ 69 w 69"/>
                      <a:gd name="T67" fmla="*/ 0 h 345"/>
                      <a:gd name="T68" fmla="*/ 69 w 69"/>
                      <a:gd name="T69" fmla="*/ 0 h 345"/>
                      <a:gd name="T70" fmla="*/ 69 w 69"/>
                      <a:gd name="T71" fmla="*/ 0 h 345"/>
                      <a:gd name="T72" fmla="*/ 69 w 69"/>
                      <a:gd name="T73" fmla="*/ 0 h 345"/>
                      <a:gd name="T74" fmla="*/ 69 w 69"/>
                      <a:gd name="T75" fmla="*/ 0 h 3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9"/>
                      <a:gd name="T115" fmla="*/ 0 h 345"/>
                      <a:gd name="T116" fmla="*/ 69 w 69"/>
                      <a:gd name="T117" fmla="*/ 345 h 3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9" h="345">
                        <a:moveTo>
                          <a:pt x="69" y="0"/>
                        </a:moveTo>
                        <a:lnTo>
                          <a:pt x="60" y="21"/>
                        </a:lnTo>
                        <a:lnTo>
                          <a:pt x="51" y="41"/>
                        </a:lnTo>
                        <a:lnTo>
                          <a:pt x="42" y="61"/>
                        </a:lnTo>
                        <a:lnTo>
                          <a:pt x="34" y="82"/>
                        </a:lnTo>
                        <a:lnTo>
                          <a:pt x="26" y="103"/>
                        </a:lnTo>
                        <a:lnTo>
                          <a:pt x="20" y="124"/>
                        </a:lnTo>
                        <a:lnTo>
                          <a:pt x="14" y="146"/>
                        </a:lnTo>
                        <a:lnTo>
                          <a:pt x="9" y="167"/>
                        </a:lnTo>
                        <a:lnTo>
                          <a:pt x="3" y="211"/>
                        </a:lnTo>
                        <a:lnTo>
                          <a:pt x="0" y="255"/>
                        </a:lnTo>
                        <a:lnTo>
                          <a:pt x="0" y="300"/>
                        </a:lnTo>
                        <a:lnTo>
                          <a:pt x="4" y="344"/>
                        </a:lnTo>
                        <a:lnTo>
                          <a:pt x="4" y="345"/>
                        </a:lnTo>
                        <a:lnTo>
                          <a:pt x="5" y="345"/>
                        </a:lnTo>
                        <a:lnTo>
                          <a:pt x="6" y="344"/>
                        </a:lnTo>
                        <a:lnTo>
                          <a:pt x="6" y="343"/>
                        </a:lnTo>
                        <a:lnTo>
                          <a:pt x="5" y="322"/>
                        </a:lnTo>
                        <a:lnTo>
                          <a:pt x="4" y="301"/>
                        </a:lnTo>
                        <a:lnTo>
                          <a:pt x="3" y="280"/>
                        </a:lnTo>
                        <a:lnTo>
                          <a:pt x="3" y="259"/>
                        </a:lnTo>
                        <a:lnTo>
                          <a:pt x="4" y="236"/>
                        </a:lnTo>
                        <a:lnTo>
                          <a:pt x="7" y="214"/>
                        </a:lnTo>
                        <a:lnTo>
                          <a:pt x="9" y="192"/>
                        </a:lnTo>
                        <a:lnTo>
                          <a:pt x="12" y="170"/>
                        </a:lnTo>
                        <a:lnTo>
                          <a:pt x="16" y="148"/>
                        </a:lnTo>
                        <a:lnTo>
                          <a:pt x="21" y="126"/>
                        </a:lnTo>
                        <a:lnTo>
                          <a:pt x="28" y="105"/>
                        </a:lnTo>
                        <a:lnTo>
                          <a:pt x="35" y="84"/>
                        </a:lnTo>
                        <a:lnTo>
                          <a:pt x="43" y="62"/>
                        </a:lnTo>
                        <a:lnTo>
                          <a:pt x="51" y="42"/>
                        </a:lnTo>
                        <a:lnTo>
                          <a:pt x="60" y="21"/>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8" name="Freeform 73"/>
                  <p:cNvSpPr>
                    <a:spLocks/>
                  </p:cNvSpPr>
                  <p:nvPr/>
                </p:nvSpPr>
                <p:spPr bwMode="auto">
                  <a:xfrm>
                    <a:off x="1660" y="2059"/>
                    <a:ext cx="69" cy="375"/>
                  </a:xfrm>
                  <a:custGeom>
                    <a:avLst/>
                    <a:gdLst>
                      <a:gd name="T0" fmla="*/ 67 w 69"/>
                      <a:gd name="T1" fmla="*/ 5 h 375"/>
                      <a:gd name="T2" fmla="*/ 62 w 69"/>
                      <a:gd name="T3" fmla="*/ 15 h 375"/>
                      <a:gd name="T4" fmla="*/ 57 w 69"/>
                      <a:gd name="T5" fmla="*/ 25 h 375"/>
                      <a:gd name="T6" fmla="*/ 54 w 69"/>
                      <a:gd name="T7" fmla="*/ 35 h 375"/>
                      <a:gd name="T8" fmla="*/ 50 w 69"/>
                      <a:gd name="T9" fmla="*/ 46 h 375"/>
                      <a:gd name="T10" fmla="*/ 46 w 69"/>
                      <a:gd name="T11" fmla="*/ 58 h 375"/>
                      <a:gd name="T12" fmla="*/ 42 w 69"/>
                      <a:gd name="T13" fmla="*/ 69 h 375"/>
                      <a:gd name="T14" fmla="*/ 38 w 69"/>
                      <a:gd name="T15" fmla="*/ 81 h 375"/>
                      <a:gd name="T16" fmla="*/ 33 w 69"/>
                      <a:gd name="T17" fmla="*/ 98 h 375"/>
                      <a:gd name="T18" fmla="*/ 25 w 69"/>
                      <a:gd name="T19" fmla="*/ 122 h 375"/>
                      <a:gd name="T20" fmla="*/ 19 w 69"/>
                      <a:gd name="T21" fmla="*/ 146 h 375"/>
                      <a:gd name="T22" fmla="*/ 13 w 69"/>
                      <a:gd name="T23" fmla="*/ 169 h 375"/>
                      <a:gd name="T24" fmla="*/ 6 w 69"/>
                      <a:gd name="T25" fmla="*/ 205 h 375"/>
                      <a:gd name="T26" fmla="*/ 1 w 69"/>
                      <a:gd name="T27" fmla="*/ 253 h 375"/>
                      <a:gd name="T28" fmla="*/ 1 w 69"/>
                      <a:gd name="T29" fmla="*/ 301 h 375"/>
                      <a:gd name="T30" fmla="*/ 5 w 69"/>
                      <a:gd name="T31" fmla="*/ 349 h 375"/>
                      <a:gd name="T32" fmla="*/ 8 w 69"/>
                      <a:gd name="T33" fmla="*/ 375 h 375"/>
                      <a:gd name="T34" fmla="*/ 10 w 69"/>
                      <a:gd name="T35" fmla="*/ 374 h 375"/>
                      <a:gd name="T36" fmla="*/ 9 w 69"/>
                      <a:gd name="T37" fmla="*/ 349 h 375"/>
                      <a:gd name="T38" fmla="*/ 6 w 69"/>
                      <a:gd name="T39" fmla="*/ 302 h 375"/>
                      <a:gd name="T40" fmla="*/ 7 w 69"/>
                      <a:gd name="T41" fmla="*/ 254 h 375"/>
                      <a:gd name="T42" fmla="*/ 11 w 69"/>
                      <a:gd name="T43" fmla="*/ 206 h 375"/>
                      <a:gd name="T44" fmla="*/ 18 w 69"/>
                      <a:gd name="T45" fmla="*/ 170 h 375"/>
                      <a:gd name="T46" fmla="*/ 23 w 69"/>
                      <a:gd name="T47" fmla="*/ 147 h 375"/>
                      <a:gd name="T48" fmla="*/ 29 w 69"/>
                      <a:gd name="T49" fmla="*/ 124 h 375"/>
                      <a:gd name="T50" fmla="*/ 34 w 69"/>
                      <a:gd name="T51" fmla="*/ 102 h 375"/>
                      <a:gd name="T52" fmla="*/ 39 w 69"/>
                      <a:gd name="T53" fmla="*/ 85 h 375"/>
                      <a:gd name="T54" fmla="*/ 42 w 69"/>
                      <a:gd name="T55" fmla="*/ 73 h 375"/>
                      <a:gd name="T56" fmla="*/ 46 w 69"/>
                      <a:gd name="T57" fmla="*/ 63 h 375"/>
                      <a:gd name="T58" fmla="*/ 49 w 69"/>
                      <a:gd name="T59" fmla="*/ 52 h 375"/>
                      <a:gd name="T60" fmla="*/ 53 w 69"/>
                      <a:gd name="T61" fmla="*/ 41 h 375"/>
                      <a:gd name="T62" fmla="*/ 57 w 69"/>
                      <a:gd name="T63" fmla="*/ 29 h 375"/>
                      <a:gd name="T64" fmla="*/ 61 w 69"/>
                      <a:gd name="T65" fmla="*/ 17 h 375"/>
                      <a:gd name="T66" fmla="*/ 66 w 69"/>
                      <a:gd name="T67" fmla="*/ 6 h 375"/>
                      <a:gd name="T68" fmla="*/ 69 w 69"/>
                      <a:gd name="T69" fmla="*/ 0 h 375"/>
                      <a:gd name="T70" fmla="*/ 69 w 69"/>
                      <a:gd name="T71" fmla="*/ 0 h 375"/>
                      <a:gd name="T72" fmla="*/ 69 w 69"/>
                      <a:gd name="T73" fmla="*/ 0 h 3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9"/>
                      <a:gd name="T112" fmla="*/ 0 h 375"/>
                      <a:gd name="T113" fmla="*/ 69 w 69"/>
                      <a:gd name="T114" fmla="*/ 375 h 3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9" h="375">
                        <a:moveTo>
                          <a:pt x="69" y="0"/>
                        </a:moveTo>
                        <a:lnTo>
                          <a:pt x="67" y="5"/>
                        </a:lnTo>
                        <a:lnTo>
                          <a:pt x="64" y="10"/>
                        </a:lnTo>
                        <a:lnTo>
                          <a:pt x="62" y="15"/>
                        </a:lnTo>
                        <a:lnTo>
                          <a:pt x="60" y="20"/>
                        </a:lnTo>
                        <a:lnTo>
                          <a:pt x="57" y="25"/>
                        </a:lnTo>
                        <a:lnTo>
                          <a:pt x="56" y="30"/>
                        </a:lnTo>
                        <a:lnTo>
                          <a:pt x="54" y="35"/>
                        </a:lnTo>
                        <a:lnTo>
                          <a:pt x="52" y="40"/>
                        </a:lnTo>
                        <a:lnTo>
                          <a:pt x="50" y="46"/>
                        </a:lnTo>
                        <a:lnTo>
                          <a:pt x="48" y="52"/>
                        </a:lnTo>
                        <a:lnTo>
                          <a:pt x="46" y="58"/>
                        </a:lnTo>
                        <a:lnTo>
                          <a:pt x="44" y="64"/>
                        </a:lnTo>
                        <a:lnTo>
                          <a:pt x="42" y="69"/>
                        </a:lnTo>
                        <a:lnTo>
                          <a:pt x="40" y="75"/>
                        </a:lnTo>
                        <a:lnTo>
                          <a:pt x="38" y="81"/>
                        </a:lnTo>
                        <a:lnTo>
                          <a:pt x="36" y="87"/>
                        </a:lnTo>
                        <a:lnTo>
                          <a:pt x="33" y="98"/>
                        </a:lnTo>
                        <a:lnTo>
                          <a:pt x="29" y="110"/>
                        </a:lnTo>
                        <a:lnTo>
                          <a:pt x="25" y="122"/>
                        </a:lnTo>
                        <a:lnTo>
                          <a:pt x="22" y="134"/>
                        </a:lnTo>
                        <a:lnTo>
                          <a:pt x="19" y="146"/>
                        </a:lnTo>
                        <a:lnTo>
                          <a:pt x="16" y="158"/>
                        </a:lnTo>
                        <a:lnTo>
                          <a:pt x="13" y="169"/>
                        </a:lnTo>
                        <a:lnTo>
                          <a:pt x="11" y="182"/>
                        </a:lnTo>
                        <a:lnTo>
                          <a:pt x="6" y="205"/>
                        </a:lnTo>
                        <a:lnTo>
                          <a:pt x="3" y="229"/>
                        </a:lnTo>
                        <a:lnTo>
                          <a:pt x="1" y="253"/>
                        </a:lnTo>
                        <a:lnTo>
                          <a:pt x="0" y="276"/>
                        </a:lnTo>
                        <a:lnTo>
                          <a:pt x="1" y="301"/>
                        </a:lnTo>
                        <a:lnTo>
                          <a:pt x="2" y="325"/>
                        </a:lnTo>
                        <a:lnTo>
                          <a:pt x="5" y="349"/>
                        </a:lnTo>
                        <a:lnTo>
                          <a:pt x="7" y="374"/>
                        </a:lnTo>
                        <a:lnTo>
                          <a:pt x="8" y="375"/>
                        </a:lnTo>
                        <a:lnTo>
                          <a:pt x="9" y="375"/>
                        </a:lnTo>
                        <a:lnTo>
                          <a:pt x="10" y="374"/>
                        </a:lnTo>
                        <a:lnTo>
                          <a:pt x="11" y="373"/>
                        </a:lnTo>
                        <a:lnTo>
                          <a:pt x="9" y="349"/>
                        </a:lnTo>
                        <a:lnTo>
                          <a:pt x="7" y="325"/>
                        </a:lnTo>
                        <a:lnTo>
                          <a:pt x="6" y="302"/>
                        </a:lnTo>
                        <a:lnTo>
                          <a:pt x="6" y="278"/>
                        </a:lnTo>
                        <a:lnTo>
                          <a:pt x="7" y="254"/>
                        </a:lnTo>
                        <a:lnTo>
                          <a:pt x="9" y="230"/>
                        </a:lnTo>
                        <a:lnTo>
                          <a:pt x="11" y="206"/>
                        </a:lnTo>
                        <a:lnTo>
                          <a:pt x="15" y="182"/>
                        </a:lnTo>
                        <a:lnTo>
                          <a:pt x="18" y="170"/>
                        </a:lnTo>
                        <a:lnTo>
                          <a:pt x="20" y="159"/>
                        </a:lnTo>
                        <a:lnTo>
                          <a:pt x="23" y="147"/>
                        </a:lnTo>
                        <a:lnTo>
                          <a:pt x="25" y="136"/>
                        </a:lnTo>
                        <a:lnTo>
                          <a:pt x="29" y="124"/>
                        </a:lnTo>
                        <a:lnTo>
                          <a:pt x="31" y="113"/>
                        </a:lnTo>
                        <a:lnTo>
                          <a:pt x="34" y="102"/>
                        </a:lnTo>
                        <a:lnTo>
                          <a:pt x="38" y="90"/>
                        </a:lnTo>
                        <a:lnTo>
                          <a:pt x="39" y="85"/>
                        </a:lnTo>
                        <a:lnTo>
                          <a:pt x="41" y="79"/>
                        </a:lnTo>
                        <a:lnTo>
                          <a:pt x="42" y="73"/>
                        </a:lnTo>
                        <a:lnTo>
                          <a:pt x="44" y="68"/>
                        </a:lnTo>
                        <a:lnTo>
                          <a:pt x="46" y="63"/>
                        </a:lnTo>
                        <a:lnTo>
                          <a:pt x="47" y="57"/>
                        </a:lnTo>
                        <a:lnTo>
                          <a:pt x="49" y="52"/>
                        </a:lnTo>
                        <a:lnTo>
                          <a:pt x="51" y="47"/>
                        </a:lnTo>
                        <a:lnTo>
                          <a:pt x="53" y="41"/>
                        </a:lnTo>
                        <a:lnTo>
                          <a:pt x="55" y="35"/>
                        </a:lnTo>
                        <a:lnTo>
                          <a:pt x="57" y="29"/>
                        </a:lnTo>
                        <a:lnTo>
                          <a:pt x="59" y="23"/>
                        </a:lnTo>
                        <a:lnTo>
                          <a:pt x="61" y="17"/>
                        </a:lnTo>
                        <a:lnTo>
                          <a:pt x="64" y="12"/>
                        </a:lnTo>
                        <a:lnTo>
                          <a:pt x="66" y="6"/>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69" name="Freeform 74"/>
                  <p:cNvSpPr>
                    <a:spLocks/>
                  </p:cNvSpPr>
                  <p:nvPr/>
                </p:nvSpPr>
                <p:spPr bwMode="auto">
                  <a:xfrm>
                    <a:off x="1560" y="2413"/>
                    <a:ext cx="119" cy="34"/>
                  </a:xfrm>
                  <a:custGeom>
                    <a:avLst/>
                    <a:gdLst>
                      <a:gd name="T0" fmla="*/ 52 w 119"/>
                      <a:gd name="T1" fmla="*/ 14 h 34"/>
                      <a:gd name="T2" fmla="*/ 60 w 119"/>
                      <a:gd name="T3" fmla="*/ 16 h 34"/>
                      <a:gd name="T4" fmla="*/ 68 w 119"/>
                      <a:gd name="T5" fmla="*/ 19 h 34"/>
                      <a:gd name="T6" fmla="*/ 76 w 119"/>
                      <a:gd name="T7" fmla="*/ 21 h 34"/>
                      <a:gd name="T8" fmla="*/ 84 w 119"/>
                      <a:gd name="T9" fmla="*/ 24 h 34"/>
                      <a:gd name="T10" fmla="*/ 93 w 119"/>
                      <a:gd name="T11" fmla="*/ 26 h 34"/>
                      <a:gd name="T12" fmla="*/ 101 w 119"/>
                      <a:gd name="T13" fmla="*/ 29 h 34"/>
                      <a:gd name="T14" fmla="*/ 109 w 119"/>
                      <a:gd name="T15" fmla="*/ 31 h 34"/>
                      <a:gd name="T16" fmla="*/ 117 w 119"/>
                      <a:gd name="T17" fmla="*/ 34 h 34"/>
                      <a:gd name="T18" fmla="*/ 118 w 119"/>
                      <a:gd name="T19" fmla="*/ 34 h 34"/>
                      <a:gd name="T20" fmla="*/ 119 w 119"/>
                      <a:gd name="T21" fmla="*/ 33 h 34"/>
                      <a:gd name="T22" fmla="*/ 119 w 119"/>
                      <a:gd name="T23" fmla="*/ 32 h 34"/>
                      <a:gd name="T24" fmla="*/ 118 w 119"/>
                      <a:gd name="T25" fmla="*/ 32 h 34"/>
                      <a:gd name="T26" fmla="*/ 109 w 119"/>
                      <a:gd name="T27" fmla="*/ 29 h 34"/>
                      <a:gd name="T28" fmla="*/ 101 w 119"/>
                      <a:gd name="T29" fmla="*/ 26 h 34"/>
                      <a:gd name="T30" fmla="*/ 92 w 119"/>
                      <a:gd name="T31" fmla="*/ 23 h 34"/>
                      <a:gd name="T32" fmla="*/ 83 w 119"/>
                      <a:gd name="T33" fmla="*/ 20 h 34"/>
                      <a:gd name="T34" fmla="*/ 74 w 119"/>
                      <a:gd name="T35" fmla="*/ 17 h 34"/>
                      <a:gd name="T36" fmla="*/ 65 w 119"/>
                      <a:gd name="T37" fmla="*/ 14 h 34"/>
                      <a:gd name="T38" fmla="*/ 56 w 119"/>
                      <a:gd name="T39" fmla="*/ 12 h 34"/>
                      <a:gd name="T40" fmla="*/ 47 w 119"/>
                      <a:gd name="T41" fmla="*/ 9 h 34"/>
                      <a:gd name="T42" fmla="*/ 43 w 119"/>
                      <a:gd name="T43" fmla="*/ 8 h 34"/>
                      <a:gd name="T44" fmla="*/ 40 w 119"/>
                      <a:gd name="T45" fmla="*/ 7 h 34"/>
                      <a:gd name="T46" fmla="*/ 36 w 119"/>
                      <a:gd name="T47" fmla="*/ 6 h 34"/>
                      <a:gd name="T48" fmla="*/ 33 w 119"/>
                      <a:gd name="T49" fmla="*/ 5 h 34"/>
                      <a:gd name="T50" fmla="*/ 29 w 119"/>
                      <a:gd name="T51" fmla="*/ 4 h 34"/>
                      <a:gd name="T52" fmla="*/ 26 w 119"/>
                      <a:gd name="T53" fmla="*/ 3 h 34"/>
                      <a:gd name="T54" fmla="*/ 22 w 119"/>
                      <a:gd name="T55" fmla="*/ 2 h 34"/>
                      <a:gd name="T56" fmla="*/ 19 w 119"/>
                      <a:gd name="T57" fmla="*/ 1 h 34"/>
                      <a:gd name="T58" fmla="*/ 16 w 119"/>
                      <a:gd name="T59" fmla="*/ 1 h 34"/>
                      <a:gd name="T60" fmla="*/ 13 w 119"/>
                      <a:gd name="T61" fmla="*/ 0 h 34"/>
                      <a:gd name="T62" fmla="*/ 10 w 119"/>
                      <a:gd name="T63" fmla="*/ 0 h 34"/>
                      <a:gd name="T64" fmla="*/ 7 w 119"/>
                      <a:gd name="T65" fmla="*/ 0 h 34"/>
                      <a:gd name="T66" fmla="*/ 4 w 119"/>
                      <a:gd name="T67" fmla="*/ 0 h 34"/>
                      <a:gd name="T68" fmla="*/ 2 w 119"/>
                      <a:gd name="T69" fmla="*/ 0 h 34"/>
                      <a:gd name="T70" fmla="*/ 1 w 119"/>
                      <a:gd name="T71" fmla="*/ 0 h 34"/>
                      <a:gd name="T72" fmla="*/ 0 w 119"/>
                      <a:gd name="T73" fmla="*/ 0 h 34"/>
                      <a:gd name="T74" fmla="*/ 2 w 119"/>
                      <a:gd name="T75" fmla="*/ 1 h 34"/>
                      <a:gd name="T76" fmla="*/ 7 w 119"/>
                      <a:gd name="T77" fmla="*/ 2 h 34"/>
                      <a:gd name="T78" fmla="*/ 14 w 119"/>
                      <a:gd name="T79" fmla="*/ 4 h 34"/>
                      <a:gd name="T80" fmla="*/ 22 w 119"/>
                      <a:gd name="T81" fmla="*/ 6 h 34"/>
                      <a:gd name="T82" fmla="*/ 31 w 119"/>
                      <a:gd name="T83" fmla="*/ 8 h 34"/>
                      <a:gd name="T84" fmla="*/ 39 w 119"/>
                      <a:gd name="T85" fmla="*/ 11 h 34"/>
                      <a:gd name="T86" fmla="*/ 47 w 119"/>
                      <a:gd name="T87" fmla="*/ 12 h 34"/>
                      <a:gd name="T88" fmla="*/ 52 w 119"/>
                      <a:gd name="T89" fmla="*/ 14 h 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
                      <a:gd name="T136" fmla="*/ 0 h 34"/>
                      <a:gd name="T137" fmla="*/ 119 w 119"/>
                      <a:gd name="T138" fmla="*/ 34 h 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 h="34">
                        <a:moveTo>
                          <a:pt x="52" y="14"/>
                        </a:moveTo>
                        <a:lnTo>
                          <a:pt x="60" y="16"/>
                        </a:lnTo>
                        <a:lnTo>
                          <a:pt x="68" y="19"/>
                        </a:lnTo>
                        <a:lnTo>
                          <a:pt x="76" y="21"/>
                        </a:lnTo>
                        <a:lnTo>
                          <a:pt x="84" y="24"/>
                        </a:lnTo>
                        <a:lnTo>
                          <a:pt x="93" y="26"/>
                        </a:lnTo>
                        <a:lnTo>
                          <a:pt x="101" y="29"/>
                        </a:lnTo>
                        <a:lnTo>
                          <a:pt x="109" y="31"/>
                        </a:lnTo>
                        <a:lnTo>
                          <a:pt x="117" y="34"/>
                        </a:lnTo>
                        <a:lnTo>
                          <a:pt x="118" y="34"/>
                        </a:lnTo>
                        <a:lnTo>
                          <a:pt x="119" y="33"/>
                        </a:lnTo>
                        <a:lnTo>
                          <a:pt x="119" y="32"/>
                        </a:lnTo>
                        <a:lnTo>
                          <a:pt x="118" y="32"/>
                        </a:lnTo>
                        <a:lnTo>
                          <a:pt x="109" y="29"/>
                        </a:lnTo>
                        <a:lnTo>
                          <a:pt x="101" y="26"/>
                        </a:lnTo>
                        <a:lnTo>
                          <a:pt x="92" y="23"/>
                        </a:lnTo>
                        <a:lnTo>
                          <a:pt x="83" y="20"/>
                        </a:lnTo>
                        <a:lnTo>
                          <a:pt x="74" y="17"/>
                        </a:lnTo>
                        <a:lnTo>
                          <a:pt x="65" y="14"/>
                        </a:lnTo>
                        <a:lnTo>
                          <a:pt x="56" y="12"/>
                        </a:lnTo>
                        <a:lnTo>
                          <a:pt x="47" y="9"/>
                        </a:lnTo>
                        <a:lnTo>
                          <a:pt x="43" y="8"/>
                        </a:lnTo>
                        <a:lnTo>
                          <a:pt x="40" y="7"/>
                        </a:lnTo>
                        <a:lnTo>
                          <a:pt x="36" y="6"/>
                        </a:lnTo>
                        <a:lnTo>
                          <a:pt x="33" y="5"/>
                        </a:lnTo>
                        <a:lnTo>
                          <a:pt x="29" y="4"/>
                        </a:lnTo>
                        <a:lnTo>
                          <a:pt x="26" y="3"/>
                        </a:lnTo>
                        <a:lnTo>
                          <a:pt x="22" y="2"/>
                        </a:lnTo>
                        <a:lnTo>
                          <a:pt x="19" y="1"/>
                        </a:lnTo>
                        <a:lnTo>
                          <a:pt x="16" y="1"/>
                        </a:lnTo>
                        <a:lnTo>
                          <a:pt x="13" y="0"/>
                        </a:lnTo>
                        <a:lnTo>
                          <a:pt x="10" y="0"/>
                        </a:lnTo>
                        <a:lnTo>
                          <a:pt x="7" y="0"/>
                        </a:lnTo>
                        <a:lnTo>
                          <a:pt x="4" y="0"/>
                        </a:lnTo>
                        <a:lnTo>
                          <a:pt x="2" y="0"/>
                        </a:lnTo>
                        <a:lnTo>
                          <a:pt x="1" y="0"/>
                        </a:lnTo>
                        <a:lnTo>
                          <a:pt x="0" y="0"/>
                        </a:lnTo>
                        <a:lnTo>
                          <a:pt x="2" y="1"/>
                        </a:lnTo>
                        <a:lnTo>
                          <a:pt x="7" y="2"/>
                        </a:lnTo>
                        <a:lnTo>
                          <a:pt x="14" y="4"/>
                        </a:lnTo>
                        <a:lnTo>
                          <a:pt x="22" y="6"/>
                        </a:lnTo>
                        <a:lnTo>
                          <a:pt x="31" y="8"/>
                        </a:lnTo>
                        <a:lnTo>
                          <a:pt x="39" y="11"/>
                        </a:lnTo>
                        <a:lnTo>
                          <a:pt x="47" y="12"/>
                        </a:lnTo>
                        <a:lnTo>
                          <a:pt x="52"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0" name="Freeform 75"/>
                  <p:cNvSpPr>
                    <a:spLocks/>
                  </p:cNvSpPr>
                  <p:nvPr/>
                </p:nvSpPr>
                <p:spPr bwMode="auto">
                  <a:xfrm>
                    <a:off x="1650" y="2405"/>
                    <a:ext cx="165" cy="8"/>
                  </a:xfrm>
                  <a:custGeom>
                    <a:avLst/>
                    <a:gdLst>
                      <a:gd name="T0" fmla="*/ 70 w 165"/>
                      <a:gd name="T1" fmla="*/ 8 h 8"/>
                      <a:gd name="T2" fmla="*/ 76 w 165"/>
                      <a:gd name="T3" fmla="*/ 8 h 8"/>
                      <a:gd name="T4" fmla="*/ 82 w 165"/>
                      <a:gd name="T5" fmla="*/ 7 h 8"/>
                      <a:gd name="T6" fmla="*/ 88 w 165"/>
                      <a:gd name="T7" fmla="*/ 7 h 8"/>
                      <a:gd name="T8" fmla="*/ 93 w 165"/>
                      <a:gd name="T9" fmla="*/ 7 h 8"/>
                      <a:gd name="T10" fmla="*/ 100 w 165"/>
                      <a:gd name="T11" fmla="*/ 7 h 8"/>
                      <a:gd name="T12" fmla="*/ 106 w 165"/>
                      <a:gd name="T13" fmla="*/ 6 h 8"/>
                      <a:gd name="T14" fmla="*/ 111 w 165"/>
                      <a:gd name="T15" fmla="*/ 6 h 8"/>
                      <a:gd name="T16" fmla="*/ 117 w 165"/>
                      <a:gd name="T17" fmla="*/ 6 h 8"/>
                      <a:gd name="T18" fmla="*/ 123 w 165"/>
                      <a:gd name="T19" fmla="*/ 6 h 8"/>
                      <a:gd name="T20" fmla="*/ 129 w 165"/>
                      <a:gd name="T21" fmla="*/ 6 h 8"/>
                      <a:gd name="T22" fmla="*/ 135 w 165"/>
                      <a:gd name="T23" fmla="*/ 5 h 8"/>
                      <a:gd name="T24" fmla="*/ 141 w 165"/>
                      <a:gd name="T25" fmla="*/ 5 h 8"/>
                      <a:gd name="T26" fmla="*/ 147 w 165"/>
                      <a:gd name="T27" fmla="*/ 4 h 8"/>
                      <a:gd name="T28" fmla="*/ 152 w 165"/>
                      <a:gd name="T29" fmla="*/ 4 h 8"/>
                      <a:gd name="T30" fmla="*/ 158 w 165"/>
                      <a:gd name="T31" fmla="*/ 3 h 8"/>
                      <a:gd name="T32" fmla="*/ 164 w 165"/>
                      <a:gd name="T33" fmla="*/ 2 h 8"/>
                      <a:gd name="T34" fmla="*/ 165 w 165"/>
                      <a:gd name="T35" fmla="*/ 2 h 8"/>
                      <a:gd name="T36" fmla="*/ 165 w 165"/>
                      <a:gd name="T37" fmla="*/ 1 h 8"/>
                      <a:gd name="T38" fmla="*/ 165 w 165"/>
                      <a:gd name="T39" fmla="*/ 0 h 8"/>
                      <a:gd name="T40" fmla="*/ 165 w 165"/>
                      <a:gd name="T41" fmla="*/ 0 h 8"/>
                      <a:gd name="T42" fmla="*/ 159 w 165"/>
                      <a:gd name="T43" fmla="*/ 0 h 8"/>
                      <a:gd name="T44" fmla="*/ 154 w 165"/>
                      <a:gd name="T45" fmla="*/ 0 h 8"/>
                      <a:gd name="T46" fmla="*/ 148 w 165"/>
                      <a:gd name="T47" fmla="*/ 0 h 8"/>
                      <a:gd name="T48" fmla="*/ 143 w 165"/>
                      <a:gd name="T49" fmla="*/ 1 h 8"/>
                      <a:gd name="T50" fmla="*/ 138 w 165"/>
                      <a:gd name="T51" fmla="*/ 1 h 8"/>
                      <a:gd name="T52" fmla="*/ 132 w 165"/>
                      <a:gd name="T53" fmla="*/ 1 h 8"/>
                      <a:gd name="T54" fmla="*/ 127 w 165"/>
                      <a:gd name="T55" fmla="*/ 1 h 8"/>
                      <a:gd name="T56" fmla="*/ 121 w 165"/>
                      <a:gd name="T57" fmla="*/ 1 h 8"/>
                      <a:gd name="T58" fmla="*/ 116 w 165"/>
                      <a:gd name="T59" fmla="*/ 1 h 8"/>
                      <a:gd name="T60" fmla="*/ 111 w 165"/>
                      <a:gd name="T61" fmla="*/ 1 h 8"/>
                      <a:gd name="T62" fmla="*/ 105 w 165"/>
                      <a:gd name="T63" fmla="*/ 1 h 8"/>
                      <a:gd name="T64" fmla="*/ 100 w 165"/>
                      <a:gd name="T65" fmla="*/ 2 h 8"/>
                      <a:gd name="T66" fmla="*/ 94 w 165"/>
                      <a:gd name="T67" fmla="*/ 2 h 8"/>
                      <a:gd name="T68" fmla="*/ 89 w 165"/>
                      <a:gd name="T69" fmla="*/ 2 h 8"/>
                      <a:gd name="T70" fmla="*/ 84 w 165"/>
                      <a:gd name="T71" fmla="*/ 2 h 8"/>
                      <a:gd name="T72" fmla="*/ 78 w 165"/>
                      <a:gd name="T73" fmla="*/ 2 h 8"/>
                      <a:gd name="T74" fmla="*/ 75 w 165"/>
                      <a:gd name="T75" fmla="*/ 2 h 8"/>
                      <a:gd name="T76" fmla="*/ 70 w 165"/>
                      <a:gd name="T77" fmla="*/ 3 h 8"/>
                      <a:gd name="T78" fmla="*/ 66 w 165"/>
                      <a:gd name="T79" fmla="*/ 3 h 8"/>
                      <a:gd name="T80" fmla="*/ 60 w 165"/>
                      <a:gd name="T81" fmla="*/ 3 h 8"/>
                      <a:gd name="T82" fmla="*/ 53 w 165"/>
                      <a:gd name="T83" fmla="*/ 3 h 8"/>
                      <a:gd name="T84" fmla="*/ 47 w 165"/>
                      <a:gd name="T85" fmla="*/ 3 h 8"/>
                      <a:gd name="T86" fmla="*/ 40 w 165"/>
                      <a:gd name="T87" fmla="*/ 3 h 8"/>
                      <a:gd name="T88" fmla="*/ 34 w 165"/>
                      <a:gd name="T89" fmla="*/ 4 h 8"/>
                      <a:gd name="T90" fmla="*/ 27 w 165"/>
                      <a:gd name="T91" fmla="*/ 4 h 8"/>
                      <a:gd name="T92" fmla="*/ 21 w 165"/>
                      <a:gd name="T93" fmla="*/ 4 h 8"/>
                      <a:gd name="T94" fmla="*/ 15 w 165"/>
                      <a:gd name="T95" fmla="*/ 4 h 8"/>
                      <a:gd name="T96" fmla="*/ 10 w 165"/>
                      <a:gd name="T97" fmla="*/ 4 h 8"/>
                      <a:gd name="T98" fmla="*/ 6 w 165"/>
                      <a:gd name="T99" fmla="*/ 5 h 8"/>
                      <a:gd name="T100" fmla="*/ 3 w 165"/>
                      <a:gd name="T101" fmla="*/ 5 h 8"/>
                      <a:gd name="T102" fmla="*/ 1 w 165"/>
                      <a:gd name="T103" fmla="*/ 5 h 8"/>
                      <a:gd name="T104" fmla="*/ 0 w 165"/>
                      <a:gd name="T105" fmla="*/ 5 h 8"/>
                      <a:gd name="T106" fmla="*/ 2 w 165"/>
                      <a:gd name="T107" fmla="*/ 5 h 8"/>
                      <a:gd name="T108" fmla="*/ 9 w 165"/>
                      <a:gd name="T109" fmla="*/ 5 h 8"/>
                      <a:gd name="T110" fmla="*/ 18 w 165"/>
                      <a:gd name="T111" fmla="*/ 6 h 8"/>
                      <a:gd name="T112" fmla="*/ 29 w 165"/>
                      <a:gd name="T113" fmla="*/ 6 h 8"/>
                      <a:gd name="T114" fmla="*/ 41 w 165"/>
                      <a:gd name="T115" fmla="*/ 7 h 8"/>
                      <a:gd name="T116" fmla="*/ 52 w 165"/>
                      <a:gd name="T117" fmla="*/ 7 h 8"/>
                      <a:gd name="T118" fmla="*/ 63 w 165"/>
                      <a:gd name="T119" fmla="*/ 8 h 8"/>
                      <a:gd name="T120" fmla="*/ 70 w 165"/>
                      <a:gd name="T121" fmla="*/ 8 h 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
                      <a:gd name="T184" fmla="*/ 0 h 8"/>
                      <a:gd name="T185" fmla="*/ 165 w 165"/>
                      <a:gd name="T186" fmla="*/ 8 h 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 h="8">
                        <a:moveTo>
                          <a:pt x="70" y="8"/>
                        </a:moveTo>
                        <a:lnTo>
                          <a:pt x="76" y="8"/>
                        </a:lnTo>
                        <a:lnTo>
                          <a:pt x="82" y="7"/>
                        </a:lnTo>
                        <a:lnTo>
                          <a:pt x="88" y="7"/>
                        </a:lnTo>
                        <a:lnTo>
                          <a:pt x="93" y="7"/>
                        </a:lnTo>
                        <a:lnTo>
                          <a:pt x="100" y="7"/>
                        </a:lnTo>
                        <a:lnTo>
                          <a:pt x="106" y="6"/>
                        </a:lnTo>
                        <a:lnTo>
                          <a:pt x="111" y="6"/>
                        </a:lnTo>
                        <a:lnTo>
                          <a:pt x="117" y="6"/>
                        </a:lnTo>
                        <a:lnTo>
                          <a:pt x="123" y="6"/>
                        </a:lnTo>
                        <a:lnTo>
                          <a:pt x="129" y="6"/>
                        </a:lnTo>
                        <a:lnTo>
                          <a:pt x="135" y="5"/>
                        </a:lnTo>
                        <a:lnTo>
                          <a:pt x="141" y="5"/>
                        </a:lnTo>
                        <a:lnTo>
                          <a:pt x="147" y="4"/>
                        </a:lnTo>
                        <a:lnTo>
                          <a:pt x="152" y="4"/>
                        </a:lnTo>
                        <a:lnTo>
                          <a:pt x="158" y="3"/>
                        </a:lnTo>
                        <a:lnTo>
                          <a:pt x="164" y="2"/>
                        </a:lnTo>
                        <a:lnTo>
                          <a:pt x="165" y="2"/>
                        </a:lnTo>
                        <a:lnTo>
                          <a:pt x="165" y="1"/>
                        </a:lnTo>
                        <a:lnTo>
                          <a:pt x="165" y="0"/>
                        </a:lnTo>
                        <a:lnTo>
                          <a:pt x="159" y="0"/>
                        </a:lnTo>
                        <a:lnTo>
                          <a:pt x="154" y="0"/>
                        </a:lnTo>
                        <a:lnTo>
                          <a:pt x="148" y="0"/>
                        </a:lnTo>
                        <a:lnTo>
                          <a:pt x="143" y="1"/>
                        </a:lnTo>
                        <a:lnTo>
                          <a:pt x="138" y="1"/>
                        </a:lnTo>
                        <a:lnTo>
                          <a:pt x="132" y="1"/>
                        </a:lnTo>
                        <a:lnTo>
                          <a:pt x="127" y="1"/>
                        </a:lnTo>
                        <a:lnTo>
                          <a:pt x="121" y="1"/>
                        </a:lnTo>
                        <a:lnTo>
                          <a:pt x="116" y="1"/>
                        </a:lnTo>
                        <a:lnTo>
                          <a:pt x="111" y="1"/>
                        </a:lnTo>
                        <a:lnTo>
                          <a:pt x="105" y="1"/>
                        </a:lnTo>
                        <a:lnTo>
                          <a:pt x="100" y="2"/>
                        </a:lnTo>
                        <a:lnTo>
                          <a:pt x="94" y="2"/>
                        </a:lnTo>
                        <a:lnTo>
                          <a:pt x="89" y="2"/>
                        </a:lnTo>
                        <a:lnTo>
                          <a:pt x="84" y="2"/>
                        </a:lnTo>
                        <a:lnTo>
                          <a:pt x="78" y="2"/>
                        </a:lnTo>
                        <a:lnTo>
                          <a:pt x="75" y="2"/>
                        </a:lnTo>
                        <a:lnTo>
                          <a:pt x="70" y="3"/>
                        </a:lnTo>
                        <a:lnTo>
                          <a:pt x="66" y="3"/>
                        </a:lnTo>
                        <a:lnTo>
                          <a:pt x="60" y="3"/>
                        </a:lnTo>
                        <a:lnTo>
                          <a:pt x="53" y="3"/>
                        </a:lnTo>
                        <a:lnTo>
                          <a:pt x="47" y="3"/>
                        </a:lnTo>
                        <a:lnTo>
                          <a:pt x="40" y="3"/>
                        </a:lnTo>
                        <a:lnTo>
                          <a:pt x="34" y="4"/>
                        </a:lnTo>
                        <a:lnTo>
                          <a:pt x="27" y="4"/>
                        </a:lnTo>
                        <a:lnTo>
                          <a:pt x="21" y="4"/>
                        </a:lnTo>
                        <a:lnTo>
                          <a:pt x="15" y="4"/>
                        </a:lnTo>
                        <a:lnTo>
                          <a:pt x="10" y="4"/>
                        </a:lnTo>
                        <a:lnTo>
                          <a:pt x="6" y="5"/>
                        </a:lnTo>
                        <a:lnTo>
                          <a:pt x="3" y="5"/>
                        </a:lnTo>
                        <a:lnTo>
                          <a:pt x="1" y="5"/>
                        </a:lnTo>
                        <a:lnTo>
                          <a:pt x="0" y="5"/>
                        </a:lnTo>
                        <a:lnTo>
                          <a:pt x="2" y="5"/>
                        </a:lnTo>
                        <a:lnTo>
                          <a:pt x="9" y="5"/>
                        </a:lnTo>
                        <a:lnTo>
                          <a:pt x="18" y="6"/>
                        </a:lnTo>
                        <a:lnTo>
                          <a:pt x="29" y="6"/>
                        </a:lnTo>
                        <a:lnTo>
                          <a:pt x="41" y="7"/>
                        </a:lnTo>
                        <a:lnTo>
                          <a:pt x="52" y="7"/>
                        </a:lnTo>
                        <a:lnTo>
                          <a:pt x="63" y="8"/>
                        </a:lnTo>
                        <a:lnTo>
                          <a:pt x="70"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1" name="Freeform 76"/>
                  <p:cNvSpPr>
                    <a:spLocks/>
                  </p:cNvSpPr>
                  <p:nvPr/>
                </p:nvSpPr>
                <p:spPr bwMode="auto">
                  <a:xfrm>
                    <a:off x="1431" y="2562"/>
                    <a:ext cx="159" cy="22"/>
                  </a:xfrm>
                  <a:custGeom>
                    <a:avLst/>
                    <a:gdLst>
                      <a:gd name="T0" fmla="*/ 18 w 159"/>
                      <a:gd name="T1" fmla="*/ 3 h 22"/>
                      <a:gd name="T2" fmla="*/ 32 w 159"/>
                      <a:gd name="T3" fmla="*/ 4 h 22"/>
                      <a:gd name="T4" fmla="*/ 51 w 159"/>
                      <a:gd name="T5" fmla="*/ 5 h 22"/>
                      <a:gd name="T6" fmla="*/ 68 w 159"/>
                      <a:gd name="T7" fmla="*/ 7 h 22"/>
                      <a:gd name="T8" fmla="*/ 79 w 159"/>
                      <a:gd name="T9" fmla="*/ 9 h 22"/>
                      <a:gd name="T10" fmla="*/ 90 w 159"/>
                      <a:gd name="T11" fmla="*/ 10 h 22"/>
                      <a:gd name="T12" fmla="*/ 100 w 159"/>
                      <a:gd name="T13" fmla="*/ 12 h 22"/>
                      <a:gd name="T14" fmla="*/ 111 w 159"/>
                      <a:gd name="T15" fmla="*/ 14 h 22"/>
                      <a:gd name="T16" fmla="*/ 122 w 159"/>
                      <a:gd name="T17" fmla="*/ 16 h 22"/>
                      <a:gd name="T18" fmla="*/ 132 w 159"/>
                      <a:gd name="T19" fmla="*/ 18 h 22"/>
                      <a:gd name="T20" fmla="*/ 142 w 159"/>
                      <a:gd name="T21" fmla="*/ 19 h 22"/>
                      <a:gd name="T22" fmla="*/ 153 w 159"/>
                      <a:gd name="T23" fmla="*/ 21 h 22"/>
                      <a:gd name="T24" fmla="*/ 159 w 159"/>
                      <a:gd name="T25" fmla="*/ 22 h 22"/>
                      <a:gd name="T26" fmla="*/ 159 w 159"/>
                      <a:gd name="T27" fmla="*/ 20 h 22"/>
                      <a:gd name="T28" fmla="*/ 154 w 159"/>
                      <a:gd name="T29" fmla="*/ 19 h 22"/>
                      <a:gd name="T30" fmla="*/ 144 w 159"/>
                      <a:gd name="T31" fmla="*/ 17 h 22"/>
                      <a:gd name="T32" fmla="*/ 134 w 159"/>
                      <a:gd name="T33" fmla="*/ 14 h 22"/>
                      <a:gd name="T34" fmla="*/ 124 w 159"/>
                      <a:gd name="T35" fmla="*/ 12 h 22"/>
                      <a:gd name="T36" fmla="*/ 114 w 159"/>
                      <a:gd name="T37" fmla="*/ 10 h 22"/>
                      <a:gd name="T38" fmla="*/ 104 w 159"/>
                      <a:gd name="T39" fmla="*/ 9 h 22"/>
                      <a:gd name="T40" fmla="*/ 94 w 159"/>
                      <a:gd name="T41" fmla="*/ 7 h 22"/>
                      <a:gd name="T42" fmla="*/ 83 w 159"/>
                      <a:gd name="T43" fmla="*/ 5 h 22"/>
                      <a:gd name="T44" fmla="*/ 75 w 159"/>
                      <a:gd name="T45" fmla="*/ 4 h 22"/>
                      <a:gd name="T46" fmla="*/ 66 w 159"/>
                      <a:gd name="T47" fmla="*/ 4 h 22"/>
                      <a:gd name="T48" fmla="*/ 54 w 159"/>
                      <a:gd name="T49" fmla="*/ 3 h 22"/>
                      <a:gd name="T50" fmla="*/ 41 w 159"/>
                      <a:gd name="T51" fmla="*/ 2 h 22"/>
                      <a:gd name="T52" fmla="*/ 27 w 159"/>
                      <a:gd name="T53" fmla="*/ 2 h 22"/>
                      <a:gd name="T54" fmla="*/ 15 w 159"/>
                      <a:gd name="T55" fmla="*/ 1 h 22"/>
                      <a:gd name="T56" fmla="*/ 6 w 159"/>
                      <a:gd name="T57" fmla="*/ 1 h 22"/>
                      <a:gd name="T58" fmla="*/ 0 w 159"/>
                      <a:gd name="T59" fmla="*/ 0 h 22"/>
                      <a:gd name="T60" fmla="*/ 0 w 159"/>
                      <a:gd name="T61" fmla="*/ 0 h 22"/>
                      <a:gd name="T62" fmla="*/ 3 w 159"/>
                      <a:gd name="T63" fmla="*/ 1 h 22"/>
                      <a:gd name="T64" fmla="*/ 8 w 159"/>
                      <a:gd name="T65" fmla="*/ 2 h 22"/>
                      <a:gd name="T66" fmla="*/ 13 w 159"/>
                      <a:gd name="T67" fmla="*/ 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22"/>
                      <a:gd name="T104" fmla="*/ 159 w 159"/>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22">
                        <a:moveTo>
                          <a:pt x="14" y="2"/>
                        </a:moveTo>
                        <a:lnTo>
                          <a:pt x="18" y="3"/>
                        </a:lnTo>
                        <a:lnTo>
                          <a:pt x="24" y="3"/>
                        </a:lnTo>
                        <a:lnTo>
                          <a:pt x="32" y="4"/>
                        </a:lnTo>
                        <a:lnTo>
                          <a:pt x="41" y="4"/>
                        </a:lnTo>
                        <a:lnTo>
                          <a:pt x="51" y="5"/>
                        </a:lnTo>
                        <a:lnTo>
                          <a:pt x="60" y="6"/>
                        </a:lnTo>
                        <a:lnTo>
                          <a:pt x="68" y="7"/>
                        </a:lnTo>
                        <a:lnTo>
                          <a:pt x="74" y="8"/>
                        </a:lnTo>
                        <a:lnTo>
                          <a:pt x="79" y="9"/>
                        </a:lnTo>
                        <a:lnTo>
                          <a:pt x="85" y="9"/>
                        </a:lnTo>
                        <a:lnTo>
                          <a:pt x="90" y="10"/>
                        </a:lnTo>
                        <a:lnTo>
                          <a:pt x="95" y="11"/>
                        </a:lnTo>
                        <a:lnTo>
                          <a:pt x="100" y="12"/>
                        </a:lnTo>
                        <a:lnTo>
                          <a:pt x="106" y="13"/>
                        </a:lnTo>
                        <a:lnTo>
                          <a:pt x="111" y="14"/>
                        </a:lnTo>
                        <a:lnTo>
                          <a:pt x="116" y="15"/>
                        </a:lnTo>
                        <a:lnTo>
                          <a:pt x="122" y="16"/>
                        </a:lnTo>
                        <a:lnTo>
                          <a:pt x="127" y="17"/>
                        </a:lnTo>
                        <a:lnTo>
                          <a:pt x="132" y="18"/>
                        </a:lnTo>
                        <a:lnTo>
                          <a:pt x="137" y="19"/>
                        </a:lnTo>
                        <a:lnTo>
                          <a:pt x="142" y="19"/>
                        </a:lnTo>
                        <a:lnTo>
                          <a:pt x="148" y="20"/>
                        </a:lnTo>
                        <a:lnTo>
                          <a:pt x="153" y="21"/>
                        </a:lnTo>
                        <a:lnTo>
                          <a:pt x="158" y="22"/>
                        </a:lnTo>
                        <a:lnTo>
                          <a:pt x="159" y="22"/>
                        </a:lnTo>
                        <a:lnTo>
                          <a:pt x="159" y="21"/>
                        </a:lnTo>
                        <a:lnTo>
                          <a:pt x="159" y="20"/>
                        </a:lnTo>
                        <a:lnTo>
                          <a:pt x="154" y="19"/>
                        </a:lnTo>
                        <a:lnTo>
                          <a:pt x="149" y="18"/>
                        </a:lnTo>
                        <a:lnTo>
                          <a:pt x="144" y="17"/>
                        </a:lnTo>
                        <a:lnTo>
                          <a:pt x="139" y="15"/>
                        </a:lnTo>
                        <a:lnTo>
                          <a:pt x="134" y="14"/>
                        </a:lnTo>
                        <a:lnTo>
                          <a:pt x="129" y="14"/>
                        </a:lnTo>
                        <a:lnTo>
                          <a:pt x="124" y="12"/>
                        </a:lnTo>
                        <a:lnTo>
                          <a:pt x="119" y="11"/>
                        </a:lnTo>
                        <a:lnTo>
                          <a:pt x="114" y="10"/>
                        </a:lnTo>
                        <a:lnTo>
                          <a:pt x="109" y="9"/>
                        </a:lnTo>
                        <a:lnTo>
                          <a:pt x="104" y="9"/>
                        </a:lnTo>
                        <a:lnTo>
                          <a:pt x="99" y="8"/>
                        </a:lnTo>
                        <a:lnTo>
                          <a:pt x="94" y="7"/>
                        </a:lnTo>
                        <a:lnTo>
                          <a:pt x="88" y="6"/>
                        </a:lnTo>
                        <a:lnTo>
                          <a:pt x="83" y="5"/>
                        </a:lnTo>
                        <a:lnTo>
                          <a:pt x="78" y="5"/>
                        </a:lnTo>
                        <a:lnTo>
                          <a:pt x="75" y="4"/>
                        </a:lnTo>
                        <a:lnTo>
                          <a:pt x="71" y="4"/>
                        </a:lnTo>
                        <a:lnTo>
                          <a:pt x="66" y="4"/>
                        </a:lnTo>
                        <a:lnTo>
                          <a:pt x="60" y="4"/>
                        </a:lnTo>
                        <a:lnTo>
                          <a:pt x="54" y="3"/>
                        </a:lnTo>
                        <a:lnTo>
                          <a:pt x="47" y="3"/>
                        </a:lnTo>
                        <a:lnTo>
                          <a:pt x="41" y="2"/>
                        </a:lnTo>
                        <a:lnTo>
                          <a:pt x="34" y="2"/>
                        </a:lnTo>
                        <a:lnTo>
                          <a:pt x="27" y="2"/>
                        </a:lnTo>
                        <a:lnTo>
                          <a:pt x="21" y="1"/>
                        </a:lnTo>
                        <a:lnTo>
                          <a:pt x="15" y="1"/>
                        </a:lnTo>
                        <a:lnTo>
                          <a:pt x="10" y="1"/>
                        </a:lnTo>
                        <a:lnTo>
                          <a:pt x="6" y="1"/>
                        </a:lnTo>
                        <a:lnTo>
                          <a:pt x="3" y="0"/>
                        </a:lnTo>
                        <a:lnTo>
                          <a:pt x="0" y="0"/>
                        </a:lnTo>
                        <a:lnTo>
                          <a:pt x="2" y="1"/>
                        </a:lnTo>
                        <a:lnTo>
                          <a:pt x="3" y="1"/>
                        </a:lnTo>
                        <a:lnTo>
                          <a:pt x="5" y="1"/>
                        </a:lnTo>
                        <a:lnTo>
                          <a:pt x="8" y="2"/>
                        </a:lnTo>
                        <a:lnTo>
                          <a:pt x="10" y="2"/>
                        </a:lnTo>
                        <a:lnTo>
                          <a:pt x="13" y="2"/>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2" name="Freeform 77"/>
                  <p:cNvSpPr>
                    <a:spLocks/>
                  </p:cNvSpPr>
                  <p:nvPr/>
                </p:nvSpPr>
                <p:spPr bwMode="auto">
                  <a:xfrm>
                    <a:off x="1686" y="2090"/>
                    <a:ext cx="59" cy="281"/>
                  </a:xfrm>
                  <a:custGeom>
                    <a:avLst/>
                    <a:gdLst>
                      <a:gd name="T0" fmla="*/ 59 w 59"/>
                      <a:gd name="T1" fmla="*/ 0 h 281"/>
                      <a:gd name="T2" fmla="*/ 55 w 59"/>
                      <a:gd name="T3" fmla="*/ 8 h 281"/>
                      <a:gd name="T4" fmla="*/ 52 w 59"/>
                      <a:gd name="T5" fmla="*/ 15 h 281"/>
                      <a:gd name="T6" fmla="*/ 49 w 59"/>
                      <a:gd name="T7" fmla="*/ 23 h 281"/>
                      <a:gd name="T8" fmla="*/ 46 w 59"/>
                      <a:gd name="T9" fmla="*/ 30 h 281"/>
                      <a:gd name="T10" fmla="*/ 44 w 59"/>
                      <a:gd name="T11" fmla="*/ 38 h 281"/>
                      <a:gd name="T12" fmla="*/ 42 w 59"/>
                      <a:gd name="T13" fmla="*/ 46 h 281"/>
                      <a:gd name="T14" fmla="*/ 39 w 59"/>
                      <a:gd name="T15" fmla="*/ 54 h 281"/>
                      <a:gd name="T16" fmla="*/ 38 w 59"/>
                      <a:gd name="T17" fmla="*/ 61 h 281"/>
                      <a:gd name="T18" fmla="*/ 35 w 59"/>
                      <a:gd name="T19" fmla="*/ 71 h 281"/>
                      <a:gd name="T20" fmla="*/ 33 w 59"/>
                      <a:gd name="T21" fmla="*/ 80 h 281"/>
                      <a:gd name="T22" fmla="*/ 31 w 59"/>
                      <a:gd name="T23" fmla="*/ 89 h 281"/>
                      <a:gd name="T24" fmla="*/ 28 w 59"/>
                      <a:gd name="T25" fmla="*/ 97 h 281"/>
                      <a:gd name="T26" fmla="*/ 26 w 59"/>
                      <a:gd name="T27" fmla="*/ 106 h 281"/>
                      <a:gd name="T28" fmla="*/ 24 w 59"/>
                      <a:gd name="T29" fmla="*/ 115 h 281"/>
                      <a:gd name="T30" fmla="*/ 21 w 59"/>
                      <a:gd name="T31" fmla="*/ 124 h 281"/>
                      <a:gd name="T32" fmla="*/ 19 w 59"/>
                      <a:gd name="T33" fmla="*/ 133 h 281"/>
                      <a:gd name="T34" fmla="*/ 16 w 59"/>
                      <a:gd name="T35" fmla="*/ 141 h 281"/>
                      <a:gd name="T36" fmla="*/ 14 w 59"/>
                      <a:gd name="T37" fmla="*/ 150 h 281"/>
                      <a:gd name="T38" fmla="*/ 12 w 59"/>
                      <a:gd name="T39" fmla="*/ 159 h 281"/>
                      <a:gd name="T40" fmla="*/ 9 w 59"/>
                      <a:gd name="T41" fmla="*/ 167 h 281"/>
                      <a:gd name="T42" fmla="*/ 7 w 59"/>
                      <a:gd name="T43" fmla="*/ 176 h 281"/>
                      <a:gd name="T44" fmla="*/ 5 w 59"/>
                      <a:gd name="T45" fmla="*/ 184 h 281"/>
                      <a:gd name="T46" fmla="*/ 3 w 59"/>
                      <a:gd name="T47" fmla="*/ 193 h 281"/>
                      <a:gd name="T48" fmla="*/ 2 w 59"/>
                      <a:gd name="T49" fmla="*/ 202 h 281"/>
                      <a:gd name="T50" fmla="*/ 0 w 59"/>
                      <a:gd name="T51" fmla="*/ 222 h 281"/>
                      <a:gd name="T52" fmla="*/ 0 w 59"/>
                      <a:gd name="T53" fmla="*/ 241 h 281"/>
                      <a:gd name="T54" fmla="*/ 0 w 59"/>
                      <a:gd name="T55" fmla="*/ 260 h 281"/>
                      <a:gd name="T56" fmla="*/ 2 w 59"/>
                      <a:gd name="T57" fmla="*/ 280 h 281"/>
                      <a:gd name="T58" fmla="*/ 3 w 59"/>
                      <a:gd name="T59" fmla="*/ 281 h 281"/>
                      <a:gd name="T60" fmla="*/ 4 w 59"/>
                      <a:gd name="T61" fmla="*/ 281 h 281"/>
                      <a:gd name="T62" fmla="*/ 5 w 59"/>
                      <a:gd name="T63" fmla="*/ 280 h 281"/>
                      <a:gd name="T64" fmla="*/ 6 w 59"/>
                      <a:gd name="T65" fmla="*/ 279 h 281"/>
                      <a:gd name="T66" fmla="*/ 5 w 59"/>
                      <a:gd name="T67" fmla="*/ 261 h 281"/>
                      <a:gd name="T68" fmla="*/ 6 w 59"/>
                      <a:gd name="T69" fmla="*/ 243 h 281"/>
                      <a:gd name="T70" fmla="*/ 7 w 59"/>
                      <a:gd name="T71" fmla="*/ 226 h 281"/>
                      <a:gd name="T72" fmla="*/ 8 w 59"/>
                      <a:gd name="T73" fmla="*/ 208 h 281"/>
                      <a:gd name="T74" fmla="*/ 10 w 59"/>
                      <a:gd name="T75" fmla="*/ 198 h 281"/>
                      <a:gd name="T76" fmla="*/ 11 w 59"/>
                      <a:gd name="T77" fmla="*/ 189 h 281"/>
                      <a:gd name="T78" fmla="*/ 13 w 59"/>
                      <a:gd name="T79" fmla="*/ 179 h 281"/>
                      <a:gd name="T80" fmla="*/ 15 w 59"/>
                      <a:gd name="T81" fmla="*/ 170 h 281"/>
                      <a:gd name="T82" fmla="*/ 17 w 59"/>
                      <a:gd name="T83" fmla="*/ 161 h 281"/>
                      <a:gd name="T84" fmla="*/ 19 w 59"/>
                      <a:gd name="T85" fmla="*/ 152 h 281"/>
                      <a:gd name="T86" fmla="*/ 21 w 59"/>
                      <a:gd name="T87" fmla="*/ 142 h 281"/>
                      <a:gd name="T88" fmla="*/ 24 w 59"/>
                      <a:gd name="T89" fmla="*/ 133 h 281"/>
                      <a:gd name="T90" fmla="*/ 26 w 59"/>
                      <a:gd name="T91" fmla="*/ 123 h 281"/>
                      <a:gd name="T92" fmla="*/ 30 w 59"/>
                      <a:gd name="T93" fmla="*/ 106 h 281"/>
                      <a:gd name="T94" fmla="*/ 34 w 59"/>
                      <a:gd name="T95" fmla="*/ 87 h 281"/>
                      <a:gd name="T96" fmla="*/ 39 w 59"/>
                      <a:gd name="T97" fmla="*/ 67 h 281"/>
                      <a:gd name="T98" fmla="*/ 44 w 59"/>
                      <a:gd name="T99" fmla="*/ 46 h 281"/>
                      <a:gd name="T100" fmla="*/ 50 w 59"/>
                      <a:gd name="T101" fmla="*/ 27 h 281"/>
                      <a:gd name="T102" fmla="*/ 55 w 59"/>
                      <a:gd name="T103" fmla="*/ 11 h 281"/>
                      <a:gd name="T104" fmla="*/ 59 w 59"/>
                      <a:gd name="T105" fmla="*/ 0 h 281"/>
                      <a:gd name="T106" fmla="*/ 59 w 59"/>
                      <a:gd name="T107" fmla="*/ 0 h 281"/>
                      <a:gd name="T108" fmla="*/ 59 w 59"/>
                      <a:gd name="T109" fmla="*/ 0 h 281"/>
                      <a:gd name="T110" fmla="*/ 59 w 59"/>
                      <a:gd name="T111" fmla="*/ 0 h 281"/>
                      <a:gd name="T112" fmla="*/ 59 w 59"/>
                      <a:gd name="T113" fmla="*/ 0 h 281"/>
                      <a:gd name="T114" fmla="*/ 59 w 59"/>
                      <a:gd name="T115" fmla="*/ 0 h 2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9"/>
                      <a:gd name="T175" fmla="*/ 0 h 281"/>
                      <a:gd name="T176" fmla="*/ 59 w 59"/>
                      <a:gd name="T177" fmla="*/ 281 h 28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9" h="281">
                        <a:moveTo>
                          <a:pt x="59" y="0"/>
                        </a:moveTo>
                        <a:lnTo>
                          <a:pt x="55" y="8"/>
                        </a:lnTo>
                        <a:lnTo>
                          <a:pt x="52" y="15"/>
                        </a:lnTo>
                        <a:lnTo>
                          <a:pt x="49" y="23"/>
                        </a:lnTo>
                        <a:lnTo>
                          <a:pt x="46" y="30"/>
                        </a:lnTo>
                        <a:lnTo>
                          <a:pt x="44" y="38"/>
                        </a:lnTo>
                        <a:lnTo>
                          <a:pt x="42" y="46"/>
                        </a:lnTo>
                        <a:lnTo>
                          <a:pt x="39" y="54"/>
                        </a:lnTo>
                        <a:lnTo>
                          <a:pt x="38" y="61"/>
                        </a:lnTo>
                        <a:lnTo>
                          <a:pt x="35" y="71"/>
                        </a:lnTo>
                        <a:lnTo>
                          <a:pt x="33" y="80"/>
                        </a:lnTo>
                        <a:lnTo>
                          <a:pt x="31" y="89"/>
                        </a:lnTo>
                        <a:lnTo>
                          <a:pt x="28" y="97"/>
                        </a:lnTo>
                        <a:lnTo>
                          <a:pt x="26" y="106"/>
                        </a:lnTo>
                        <a:lnTo>
                          <a:pt x="24" y="115"/>
                        </a:lnTo>
                        <a:lnTo>
                          <a:pt x="21" y="124"/>
                        </a:lnTo>
                        <a:lnTo>
                          <a:pt x="19" y="133"/>
                        </a:lnTo>
                        <a:lnTo>
                          <a:pt x="16" y="141"/>
                        </a:lnTo>
                        <a:lnTo>
                          <a:pt x="14" y="150"/>
                        </a:lnTo>
                        <a:lnTo>
                          <a:pt x="12" y="159"/>
                        </a:lnTo>
                        <a:lnTo>
                          <a:pt x="9" y="167"/>
                        </a:lnTo>
                        <a:lnTo>
                          <a:pt x="7" y="176"/>
                        </a:lnTo>
                        <a:lnTo>
                          <a:pt x="5" y="184"/>
                        </a:lnTo>
                        <a:lnTo>
                          <a:pt x="3" y="193"/>
                        </a:lnTo>
                        <a:lnTo>
                          <a:pt x="2" y="202"/>
                        </a:lnTo>
                        <a:lnTo>
                          <a:pt x="0" y="222"/>
                        </a:lnTo>
                        <a:lnTo>
                          <a:pt x="0" y="241"/>
                        </a:lnTo>
                        <a:lnTo>
                          <a:pt x="0" y="260"/>
                        </a:lnTo>
                        <a:lnTo>
                          <a:pt x="2" y="280"/>
                        </a:lnTo>
                        <a:lnTo>
                          <a:pt x="3" y="281"/>
                        </a:lnTo>
                        <a:lnTo>
                          <a:pt x="4" y="281"/>
                        </a:lnTo>
                        <a:lnTo>
                          <a:pt x="5" y="280"/>
                        </a:lnTo>
                        <a:lnTo>
                          <a:pt x="6" y="279"/>
                        </a:lnTo>
                        <a:lnTo>
                          <a:pt x="5" y="261"/>
                        </a:lnTo>
                        <a:lnTo>
                          <a:pt x="6" y="243"/>
                        </a:lnTo>
                        <a:lnTo>
                          <a:pt x="7" y="226"/>
                        </a:lnTo>
                        <a:lnTo>
                          <a:pt x="8" y="208"/>
                        </a:lnTo>
                        <a:lnTo>
                          <a:pt x="10" y="198"/>
                        </a:lnTo>
                        <a:lnTo>
                          <a:pt x="11" y="189"/>
                        </a:lnTo>
                        <a:lnTo>
                          <a:pt x="13" y="179"/>
                        </a:lnTo>
                        <a:lnTo>
                          <a:pt x="15" y="170"/>
                        </a:lnTo>
                        <a:lnTo>
                          <a:pt x="17" y="161"/>
                        </a:lnTo>
                        <a:lnTo>
                          <a:pt x="19" y="152"/>
                        </a:lnTo>
                        <a:lnTo>
                          <a:pt x="21" y="142"/>
                        </a:lnTo>
                        <a:lnTo>
                          <a:pt x="24" y="133"/>
                        </a:lnTo>
                        <a:lnTo>
                          <a:pt x="26" y="123"/>
                        </a:lnTo>
                        <a:lnTo>
                          <a:pt x="30" y="106"/>
                        </a:lnTo>
                        <a:lnTo>
                          <a:pt x="34" y="87"/>
                        </a:lnTo>
                        <a:lnTo>
                          <a:pt x="39" y="67"/>
                        </a:lnTo>
                        <a:lnTo>
                          <a:pt x="44" y="46"/>
                        </a:lnTo>
                        <a:lnTo>
                          <a:pt x="50" y="27"/>
                        </a:lnTo>
                        <a:lnTo>
                          <a:pt x="55" y="11"/>
                        </a:lnTo>
                        <a:lnTo>
                          <a:pt x="5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3" name="Freeform 78"/>
                  <p:cNvSpPr>
                    <a:spLocks/>
                  </p:cNvSpPr>
                  <p:nvPr/>
                </p:nvSpPr>
                <p:spPr bwMode="auto">
                  <a:xfrm>
                    <a:off x="1740" y="2089"/>
                    <a:ext cx="110" cy="58"/>
                  </a:xfrm>
                  <a:custGeom>
                    <a:avLst/>
                    <a:gdLst>
                      <a:gd name="T0" fmla="*/ 108 w 110"/>
                      <a:gd name="T1" fmla="*/ 58 h 58"/>
                      <a:gd name="T2" fmla="*/ 109 w 110"/>
                      <a:gd name="T3" fmla="*/ 58 h 58"/>
                      <a:gd name="T4" fmla="*/ 110 w 110"/>
                      <a:gd name="T5" fmla="*/ 58 h 58"/>
                      <a:gd name="T6" fmla="*/ 110 w 110"/>
                      <a:gd name="T7" fmla="*/ 57 h 58"/>
                      <a:gd name="T8" fmla="*/ 109 w 110"/>
                      <a:gd name="T9" fmla="*/ 56 h 58"/>
                      <a:gd name="T10" fmla="*/ 102 w 110"/>
                      <a:gd name="T11" fmla="*/ 52 h 58"/>
                      <a:gd name="T12" fmla="*/ 95 w 110"/>
                      <a:gd name="T13" fmla="*/ 48 h 58"/>
                      <a:gd name="T14" fmla="*/ 88 w 110"/>
                      <a:gd name="T15" fmla="*/ 44 h 58"/>
                      <a:gd name="T16" fmla="*/ 80 w 110"/>
                      <a:gd name="T17" fmla="*/ 41 h 58"/>
                      <a:gd name="T18" fmla="*/ 73 w 110"/>
                      <a:gd name="T19" fmla="*/ 37 h 58"/>
                      <a:gd name="T20" fmla="*/ 66 w 110"/>
                      <a:gd name="T21" fmla="*/ 34 h 58"/>
                      <a:gd name="T22" fmla="*/ 58 w 110"/>
                      <a:gd name="T23" fmla="*/ 29 h 58"/>
                      <a:gd name="T24" fmla="*/ 51 w 110"/>
                      <a:gd name="T25" fmla="*/ 26 h 58"/>
                      <a:gd name="T26" fmla="*/ 46 w 110"/>
                      <a:gd name="T27" fmla="*/ 23 h 58"/>
                      <a:gd name="T28" fmla="*/ 39 w 110"/>
                      <a:gd name="T29" fmla="*/ 20 h 58"/>
                      <a:gd name="T30" fmla="*/ 30 w 110"/>
                      <a:gd name="T31" fmla="*/ 15 h 58"/>
                      <a:gd name="T32" fmla="*/ 21 w 110"/>
                      <a:gd name="T33" fmla="*/ 11 h 58"/>
                      <a:gd name="T34" fmla="*/ 13 w 110"/>
                      <a:gd name="T35" fmla="*/ 7 h 58"/>
                      <a:gd name="T36" fmla="*/ 6 w 110"/>
                      <a:gd name="T37" fmla="*/ 3 h 58"/>
                      <a:gd name="T38" fmla="*/ 2 w 110"/>
                      <a:gd name="T39" fmla="*/ 1 h 58"/>
                      <a:gd name="T40" fmla="*/ 0 w 110"/>
                      <a:gd name="T41" fmla="*/ 0 h 58"/>
                      <a:gd name="T42" fmla="*/ 1 w 110"/>
                      <a:gd name="T43" fmla="*/ 1 h 58"/>
                      <a:gd name="T44" fmla="*/ 4 w 110"/>
                      <a:gd name="T45" fmla="*/ 2 h 58"/>
                      <a:gd name="T46" fmla="*/ 8 w 110"/>
                      <a:gd name="T47" fmla="*/ 5 h 58"/>
                      <a:gd name="T48" fmla="*/ 14 w 110"/>
                      <a:gd name="T49" fmla="*/ 8 h 58"/>
                      <a:gd name="T50" fmla="*/ 21 w 110"/>
                      <a:gd name="T51" fmla="*/ 12 h 58"/>
                      <a:gd name="T52" fmla="*/ 29 w 110"/>
                      <a:gd name="T53" fmla="*/ 16 h 58"/>
                      <a:gd name="T54" fmla="*/ 38 w 110"/>
                      <a:gd name="T55" fmla="*/ 21 h 58"/>
                      <a:gd name="T56" fmla="*/ 47 w 110"/>
                      <a:gd name="T57" fmla="*/ 25 h 58"/>
                      <a:gd name="T58" fmla="*/ 56 w 110"/>
                      <a:gd name="T59" fmla="*/ 31 h 58"/>
                      <a:gd name="T60" fmla="*/ 65 w 110"/>
                      <a:gd name="T61" fmla="*/ 36 h 58"/>
                      <a:gd name="T62" fmla="*/ 75 w 110"/>
                      <a:gd name="T63" fmla="*/ 40 h 58"/>
                      <a:gd name="T64" fmla="*/ 83 w 110"/>
                      <a:gd name="T65" fmla="*/ 45 h 58"/>
                      <a:gd name="T66" fmla="*/ 91 w 110"/>
                      <a:gd name="T67" fmla="*/ 49 h 58"/>
                      <a:gd name="T68" fmla="*/ 98 w 110"/>
                      <a:gd name="T69" fmla="*/ 53 h 58"/>
                      <a:gd name="T70" fmla="*/ 104 w 110"/>
                      <a:gd name="T71" fmla="*/ 56 h 58"/>
                      <a:gd name="T72" fmla="*/ 108 w 110"/>
                      <a:gd name="T73" fmla="*/ 58 h 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0"/>
                      <a:gd name="T112" fmla="*/ 0 h 58"/>
                      <a:gd name="T113" fmla="*/ 110 w 110"/>
                      <a:gd name="T114" fmla="*/ 58 h 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0" h="58">
                        <a:moveTo>
                          <a:pt x="108" y="58"/>
                        </a:moveTo>
                        <a:lnTo>
                          <a:pt x="109" y="58"/>
                        </a:lnTo>
                        <a:lnTo>
                          <a:pt x="110" y="58"/>
                        </a:lnTo>
                        <a:lnTo>
                          <a:pt x="110" y="57"/>
                        </a:lnTo>
                        <a:lnTo>
                          <a:pt x="109" y="56"/>
                        </a:lnTo>
                        <a:lnTo>
                          <a:pt x="102" y="52"/>
                        </a:lnTo>
                        <a:lnTo>
                          <a:pt x="95" y="48"/>
                        </a:lnTo>
                        <a:lnTo>
                          <a:pt x="88" y="44"/>
                        </a:lnTo>
                        <a:lnTo>
                          <a:pt x="80" y="41"/>
                        </a:lnTo>
                        <a:lnTo>
                          <a:pt x="73" y="37"/>
                        </a:lnTo>
                        <a:lnTo>
                          <a:pt x="66" y="34"/>
                        </a:lnTo>
                        <a:lnTo>
                          <a:pt x="58" y="29"/>
                        </a:lnTo>
                        <a:lnTo>
                          <a:pt x="51" y="26"/>
                        </a:lnTo>
                        <a:lnTo>
                          <a:pt x="46" y="23"/>
                        </a:lnTo>
                        <a:lnTo>
                          <a:pt x="39" y="20"/>
                        </a:lnTo>
                        <a:lnTo>
                          <a:pt x="30" y="15"/>
                        </a:lnTo>
                        <a:lnTo>
                          <a:pt x="21" y="11"/>
                        </a:lnTo>
                        <a:lnTo>
                          <a:pt x="13" y="7"/>
                        </a:lnTo>
                        <a:lnTo>
                          <a:pt x="6" y="3"/>
                        </a:lnTo>
                        <a:lnTo>
                          <a:pt x="2" y="1"/>
                        </a:lnTo>
                        <a:lnTo>
                          <a:pt x="0" y="0"/>
                        </a:lnTo>
                        <a:lnTo>
                          <a:pt x="1" y="1"/>
                        </a:lnTo>
                        <a:lnTo>
                          <a:pt x="4" y="2"/>
                        </a:lnTo>
                        <a:lnTo>
                          <a:pt x="8" y="5"/>
                        </a:lnTo>
                        <a:lnTo>
                          <a:pt x="14" y="8"/>
                        </a:lnTo>
                        <a:lnTo>
                          <a:pt x="21" y="12"/>
                        </a:lnTo>
                        <a:lnTo>
                          <a:pt x="29" y="16"/>
                        </a:lnTo>
                        <a:lnTo>
                          <a:pt x="38" y="21"/>
                        </a:lnTo>
                        <a:lnTo>
                          <a:pt x="47" y="25"/>
                        </a:lnTo>
                        <a:lnTo>
                          <a:pt x="56" y="31"/>
                        </a:lnTo>
                        <a:lnTo>
                          <a:pt x="65" y="36"/>
                        </a:lnTo>
                        <a:lnTo>
                          <a:pt x="75" y="40"/>
                        </a:lnTo>
                        <a:lnTo>
                          <a:pt x="83" y="45"/>
                        </a:lnTo>
                        <a:lnTo>
                          <a:pt x="91" y="49"/>
                        </a:lnTo>
                        <a:lnTo>
                          <a:pt x="98" y="53"/>
                        </a:lnTo>
                        <a:lnTo>
                          <a:pt x="104" y="56"/>
                        </a:lnTo>
                        <a:lnTo>
                          <a:pt x="108" y="5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4" name="Freeform 79"/>
                  <p:cNvSpPr>
                    <a:spLocks/>
                  </p:cNvSpPr>
                  <p:nvPr/>
                </p:nvSpPr>
                <p:spPr bwMode="auto">
                  <a:xfrm>
                    <a:off x="1736" y="2066"/>
                    <a:ext cx="106" cy="21"/>
                  </a:xfrm>
                  <a:custGeom>
                    <a:avLst/>
                    <a:gdLst>
                      <a:gd name="T0" fmla="*/ 0 w 106"/>
                      <a:gd name="T1" fmla="*/ 21 h 21"/>
                      <a:gd name="T2" fmla="*/ 2 w 106"/>
                      <a:gd name="T3" fmla="*/ 21 h 21"/>
                      <a:gd name="T4" fmla="*/ 7 w 106"/>
                      <a:gd name="T5" fmla="*/ 20 h 21"/>
                      <a:gd name="T6" fmla="*/ 12 w 106"/>
                      <a:gd name="T7" fmla="*/ 19 h 21"/>
                      <a:gd name="T8" fmla="*/ 19 w 106"/>
                      <a:gd name="T9" fmla="*/ 18 h 21"/>
                      <a:gd name="T10" fmla="*/ 27 w 106"/>
                      <a:gd name="T11" fmla="*/ 16 h 21"/>
                      <a:gd name="T12" fmla="*/ 36 w 106"/>
                      <a:gd name="T13" fmla="*/ 14 h 21"/>
                      <a:gd name="T14" fmla="*/ 46 w 106"/>
                      <a:gd name="T15" fmla="*/ 12 h 21"/>
                      <a:gd name="T16" fmla="*/ 56 w 106"/>
                      <a:gd name="T17" fmla="*/ 10 h 21"/>
                      <a:gd name="T18" fmla="*/ 65 w 106"/>
                      <a:gd name="T19" fmla="*/ 9 h 21"/>
                      <a:gd name="T20" fmla="*/ 75 w 106"/>
                      <a:gd name="T21" fmla="*/ 6 h 21"/>
                      <a:gd name="T22" fmla="*/ 83 w 106"/>
                      <a:gd name="T23" fmla="*/ 5 h 21"/>
                      <a:gd name="T24" fmla="*/ 91 w 106"/>
                      <a:gd name="T25" fmla="*/ 3 h 21"/>
                      <a:gd name="T26" fmla="*/ 97 w 106"/>
                      <a:gd name="T27" fmla="*/ 1 h 21"/>
                      <a:gd name="T28" fmla="*/ 102 w 106"/>
                      <a:gd name="T29" fmla="*/ 0 h 21"/>
                      <a:gd name="T30" fmla="*/ 105 w 106"/>
                      <a:gd name="T31" fmla="*/ 0 h 21"/>
                      <a:gd name="T32" fmla="*/ 106 w 106"/>
                      <a:gd name="T33" fmla="*/ 0 h 21"/>
                      <a:gd name="T34" fmla="*/ 99 w 106"/>
                      <a:gd name="T35" fmla="*/ 0 h 21"/>
                      <a:gd name="T36" fmla="*/ 93 w 106"/>
                      <a:gd name="T37" fmla="*/ 2 h 21"/>
                      <a:gd name="T38" fmla="*/ 86 w 106"/>
                      <a:gd name="T39" fmla="*/ 3 h 21"/>
                      <a:gd name="T40" fmla="*/ 79 w 106"/>
                      <a:gd name="T41" fmla="*/ 4 h 21"/>
                      <a:gd name="T42" fmla="*/ 73 w 106"/>
                      <a:gd name="T43" fmla="*/ 5 h 21"/>
                      <a:gd name="T44" fmla="*/ 66 w 106"/>
                      <a:gd name="T45" fmla="*/ 6 h 21"/>
                      <a:gd name="T46" fmla="*/ 60 w 106"/>
                      <a:gd name="T47" fmla="*/ 7 h 21"/>
                      <a:gd name="T48" fmla="*/ 53 w 106"/>
                      <a:gd name="T49" fmla="*/ 8 h 21"/>
                      <a:gd name="T50" fmla="*/ 48 w 106"/>
                      <a:gd name="T51" fmla="*/ 9 h 21"/>
                      <a:gd name="T52" fmla="*/ 40 w 106"/>
                      <a:gd name="T53" fmla="*/ 11 h 21"/>
                      <a:gd name="T54" fmla="*/ 30 w 106"/>
                      <a:gd name="T55" fmla="*/ 13 h 21"/>
                      <a:gd name="T56" fmla="*/ 20 w 106"/>
                      <a:gd name="T57" fmla="*/ 15 h 21"/>
                      <a:gd name="T58" fmla="*/ 11 w 106"/>
                      <a:gd name="T59" fmla="*/ 17 h 21"/>
                      <a:gd name="T60" fmla="*/ 3 w 106"/>
                      <a:gd name="T61" fmla="*/ 19 h 21"/>
                      <a:gd name="T62" fmla="*/ 0 w 106"/>
                      <a:gd name="T63" fmla="*/ 20 h 21"/>
                      <a:gd name="T64" fmla="*/ 0 w 106"/>
                      <a:gd name="T65" fmla="*/ 21 h 21"/>
                      <a:gd name="T66" fmla="*/ 0 w 106"/>
                      <a:gd name="T67" fmla="*/ 21 h 21"/>
                      <a:gd name="T68" fmla="*/ 0 w 106"/>
                      <a:gd name="T69" fmla="*/ 21 h 21"/>
                      <a:gd name="T70" fmla="*/ 0 w 106"/>
                      <a:gd name="T71" fmla="*/ 21 h 21"/>
                      <a:gd name="T72" fmla="*/ 0 w 106"/>
                      <a:gd name="T73" fmla="*/ 21 h 21"/>
                      <a:gd name="T74" fmla="*/ 0 w 106"/>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6"/>
                      <a:gd name="T115" fmla="*/ 0 h 21"/>
                      <a:gd name="T116" fmla="*/ 106 w 106"/>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6" h="21">
                        <a:moveTo>
                          <a:pt x="0" y="21"/>
                        </a:moveTo>
                        <a:lnTo>
                          <a:pt x="2" y="21"/>
                        </a:lnTo>
                        <a:lnTo>
                          <a:pt x="7" y="20"/>
                        </a:lnTo>
                        <a:lnTo>
                          <a:pt x="12" y="19"/>
                        </a:lnTo>
                        <a:lnTo>
                          <a:pt x="19" y="18"/>
                        </a:lnTo>
                        <a:lnTo>
                          <a:pt x="27" y="16"/>
                        </a:lnTo>
                        <a:lnTo>
                          <a:pt x="36" y="14"/>
                        </a:lnTo>
                        <a:lnTo>
                          <a:pt x="46" y="12"/>
                        </a:lnTo>
                        <a:lnTo>
                          <a:pt x="56" y="10"/>
                        </a:lnTo>
                        <a:lnTo>
                          <a:pt x="65" y="9"/>
                        </a:lnTo>
                        <a:lnTo>
                          <a:pt x="75" y="6"/>
                        </a:lnTo>
                        <a:lnTo>
                          <a:pt x="83" y="5"/>
                        </a:lnTo>
                        <a:lnTo>
                          <a:pt x="91" y="3"/>
                        </a:lnTo>
                        <a:lnTo>
                          <a:pt x="97" y="1"/>
                        </a:lnTo>
                        <a:lnTo>
                          <a:pt x="102" y="0"/>
                        </a:lnTo>
                        <a:lnTo>
                          <a:pt x="105" y="0"/>
                        </a:lnTo>
                        <a:lnTo>
                          <a:pt x="106" y="0"/>
                        </a:lnTo>
                        <a:lnTo>
                          <a:pt x="99" y="0"/>
                        </a:lnTo>
                        <a:lnTo>
                          <a:pt x="93" y="2"/>
                        </a:lnTo>
                        <a:lnTo>
                          <a:pt x="86" y="3"/>
                        </a:lnTo>
                        <a:lnTo>
                          <a:pt x="79" y="4"/>
                        </a:lnTo>
                        <a:lnTo>
                          <a:pt x="73" y="5"/>
                        </a:lnTo>
                        <a:lnTo>
                          <a:pt x="66" y="6"/>
                        </a:lnTo>
                        <a:lnTo>
                          <a:pt x="60" y="7"/>
                        </a:lnTo>
                        <a:lnTo>
                          <a:pt x="53" y="8"/>
                        </a:lnTo>
                        <a:lnTo>
                          <a:pt x="48" y="9"/>
                        </a:lnTo>
                        <a:lnTo>
                          <a:pt x="40" y="11"/>
                        </a:lnTo>
                        <a:lnTo>
                          <a:pt x="30" y="13"/>
                        </a:lnTo>
                        <a:lnTo>
                          <a:pt x="20" y="15"/>
                        </a:lnTo>
                        <a:lnTo>
                          <a:pt x="11" y="17"/>
                        </a:lnTo>
                        <a:lnTo>
                          <a:pt x="3" y="19"/>
                        </a:lnTo>
                        <a:lnTo>
                          <a:pt x="0" y="20"/>
                        </a:lnTo>
                        <a:lnTo>
                          <a:pt x="0" y="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5" name="Freeform 80"/>
                  <p:cNvSpPr>
                    <a:spLocks/>
                  </p:cNvSpPr>
                  <p:nvPr/>
                </p:nvSpPr>
                <p:spPr bwMode="auto">
                  <a:xfrm>
                    <a:off x="1602" y="2035"/>
                    <a:ext cx="218" cy="7"/>
                  </a:xfrm>
                  <a:custGeom>
                    <a:avLst/>
                    <a:gdLst>
                      <a:gd name="T0" fmla="*/ 51 w 218"/>
                      <a:gd name="T1" fmla="*/ 4 h 7"/>
                      <a:gd name="T2" fmla="*/ 55 w 218"/>
                      <a:gd name="T3" fmla="*/ 4 h 7"/>
                      <a:gd name="T4" fmla="*/ 61 w 218"/>
                      <a:gd name="T5" fmla="*/ 4 h 7"/>
                      <a:gd name="T6" fmla="*/ 69 w 218"/>
                      <a:gd name="T7" fmla="*/ 3 h 7"/>
                      <a:gd name="T8" fmla="*/ 79 w 218"/>
                      <a:gd name="T9" fmla="*/ 3 h 7"/>
                      <a:gd name="T10" fmla="*/ 90 w 218"/>
                      <a:gd name="T11" fmla="*/ 3 h 7"/>
                      <a:gd name="T12" fmla="*/ 101 w 218"/>
                      <a:gd name="T13" fmla="*/ 3 h 7"/>
                      <a:gd name="T14" fmla="*/ 114 w 218"/>
                      <a:gd name="T15" fmla="*/ 2 h 7"/>
                      <a:gd name="T16" fmla="*/ 127 w 218"/>
                      <a:gd name="T17" fmla="*/ 2 h 7"/>
                      <a:gd name="T18" fmla="*/ 140 w 218"/>
                      <a:gd name="T19" fmla="*/ 2 h 7"/>
                      <a:gd name="T20" fmla="*/ 153 w 218"/>
                      <a:gd name="T21" fmla="*/ 2 h 7"/>
                      <a:gd name="T22" fmla="*/ 166 w 218"/>
                      <a:gd name="T23" fmla="*/ 1 h 7"/>
                      <a:gd name="T24" fmla="*/ 178 w 218"/>
                      <a:gd name="T25" fmla="*/ 1 h 7"/>
                      <a:gd name="T26" fmla="*/ 190 w 218"/>
                      <a:gd name="T27" fmla="*/ 1 h 7"/>
                      <a:gd name="T28" fmla="*/ 200 w 218"/>
                      <a:gd name="T29" fmla="*/ 2 h 7"/>
                      <a:gd name="T30" fmla="*/ 209 w 218"/>
                      <a:gd name="T31" fmla="*/ 2 h 7"/>
                      <a:gd name="T32" fmla="*/ 217 w 218"/>
                      <a:gd name="T33" fmla="*/ 2 h 7"/>
                      <a:gd name="T34" fmla="*/ 218 w 218"/>
                      <a:gd name="T35" fmla="*/ 2 h 7"/>
                      <a:gd name="T36" fmla="*/ 218 w 218"/>
                      <a:gd name="T37" fmla="*/ 2 h 7"/>
                      <a:gd name="T38" fmla="*/ 218 w 218"/>
                      <a:gd name="T39" fmla="*/ 1 h 7"/>
                      <a:gd name="T40" fmla="*/ 218 w 218"/>
                      <a:gd name="T41" fmla="*/ 1 h 7"/>
                      <a:gd name="T42" fmla="*/ 210 w 218"/>
                      <a:gd name="T43" fmla="*/ 1 h 7"/>
                      <a:gd name="T44" fmla="*/ 201 w 218"/>
                      <a:gd name="T45" fmla="*/ 0 h 7"/>
                      <a:gd name="T46" fmla="*/ 191 w 218"/>
                      <a:gd name="T47" fmla="*/ 0 h 7"/>
                      <a:gd name="T48" fmla="*/ 179 w 218"/>
                      <a:gd name="T49" fmla="*/ 0 h 7"/>
                      <a:gd name="T50" fmla="*/ 167 w 218"/>
                      <a:gd name="T51" fmla="*/ 0 h 7"/>
                      <a:gd name="T52" fmla="*/ 154 w 218"/>
                      <a:gd name="T53" fmla="*/ 0 h 7"/>
                      <a:gd name="T54" fmla="*/ 142 w 218"/>
                      <a:gd name="T55" fmla="*/ 0 h 7"/>
                      <a:gd name="T56" fmla="*/ 129 w 218"/>
                      <a:gd name="T57" fmla="*/ 0 h 7"/>
                      <a:gd name="T58" fmla="*/ 116 w 218"/>
                      <a:gd name="T59" fmla="*/ 0 h 7"/>
                      <a:gd name="T60" fmla="*/ 105 w 218"/>
                      <a:gd name="T61" fmla="*/ 0 h 7"/>
                      <a:gd name="T62" fmla="*/ 93 w 218"/>
                      <a:gd name="T63" fmla="*/ 0 h 7"/>
                      <a:gd name="T64" fmla="*/ 83 w 218"/>
                      <a:gd name="T65" fmla="*/ 0 h 7"/>
                      <a:gd name="T66" fmla="*/ 73 w 218"/>
                      <a:gd name="T67" fmla="*/ 0 h 7"/>
                      <a:gd name="T68" fmla="*/ 66 w 218"/>
                      <a:gd name="T69" fmla="*/ 1 h 7"/>
                      <a:gd name="T70" fmla="*/ 60 w 218"/>
                      <a:gd name="T71" fmla="*/ 1 h 7"/>
                      <a:gd name="T72" fmla="*/ 56 w 218"/>
                      <a:gd name="T73" fmla="*/ 1 h 7"/>
                      <a:gd name="T74" fmla="*/ 48 w 218"/>
                      <a:gd name="T75" fmla="*/ 2 h 7"/>
                      <a:gd name="T76" fmla="*/ 39 w 218"/>
                      <a:gd name="T77" fmla="*/ 3 h 7"/>
                      <a:gd name="T78" fmla="*/ 30 w 218"/>
                      <a:gd name="T79" fmla="*/ 4 h 7"/>
                      <a:gd name="T80" fmla="*/ 20 w 218"/>
                      <a:gd name="T81" fmla="*/ 5 h 7"/>
                      <a:gd name="T82" fmla="*/ 12 w 218"/>
                      <a:gd name="T83" fmla="*/ 6 h 7"/>
                      <a:gd name="T84" fmla="*/ 5 w 218"/>
                      <a:gd name="T85" fmla="*/ 7 h 7"/>
                      <a:gd name="T86" fmla="*/ 1 w 218"/>
                      <a:gd name="T87" fmla="*/ 7 h 7"/>
                      <a:gd name="T88" fmla="*/ 0 w 218"/>
                      <a:gd name="T89" fmla="*/ 7 h 7"/>
                      <a:gd name="T90" fmla="*/ 1 w 218"/>
                      <a:gd name="T91" fmla="*/ 7 h 7"/>
                      <a:gd name="T92" fmla="*/ 5 w 218"/>
                      <a:gd name="T93" fmla="*/ 7 h 7"/>
                      <a:gd name="T94" fmla="*/ 11 w 218"/>
                      <a:gd name="T95" fmla="*/ 7 h 7"/>
                      <a:gd name="T96" fmla="*/ 19 w 218"/>
                      <a:gd name="T97" fmla="*/ 6 h 7"/>
                      <a:gd name="T98" fmla="*/ 27 w 218"/>
                      <a:gd name="T99" fmla="*/ 6 h 7"/>
                      <a:gd name="T100" fmla="*/ 35 w 218"/>
                      <a:gd name="T101" fmla="*/ 5 h 7"/>
                      <a:gd name="T102" fmla="*/ 43 w 218"/>
                      <a:gd name="T103" fmla="*/ 5 h 7"/>
                      <a:gd name="T104" fmla="*/ 51 w 218"/>
                      <a:gd name="T105" fmla="*/ 4 h 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8"/>
                      <a:gd name="T160" fmla="*/ 0 h 7"/>
                      <a:gd name="T161" fmla="*/ 218 w 218"/>
                      <a:gd name="T162" fmla="*/ 7 h 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8" h="7">
                        <a:moveTo>
                          <a:pt x="51" y="4"/>
                        </a:moveTo>
                        <a:lnTo>
                          <a:pt x="55" y="4"/>
                        </a:lnTo>
                        <a:lnTo>
                          <a:pt x="61" y="4"/>
                        </a:lnTo>
                        <a:lnTo>
                          <a:pt x="69" y="3"/>
                        </a:lnTo>
                        <a:lnTo>
                          <a:pt x="79" y="3"/>
                        </a:lnTo>
                        <a:lnTo>
                          <a:pt x="90" y="3"/>
                        </a:lnTo>
                        <a:lnTo>
                          <a:pt x="101" y="3"/>
                        </a:lnTo>
                        <a:lnTo>
                          <a:pt x="114" y="2"/>
                        </a:lnTo>
                        <a:lnTo>
                          <a:pt x="127" y="2"/>
                        </a:lnTo>
                        <a:lnTo>
                          <a:pt x="140" y="2"/>
                        </a:lnTo>
                        <a:lnTo>
                          <a:pt x="153" y="2"/>
                        </a:lnTo>
                        <a:lnTo>
                          <a:pt x="166" y="1"/>
                        </a:lnTo>
                        <a:lnTo>
                          <a:pt x="178" y="1"/>
                        </a:lnTo>
                        <a:lnTo>
                          <a:pt x="190" y="1"/>
                        </a:lnTo>
                        <a:lnTo>
                          <a:pt x="200" y="2"/>
                        </a:lnTo>
                        <a:lnTo>
                          <a:pt x="209" y="2"/>
                        </a:lnTo>
                        <a:lnTo>
                          <a:pt x="217" y="2"/>
                        </a:lnTo>
                        <a:lnTo>
                          <a:pt x="218" y="2"/>
                        </a:lnTo>
                        <a:lnTo>
                          <a:pt x="218" y="1"/>
                        </a:lnTo>
                        <a:lnTo>
                          <a:pt x="210" y="1"/>
                        </a:lnTo>
                        <a:lnTo>
                          <a:pt x="201" y="0"/>
                        </a:lnTo>
                        <a:lnTo>
                          <a:pt x="191" y="0"/>
                        </a:lnTo>
                        <a:lnTo>
                          <a:pt x="179" y="0"/>
                        </a:lnTo>
                        <a:lnTo>
                          <a:pt x="167" y="0"/>
                        </a:lnTo>
                        <a:lnTo>
                          <a:pt x="154" y="0"/>
                        </a:lnTo>
                        <a:lnTo>
                          <a:pt x="142" y="0"/>
                        </a:lnTo>
                        <a:lnTo>
                          <a:pt x="129" y="0"/>
                        </a:lnTo>
                        <a:lnTo>
                          <a:pt x="116" y="0"/>
                        </a:lnTo>
                        <a:lnTo>
                          <a:pt x="105" y="0"/>
                        </a:lnTo>
                        <a:lnTo>
                          <a:pt x="93" y="0"/>
                        </a:lnTo>
                        <a:lnTo>
                          <a:pt x="83" y="0"/>
                        </a:lnTo>
                        <a:lnTo>
                          <a:pt x="73" y="0"/>
                        </a:lnTo>
                        <a:lnTo>
                          <a:pt x="66" y="1"/>
                        </a:lnTo>
                        <a:lnTo>
                          <a:pt x="60" y="1"/>
                        </a:lnTo>
                        <a:lnTo>
                          <a:pt x="56" y="1"/>
                        </a:lnTo>
                        <a:lnTo>
                          <a:pt x="48" y="2"/>
                        </a:lnTo>
                        <a:lnTo>
                          <a:pt x="39" y="3"/>
                        </a:lnTo>
                        <a:lnTo>
                          <a:pt x="30" y="4"/>
                        </a:lnTo>
                        <a:lnTo>
                          <a:pt x="20" y="5"/>
                        </a:lnTo>
                        <a:lnTo>
                          <a:pt x="12" y="6"/>
                        </a:lnTo>
                        <a:lnTo>
                          <a:pt x="5" y="7"/>
                        </a:lnTo>
                        <a:lnTo>
                          <a:pt x="1" y="7"/>
                        </a:lnTo>
                        <a:lnTo>
                          <a:pt x="0" y="7"/>
                        </a:lnTo>
                        <a:lnTo>
                          <a:pt x="1" y="7"/>
                        </a:lnTo>
                        <a:lnTo>
                          <a:pt x="5" y="7"/>
                        </a:lnTo>
                        <a:lnTo>
                          <a:pt x="11" y="7"/>
                        </a:lnTo>
                        <a:lnTo>
                          <a:pt x="19" y="6"/>
                        </a:lnTo>
                        <a:lnTo>
                          <a:pt x="27" y="6"/>
                        </a:lnTo>
                        <a:lnTo>
                          <a:pt x="35" y="5"/>
                        </a:lnTo>
                        <a:lnTo>
                          <a:pt x="43" y="5"/>
                        </a:lnTo>
                        <a:lnTo>
                          <a:pt x="51"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6" name="Freeform 81"/>
                  <p:cNvSpPr>
                    <a:spLocks/>
                  </p:cNvSpPr>
                  <p:nvPr/>
                </p:nvSpPr>
                <p:spPr bwMode="auto">
                  <a:xfrm>
                    <a:off x="1705" y="2046"/>
                    <a:ext cx="133" cy="17"/>
                  </a:xfrm>
                  <a:custGeom>
                    <a:avLst/>
                    <a:gdLst>
                      <a:gd name="T0" fmla="*/ 59 w 133"/>
                      <a:gd name="T1" fmla="*/ 9 h 17"/>
                      <a:gd name="T2" fmla="*/ 64 w 133"/>
                      <a:gd name="T3" fmla="*/ 9 h 17"/>
                      <a:gd name="T4" fmla="*/ 68 w 133"/>
                      <a:gd name="T5" fmla="*/ 8 h 17"/>
                      <a:gd name="T6" fmla="*/ 73 w 133"/>
                      <a:gd name="T7" fmla="*/ 8 h 17"/>
                      <a:gd name="T8" fmla="*/ 77 w 133"/>
                      <a:gd name="T9" fmla="*/ 7 h 17"/>
                      <a:gd name="T10" fmla="*/ 82 w 133"/>
                      <a:gd name="T11" fmla="*/ 7 h 17"/>
                      <a:gd name="T12" fmla="*/ 86 w 133"/>
                      <a:gd name="T13" fmla="*/ 7 h 17"/>
                      <a:gd name="T14" fmla="*/ 91 w 133"/>
                      <a:gd name="T15" fmla="*/ 6 h 17"/>
                      <a:gd name="T16" fmla="*/ 95 w 133"/>
                      <a:gd name="T17" fmla="*/ 6 h 17"/>
                      <a:gd name="T18" fmla="*/ 100 w 133"/>
                      <a:gd name="T19" fmla="*/ 6 h 17"/>
                      <a:gd name="T20" fmla="*/ 104 w 133"/>
                      <a:gd name="T21" fmla="*/ 5 h 17"/>
                      <a:gd name="T22" fmla="*/ 109 w 133"/>
                      <a:gd name="T23" fmla="*/ 5 h 17"/>
                      <a:gd name="T24" fmla="*/ 114 w 133"/>
                      <a:gd name="T25" fmla="*/ 4 h 17"/>
                      <a:gd name="T26" fmla="*/ 118 w 133"/>
                      <a:gd name="T27" fmla="*/ 4 h 17"/>
                      <a:gd name="T28" fmla="*/ 123 w 133"/>
                      <a:gd name="T29" fmla="*/ 3 h 17"/>
                      <a:gd name="T30" fmla="*/ 127 w 133"/>
                      <a:gd name="T31" fmla="*/ 2 h 17"/>
                      <a:gd name="T32" fmla="*/ 132 w 133"/>
                      <a:gd name="T33" fmla="*/ 2 h 17"/>
                      <a:gd name="T34" fmla="*/ 132 w 133"/>
                      <a:gd name="T35" fmla="*/ 1 h 17"/>
                      <a:gd name="T36" fmla="*/ 133 w 133"/>
                      <a:gd name="T37" fmla="*/ 1 h 17"/>
                      <a:gd name="T38" fmla="*/ 133 w 133"/>
                      <a:gd name="T39" fmla="*/ 1 h 17"/>
                      <a:gd name="T40" fmla="*/ 132 w 133"/>
                      <a:gd name="T41" fmla="*/ 0 h 17"/>
                      <a:gd name="T42" fmla="*/ 127 w 133"/>
                      <a:gd name="T43" fmla="*/ 1 h 17"/>
                      <a:gd name="T44" fmla="*/ 123 w 133"/>
                      <a:gd name="T45" fmla="*/ 1 h 17"/>
                      <a:gd name="T46" fmla="*/ 118 w 133"/>
                      <a:gd name="T47" fmla="*/ 1 h 17"/>
                      <a:gd name="T48" fmla="*/ 114 w 133"/>
                      <a:gd name="T49" fmla="*/ 2 h 17"/>
                      <a:gd name="T50" fmla="*/ 109 w 133"/>
                      <a:gd name="T51" fmla="*/ 2 h 17"/>
                      <a:gd name="T52" fmla="*/ 105 w 133"/>
                      <a:gd name="T53" fmla="*/ 2 h 17"/>
                      <a:gd name="T54" fmla="*/ 100 w 133"/>
                      <a:gd name="T55" fmla="*/ 3 h 17"/>
                      <a:gd name="T56" fmla="*/ 96 w 133"/>
                      <a:gd name="T57" fmla="*/ 3 h 17"/>
                      <a:gd name="T58" fmla="*/ 91 w 133"/>
                      <a:gd name="T59" fmla="*/ 4 h 17"/>
                      <a:gd name="T60" fmla="*/ 87 w 133"/>
                      <a:gd name="T61" fmla="*/ 4 h 17"/>
                      <a:gd name="T62" fmla="*/ 82 w 133"/>
                      <a:gd name="T63" fmla="*/ 4 h 17"/>
                      <a:gd name="T64" fmla="*/ 78 w 133"/>
                      <a:gd name="T65" fmla="*/ 5 h 17"/>
                      <a:gd name="T66" fmla="*/ 73 w 133"/>
                      <a:gd name="T67" fmla="*/ 5 h 17"/>
                      <a:gd name="T68" fmla="*/ 69 w 133"/>
                      <a:gd name="T69" fmla="*/ 5 h 17"/>
                      <a:gd name="T70" fmla="*/ 64 w 133"/>
                      <a:gd name="T71" fmla="*/ 6 h 17"/>
                      <a:gd name="T72" fmla="*/ 60 w 133"/>
                      <a:gd name="T73" fmla="*/ 6 h 17"/>
                      <a:gd name="T74" fmla="*/ 54 w 133"/>
                      <a:gd name="T75" fmla="*/ 7 h 17"/>
                      <a:gd name="T76" fmla="*/ 46 w 133"/>
                      <a:gd name="T77" fmla="*/ 8 h 17"/>
                      <a:gd name="T78" fmla="*/ 36 w 133"/>
                      <a:gd name="T79" fmla="*/ 10 h 17"/>
                      <a:gd name="T80" fmla="*/ 26 w 133"/>
                      <a:gd name="T81" fmla="*/ 12 h 17"/>
                      <a:gd name="T82" fmla="*/ 16 w 133"/>
                      <a:gd name="T83" fmla="*/ 14 h 17"/>
                      <a:gd name="T84" fmla="*/ 8 w 133"/>
                      <a:gd name="T85" fmla="*/ 16 h 17"/>
                      <a:gd name="T86" fmla="*/ 2 w 133"/>
                      <a:gd name="T87" fmla="*/ 16 h 17"/>
                      <a:gd name="T88" fmla="*/ 0 w 133"/>
                      <a:gd name="T89" fmla="*/ 17 h 17"/>
                      <a:gd name="T90" fmla="*/ 2 w 133"/>
                      <a:gd name="T91" fmla="*/ 16 h 17"/>
                      <a:gd name="T92" fmla="*/ 8 w 133"/>
                      <a:gd name="T93" fmla="*/ 16 h 17"/>
                      <a:gd name="T94" fmla="*/ 16 w 133"/>
                      <a:gd name="T95" fmla="*/ 15 h 17"/>
                      <a:gd name="T96" fmla="*/ 25 w 133"/>
                      <a:gd name="T97" fmla="*/ 14 h 17"/>
                      <a:gd name="T98" fmla="*/ 35 w 133"/>
                      <a:gd name="T99" fmla="*/ 12 h 17"/>
                      <a:gd name="T100" fmla="*/ 45 w 133"/>
                      <a:gd name="T101" fmla="*/ 11 h 17"/>
                      <a:gd name="T102" fmla="*/ 53 w 133"/>
                      <a:gd name="T103" fmla="*/ 10 h 17"/>
                      <a:gd name="T104" fmla="*/ 59 w 133"/>
                      <a:gd name="T105" fmla="*/ 9 h 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3"/>
                      <a:gd name="T160" fmla="*/ 0 h 17"/>
                      <a:gd name="T161" fmla="*/ 133 w 133"/>
                      <a:gd name="T162" fmla="*/ 17 h 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3" h="17">
                        <a:moveTo>
                          <a:pt x="59" y="9"/>
                        </a:moveTo>
                        <a:lnTo>
                          <a:pt x="64" y="9"/>
                        </a:lnTo>
                        <a:lnTo>
                          <a:pt x="68" y="8"/>
                        </a:lnTo>
                        <a:lnTo>
                          <a:pt x="73" y="8"/>
                        </a:lnTo>
                        <a:lnTo>
                          <a:pt x="77" y="7"/>
                        </a:lnTo>
                        <a:lnTo>
                          <a:pt x="82" y="7"/>
                        </a:lnTo>
                        <a:lnTo>
                          <a:pt x="86" y="7"/>
                        </a:lnTo>
                        <a:lnTo>
                          <a:pt x="91" y="6"/>
                        </a:lnTo>
                        <a:lnTo>
                          <a:pt x="95" y="6"/>
                        </a:lnTo>
                        <a:lnTo>
                          <a:pt x="100" y="6"/>
                        </a:lnTo>
                        <a:lnTo>
                          <a:pt x="104" y="5"/>
                        </a:lnTo>
                        <a:lnTo>
                          <a:pt x="109" y="5"/>
                        </a:lnTo>
                        <a:lnTo>
                          <a:pt x="114" y="4"/>
                        </a:lnTo>
                        <a:lnTo>
                          <a:pt x="118" y="4"/>
                        </a:lnTo>
                        <a:lnTo>
                          <a:pt x="123" y="3"/>
                        </a:lnTo>
                        <a:lnTo>
                          <a:pt x="127" y="2"/>
                        </a:lnTo>
                        <a:lnTo>
                          <a:pt x="132" y="2"/>
                        </a:lnTo>
                        <a:lnTo>
                          <a:pt x="132" y="1"/>
                        </a:lnTo>
                        <a:lnTo>
                          <a:pt x="133" y="1"/>
                        </a:lnTo>
                        <a:lnTo>
                          <a:pt x="132" y="0"/>
                        </a:lnTo>
                        <a:lnTo>
                          <a:pt x="127" y="1"/>
                        </a:lnTo>
                        <a:lnTo>
                          <a:pt x="123" y="1"/>
                        </a:lnTo>
                        <a:lnTo>
                          <a:pt x="118" y="1"/>
                        </a:lnTo>
                        <a:lnTo>
                          <a:pt x="114" y="2"/>
                        </a:lnTo>
                        <a:lnTo>
                          <a:pt x="109" y="2"/>
                        </a:lnTo>
                        <a:lnTo>
                          <a:pt x="105" y="2"/>
                        </a:lnTo>
                        <a:lnTo>
                          <a:pt x="100" y="3"/>
                        </a:lnTo>
                        <a:lnTo>
                          <a:pt x="96" y="3"/>
                        </a:lnTo>
                        <a:lnTo>
                          <a:pt x="91" y="4"/>
                        </a:lnTo>
                        <a:lnTo>
                          <a:pt x="87" y="4"/>
                        </a:lnTo>
                        <a:lnTo>
                          <a:pt x="82" y="4"/>
                        </a:lnTo>
                        <a:lnTo>
                          <a:pt x="78" y="5"/>
                        </a:lnTo>
                        <a:lnTo>
                          <a:pt x="73" y="5"/>
                        </a:lnTo>
                        <a:lnTo>
                          <a:pt x="69" y="5"/>
                        </a:lnTo>
                        <a:lnTo>
                          <a:pt x="64" y="6"/>
                        </a:lnTo>
                        <a:lnTo>
                          <a:pt x="60" y="6"/>
                        </a:lnTo>
                        <a:lnTo>
                          <a:pt x="54" y="7"/>
                        </a:lnTo>
                        <a:lnTo>
                          <a:pt x="46" y="8"/>
                        </a:lnTo>
                        <a:lnTo>
                          <a:pt x="36" y="10"/>
                        </a:lnTo>
                        <a:lnTo>
                          <a:pt x="26" y="12"/>
                        </a:lnTo>
                        <a:lnTo>
                          <a:pt x="16" y="14"/>
                        </a:lnTo>
                        <a:lnTo>
                          <a:pt x="8" y="16"/>
                        </a:lnTo>
                        <a:lnTo>
                          <a:pt x="2" y="16"/>
                        </a:lnTo>
                        <a:lnTo>
                          <a:pt x="0" y="17"/>
                        </a:lnTo>
                        <a:lnTo>
                          <a:pt x="2" y="16"/>
                        </a:lnTo>
                        <a:lnTo>
                          <a:pt x="8" y="16"/>
                        </a:lnTo>
                        <a:lnTo>
                          <a:pt x="16" y="15"/>
                        </a:lnTo>
                        <a:lnTo>
                          <a:pt x="25" y="14"/>
                        </a:lnTo>
                        <a:lnTo>
                          <a:pt x="35" y="12"/>
                        </a:lnTo>
                        <a:lnTo>
                          <a:pt x="45" y="11"/>
                        </a:lnTo>
                        <a:lnTo>
                          <a:pt x="53" y="10"/>
                        </a:lnTo>
                        <a:lnTo>
                          <a:pt x="59" y="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7" name="Freeform 82"/>
                  <p:cNvSpPr>
                    <a:spLocks/>
                  </p:cNvSpPr>
                  <p:nvPr/>
                </p:nvSpPr>
                <p:spPr bwMode="auto">
                  <a:xfrm>
                    <a:off x="1421" y="2160"/>
                    <a:ext cx="111" cy="152"/>
                  </a:xfrm>
                  <a:custGeom>
                    <a:avLst/>
                    <a:gdLst>
                      <a:gd name="T0" fmla="*/ 16 w 111"/>
                      <a:gd name="T1" fmla="*/ 38 h 152"/>
                      <a:gd name="T2" fmla="*/ 19 w 111"/>
                      <a:gd name="T3" fmla="*/ 43 h 152"/>
                      <a:gd name="T4" fmla="*/ 22 w 111"/>
                      <a:gd name="T5" fmla="*/ 48 h 152"/>
                      <a:gd name="T6" fmla="*/ 25 w 111"/>
                      <a:gd name="T7" fmla="*/ 54 h 152"/>
                      <a:gd name="T8" fmla="*/ 29 w 111"/>
                      <a:gd name="T9" fmla="*/ 59 h 152"/>
                      <a:gd name="T10" fmla="*/ 33 w 111"/>
                      <a:gd name="T11" fmla="*/ 64 h 152"/>
                      <a:gd name="T12" fmla="*/ 36 w 111"/>
                      <a:gd name="T13" fmla="*/ 69 h 152"/>
                      <a:gd name="T14" fmla="*/ 40 w 111"/>
                      <a:gd name="T15" fmla="*/ 74 h 152"/>
                      <a:gd name="T16" fmla="*/ 43 w 111"/>
                      <a:gd name="T17" fmla="*/ 79 h 152"/>
                      <a:gd name="T18" fmla="*/ 51 w 111"/>
                      <a:gd name="T19" fmla="*/ 89 h 152"/>
                      <a:gd name="T20" fmla="*/ 59 w 111"/>
                      <a:gd name="T21" fmla="*/ 98 h 152"/>
                      <a:gd name="T22" fmla="*/ 67 w 111"/>
                      <a:gd name="T23" fmla="*/ 108 h 152"/>
                      <a:gd name="T24" fmla="*/ 75 w 111"/>
                      <a:gd name="T25" fmla="*/ 117 h 152"/>
                      <a:gd name="T26" fmla="*/ 83 w 111"/>
                      <a:gd name="T27" fmla="*/ 126 h 152"/>
                      <a:gd name="T28" fmla="*/ 92 w 111"/>
                      <a:gd name="T29" fmla="*/ 134 h 152"/>
                      <a:gd name="T30" fmla="*/ 100 w 111"/>
                      <a:gd name="T31" fmla="*/ 143 h 152"/>
                      <a:gd name="T32" fmla="*/ 109 w 111"/>
                      <a:gd name="T33" fmla="*/ 152 h 152"/>
                      <a:gd name="T34" fmla="*/ 110 w 111"/>
                      <a:gd name="T35" fmla="*/ 152 h 152"/>
                      <a:gd name="T36" fmla="*/ 110 w 111"/>
                      <a:gd name="T37" fmla="*/ 151 h 152"/>
                      <a:gd name="T38" fmla="*/ 111 w 111"/>
                      <a:gd name="T39" fmla="*/ 151 h 152"/>
                      <a:gd name="T40" fmla="*/ 110 w 111"/>
                      <a:gd name="T41" fmla="*/ 150 h 152"/>
                      <a:gd name="T42" fmla="*/ 102 w 111"/>
                      <a:gd name="T43" fmla="*/ 141 h 152"/>
                      <a:gd name="T44" fmla="*/ 95 w 111"/>
                      <a:gd name="T45" fmla="*/ 133 h 152"/>
                      <a:gd name="T46" fmla="*/ 87 w 111"/>
                      <a:gd name="T47" fmla="*/ 123 h 152"/>
                      <a:gd name="T48" fmla="*/ 79 w 111"/>
                      <a:gd name="T49" fmla="*/ 115 h 152"/>
                      <a:gd name="T50" fmla="*/ 71 w 111"/>
                      <a:gd name="T51" fmla="*/ 106 h 152"/>
                      <a:gd name="T52" fmla="*/ 64 w 111"/>
                      <a:gd name="T53" fmla="*/ 97 h 152"/>
                      <a:gd name="T54" fmla="*/ 56 w 111"/>
                      <a:gd name="T55" fmla="*/ 88 h 152"/>
                      <a:gd name="T56" fmla="*/ 49 w 111"/>
                      <a:gd name="T57" fmla="*/ 79 h 152"/>
                      <a:gd name="T58" fmla="*/ 46 w 111"/>
                      <a:gd name="T59" fmla="*/ 74 h 152"/>
                      <a:gd name="T60" fmla="*/ 42 w 111"/>
                      <a:gd name="T61" fmla="*/ 70 h 152"/>
                      <a:gd name="T62" fmla="*/ 38 w 111"/>
                      <a:gd name="T63" fmla="*/ 65 h 152"/>
                      <a:gd name="T64" fmla="*/ 35 w 111"/>
                      <a:gd name="T65" fmla="*/ 60 h 152"/>
                      <a:gd name="T66" fmla="*/ 32 w 111"/>
                      <a:gd name="T67" fmla="*/ 55 h 152"/>
                      <a:gd name="T68" fmla="*/ 28 w 111"/>
                      <a:gd name="T69" fmla="*/ 50 h 152"/>
                      <a:gd name="T70" fmla="*/ 25 w 111"/>
                      <a:gd name="T71" fmla="*/ 45 h 152"/>
                      <a:gd name="T72" fmla="*/ 22 w 111"/>
                      <a:gd name="T73" fmla="*/ 40 h 152"/>
                      <a:gd name="T74" fmla="*/ 19 w 111"/>
                      <a:gd name="T75" fmla="*/ 35 h 152"/>
                      <a:gd name="T76" fmla="*/ 15 w 111"/>
                      <a:gd name="T77" fmla="*/ 29 h 152"/>
                      <a:gd name="T78" fmla="*/ 11 w 111"/>
                      <a:gd name="T79" fmla="*/ 22 h 152"/>
                      <a:gd name="T80" fmla="*/ 8 w 111"/>
                      <a:gd name="T81" fmla="*/ 16 h 152"/>
                      <a:gd name="T82" fmla="*/ 5 w 111"/>
                      <a:gd name="T83" fmla="*/ 10 h 152"/>
                      <a:gd name="T84" fmla="*/ 2 w 111"/>
                      <a:gd name="T85" fmla="*/ 5 h 152"/>
                      <a:gd name="T86" fmla="*/ 0 w 111"/>
                      <a:gd name="T87" fmla="*/ 1 h 152"/>
                      <a:gd name="T88" fmla="*/ 0 w 111"/>
                      <a:gd name="T89" fmla="*/ 0 h 152"/>
                      <a:gd name="T90" fmla="*/ 0 w 111"/>
                      <a:gd name="T91" fmla="*/ 1 h 152"/>
                      <a:gd name="T92" fmla="*/ 1 w 111"/>
                      <a:gd name="T93" fmla="*/ 4 h 152"/>
                      <a:gd name="T94" fmla="*/ 3 w 111"/>
                      <a:gd name="T95" fmla="*/ 9 h 152"/>
                      <a:gd name="T96" fmla="*/ 6 w 111"/>
                      <a:gd name="T97" fmla="*/ 15 h 152"/>
                      <a:gd name="T98" fmla="*/ 8 w 111"/>
                      <a:gd name="T99" fmla="*/ 21 h 152"/>
                      <a:gd name="T100" fmla="*/ 10 w 111"/>
                      <a:gd name="T101" fmla="*/ 27 h 152"/>
                      <a:gd name="T102" fmla="*/ 13 w 111"/>
                      <a:gd name="T103" fmla="*/ 33 h 152"/>
                      <a:gd name="T104" fmla="*/ 16 w 111"/>
                      <a:gd name="T105" fmla="*/ 38 h 1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1"/>
                      <a:gd name="T160" fmla="*/ 0 h 152"/>
                      <a:gd name="T161" fmla="*/ 111 w 111"/>
                      <a:gd name="T162" fmla="*/ 152 h 1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1" h="152">
                        <a:moveTo>
                          <a:pt x="16" y="38"/>
                        </a:moveTo>
                        <a:lnTo>
                          <a:pt x="19" y="43"/>
                        </a:lnTo>
                        <a:lnTo>
                          <a:pt x="22" y="48"/>
                        </a:lnTo>
                        <a:lnTo>
                          <a:pt x="25" y="54"/>
                        </a:lnTo>
                        <a:lnTo>
                          <a:pt x="29" y="59"/>
                        </a:lnTo>
                        <a:lnTo>
                          <a:pt x="33" y="64"/>
                        </a:lnTo>
                        <a:lnTo>
                          <a:pt x="36" y="69"/>
                        </a:lnTo>
                        <a:lnTo>
                          <a:pt x="40" y="74"/>
                        </a:lnTo>
                        <a:lnTo>
                          <a:pt x="43" y="79"/>
                        </a:lnTo>
                        <a:lnTo>
                          <a:pt x="51" y="89"/>
                        </a:lnTo>
                        <a:lnTo>
                          <a:pt x="59" y="98"/>
                        </a:lnTo>
                        <a:lnTo>
                          <a:pt x="67" y="108"/>
                        </a:lnTo>
                        <a:lnTo>
                          <a:pt x="75" y="117"/>
                        </a:lnTo>
                        <a:lnTo>
                          <a:pt x="83" y="126"/>
                        </a:lnTo>
                        <a:lnTo>
                          <a:pt x="92" y="134"/>
                        </a:lnTo>
                        <a:lnTo>
                          <a:pt x="100" y="143"/>
                        </a:lnTo>
                        <a:lnTo>
                          <a:pt x="109" y="152"/>
                        </a:lnTo>
                        <a:lnTo>
                          <a:pt x="110" y="152"/>
                        </a:lnTo>
                        <a:lnTo>
                          <a:pt x="110" y="151"/>
                        </a:lnTo>
                        <a:lnTo>
                          <a:pt x="111" y="151"/>
                        </a:lnTo>
                        <a:lnTo>
                          <a:pt x="110" y="150"/>
                        </a:lnTo>
                        <a:lnTo>
                          <a:pt x="102" y="141"/>
                        </a:lnTo>
                        <a:lnTo>
                          <a:pt x="95" y="133"/>
                        </a:lnTo>
                        <a:lnTo>
                          <a:pt x="87" y="123"/>
                        </a:lnTo>
                        <a:lnTo>
                          <a:pt x="79" y="115"/>
                        </a:lnTo>
                        <a:lnTo>
                          <a:pt x="71" y="106"/>
                        </a:lnTo>
                        <a:lnTo>
                          <a:pt x="64" y="97"/>
                        </a:lnTo>
                        <a:lnTo>
                          <a:pt x="56" y="88"/>
                        </a:lnTo>
                        <a:lnTo>
                          <a:pt x="49" y="79"/>
                        </a:lnTo>
                        <a:lnTo>
                          <a:pt x="46" y="74"/>
                        </a:lnTo>
                        <a:lnTo>
                          <a:pt x="42" y="70"/>
                        </a:lnTo>
                        <a:lnTo>
                          <a:pt x="38" y="65"/>
                        </a:lnTo>
                        <a:lnTo>
                          <a:pt x="35" y="60"/>
                        </a:lnTo>
                        <a:lnTo>
                          <a:pt x="32" y="55"/>
                        </a:lnTo>
                        <a:lnTo>
                          <a:pt x="28" y="50"/>
                        </a:lnTo>
                        <a:lnTo>
                          <a:pt x="25" y="45"/>
                        </a:lnTo>
                        <a:lnTo>
                          <a:pt x="22" y="40"/>
                        </a:lnTo>
                        <a:lnTo>
                          <a:pt x="19" y="35"/>
                        </a:lnTo>
                        <a:lnTo>
                          <a:pt x="15" y="29"/>
                        </a:lnTo>
                        <a:lnTo>
                          <a:pt x="11" y="22"/>
                        </a:lnTo>
                        <a:lnTo>
                          <a:pt x="8" y="16"/>
                        </a:lnTo>
                        <a:lnTo>
                          <a:pt x="5" y="10"/>
                        </a:lnTo>
                        <a:lnTo>
                          <a:pt x="2" y="5"/>
                        </a:lnTo>
                        <a:lnTo>
                          <a:pt x="0" y="1"/>
                        </a:lnTo>
                        <a:lnTo>
                          <a:pt x="0" y="0"/>
                        </a:lnTo>
                        <a:lnTo>
                          <a:pt x="0" y="1"/>
                        </a:lnTo>
                        <a:lnTo>
                          <a:pt x="1" y="4"/>
                        </a:lnTo>
                        <a:lnTo>
                          <a:pt x="3" y="9"/>
                        </a:lnTo>
                        <a:lnTo>
                          <a:pt x="6" y="15"/>
                        </a:lnTo>
                        <a:lnTo>
                          <a:pt x="8" y="21"/>
                        </a:lnTo>
                        <a:lnTo>
                          <a:pt x="10" y="27"/>
                        </a:lnTo>
                        <a:lnTo>
                          <a:pt x="13" y="33"/>
                        </a:lnTo>
                        <a:lnTo>
                          <a:pt x="16"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8" name="Freeform 83"/>
                  <p:cNvSpPr>
                    <a:spLocks/>
                  </p:cNvSpPr>
                  <p:nvPr/>
                </p:nvSpPr>
                <p:spPr bwMode="auto">
                  <a:xfrm>
                    <a:off x="1372" y="2217"/>
                    <a:ext cx="54" cy="48"/>
                  </a:xfrm>
                  <a:custGeom>
                    <a:avLst/>
                    <a:gdLst>
                      <a:gd name="T0" fmla="*/ 23 w 54"/>
                      <a:gd name="T1" fmla="*/ 24 h 48"/>
                      <a:gd name="T2" fmla="*/ 27 w 54"/>
                      <a:gd name="T3" fmla="*/ 27 h 48"/>
                      <a:gd name="T4" fmla="*/ 31 w 54"/>
                      <a:gd name="T5" fmla="*/ 30 h 48"/>
                      <a:gd name="T6" fmla="*/ 34 w 54"/>
                      <a:gd name="T7" fmla="*/ 33 h 48"/>
                      <a:gd name="T8" fmla="*/ 38 w 54"/>
                      <a:gd name="T9" fmla="*/ 36 h 48"/>
                      <a:gd name="T10" fmla="*/ 42 w 54"/>
                      <a:gd name="T11" fmla="*/ 39 h 48"/>
                      <a:gd name="T12" fmla="*/ 46 w 54"/>
                      <a:gd name="T13" fmla="*/ 42 h 48"/>
                      <a:gd name="T14" fmla="*/ 50 w 54"/>
                      <a:gd name="T15" fmla="*/ 45 h 48"/>
                      <a:gd name="T16" fmla="*/ 54 w 54"/>
                      <a:gd name="T17" fmla="*/ 48 h 48"/>
                      <a:gd name="T18" fmla="*/ 54 w 54"/>
                      <a:gd name="T19" fmla="*/ 47 h 48"/>
                      <a:gd name="T20" fmla="*/ 54 w 54"/>
                      <a:gd name="T21" fmla="*/ 45 h 48"/>
                      <a:gd name="T22" fmla="*/ 54 w 54"/>
                      <a:gd name="T23" fmla="*/ 44 h 48"/>
                      <a:gd name="T24" fmla="*/ 54 w 54"/>
                      <a:gd name="T25" fmla="*/ 43 h 48"/>
                      <a:gd name="T26" fmla="*/ 47 w 54"/>
                      <a:gd name="T27" fmla="*/ 37 h 48"/>
                      <a:gd name="T28" fmla="*/ 38 w 54"/>
                      <a:gd name="T29" fmla="*/ 30 h 48"/>
                      <a:gd name="T30" fmla="*/ 29 w 54"/>
                      <a:gd name="T31" fmla="*/ 23 h 48"/>
                      <a:gd name="T32" fmla="*/ 21 w 54"/>
                      <a:gd name="T33" fmla="*/ 16 h 48"/>
                      <a:gd name="T34" fmla="*/ 13 w 54"/>
                      <a:gd name="T35" fmla="*/ 10 h 48"/>
                      <a:gd name="T36" fmla="*/ 6 w 54"/>
                      <a:gd name="T37" fmla="*/ 5 h 48"/>
                      <a:gd name="T38" fmla="*/ 2 w 54"/>
                      <a:gd name="T39" fmla="*/ 2 h 48"/>
                      <a:gd name="T40" fmla="*/ 0 w 54"/>
                      <a:gd name="T41" fmla="*/ 0 h 48"/>
                      <a:gd name="T42" fmla="*/ 1 w 54"/>
                      <a:gd name="T43" fmla="*/ 1 h 48"/>
                      <a:gd name="T44" fmla="*/ 2 w 54"/>
                      <a:gd name="T45" fmla="*/ 3 h 48"/>
                      <a:gd name="T46" fmla="*/ 5 w 54"/>
                      <a:gd name="T47" fmla="*/ 6 h 48"/>
                      <a:gd name="T48" fmla="*/ 9 w 54"/>
                      <a:gd name="T49" fmla="*/ 10 h 48"/>
                      <a:gd name="T50" fmla="*/ 12 w 54"/>
                      <a:gd name="T51" fmla="*/ 14 h 48"/>
                      <a:gd name="T52" fmla="*/ 16 w 54"/>
                      <a:gd name="T53" fmla="*/ 17 h 48"/>
                      <a:gd name="T54" fmla="*/ 20 w 54"/>
                      <a:gd name="T55" fmla="*/ 21 h 48"/>
                      <a:gd name="T56" fmla="*/ 23 w 54"/>
                      <a:gd name="T57" fmla="*/ 24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48"/>
                      <a:gd name="T89" fmla="*/ 54 w 54"/>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48">
                        <a:moveTo>
                          <a:pt x="23" y="24"/>
                        </a:moveTo>
                        <a:lnTo>
                          <a:pt x="27" y="27"/>
                        </a:lnTo>
                        <a:lnTo>
                          <a:pt x="31" y="30"/>
                        </a:lnTo>
                        <a:lnTo>
                          <a:pt x="34" y="33"/>
                        </a:lnTo>
                        <a:lnTo>
                          <a:pt x="38" y="36"/>
                        </a:lnTo>
                        <a:lnTo>
                          <a:pt x="42" y="39"/>
                        </a:lnTo>
                        <a:lnTo>
                          <a:pt x="46" y="42"/>
                        </a:lnTo>
                        <a:lnTo>
                          <a:pt x="50" y="45"/>
                        </a:lnTo>
                        <a:lnTo>
                          <a:pt x="54" y="48"/>
                        </a:lnTo>
                        <a:lnTo>
                          <a:pt x="54" y="47"/>
                        </a:lnTo>
                        <a:lnTo>
                          <a:pt x="54" y="45"/>
                        </a:lnTo>
                        <a:lnTo>
                          <a:pt x="54" y="44"/>
                        </a:lnTo>
                        <a:lnTo>
                          <a:pt x="54" y="43"/>
                        </a:lnTo>
                        <a:lnTo>
                          <a:pt x="47" y="37"/>
                        </a:lnTo>
                        <a:lnTo>
                          <a:pt x="38" y="30"/>
                        </a:lnTo>
                        <a:lnTo>
                          <a:pt x="29" y="23"/>
                        </a:lnTo>
                        <a:lnTo>
                          <a:pt x="21" y="16"/>
                        </a:lnTo>
                        <a:lnTo>
                          <a:pt x="13" y="10"/>
                        </a:lnTo>
                        <a:lnTo>
                          <a:pt x="6" y="5"/>
                        </a:lnTo>
                        <a:lnTo>
                          <a:pt x="2" y="2"/>
                        </a:lnTo>
                        <a:lnTo>
                          <a:pt x="0" y="0"/>
                        </a:lnTo>
                        <a:lnTo>
                          <a:pt x="1" y="1"/>
                        </a:lnTo>
                        <a:lnTo>
                          <a:pt x="2" y="3"/>
                        </a:lnTo>
                        <a:lnTo>
                          <a:pt x="5" y="6"/>
                        </a:lnTo>
                        <a:lnTo>
                          <a:pt x="9" y="10"/>
                        </a:lnTo>
                        <a:lnTo>
                          <a:pt x="12" y="14"/>
                        </a:lnTo>
                        <a:lnTo>
                          <a:pt x="16" y="17"/>
                        </a:lnTo>
                        <a:lnTo>
                          <a:pt x="20" y="21"/>
                        </a:lnTo>
                        <a:lnTo>
                          <a:pt x="23"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79" name="Freeform 84"/>
                  <p:cNvSpPr>
                    <a:spLocks/>
                  </p:cNvSpPr>
                  <p:nvPr/>
                </p:nvSpPr>
                <p:spPr bwMode="auto">
                  <a:xfrm>
                    <a:off x="1335" y="2254"/>
                    <a:ext cx="84" cy="186"/>
                  </a:xfrm>
                  <a:custGeom>
                    <a:avLst/>
                    <a:gdLst>
                      <a:gd name="T0" fmla="*/ 58 w 84"/>
                      <a:gd name="T1" fmla="*/ 103 h 186"/>
                      <a:gd name="T2" fmla="*/ 52 w 84"/>
                      <a:gd name="T3" fmla="*/ 114 h 186"/>
                      <a:gd name="T4" fmla="*/ 46 w 84"/>
                      <a:gd name="T5" fmla="*/ 125 h 186"/>
                      <a:gd name="T6" fmla="*/ 39 w 84"/>
                      <a:gd name="T7" fmla="*/ 135 h 186"/>
                      <a:gd name="T8" fmla="*/ 32 w 84"/>
                      <a:gd name="T9" fmla="*/ 146 h 186"/>
                      <a:gd name="T10" fmla="*/ 24 w 84"/>
                      <a:gd name="T11" fmla="*/ 156 h 186"/>
                      <a:gd name="T12" fmla="*/ 16 w 84"/>
                      <a:gd name="T13" fmla="*/ 166 h 186"/>
                      <a:gd name="T14" fmla="*/ 9 w 84"/>
                      <a:gd name="T15" fmla="*/ 175 h 186"/>
                      <a:gd name="T16" fmla="*/ 0 w 84"/>
                      <a:gd name="T17" fmla="*/ 184 h 186"/>
                      <a:gd name="T18" fmla="*/ 0 w 84"/>
                      <a:gd name="T19" fmla="*/ 185 h 186"/>
                      <a:gd name="T20" fmla="*/ 0 w 84"/>
                      <a:gd name="T21" fmla="*/ 186 h 186"/>
                      <a:gd name="T22" fmla="*/ 1 w 84"/>
                      <a:gd name="T23" fmla="*/ 186 h 186"/>
                      <a:gd name="T24" fmla="*/ 2 w 84"/>
                      <a:gd name="T25" fmla="*/ 186 h 186"/>
                      <a:gd name="T26" fmla="*/ 11 w 84"/>
                      <a:gd name="T27" fmla="*/ 177 h 186"/>
                      <a:gd name="T28" fmla="*/ 19 w 84"/>
                      <a:gd name="T29" fmla="*/ 167 h 186"/>
                      <a:gd name="T30" fmla="*/ 27 w 84"/>
                      <a:gd name="T31" fmla="*/ 157 h 186"/>
                      <a:gd name="T32" fmla="*/ 35 w 84"/>
                      <a:gd name="T33" fmla="*/ 147 h 186"/>
                      <a:gd name="T34" fmla="*/ 42 w 84"/>
                      <a:gd name="T35" fmla="*/ 138 h 186"/>
                      <a:gd name="T36" fmla="*/ 50 w 84"/>
                      <a:gd name="T37" fmla="*/ 127 h 186"/>
                      <a:gd name="T38" fmla="*/ 56 w 84"/>
                      <a:gd name="T39" fmla="*/ 116 h 186"/>
                      <a:gd name="T40" fmla="*/ 62 w 84"/>
                      <a:gd name="T41" fmla="*/ 105 h 186"/>
                      <a:gd name="T42" fmla="*/ 67 w 84"/>
                      <a:gd name="T43" fmla="*/ 91 h 186"/>
                      <a:gd name="T44" fmla="*/ 72 w 84"/>
                      <a:gd name="T45" fmla="*/ 74 h 186"/>
                      <a:gd name="T46" fmla="*/ 76 w 84"/>
                      <a:gd name="T47" fmla="*/ 57 h 186"/>
                      <a:gd name="T48" fmla="*/ 79 w 84"/>
                      <a:gd name="T49" fmla="*/ 40 h 186"/>
                      <a:gd name="T50" fmla="*/ 81 w 84"/>
                      <a:gd name="T51" fmla="*/ 24 h 186"/>
                      <a:gd name="T52" fmla="*/ 83 w 84"/>
                      <a:gd name="T53" fmla="*/ 11 h 186"/>
                      <a:gd name="T54" fmla="*/ 83 w 84"/>
                      <a:gd name="T55" fmla="*/ 3 h 186"/>
                      <a:gd name="T56" fmla="*/ 84 w 84"/>
                      <a:gd name="T57" fmla="*/ 0 h 186"/>
                      <a:gd name="T58" fmla="*/ 83 w 84"/>
                      <a:gd name="T59" fmla="*/ 3 h 186"/>
                      <a:gd name="T60" fmla="*/ 82 w 84"/>
                      <a:gd name="T61" fmla="*/ 11 h 186"/>
                      <a:gd name="T62" fmla="*/ 80 w 84"/>
                      <a:gd name="T63" fmla="*/ 24 h 186"/>
                      <a:gd name="T64" fmla="*/ 77 w 84"/>
                      <a:gd name="T65" fmla="*/ 39 h 186"/>
                      <a:gd name="T66" fmla="*/ 73 w 84"/>
                      <a:gd name="T67" fmla="*/ 56 h 186"/>
                      <a:gd name="T68" fmla="*/ 69 w 84"/>
                      <a:gd name="T69" fmla="*/ 73 h 186"/>
                      <a:gd name="T70" fmla="*/ 64 w 84"/>
                      <a:gd name="T71" fmla="*/ 89 h 186"/>
                      <a:gd name="T72" fmla="*/ 58 w 84"/>
                      <a:gd name="T73" fmla="*/ 103 h 1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186"/>
                      <a:gd name="T113" fmla="*/ 84 w 84"/>
                      <a:gd name="T114" fmla="*/ 186 h 1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186">
                        <a:moveTo>
                          <a:pt x="58" y="103"/>
                        </a:moveTo>
                        <a:lnTo>
                          <a:pt x="52" y="114"/>
                        </a:lnTo>
                        <a:lnTo>
                          <a:pt x="46" y="125"/>
                        </a:lnTo>
                        <a:lnTo>
                          <a:pt x="39" y="135"/>
                        </a:lnTo>
                        <a:lnTo>
                          <a:pt x="32" y="146"/>
                        </a:lnTo>
                        <a:lnTo>
                          <a:pt x="24" y="156"/>
                        </a:lnTo>
                        <a:lnTo>
                          <a:pt x="16" y="166"/>
                        </a:lnTo>
                        <a:lnTo>
                          <a:pt x="9" y="175"/>
                        </a:lnTo>
                        <a:lnTo>
                          <a:pt x="0" y="184"/>
                        </a:lnTo>
                        <a:lnTo>
                          <a:pt x="0" y="185"/>
                        </a:lnTo>
                        <a:lnTo>
                          <a:pt x="0" y="186"/>
                        </a:lnTo>
                        <a:lnTo>
                          <a:pt x="1" y="186"/>
                        </a:lnTo>
                        <a:lnTo>
                          <a:pt x="2" y="186"/>
                        </a:lnTo>
                        <a:lnTo>
                          <a:pt x="11" y="177"/>
                        </a:lnTo>
                        <a:lnTo>
                          <a:pt x="19" y="167"/>
                        </a:lnTo>
                        <a:lnTo>
                          <a:pt x="27" y="157"/>
                        </a:lnTo>
                        <a:lnTo>
                          <a:pt x="35" y="147"/>
                        </a:lnTo>
                        <a:lnTo>
                          <a:pt x="42" y="138"/>
                        </a:lnTo>
                        <a:lnTo>
                          <a:pt x="50" y="127"/>
                        </a:lnTo>
                        <a:lnTo>
                          <a:pt x="56" y="116"/>
                        </a:lnTo>
                        <a:lnTo>
                          <a:pt x="62" y="105"/>
                        </a:lnTo>
                        <a:lnTo>
                          <a:pt x="67" y="91"/>
                        </a:lnTo>
                        <a:lnTo>
                          <a:pt x="72" y="74"/>
                        </a:lnTo>
                        <a:lnTo>
                          <a:pt x="76" y="57"/>
                        </a:lnTo>
                        <a:lnTo>
                          <a:pt x="79" y="40"/>
                        </a:lnTo>
                        <a:lnTo>
                          <a:pt x="81" y="24"/>
                        </a:lnTo>
                        <a:lnTo>
                          <a:pt x="83" y="11"/>
                        </a:lnTo>
                        <a:lnTo>
                          <a:pt x="83" y="3"/>
                        </a:lnTo>
                        <a:lnTo>
                          <a:pt x="84" y="0"/>
                        </a:lnTo>
                        <a:lnTo>
                          <a:pt x="83" y="3"/>
                        </a:lnTo>
                        <a:lnTo>
                          <a:pt x="82" y="11"/>
                        </a:lnTo>
                        <a:lnTo>
                          <a:pt x="80" y="24"/>
                        </a:lnTo>
                        <a:lnTo>
                          <a:pt x="77" y="39"/>
                        </a:lnTo>
                        <a:lnTo>
                          <a:pt x="73" y="56"/>
                        </a:lnTo>
                        <a:lnTo>
                          <a:pt x="69" y="73"/>
                        </a:lnTo>
                        <a:lnTo>
                          <a:pt x="64" y="89"/>
                        </a:lnTo>
                        <a:lnTo>
                          <a:pt x="58" y="10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0" name="Freeform 85"/>
                  <p:cNvSpPr>
                    <a:spLocks/>
                  </p:cNvSpPr>
                  <p:nvPr/>
                </p:nvSpPr>
                <p:spPr bwMode="auto">
                  <a:xfrm>
                    <a:off x="1396" y="2175"/>
                    <a:ext cx="47" cy="285"/>
                  </a:xfrm>
                  <a:custGeom>
                    <a:avLst/>
                    <a:gdLst>
                      <a:gd name="T0" fmla="*/ 16 w 47"/>
                      <a:gd name="T1" fmla="*/ 0 h 285"/>
                      <a:gd name="T2" fmla="*/ 17 w 47"/>
                      <a:gd name="T3" fmla="*/ 9 h 285"/>
                      <a:gd name="T4" fmla="*/ 20 w 47"/>
                      <a:gd name="T5" fmla="*/ 17 h 285"/>
                      <a:gd name="T6" fmla="*/ 22 w 47"/>
                      <a:gd name="T7" fmla="*/ 24 h 285"/>
                      <a:gd name="T8" fmla="*/ 25 w 47"/>
                      <a:gd name="T9" fmla="*/ 32 h 285"/>
                      <a:gd name="T10" fmla="*/ 27 w 47"/>
                      <a:gd name="T11" fmla="*/ 40 h 285"/>
                      <a:gd name="T12" fmla="*/ 30 w 47"/>
                      <a:gd name="T13" fmla="*/ 48 h 285"/>
                      <a:gd name="T14" fmla="*/ 32 w 47"/>
                      <a:gd name="T15" fmla="*/ 56 h 285"/>
                      <a:gd name="T16" fmla="*/ 34 w 47"/>
                      <a:gd name="T17" fmla="*/ 64 h 285"/>
                      <a:gd name="T18" fmla="*/ 37 w 47"/>
                      <a:gd name="T19" fmla="*/ 83 h 285"/>
                      <a:gd name="T20" fmla="*/ 39 w 47"/>
                      <a:gd name="T21" fmla="*/ 103 h 285"/>
                      <a:gd name="T22" fmla="*/ 40 w 47"/>
                      <a:gd name="T23" fmla="*/ 123 h 285"/>
                      <a:gd name="T24" fmla="*/ 40 w 47"/>
                      <a:gd name="T25" fmla="*/ 142 h 285"/>
                      <a:gd name="T26" fmla="*/ 39 w 47"/>
                      <a:gd name="T27" fmla="*/ 161 h 285"/>
                      <a:gd name="T28" fmla="*/ 37 w 47"/>
                      <a:gd name="T29" fmla="*/ 179 h 285"/>
                      <a:gd name="T30" fmla="*/ 33 w 47"/>
                      <a:gd name="T31" fmla="*/ 197 h 285"/>
                      <a:gd name="T32" fmla="*/ 29 w 47"/>
                      <a:gd name="T33" fmla="*/ 215 h 285"/>
                      <a:gd name="T34" fmla="*/ 23 w 47"/>
                      <a:gd name="T35" fmla="*/ 232 h 285"/>
                      <a:gd name="T36" fmla="*/ 16 w 47"/>
                      <a:gd name="T37" fmla="*/ 249 h 285"/>
                      <a:gd name="T38" fmla="*/ 8 w 47"/>
                      <a:gd name="T39" fmla="*/ 266 h 285"/>
                      <a:gd name="T40" fmla="*/ 0 w 47"/>
                      <a:gd name="T41" fmla="*/ 283 h 285"/>
                      <a:gd name="T42" fmla="*/ 0 w 47"/>
                      <a:gd name="T43" fmla="*/ 284 h 285"/>
                      <a:gd name="T44" fmla="*/ 1 w 47"/>
                      <a:gd name="T45" fmla="*/ 285 h 285"/>
                      <a:gd name="T46" fmla="*/ 3 w 47"/>
                      <a:gd name="T47" fmla="*/ 285 h 285"/>
                      <a:gd name="T48" fmla="*/ 4 w 47"/>
                      <a:gd name="T49" fmla="*/ 284 h 285"/>
                      <a:gd name="T50" fmla="*/ 8 w 47"/>
                      <a:gd name="T51" fmla="*/ 276 h 285"/>
                      <a:gd name="T52" fmla="*/ 13 w 47"/>
                      <a:gd name="T53" fmla="*/ 268 h 285"/>
                      <a:gd name="T54" fmla="*/ 17 w 47"/>
                      <a:gd name="T55" fmla="*/ 260 h 285"/>
                      <a:gd name="T56" fmla="*/ 22 w 47"/>
                      <a:gd name="T57" fmla="*/ 251 h 285"/>
                      <a:gd name="T58" fmla="*/ 26 w 47"/>
                      <a:gd name="T59" fmla="*/ 243 h 285"/>
                      <a:gd name="T60" fmla="*/ 29 w 47"/>
                      <a:gd name="T61" fmla="*/ 235 h 285"/>
                      <a:gd name="T62" fmla="*/ 33 w 47"/>
                      <a:gd name="T63" fmla="*/ 226 h 285"/>
                      <a:gd name="T64" fmla="*/ 36 w 47"/>
                      <a:gd name="T65" fmla="*/ 217 h 285"/>
                      <a:gd name="T66" fmla="*/ 41 w 47"/>
                      <a:gd name="T67" fmla="*/ 199 h 285"/>
                      <a:gd name="T68" fmla="*/ 44 w 47"/>
                      <a:gd name="T69" fmla="*/ 181 h 285"/>
                      <a:gd name="T70" fmla="*/ 47 w 47"/>
                      <a:gd name="T71" fmla="*/ 163 h 285"/>
                      <a:gd name="T72" fmla="*/ 47 w 47"/>
                      <a:gd name="T73" fmla="*/ 144 h 285"/>
                      <a:gd name="T74" fmla="*/ 47 w 47"/>
                      <a:gd name="T75" fmla="*/ 125 h 285"/>
                      <a:gd name="T76" fmla="*/ 45 w 47"/>
                      <a:gd name="T77" fmla="*/ 106 h 285"/>
                      <a:gd name="T78" fmla="*/ 42 w 47"/>
                      <a:gd name="T79" fmla="*/ 87 h 285"/>
                      <a:gd name="T80" fmla="*/ 39 w 47"/>
                      <a:gd name="T81" fmla="*/ 69 h 285"/>
                      <a:gd name="T82" fmla="*/ 36 w 47"/>
                      <a:gd name="T83" fmla="*/ 60 h 285"/>
                      <a:gd name="T84" fmla="*/ 34 w 47"/>
                      <a:gd name="T85" fmla="*/ 52 h 285"/>
                      <a:gd name="T86" fmla="*/ 31 w 47"/>
                      <a:gd name="T87" fmla="*/ 43 h 285"/>
                      <a:gd name="T88" fmla="*/ 27 w 47"/>
                      <a:gd name="T89" fmla="*/ 34 h 285"/>
                      <a:gd name="T90" fmla="*/ 24 w 47"/>
                      <a:gd name="T91" fmla="*/ 26 h 285"/>
                      <a:gd name="T92" fmla="*/ 22 w 47"/>
                      <a:gd name="T93" fmla="*/ 18 h 285"/>
                      <a:gd name="T94" fmla="*/ 18 w 47"/>
                      <a:gd name="T95" fmla="*/ 9 h 285"/>
                      <a:gd name="T96" fmla="*/ 16 w 47"/>
                      <a:gd name="T97" fmla="*/ 0 h 285"/>
                      <a:gd name="T98" fmla="*/ 16 w 47"/>
                      <a:gd name="T99" fmla="*/ 0 h 285"/>
                      <a:gd name="T100" fmla="*/ 16 w 47"/>
                      <a:gd name="T101" fmla="*/ 0 h 285"/>
                      <a:gd name="T102" fmla="*/ 16 w 47"/>
                      <a:gd name="T103" fmla="*/ 0 h 285"/>
                      <a:gd name="T104" fmla="*/ 16 w 47"/>
                      <a:gd name="T105" fmla="*/ 0 h 285"/>
                      <a:gd name="T106" fmla="*/ 16 w 47"/>
                      <a:gd name="T107" fmla="*/ 0 h 2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285"/>
                      <a:gd name="T164" fmla="*/ 47 w 47"/>
                      <a:gd name="T165" fmla="*/ 285 h 28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285">
                        <a:moveTo>
                          <a:pt x="16" y="0"/>
                        </a:moveTo>
                        <a:lnTo>
                          <a:pt x="17" y="9"/>
                        </a:lnTo>
                        <a:lnTo>
                          <a:pt x="20" y="17"/>
                        </a:lnTo>
                        <a:lnTo>
                          <a:pt x="22" y="24"/>
                        </a:lnTo>
                        <a:lnTo>
                          <a:pt x="25" y="32"/>
                        </a:lnTo>
                        <a:lnTo>
                          <a:pt x="27" y="40"/>
                        </a:lnTo>
                        <a:lnTo>
                          <a:pt x="30" y="48"/>
                        </a:lnTo>
                        <a:lnTo>
                          <a:pt x="32" y="56"/>
                        </a:lnTo>
                        <a:lnTo>
                          <a:pt x="34" y="64"/>
                        </a:lnTo>
                        <a:lnTo>
                          <a:pt x="37" y="83"/>
                        </a:lnTo>
                        <a:lnTo>
                          <a:pt x="39" y="103"/>
                        </a:lnTo>
                        <a:lnTo>
                          <a:pt x="40" y="123"/>
                        </a:lnTo>
                        <a:lnTo>
                          <a:pt x="40" y="142"/>
                        </a:lnTo>
                        <a:lnTo>
                          <a:pt x="39" y="161"/>
                        </a:lnTo>
                        <a:lnTo>
                          <a:pt x="37" y="179"/>
                        </a:lnTo>
                        <a:lnTo>
                          <a:pt x="33" y="197"/>
                        </a:lnTo>
                        <a:lnTo>
                          <a:pt x="29" y="215"/>
                        </a:lnTo>
                        <a:lnTo>
                          <a:pt x="23" y="232"/>
                        </a:lnTo>
                        <a:lnTo>
                          <a:pt x="16" y="249"/>
                        </a:lnTo>
                        <a:lnTo>
                          <a:pt x="8" y="266"/>
                        </a:lnTo>
                        <a:lnTo>
                          <a:pt x="0" y="283"/>
                        </a:lnTo>
                        <a:lnTo>
                          <a:pt x="0" y="284"/>
                        </a:lnTo>
                        <a:lnTo>
                          <a:pt x="1" y="285"/>
                        </a:lnTo>
                        <a:lnTo>
                          <a:pt x="3" y="285"/>
                        </a:lnTo>
                        <a:lnTo>
                          <a:pt x="4" y="284"/>
                        </a:lnTo>
                        <a:lnTo>
                          <a:pt x="8" y="276"/>
                        </a:lnTo>
                        <a:lnTo>
                          <a:pt x="13" y="268"/>
                        </a:lnTo>
                        <a:lnTo>
                          <a:pt x="17" y="260"/>
                        </a:lnTo>
                        <a:lnTo>
                          <a:pt x="22" y="251"/>
                        </a:lnTo>
                        <a:lnTo>
                          <a:pt x="26" y="243"/>
                        </a:lnTo>
                        <a:lnTo>
                          <a:pt x="29" y="235"/>
                        </a:lnTo>
                        <a:lnTo>
                          <a:pt x="33" y="226"/>
                        </a:lnTo>
                        <a:lnTo>
                          <a:pt x="36" y="217"/>
                        </a:lnTo>
                        <a:lnTo>
                          <a:pt x="41" y="199"/>
                        </a:lnTo>
                        <a:lnTo>
                          <a:pt x="44" y="181"/>
                        </a:lnTo>
                        <a:lnTo>
                          <a:pt x="47" y="163"/>
                        </a:lnTo>
                        <a:lnTo>
                          <a:pt x="47" y="144"/>
                        </a:lnTo>
                        <a:lnTo>
                          <a:pt x="47" y="125"/>
                        </a:lnTo>
                        <a:lnTo>
                          <a:pt x="45" y="106"/>
                        </a:lnTo>
                        <a:lnTo>
                          <a:pt x="42" y="87"/>
                        </a:lnTo>
                        <a:lnTo>
                          <a:pt x="39" y="69"/>
                        </a:lnTo>
                        <a:lnTo>
                          <a:pt x="36" y="60"/>
                        </a:lnTo>
                        <a:lnTo>
                          <a:pt x="34" y="52"/>
                        </a:lnTo>
                        <a:lnTo>
                          <a:pt x="31" y="43"/>
                        </a:lnTo>
                        <a:lnTo>
                          <a:pt x="27" y="34"/>
                        </a:lnTo>
                        <a:lnTo>
                          <a:pt x="24" y="26"/>
                        </a:lnTo>
                        <a:lnTo>
                          <a:pt x="22" y="18"/>
                        </a:lnTo>
                        <a:lnTo>
                          <a:pt x="18" y="9"/>
                        </a:lnTo>
                        <a:lnTo>
                          <a:pt x="1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1" name="Freeform 86"/>
                  <p:cNvSpPr>
                    <a:spLocks/>
                  </p:cNvSpPr>
                  <p:nvPr/>
                </p:nvSpPr>
                <p:spPr bwMode="auto">
                  <a:xfrm>
                    <a:off x="1652" y="2472"/>
                    <a:ext cx="7" cy="95"/>
                  </a:xfrm>
                  <a:custGeom>
                    <a:avLst/>
                    <a:gdLst>
                      <a:gd name="T0" fmla="*/ 2 w 7"/>
                      <a:gd name="T1" fmla="*/ 45 h 95"/>
                      <a:gd name="T2" fmla="*/ 3 w 7"/>
                      <a:gd name="T3" fmla="*/ 57 h 95"/>
                      <a:gd name="T4" fmla="*/ 3 w 7"/>
                      <a:gd name="T5" fmla="*/ 70 h 95"/>
                      <a:gd name="T6" fmla="*/ 3 w 7"/>
                      <a:gd name="T7" fmla="*/ 82 h 95"/>
                      <a:gd name="T8" fmla="*/ 4 w 7"/>
                      <a:gd name="T9" fmla="*/ 94 h 95"/>
                      <a:gd name="T10" fmla="*/ 4 w 7"/>
                      <a:gd name="T11" fmla="*/ 95 h 95"/>
                      <a:gd name="T12" fmla="*/ 5 w 7"/>
                      <a:gd name="T13" fmla="*/ 95 h 95"/>
                      <a:gd name="T14" fmla="*/ 5 w 7"/>
                      <a:gd name="T15" fmla="*/ 94 h 95"/>
                      <a:gd name="T16" fmla="*/ 6 w 7"/>
                      <a:gd name="T17" fmla="*/ 94 h 95"/>
                      <a:gd name="T18" fmla="*/ 6 w 7"/>
                      <a:gd name="T19" fmla="*/ 80 h 95"/>
                      <a:gd name="T20" fmla="*/ 7 w 7"/>
                      <a:gd name="T21" fmla="*/ 67 h 95"/>
                      <a:gd name="T22" fmla="*/ 6 w 7"/>
                      <a:gd name="T23" fmla="*/ 54 h 95"/>
                      <a:gd name="T24" fmla="*/ 6 w 7"/>
                      <a:gd name="T25" fmla="*/ 41 h 95"/>
                      <a:gd name="T26" fmla="*/ 5 w 7"/>
                      <a:gd name="T27" fmla="*/ 28 h 95"/>
                      <a:gd name="T28" fmla="*/ 2 w 7"/>
                      <a:gd name="T29" fmla="*/ 15 h 95"/>
                      <a:gd name="T30" fmla="*/ 1 w 7"/>
                      <a:gd name="T31" fmla="*/ 5 h 95"/>
                      <a:gd name="T32" fmla="*/ 0 w 7"/>
                      <a:gd name="T33" fmla="*/ 0 h 95"/>
                      <a:gd name="T34" fmla="*/ 0 w 7"/>
                      <a:gd name="T35" fmla="*/ 5 h 95"/>
                      <a:gd name="T36" fmla="*/ 1 w 7"/>
                      <a:gd name="T37" fmla="*/ 17 h 95"/>
                      <a:gd name="T38" fmla="*/ 2 w 7"/>
                      <a:gd name="T39" fmla="*/ 32 h 95"/>
                      <a:gd name="T40" fmla="*/ 2 w 7"/>
                      <a:gd name="T41" fmla="*/ 4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95"/>
                      <a:gd name="T65" fmla="*/ 7 w 7"/>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95">
                        <a:moveTo>
                          <a:pt x="2" y="45"/>
                        </a:moveTo>
                        <a:lnTo>
                          <a:pt x="3" y="57"/>
                        </a:lnTo>
                        <a:lnTo>
                          <a:pt x="3" y="70"/>
                        </a:lnTo>
                        <a:lnTo>
                          <a:pt x="3" y="82"/>
                        </a:lnTo>
                        <a:lnTo>
                          <a:pt x="4" y="94"/>
                        </a:lnTo>
                        <a:lnTo>
                          <a:pt x="4" y="95"/>
                        </a:lnTo>
                        <a:lnTo>
                          <a:pt x="5" y="95"/>
                        </a:lnTo>
                        <a:lnTo>
                          <a:pt x="5" y="94"/>
                        </a:lnTo>
                        <a:lnTo>
                          <a:pt x="6" y="94"/>
                        </a:lnTo>
                        <a:lnTo>
                          <a:pt x="6" y="80"/>
                        </a:lnTo>
                        <a:lnTo>
                          <a:pt x="7" y="67"/>
                        </a:lnTo>
                        <a:lnTo>
                          <a:pt x="6" y="54"/>
                        </a:lnTo>
                        <a:lnTo>
                          <a:pt x="6" y="41"/>
                        </a:lnTo>
                        <a:lnTo>
                          <a:pt x="5" y="28"/>
                        </a:lnTo>
                        <a:lnTo>
                          <a:pt x="2" y="15"/>
                        </a:lnTo>
                        <a:lnTo>
                          <a:pt x="1" y="5"/>
                        </a:lnTo>
                        <a:lnTo>
                          <a:pt x="0" y="0"/>
                        </a:lnTo>
                        <a:lnTo>
                          <a:pt x="0" y="5"/>
                        </a:lnTo>
                        <a:lnTo>
                          <a:pt x="1" y="17"/>
                        </a:lnTo>
                        <a:lnTo>
                          <a:pt x="2" y="32"/>
                        </a:lnTo>
                        <a:lnTo>
                          <a:pt x="2" y="4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2" name="Freeform 87"/>
                  <p:cNvSpPr>
                    <a:spLocks/>
                  </p:cNvSpPr>
                  <p:nvPr/>
                </p:nvSpPr>
                <p:spPr bwMode="auto">
                  <a:xfrm>
                    <a:off x="1653" y="2583"/>
                    <a:ext cx="178" cy="24"/>
                  </a:xfrm>
                  <a:custGeom>
                    <a:avLst/>
                    <a:gdLst>
                      <a:gd name="T0" fmla="*/ 3 w 178"/>
                      <a:gd name="T1" fmla="*/ 1 h 24"/>
                      <a:gd name="T2" fmla="*/ 13 w 178"/>
                      <a:gd name="T3" fmla="*/ 3 h 24"/>
                      <a:gd name="T4" fmla="*/ 25 w 178"/>
                      <a:gd name="T5" fmla="*/ 5 h 24"/>
                      <a:gd name="T6" fmla="*/ 35 w 178"/>
                      <a:gd name="T7" fmla="*/ 6 h 24"/>
                      <a:gd name="T8" fmla="*/ 45 w 178"/>
                      <a:gd name="T9" fmla="*/ 7 h 24"/>
                      <a:gd name="T10" fmla="*/ 56 w 178"/>
                      <a:gd name="T11" fmla="*/ 9 h 24"/>
                      <a:gd name="T12" fmla="*/ 67 w 178"/>
                      <a:gd name="T13" fmla="*/ 11 h 24"/>
                      <a:gd name="T14" fmla="*/ 79 w 178"/>
                      <a:gd name="T15" fmla="*/ 12 h 24"/>
                      <a:gd name="T16" fmla="*/ 90 w 178"/>
                      <a:gd name="T17" fmla="*/ 14 h 24"/>
                      <a:gd name="T18" fmla="*/ 102 w 178"/>
                      <a:gd name="T19" fmla="*/ 16 h 24"/>
                      <a:gd name="T20" fmla="*/ 113 w 178"/>
                      <a:gd name="T21" fmla="*/ 17 h 24"/>
                      <a:gd name="T22" fmla="*/ 125 w 178"/>
                      <a:gd name="T23" fmla="*/ 19 h 24"/>
                      <a:gd name="T24" fmla="*/ 136 w 178"/>
                      <a:gd name="T25" fmla="*/ 21 h 24"/>
                      <a:gd name="T26" fmla="*/ 148 w 178"/>
                      <a:gd name="T27" fmla="*/ 21 h 24"/>
                      <a:gd name="T28" fmla="*/ 159 w 178"/>
                      <a:gd name="T29" fmla="*/ 22 h 24"/>
                      <a:gd name="T30" fmla="*/ 171 w 178"/>
                      <a:gd name="T31" fmla="*/ 23 h 24"/>
                      <a:gd name="T32" fmla="*/ 177 w 178"/>
                      <a:gd name="T33" fmla="*/ 24 h 24"/>
                      <a:gd name="T34" fmla="*/ 178 w 178"/>
                      <a:gd name="T35" fmla="*/ 22 h 24"/>
                      <a:gd name="T36" fmla="*/ 171 w 178"/>
                      <a:gd name="T37" fmla="*/ 21 h 24"/>
                      <a:gd name="T38" fmla="*/ 161 w 178"/>
                      <a:gd name="T39" fmla="*/ 19 h 24"/>
                      <a:gd name="T40" fmla="*/ 149 w 178"/>
                      <a:gd name="T41" fmla="*/ 18 h 24"/>
                      <a:gd name="T42" fmla="*/ 139 w 178"/>
                      <a:gd name="T43" fmla="*/ 16 h 24"/>
                      <a:gd name="T44" fmla="*/ 128 w 178"/>
                      <a:gd name="T45" fmla="*/ 14 h 24"/>
                      <a:gd name="T46" fmla="*/ 117 w 178"/>
                      <a:gd name="T47" fmla="*/ 12 h 24"/>
                      <a:gd name="T48" fmla="*/ 106 w 178"/>
                      <a:gd name="T49" fmla="*/ 11 h 24"/>
                      <a:gd name="T50" fmla="*/ 95 w 178"/>
                      <a:gd name="T51" fmla="*/ 9 h 24"/>
                      <a:gd name="T52" fmla="*/ 86 w 178"/>
                      <a:gd name="T53" fmla="*/ 8 h 24"/>
                      <a:gd name="T54" fmla="*/ 76 w 178"/>
                      <a:gd name="T55" fmla="*/ 7 h 24"/>
                      <a:gd name="T56" fmla="*/ 64 w 178"/>
                      <a:gd name="T57" fmla="*/ 6 h 24"/>
                      <a:gd name="T58" fmla="*/ 49 w 178"/>
                      <a:gd name="T59" fmla="*/ 5 h 24"/>
                      <a:gd name="T60" fmla="*/ 35 w 178"/>
                      <a:gd name="T61" fmla="*/ 4 h 24"/>
                      <a:gd name="T62" fmla="*/ 22 w 178"/>
                      <a:gd name="T63" fmla="*/ 2 h 24"/>
                      <a:gd name="T64" fmla="*/ 10 w 178"/>
                      <a:gd name="T65" fmla="*/ 1 h 24"/>
                      <a:gd name="T66" fmla="*/ 3 w 178"/>
                      <a:gd name="T67" fmla="*/ 0 h 24"/>
                      <a:gd name="T68" fmla="*/ 0 w 178"/>
                      <a:gd name="T69" fmla="*/ 0 h 24"/>
                      <a:gd name="T70" fmla="*/ 0 w 178"/>
                      <a:gd name="T71" fmla="*/ 0 h 24"/>
                      <a:gd name="T72" fmla="*/ 0 w 178"/>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4"/>
                      <a:gd name="T113" fmla="*/ 178 w 178"/>
                      <a:gd name="T114" fmla="*/ 24 h 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4">
                        <a:moveTo>
                          <a:pt x="0" y="0"/>
                        </a:moveTo>
                        <a:lnTo>
                          <a:pt x="3" y="1"/>
                        </a:lnTo>
                        <a:lnTo>
                          <a:pt x="8" y="2"/>
                        </a:lnTo>
                        <a:lnTo>
                          <a:pt x="13" y="3"/>
                        </a:lnTo>
                        <a:lnTo>
                          <a:pt x="18" y="4"/>
                        </a:lnTo>
                        <a:lnTo>
                          <a:pt x="25" y="5"/>
                        </a:lnTo>
                        <a:lnTo>
                          <a:pt x="30" y="6"/>
                        </a:lnTo>
                        <a:lnTo>
                          <a:pt x="35" y="6"/>
                        </a:lnTo>
                        <a:lnTo>
                          <a:pt x="39" y="7"/>
                        </a:lnTo>
                        <a:lnTo>
                          <a:pt x="45" y="7"/>
                        </a:lnTo>
                        <a:lnTo>
                          <a:pt x="50" y="8"/>
                        </a:lnTo>
                        <a:lnTo>
                          <a:pt x="56" y="9"/>
                        </a:lnTo>
                        <a:lnTo>
                          <a:pt x="62" y="10"/>
                        </a:lnTo>
                        <a:lnTo>
                          <a:pt x="67" y="11"/>
                        </a:lnTo>
                        <a:lnTo>
                          <a:pt x="73" y="12"/>
                        </a:lnTo>
                        <a:lnTo>
                          <a:pt x="79" y="12"/>
                        </a:lnTo>
                        <a:lnTo>
                          <a:pt x="85" y="13"/>
                        </a:lnTo>
                        <a:lnTo>
                          <a:pt x="90" y="14"/>
                        </a:lnTo>
                        <a:lnTo>
                          <a:pt x="96" y="15"/>
                        </a:lnTo>
                        <a:lnTo>
                          <a:pt x="102" y="16"/>
                        </a:lnTo>
                        <a:lnTo>
                          <a:pt x="108" y="17"/>
                        </a:lnTo>
                        <a:lnTo>
                          <a:pt x="113" y="17"/>
                        </a:lnTo>
                        <a:lnTo>
                          <a:pt x="119" y="18"/>
                        </a:lnTo>
                        <a:lnTo>
                          <a:pt x="125" y="19"/>
                        </a:lnTo>
                        <a:lnTo>
                          <a:pt x="131" y="20"/>
                        </a:lnTo>
                        <a:lnTo>
                          <a:pt x="136" y="21"/>
                        </a:lnTo>
                        <a:lnTo>
                          <a:pt x="142" y="21"/>
                        </a:lnTo>
                        <a:lnTo>
                          <a:pt x="148" y="21"/>
                        </a:lnTo>
                        <a:lnTo>
                          <a:pt x="153" y="22"/>
                        </a:lnTo>
                        <a:lnTo>
                          <a:pt x="159" y="22"/>
                        </a:lnTo>
                        <a:lnTo>
                          <a:pt x="165" y="23"/>
                        </a:lnTo>
                        <a:lnTo>
                          <a:pt x="171" y="23"/>
                        </a:lnTo>
                        <a:lnTo>
                          <a:pt x="176" y="24"/>
                        </a:lnTo>
                        <a:lnTo>
                          <a:pt x="177" y="24"/>
                        </a:lnTo>
                        <a:lnTo>
                          <a:pt x="178" y="23"/>
                        </a:lnTo>
                        <a:lnTo>
                          <a:pt x="178" y="22"/>
                        </a:lnTo>
                        <a:lnTo>
                          <a:pt x="177" y="21"/>
                        </a:lnTo>
                        <a:lnTo>
                          <a:pt x="171" y="21"/>
                        </a:lnTo>
                        <a:lnTo>
                          <a:pt x="166" y="20"/>
                        </a:lnTo>
                        <a:lnTo>
                          <a:pt x="161" y="19"/>
                        </a:lnTo>
                        <a:lnTo>
                          <a:pt x="155" y="18"/>
                        </a:lnTo>
                        <a:lnTo>
                          <a:pt x="149" y="18"/>
                        </a:lnTo>
                        <a:lnTo>
                          <a:pt x="144" y="17"/>
                        </a:lnTo>
                        <a:lnTo>
                          <a:pt x="139" y="16"/>
                        </a:lnTo>
                        <a:lnTo>
                          <a:pt x="133" y="15"/>
                        </a:lnTo>
                        <a:lnTo>
                          <a:pt x="128" y="14"/>
                        </a:lnTo>
                        <a:lnTo>
                          <a:pt x="122" y="13"/>
                        </a:lnTo>
                        <a:lnTo>
                          <a:pt x="117" y="12"/>
                        </a:lnTo>
                        <a:lnTo>
                          <a:pt x="112" y="12"/>
                        </a:lnTo>
                        <a:lnTo>
                          <a:pt x="106" y="11"/>
                        </a:lnTo>
                        <a:lnTo>
                          <a:pt x="100" y="10"/>
                        </a:lnTo>
                        <a:lnTo>
                          <a:pt x="95" y="9"/>
                        </a:lnTo>
                        <a:lnTo>
                          <a:pt x="90" y="8"/>
                        </a:lnTo>
                        <a:lnTo>
                          <a:pt x="86" y="8"/>
                        </a:lnTo>
                        <a:lnTo>
                          <a:pt x="82" y="7"/>
                        </a:lnTo>
                        <a:lnTo>
                          <a:pt x="76" y="7"/>
                        </a:lnTo>
                        <a:lnTo>
                          <a:pt x="71" y="7"/>
                        </a:lnTo>
                        <a:lnTo>
                          <a:pt x="64" y="6"/>
                        </a:lnTo>
                        <a:lnTo>
                          <a:pt x="57" y="6"/>
                        </a:lnTo>
                        <a:lnTo>
                          <a:pt x="49" y="5"/>
                        </a:lnTo>
                        <a:lnTo>
                          <a:pt x="42" y="4"/>
                        </a:lnTo>
                        <a:lnTo>
                          <a:pt x="35" y="4"/>
                        </a:lnTo>
                        <a:lnTo>
                          <a:pt x="28" y="3"/>
                        </a:lnTo>
                        <a:lnTo>
                          <a:pt x="22" y="2"/>
                        </a:lnTo>
                        <a:lnTo>
                          <a:pt x="15" y="2"/>
                        </a:lnTo>
                        <a:lnTo>
                          <a:pt x="10" y="1"/>
                        </a:lnTo>
                        <a:lnTo>
                          <a:pt x="6" y="1"/>
                        </a:lnTo>
                        <a:lnTo>
                          <a:pt x="3"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3" name="Freeform 88"/>
                  <p:cNvSpPr>
                    <a:spLocks/>
                  </p:cNvSpPr>
                  <p:nvPr/>
                </p:nvSpPr>
                <p:spPr bwMode="auto">
                  <a:xfrm>
                    <a:off x="1638" y="2481"/>
                    <a:ext cx="205" cy="29"/>
                  </a:xfrm>
                  <a:custGeom>
                    <a:avLst/>
                    <a:gdLst>
                      <a:gd name="T0" fmla="*/ 105 w 205"/>
                      <a:gd name="T1" fmla="*/ 15 h 29"/>
                      <a:gd name="T2" fmla="*/ 118 w 205"/>
                      <a:gd name="T3" fmla="*/ 16 h 29"/>
                      <a:gd name="T4" fmla="*/ 131 w 205"/>
                      <a:gd name="T5" fmla="*/ 18 h 29"/>
                      <a:gd name="T6" fmla="*/ 144 w 205"/>
                      <a:gd name="T7" fmla="*/ 19 h 29"/>
                      <a:gd name="T8" fmla="*/ 158 w 205"/>
                      <a:gd name="T9" fmla="*/ 21 h 29"/>
                      <a:gd name="T10" fmla="*/ 171 w 205"/>
                      <a:gd name="T11" fmla="*/ 24 h 29"/>
                      <a:gd name="T12" fmla="*/ 184 w 205"/>
                      <a:gd name="T13" fmla="*/ 25 h 29"/>
                      <a:gd name="T14" fmla="*/ 197 w 205"/>
                      <a:gd name="T15" fmla="*/ 28 h 29"/>
                      <a:gd name="T16" fmla="*/ 204 w 205"/>
                      <a:gd name="T17" fmla="*/ 29 h 29"/>
                      <a:gd name="T18" fmla="*/ 205 w 205"/>
                      <a:gd name="T19" fmla="*/ 27 h 29"/>
                      <a:gd name="T20" fmla="*/ 198 w 205"/>
                      <a:gd name="T21" fmla="*/ 24 h 29"/>
                      <a:gd name="T22" fmla="*/ 185 w 205"/>
                      <a:gd name="T23" fmla="*/ 22 h 29"/>
                      <a:gd name="T24" fmla="*/ 172 w 205"/>
                      <a:gd name="T25" fmla="*/ 19 h 29"/>
                      <a:gd name="T26" fmla="*/ 159 w 205"/>
                      <a:gd name="T27" fmla="*/ 17 h 29"/>
                      <a:gd name="T28" fmla="*/ 146 w 205"/>
                      <a:gd name="T29" fmla="*/ 15 h 29"/>
                      <a:gd name="T30" fmla="*/ 133 w 205"/>
                      <a:gd name="T31" fmla="*/ 13 h 29"/>
                      <a:gd name="T32" fmla="*/ 120 w 205"/>
                      <a:gd name="T33" fmla="*/ 11 h 29"/>
                      <a:gd name="T34" fmla="*/ 107 w 205"/>
                      <a:gd name="T35" fmla="*/ 9 h 29"/>
                      <a:gd name="T36" fmla="*/ 93 w 205"/>
                      <a:gd name="T37" fmla="*/ 7 h 29"/>
                      <a:gd name="T38" fmla="*/ 77 w 205"/>
                      <a:gd name="T39" fmla="*/ 5 h 29"/>
                      <a:gd name="T40" fmla="*/ 60 w 205"/>
                      <a:gd name="T41" fmla="*/ 4 h 29"/>
                      <a:gd name="T42" fmla="*/ 44 w 205"/>
                      <a:gd name="T43" fmla="*/ 3 h 29"/>
                      <a:gd name="T44" fmla="*/ 28 w 205"/>
                      <a:gd name="T45" fmla="*/ 1 h 29"/>
                      <a:gd name="T46" fmla="*/ 15 w 205"/>
                      <a:gd name="T47" fmla="*/ 1 h 29"/>
                      <a:gd name="T48" fmla="*/ 6 w 205"/>
                      <a:gd name="T49" fmla="*/ 0 h 29"/>
                      <a:gd name="T50" fmla="*/ 1 w 205"/>
                      <a:gd name="T51" fmla="*/ 0 h 29"/>
                      <a:gd name="T52" fmla="*/ 1 w 205"/>
                      <a:gd name="T53" fmla="*/ 0 h 29"/>
                      <a:gd name="T54" fmla="*/ 6 w 205"/>
                      <a:gd name="T55" fmla="*/ 1 h 29"/>
                      <a:gd name="T56" fmla="*/ 16 w 205"/>
                      <a:gd name="T57" fmla="*/ 2 h 29"/>
                      <a:gd name="T58" fmla="*/ 29 w 205"/>
                      <a:gd name="T59" fmla="*/ 4 h 29"/>
                      <a:gd name="T60" fmla="*/ 45 w 205"/>
                      <a:gd name="T61" fmla="*/ 6 h 29"/>
                      <a:gd name="T62" fmla="*/ 61 w 205"/>
                      <a:gd name="T63" fmla="*/ 9 h 29"/>
                      <a:gd name="T64" fmla="*/ 77 w 205"/>
                      <a:gd name="T65" fmla="*/ 11 h 29"/>
                      <a:gd name="T66" fmla="*/ 92 w 205"/>
                      <a:gd name="T67" fmla="*/ 13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5"/>
                      <a:gd name="T103" fmla="*/ 0 h 29"/>
                      <a:gd name="T104" fmla="*/ 205 w 205"/>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5" h="29">
                        <a:moveTo>
                          <a:pt x="98" y="14"/>
                        </a:moveTo>
                        <a:lnTo>
                          <a:pt x="105" y="15"/>
                        </a:lnTo>
                        <a:lnTo>
                          <a:pt x="111" y="15"/>
                        </a:lnTo>
                        <a:lnTo>
                          <a:pt x="118" y="16"/>
                        </a:lnTo>
                        <a:lnTo>
                          <a:pt x="125" y="17"/>
                        </a:lnTo>
                        <a:lnTo>
                          <a:pt x="131" y="18"/>
                        </a:lnTo>
                        <a:lnTo>
                          <a:pt x="138" y="19"/>
                        </a:lnTo>
                        <a:lnTo>
                          <a:pt x="144" y="19"/>
                        </a:lnTo>
                        <a:lnTo>
                          <a:pt x="151" y="20"/>
                        </a:lnTo>
                        <a:lnTo>
                          <a:pt x="158" y="21"/>
                        </a:lnTo>
                        <a:lnTo>
                          <a:pt x="164" y="22"/>
                        </a:lnTo>
                        <a:lnTo>
                          <a:pt x="171" y="24"/>
                        </a:lnTo>
                        <a:lnTo>
                          <a:pt x="177" y="24"/>
                        </a:lnTo>
                        <a:lnTo>
                          <a:pt x="184" y="25"/>
                        </a:lnTo>
                        <a:lnTo>
                          <a:pt x="191" y="27"/>
                        </a:lnTo>
                        <a:lnTo>
                          <a:pt x="197" y="28"/>
                        </a:lnTo>
                        <a:lnTo>
                          <a:pt x="204" y="29"/>
                        </a:lnTo>
                        <a:lnTo>
                          <a:pt x="205" y="28"/>
                        </a:lnTo>
                        <a:lnTo>
                          <a:pt x="205" y="27"/>
                        </a:lnTo>
                        <a:lnTo>
                          <a:pt x="204" y="26"/>
                        </a:lnTo>
                        <a:lnTo>
                          <a:pt x="198" y="24"/>
                        </a:lnTo>
                        <a:lnTo>
                          <a:pt x="191" y="23"/>
                        </a:lnTo>
                        <a:lnTo>
                          <a:pt x="185" y="22"/>
                        </a:lnTo>
                        <a:lnTo>
                          <a:pt x="178" y="20"/>
                        </a:lnTo>
                        <a:lnTo>
                          <a:pt x="172" y="19"/>
                        </a:lnTo>
                        <a:lnTo>
                          <a:pt x="165" y="18"/>
                        </a:lnTo>
                        <a:lnTo>
                          <a:pt x="159" y="17"/>
                        </a:lnTo>
                        <a:lnTo>
                          <a:pt x="152" y="16"/>
                        </a:lnTo>
                        <a:lnTo>
                          <a:pt x="146" y="15"/>
                        </a:lnTo>
                        <a:lnTo>
                          <a:pt x="139" y="14"/>
                        </a:lnTo>
                        <a:lnTo>
                          <a:pt x="133" y="13"/>
                        </a:lnTo>
                        <a:lnTo>
                          <a:pt x="126" y="12"/>
                        </a:lnTo>
                        <a:lnTo>
                          <a:pt x="120" y="11"/>
                        </a:lnTo>
                        <a:lnTo>
                          <a:pt x="113" y="10"/>
                        </a:lnTo>
                        <a:lnTo>
                          <a:pt x="107" y="9"/>
                        </a:lnTo>
                        <a:lnTo>
                          <a:pt x="100" y="8"/>
                        </a:lnTo>
                        <a:lnTo>
                          <a:pt x="93" y="7"/>
                        </a:lnTo>
                        <a:lnTo>
                          <a:pt x="85" y="6"/>
                        </a:lnTo>
                        <a:lnTo>
                          <a:pt x="77" y="5"/>
                        </a:lnTo>
                        <a:lnTo>
                          <a:pt x="69" y="5"/>
                        </a:lnTo>
                        <a:lnTo>
                          <a:pt x="60" y="4"/>
                        </a:lnTo>
                        <a:lnTo>
                          <a:pt x="52" y="3"/>
                        </a:lnTo>
                        <a:lnTo>
                          <a:pt x="44" y="3"/>
                        </a:lnTo>
                        <a:lnTo>
                          <a:pt x="36" y="2"/>
                        </a:lnTo>
                        <a:lnTo>
                          <a:pt x="28" y="1"/>
                        </a:lnTo>
                        <a:lnTo>
                          <a:pt x="22" y="1"/>
                        </a:lnTo>
                        <a:lnTo>
                          <a:pt x="15" y="1"/>
                        </a:lnTo>
                        <a:lnTo>
                          <a:pt x="10" y="0"/>
                        </a:lnTo>
                        <a:lnTo>
                          <a:pt x="6" y="0"/>
                        </a:lnTo>
                        <a:lnTo>
                          <a:pt x="2" y="0"/>
                        </a:lnTo>
                        <a:lnTo>
                          <a:pt x="1" y="0"/>
                        </a:lnTo>
                        <a:lnTo>
                          <a:pt x="0" y="0"/>
                        </a:lnTo>
                        <a:lnTo>
                          <a:pt x="1" y="0"/>
                        </a:lnTo>
                        <a:lnTo>
                          <a:pt x="2" y="0"/>
                        </a:lnTo>
                        <a:lnTo>
                          <a:pt x="6" y="1"/>
                        </a:lnTo>
                        <a:lnTo>
                          <a:pt x="10" y="1"/>
                        </a:lnTo>
                        <a:lnTo>
                          <a:pt x="16" y="2"/>
                        </a:lnTo>
                        <a:lnTo>
                          <a:pt x="22" y="3"/>
                        </a:lnTo>
                        <a:lnTo>
                          <a:pt x="29" y="4"/>
                        </a:lnTo>
                        <a:lnTo>
                          <a:pt x="37" y="5"/>
                        </a:lnTo>
                        <a:lnTo>
                          <a:pt x="45" y="6"/>
                        </a:lnTo>
                        <a:lnTo>
                          <a:pt x="53" y="8"/>
                        </a:lnTo>
                        <a:lnTo>
                          <a:pt x="61" y="9"/>
                        </a:lnTo>
                        <a:lnTo>
                          <a:pt x="69" y="10"/>
                        </a:lnTo>
                        <a:lnTo>
                          <a:pt x="77" y="11"/>
                        </a:lnTo>
                        <a:lnTo>
                          <a:pt x="85" y="12"/>
                        </a:lnTo>
                        <a:lnTo>
                          <a:pt x="92" y="13"/>
                        </a:lnTo>
                        <a:lnTo>
                          <a:pt x="98"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4" name="Freeform 89"/>
                  <p:cNvSpPr>
                    <a:spLocks/>
                  </p:cNvSpPr>
                  <p:nvPr/>
                </p:nvSpPr>
                <p:spPr bwMode="auto">
                  <a:xfrm>
                    <a:off x="1734" y="2401"/>
                    <a:ext cx="108" cy="61"/>
                  </a:xfrm>
                  <a:custGeom>
                    <a:avLst/>
                    <a:gdLst>
                      <a:gd name="T0" fmla="*/ 108 w 108"/>
                      <a:gd name="T1" fmla="*/ 61 h 61"/>
                      <a:gd name="T2" fmla="*/ 108 w 108"/>
                      <a:gd name="T3" fmla="*/ 61 h 61"/>
                      <a:gd name="T4" fmla="*/ 108 w 108"/>
                      <a:gd name="T5" fmla="*/ 61 h 61"/>
                      <a:gd name="T6" fmla="*/ 108 w 108"/>
                      <a:gd name="T7" fmla="*/ 60 h 61"/>
                      <a:gd name="T8" fmla="*/ 108 w 108"/>
                      <a:gd name="T9" fmla="*/ 60 h 61"/>
                      <a:gd name="T10" fmla="*/ 100 w 108"/>
                      <a:gd name="T11" fmla="*/ 58 h 61"/>
                      <a:gd name="T12" fmla="*/ 91 w 108"/>
                      <a:gd name="T13" fmla="*/ 55 h 61"/>
                      <a:gd name="T14" fmla="*/ 83 w 108"/>
                      <a:gd name="T15" fmla="*/ 51 h 61"/>
                      <a:gd name="T16" fmla="*/ 74 w 108"/>
                      <a:gd name="T17" fmla="*/ 47 h 61"/>
                      <a:gd name="T18" fmla="*/ 65 w 108"/>
                      <a:gd name="T19" fmla="*/ 43 h 61"/>
                      <a:gd name="T20" fmla="*/ 56 w 108"/>
                      <a:gd name="T21" fmla="*/ 37 h 61"/>
                      <a:gd name="T22" fmla="*/ 47 w 108"/>
                      <a:gd name="T23" fmla="*/ 32 h 61"/>
                      <a:gd name="T24" fmla="*/ 39 w 108"/>
                      <a:gd name="T25" fmla="*/ 27 h 61"/>
                      <a:gd name="T26" fmla="*/ 31 w 108"/>
                      <a:gd name="T27" fmla="*/ 22 h 61"/>
                      <a:gd name="T28" fmla="*/ 23 w 108"/>
                      <a:gd name="T29" fmla="*/ 17 h 61"/>
                      <a:gd name="T30" fmla="*/ 17 w 108"/>
                      <a:gd name="T31" fmla="*/ 12 h 61"/>
                      <a:gd name="T32" fmla="*/ 11 w 108"/>
                      <a:gd name="T33" fmla="*/ 8 h 61"/>
                      <a:gd name="T34" fmla="*/ 7 w 108"/>
                      <a:gd name="T35" fmla="*/ 5 h 61"/>
                      <a:gd name="T36" fmla="*/ 3 w 108"/>
                      <a:gd name="T37" fmla="*/ 2 h 61"/>
                      <a:gd name="T38" fmla="*/ 1 w 108"/>
                      <a:gd name="T39" fmla="*/ 0 h 61"/>
                      <a:gd name="T40" fmla="*/ 0 w 108"/>
                      <a:gd name="T41" fmla="*/ 0 h 61"/>
                      <a:gd name="T42" fmla="*/ 1 w 108"/>
                      <a:gd name="T43" fmla="*/ 0 h 61"/>
                      <a:gd name="T44" fmla="*/ 2 w 108"/>
                      <a:gd name="T45" fmla="*/ 2 h 61"/>
                      <a:gd name="T46" fmla="*/ 4 w 108"/>
                      <a:gd name="T47" fmla="*/ 5 h 61"/>
                      <a:gd name="T48" fmla="*/ 6 w 108"/>
                      <a:gd name="T49" fmla="*/ 9 h 61"/>
                      <a:gd name="T50" fmla="*/ 9 w 108"/>
                      <a:gd name="T51" fmla="*/ 13 h 61"/>
                      <a:gd name="T52" fmla="*/ 13 w 108"/>
                      <a:gd name="T53" fmla="*/ 18 h 61"/>
                      <a:gd name="T54" fmla="*/ 18 w 108"/>
                      <a:gd name="T55" fmla="*/ 23 h 61"/>
                      <a:gd name="T56" fmla="*/ 24 w 108"/>
                      <a:gd name="T57" fmla="*/ 28 h 61"/>
                      <a:gd name="T58" fmla="*/ 31 w 108"/>
                      <a:gd name="T59" fmla="*/ 33 h 61"/>
                      <a:gd name="T60" fmla="*/ 39 w 108"/>
                      <a:gd name="T61" fmla="*/ 39 h 61"/>
                      <a:gd name="T62" fmla="*/ 48 w 108"/>
                      <a:gd name="T63" fmla="*/ 44 h 61"/>
                      <a:gd name="T64" fmla="*/ 58 w 108"/>
                      <a:gd name="T65" fmla="*/ 49 h 61"/>
                      <a:gd name="T66" fmla="*/ 68 w 108"/>
                      <a:gd name="T67" fmla="*/ 53 h 61"/>
                      <a:gd name="T68" fmla="*/ 80 w 108"/>
                      <a:gd name="T69" fmla="*/ 57 h 61"/>
                      <a:gd name="T70" fmla="*/ 93 w 108"/>
                      <a:gd name="T71" fmla="*/ 59 h 61"/>
                      <a:gd name="T72" fmla="*/ 108 w 108"/>
                      <a:gd name="T73" fmla="*/ 61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1"/>
                      <a:gd name="T113" fmla="*/ 108 w 108"/>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1">
                        <a:moveTo>
                          <a:pt x="108" y="61"/>
                        </a:moveTo>
                        <a:lnTo>
                          <a:pt x="108" y="61"/>
                        </a:lnTo>
                        <a:lnTo>
                          <a:pt x="108" y="60"/>
                        </a:lnTo>
                        <a:lnTo>
                          <a:pt x="100" y="58"/>
                        </a:lnTo>
                        <a:lnTo>
                          <a:pt x="91" y="55"/>
                        </a:lnTo>
                        <a:lnTo>
                          <a:pt x="83" y="51"/>
                        </a:lnTo>
                        <a:lnTo>
                          <a:pt x="74" y="47"/>
                        </a:lnTo>
                        <a:lnTo>
                          <a:pt x="65" y="43"/>
                        </a:lnTo>
                        <a:lnTo>
                          <a:pt x="56" y="37"/>
                        </a:lnTo>
                        <a:lnTo>
                          <a:pt x="47" y="32"/>
                        </a:lnTo>
                        <a:lnTo>
                          <a:pt x="39" y="27"/>
                        </a:lnTo>
                        <a:lnTo>
                          <a:pt x="31" y="22"/>
                        </a:lnTo>
                        <a:lnTo>
                          <a:pt x="23" y="17"/>
                        </a:lnTo>
                        <a:lnTo>
                          <a:pt x="17" y="12"/>
                        </a:lnTo>
                        <a:lnTo>
                          <a:pt x="11" y="8"/>
                        </a:lnTo>
                        <a:lnTo>
                          <a:pt x="7" y="5"/>
                        </a:lnTo>
                        <a:lnTo>
                          <a:pt x="3" y="2"/>
                        </a:lnTo>
                        <a:lnTo>
                          <a:pt x="1" y="0"/>
                        </a:lnTo>
                        <a:lnTo>
                          <a:pt x="0" y="0"/>
                        </a:lnTo>
                        <a:lnTo>
                          <a:pt x="1" y="0"/>
                        </a:lnTo>
                        <a:lnTo>
                          <a:pt x="2" y="2"/>
                        </a:lnTo>
                        <a:lnTo>
                          <a:pt x="4" y="5"/>
                        </a:lnTo>
                        <a:lnTo>
                          <a:pt x="6" y="9"/>
                        </a:lnTo>
                        <a:lnTo>
                          <a:pt x="9" y="13"/>
                        </a:lnTo>
                        <a:lnTo>
                          <a:pt x="13" y="18"/>
                        </a:lnTo>
                        <a:lnTo>
                          <a:pt x="18" y="23"/>
                        </a:lnTo>
                        <a:lnTo>
                          <a:pt x="24" y="28"/>
                        </a:lnTo>
                        <a:lnTo>
                          <a:pt x="31" y="33"/>
                        </a:lnTo>
                        <a:lnTo>
                          <a:pt x="39" y="39"/>
                        </a:lnTo>
                        <a:lnTo>
                          <a:pt x="48" y="44"/>
                        </a:lnTo>
                        <a:lnTo>
                          <a:pt x="58" y="49"/>
                        </a:lnTo>
                        <a:lnTo>
                          <a:pt x="68" y="53"/>
                        </a:lnTo>
                        <a:lnTo>
                          <a:pt x="80" y="57"/>
                        </a:lnTo>
                        <a:lnTo>
                          <a:pt x="93" y="59"/>
                        </a:lnTo>
                        <a:lnTo>
                          <a:pt x="108" y="6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5" name="Freeform 90"/>
                  <p:cNvSpPr>
                    <a:spLocks/>
                  </p:cNvSpPr>
                  <p:nvPr/>
                </p:nvSpPr>
                <p:spPr bwMode="auto">
                  <a:xfrm>
                    <a:off x="1657" y="2416"/>
                    <a:ext cx="85" cy="30"/>
                  </a:xfrm>
                  <a:custGeom>
                    <a:avLst/>
                    <a:gdLst>
                      <a:gd name="T0" fmla="*/ 0 w 85"/>
                      <a:gd name="T1" fmla="*/ 30 h 30"/>
                      <a:gd name="T2" fmla="*/ 5 w 85"/>
                      <a:gd name="T3" fmla="*/ 28 h 30"/>
                      <a:gd name="T4" fmla="*/ 10 w 85"/>
                      <a:gd name="T5" fmla="*/ 26 h 30"/>
                      <a:gd name="T6" fmla="*/ 15 w 85"/>
                      <a:gd name="T7" fmla="*/ 24 h 30"/>
                      <a:gd name="T8" fmla="*/ 20 w 85"/>
                      <a:gd name="T9" fmla="*/ 22 h 30"/>
                      <a:gd name="T10" fmla="*/ 25 w 85"/>
                      <a:gd name="T11" fmla="*/ 20 h 30"/>
                      <a:gd name="T12" fmla="*/ 30 w 85"/>
                      <a:gd name="T13" fmla="*/ 18 h 30"/>
                      <a:gd name="T14" fmla="*/ 35 w 85"/>
                      <a:gd name="T15" fmla="*/ 17 h 30"/>
                      <a:gd name="T16" fmla="*/ 41 w 85"/>
                      <a:gd name="T17" fmla="*/ 15 h 30"/>
                      <a:gd name="T18" fmla="*/ 46 w 85"/>
                      <a:gd name="T19" fmla="*/ 14 h 30"/>
                      <a:gd name="T20" fmla="*/ 51 w 85"/>
                      <a:gd name="T21" fmla="*/ 12 h 30"/>
                      <a:gd name="T22" fmla="*/ 56 w 85"/>
                      <a:gd name="T23" fmla="*/ 11 h 30"/>
                      <a:gd name="T24" fmla="*/ 62 w 85"/>
                      <a:gd name="T25" fmla="*/ 9 h 30"/>
                      <a:gd name="T26" fmla="*/ 67 w 85"/>
                      <a:gd name="T27" fmla="*/ 8 h 30"/>
                      <a:gd name="T28" fmla="*/ 72 w 85"/>
                      <a:gd name="T29" fmla="*/ 7 h 30"/>
                      <a:gd name="T30" fmla="*/ 77 w 85"/>
                      <a:gd name="T31" fmla="*/ 6 h 30"/>
                      <a:gd name="T32" fmla="*/ 83 w 85"/>
                      <a:gd name="T33" fmla="*/ 4 h 30"/>
                      <a:gd name="T34" fmla="*/ 84 w 85"/>
                      <a:gd name="T35" fmla="*/ 4 h 30"/>
                      <a:gd name="T36" fmla="*/ 85 w 85"/>
                      <a:gd name="T37" fmla="*/ 2 h 30"/>
                      <a:gd name="T38" fmla="*/ 85 w 85"/>
                      <a:gd name="T39" fmla="*/ 0 h 30"/>
                      <a:gd name="T40" fmla="*/ 83 w 85"/>
                      <a:gd name="T41" fmla="*/ 0 h 30"/>
                      <a:gd name="T42" fmla="*/ 77 w 85"/>
                      <a:gd name="T43" fmla="*/ 1 h 30"/>
                      <a:gd name="T44" fmla="*/ 72 w 85"/>
                      <a:gd name="T45" fmla="*/ 1 h 30"/>
                      <a:gd name="T46" fmla="*/ 67 w 85"/>
                      <a:gd name="T47" fmla="*/ 2 h 30"/>
                      <a:gd name="T48" fmla="*/ 61 w 85"/>
                      <a:gd name="T49" fmla="*/ 3 h 30"/>
                      <a:gd name="T50" fmla="*/ 55 w 85"/>
                      <a:gd name="T51" fmla="*/ 4 h 30"/>
                      <a:gd name="T52" fmla="*/ 50 w 85"/>
                      <a:gd name="T53" fmla="*/ 5 h 30"/>
                      <a:gd name="T54" fmla="*/ 44 w 85"/>
                      <a:gd name="T55" fmla="*/ 6 h 30"/>
                      <a:gd name="T56" fmla="*/ 38 w 85"/>
                      <a:gd name="T57" fmla="*/ 8 h 30"/>
                      <a:gd name="T58" fmla="*/ 32 w 85"/>
                      <a:gd name="T59" fmla="*/ 9 h 30"/>
                      <a:gd name="T60" fmla="*/ 27 w 85"/>
                      <a:gd name="T61" fmla="*/ 11 h 30"/>
                      <a:gd name="T62" fmla="*/ 22 w 85"/>
                      <a:gd name="T63" fmla="*/ 14 h 30"/>
                      <a:gd name="T64" fmla="*/ 17 w 85"/>
                      <a:gd name="T65" fmla="*/ 16 h 30"/>
                      <a:gd name="T66" fmla="*/ 12 w 85"/>
                      <a:gd name="T67" fmla="*/ 19 h 30"/>
                      <a:gd name="T68" fmla="*/ 8 w 85"/>
                      <a:gd name="T69" fmla="*/ 22 h 30"/>
                      <a:gd name="T70" fmla="*/ 3 w 85"/>
                      <a:gd name="T71" fmla="*/ 26 h 30"/>
                      <a:gd name="T72" fmla="*/ 0 w 85"/>
                      <a:gd name="T73" fmla="*/ 30 h 30"/>
                      <a:gd name="T74" fmla="*/ 0 w 85"/>
                      <a:gd name="T75" fmla="*/ 30 h 30"/>
                      <a:gd name="T76" fmla="*/ 0 w 85"/>
                      <a:gd name="T77" fmla="*/ 30 h 30"/>
                      <a:gd name="T78" fmla="*/ 0 w 85"/>
                      <a:gd name="T79" fmla="*/ 30 h 30"/>
                      <a:gd name="T80" fmla="*/ 0 w 85"/>
                      <a:gd name="T81" fmla="*/ 30 h 30"/>
                      <a:gd name="T82" fmla="*/ 0 w 85"/>
                      <a:gd name="T83" fmla="*/ 3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30"/>
                      <a:gd name="T128" fmla="*/ 85 w 85"/>
                      <a:gd name="T129" fmla="*/ 30 h 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30">
                        <a:moveTo>
                          <a:pt x="0" y="30"/>
                        </a:moveTo>
                        <a:lnTo>
                          <a:pt x="5" y="28"/>
                        </a:lnTo>
                        <a:lnTo>
                          <a:pt x="10" y="26"/>
                        </a:lnTo>
                        <a:lnTo>
                          <a:pt x="15" y="24"/>
                        </a:lnTo>
                        <a:lnTo>
                          <a:pt x="20" y="22"/>
                        </a:lnTo>
                        <a:lnTo>
                          <a:pt x="25" y="20"/>
                        </a:lnTo>
                        <a:lnTo>
                          <a:pt x="30" y="18"/>
                        </a:lnTo>
                        <a:lnTo>
                          <a:pt x="35" y="17"/>
                        </a:lnTo>
                        <a:lnTo>
                          <a:pt x="41" y="15"/>
                        </a:lnTo>
                        <a:lnTo>
                          <a:pt x="46" y="14"/>
                        </a:lnTo>
                        <a:lnTo>
                          <a:pt x="51" y="12"/>
                        </a:lnTo>
                        <a:lnTo>
                          <a:pt x="56" y="11"/>
                        </a:lnTo>
                        <a:lnTo>
                          <a:pt x="62" y="9"/>
                        </a:lnTo>
                        <a:lnTo>
                          <a:pt x="67" y="8"/>
                        </a:lnTo>
                        <a:lnTo>
                          <a:pt x="72" y="7"/>
                        </a:lnTo>
                        <a:lnTo>
                          <a:pt x="77" y="6"/>
                        </a:lnTo>
                        <a:lnTo>
                          <a:pt x="83" y="4"/>
                        </a:lnTo>
                        <a:lnTo>
                          <a:pt x="84" y="4"/>
                        </a:lnTo>
                        <a:lnTo>
                          <a:pt x="85" y="2"/>
                        </a:lnTo>
                        <a:lnTo>
                          <a:pt x="85" y="0"/>
                        </a:lnTo>
                        <a:lnTo>
                          <a:pt x="83" y="0"/>
                        </a:lnTo>
                        <a:lnTo>
                          <a:pt x="77" y="1"/>
                        </a:lnTo>
                        <a:lnTo>
                          <a:pt x="72" y="1"/>
                        </a:lnTo>
                        <a:lnTo>
                          <a:pt x="67" y="2"/>
                        </a:lnTo>
                        <a:lnTo>
                          <a:pt x="61" y="3"/>
                        </a:lnTo>
                        <a:lnTo>
                          <a:pt x="55" y="4"/>
                        </a:lnTo>
                        <a:lnTo>
                          <a:pt x="50" y="5"/>
                        </a:lnTo>
                        <a:lnTo>
                          <a:pt x="44" y="6"/>
                        </a:lnTo>
                        <a:lnTo>
                          <a:pt x="38" y="8"/>
                        </a:lnTo>
                        <a:lnTo>
                          <a:pt x="32" y="9"/>
                        </a:lnTo>
                        <a:lnTo>
                          <a:pt x="27" y="11"/>
                        </a:lnTo>
                        <a:lnTo>
                          <a:pt x="22" y="14"/>
                        </a:lnTo>
                        <a:lnTo>
                          <a:pt x="17" y="16"/>
                        </a:lnTo>
                        <a:lnTo>
                          <a:pt x="12" y="19"/>
                        </a:lnTo>
                        <a:lnTo>
                          <a:pt x="8" y="22"/>
                        </a:lnTo>
                        <a:lnTo>
                          <a:pt x="3" y="26"/>
                        </a:lnTo>
                        <a:lnTo>
                          <a:pt x="0"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6" name="Freeform 91"/>
                  <p:cNvSpPr>
                    <a:spLocks/>
                  </p:cNvSpPr>
                  <p:nvPr/>
                </p:nvSpPr>
                <p:spPr bwMode="auto">
                  <a:xfrm>
                    <a:off x="1430" y="2574"/>
                    <a:ext cx="313" cy="90"/>
                  </a:xfrm>
                  <a:custGeom>
                    <a:avLst/>
                    <a:gdLst>
                      <a:gd name="T0" fmla="*/ 56 w 313"/>
                      <a:gd name="T1" fmla="*/ 21 h 90"/>
                      <a:gd name="T2" fmla="*/ 48 w 313"/>
                      <a:gd name="T3" fmla="*/ 25 h 90"/>
                      <a:gd name="T4" fmla="*/ 42 w 313"/>
                      <a:gd name="T5" fmla="*/ 27 h 90"/>
                      <a:gd name="T6" fmla="*/ 35 w 313"/>
                      <a:gd name="T7" fmla="*/ 30 h 90"/>
                      <a:gd name="T8" fmla="*/ 26 w 313"/>
                      <a:gd name="T9" fmla="*/ 34 h 90"/>
                      <a:gd name="T10" fmla="*/ 16 w 313"/>
                      <a:gd name="T11" fmla="*/ 38 h 90"/>
                      <a:gd name="T12" fmla="*/ 8 w 313"/>
                      <a:gd name="T13" fmla="*/ 44 h 90"/>
                      <a:gd name="T14" fmla="*/ 1 w 313"/>
                      <a:gd name="T15" fmla="*/ 59 h 90"/>
                      <a:gd name="T16" fmla="*/ 3 w 313"/>
                      <a:gd name="T17" fmla="*/ 68 h 90"/>
                      <a:gd name="T18" fmla="*/ 10 w 313"/>
                      <a:gd name="T19" fmla="*/ 72 h 90"/>
                      <a:gd name="T20" fmla="*/ 17 w 313"/>
                      <a:gd name="T21" fmla="*/ 73 h 90"/>
                      <a:gd name="T22" fmla="*/ 40 w 313"/>
                      <a:gd name="T23" fmla="*/ 75 h 90"/>
                      <a:gd name="T24" fmla="*/ 64 w 313"/>
                      <a:gd name="T25" fmla="*/ 70 h 90"/>
                      <a:gd name="T26" fmla="*/ 87 w 313"/>
                      <a:gd name="T27" fmla="*/ 63 h 90"/>
                      <a:gd name="T28" fmla="*/ 110 w 313"/>
                      <a:gd name="T29" fmla="*/ 54 h 90"/>
                      <a:gd name="T30" fmla="*/ 133 w 313"/>
                      <a:gd name="T31" fmla="*/ 48 h 90"/>
                      <a:gd name="T32" fmla="*/ 148 w 313"/>
                      <a:gd name="T33" fmla="*/ 47 h 90"/>
                      <a:gd name="T34" fmla="*/ 159 w 313"/>
                      <a:gd name="T35" fmla="*/ 49 h 90"/>
                      <a:gd name="T36" fmla="*/ 168 w 313"/>
                      <a:gd name="T37" fmla="*/ 53 h 90"/>
                      <a:gd name="T38" fmla="*/ 179 w 313"/>
                      <a:gd name="T39" fmla="*/ 61 h 90"/>
                      <a:gd name="T40" fmla="*/ 189 w 313"/>
                      <a:gd name="T41" fmla="*/ 70 h 90"/>
                      <a:gd name="T42" fmla="*/ 202 w 313"/>
                      <a:gd name="T43" fmla="*/ 80 h 90"/>
                      <a:gd name="T44" fmla="*/ 221 w 313"/>
                      <a:gd name="T45" fmla="*/ 88 h 90"/>
                      <a:gd name="T46" fmla="*/ 242 w 313"/>
                      <a:gd name="T47" fmla="*/ 89 h 90"/>
                      <a:gd name="T48" fmla="*/ 262 w 313"/>
                      <a:gd name="T49" fmla="*/ 85 h 90"/>
                      <a:gd name="T50" fmla="*/ 281 w 313"/>
                      <a:gd name="T51" fmla="*/ 75 h 90"/>
                      <a:gd name="T52" fmla="*/ 296 w 313"/>
                      <a:gd name="T53" fmla="*/ 60 h 90"/>
                      <a:gd name="T54" fmla="*/ 303 w 313"/>
                      <a:gd name="T55" fmla="*/ 50 h 90"/>
                      <a:gd name="T56" fmla="*/ 309 w 313"/>
                      <a:gd name="T57" fmla="*/ 39 h 90"/>
                      <a:gd name="T58" fmla="*/ 313 w 313"/>
                      <a:gd name="T59" fmla="*/ 31 h 90"/>
                      <a:gd name="T60" fmla="*/ 310 w 313"/>
                      <a:gd name="T61" fmla="*/ 31 h 90"/>
                      <a:gd name="T62" fmla="*/ 298 w 313"/>
                      <a:gd name="T63" fmla="*/ 51 h 90"/>
                      <a:gd name="T64" fmla="*/ 282 w 313"/>
                      <a:gd name="T65" fmla="*/ 68 h 90"/>
                      <a:gd name="T66" fmla="*/ 262 w 313"/>
                      <a:gd name="T67" fmla="*/ 80 h 90"/>
                      <a:gd name="T68" fmla="*/ 236 w 313"/>
                      <a:gd name="T69" fmla="*/ 83 h 90"/>
                      <a:gd name="T70" fmla="*/ 209 w 313"/>
                      <a:gd name="T71" fmla="*/ 77 h 90"/>
                      <a:gd name="T72" fmla="*/ 195 w 313"/>
                      <a:gd name="T73" fmla="*/ 68 h 90"/>
                      <a:gd name="T74" fmla="*/ 187 w 313"/>
                      <a:gd name="T75" fmla="*/ 60 h 90"/>
                      <a:gd name="T76" fmla="*/ 178 w 313"/>
                      <a:gd name="T77" fmla="*/ 52 h 90"/>
                      <a:gd name="T78" fmla="*/ 169 w 313"/>
                      <a:gd name="T79" fmla="*/ 47 h 90"/>
                      <a:gd name="T80" fmla="*/ 160 w 313"/>
                      <a:gd name="T81" fmla="*/ 44 h 90"/>
                      <a:gd name="T82" fmla="*/ 147 w 313"/>
                      <a:gd name="T83" fmla="*/ 42 h 90"/>
                      <a:gd name="T84" fmla="*/ 126 w 313"/>
                      <a:gd name="T85" fmla="*/ 44 h 90"/>
                      <a:gd name="T86" fmla="*/ 105 w 313"/>
                      <a:gd name="T87" fmla="*/ 50 h 90"/>
                      <a:gd name="T88" fmla="*/ 82 w 313"/>
                      <a:gd name="T89" fmla="*/ 59 h 90"/>
                      <a:gd name="T90" fmla="*/ 57 w 313"/>
                      <a:gd name="T91" fmla="*/ 66 h 90"/>
                      <a:gd name="T92" fmla="*/ 30 w 313"/>
                      <a:gd name="T93" fmla="*/ 69 h 90"/>
                      <a:gd name="T94" fmla="*/ 24 w 313"/>
                      <a:gd name="T95" fmla="*/ 69 h 90"/>
                      <a:gd name="T96" fmla="*/ 18 w 313"/>
                      <a:gd name="T97" fmla="*/ 68 h 90"/>
                      <a:gd name="T98" fmla="*/ 9 w 313"/>
                      <a:gd name="T99" fmla="*/ 65 h 90"/>
                      <a:gd name="T100" fmla="*/ 7 w 313"/>
                      <a:gd name="T101" fmla="*/ 53 h 90"/>
                      <a:gd name="T102" fmla="*/ 16 w 313"/>
                      <a:gd name="T103" fmla="*/ 43 h 90"/>
                      <a:gd name="T104" fmla="*/ 27 w 313"/>
                      <a:gd name="T105" fmla="*/ 37 h 90"/>
                      <a:gd name="T106" fmla="*/ 38 w 313"/>
                      <a:gd name="T107" fmla="*/ 32 h 90"/>
                      <a:gd name="T108" fmla="*/ 51 w 313"/>
                      <a:gd name="T109" fmla="*/ 26 h 90"/>
                      <a:gd name="T110" fmla="*/ 62 w 313"/>
                      <a:gd name="T111" fmla="*/ 19 h 90"/>
                      <a:gd name="T112" fmla="*/ 61 w 313"/>
                      <a:gd name="T113" fmla="*/ 9 h 90"/>
                      <a:gd name="T114" fmla="*/ 42 w 313"/>
                      <a:gd name="T115" fmla="*/ 2 h 90"/>
                      <a:gd name="T116" fmla="*/ 26 w 313"/>
                      <a:gd name="T117" fmla="*/ 0 h 90"/>
                      <a:gd name="T118" fmla="*/ 26 w 313"/>
                      <a:gd name="T119" fmla="*/ 1 h 90"/>
                      <a:gd name="T120" fmla="*/ 33 w 313"/>
                      <a:gd name="T121" fmla="*/ 2 h 90"/>
                      <a:gd name="T122" fmla="*/ 53 w 313"/>
                      <a:gd name="T123" fmla="*/ 10 h 90"/>
                      <a:gd name="T124" fmla="*/ 61 w 313"/>
                      <a:gd name="T125" fmla="*/ 17 h 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3"/>
                      <a:gd name="T190" fmla="*/ 0 h 90"/>
                      <a:gd name="T191" fmla="*/ 313 w 313"/>
                      <a:gd name="T192" fmla="*/ 90 h 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3" h="90">
                        <a:moveTo>
                          <a:pt x="61" y="17"/>
                        </a:moveTo>
                        <a:lnTo>
                          <a:pt x="59" y="19"/>
                        </a:lnTo>
                        <a:lnTo>
                          <a:pt x="56" y="21"/>
                        </a:lnTo>
                        <a:lnTo>
                          <a:pt x="53" y="22"/>
                        </a:lnTo>
                        <a:lnTo>
                          <a:pt x="50" y="24"/>
                        </a:lnTo>
                        <a:lnTo>
                          <a:pt x="48" y="25"/>
                        </a:lnTo>
                        <a:lnTo>
                          <a:pt x="46" y="26"/>
                        </a:lnTo>
                        <a:lnTo>
                          <a:pt x="43" y="26"/>
                        </a:lnTo>
                        <a:lnTo>
                          <a:pt x="42" y="27"/>
                        </a:lnTo>
                        <a:lnTo>
                          <a:pt x="39" y="28"/>
                        </a:lnTo>
                        <a:lnTo>
                          <a:pt x="37" y="29"/>
                        </a:lnTo>
                        <a:lnTo>
                          <a:pt x="35" y="30"/>
                        </a:lnTo>
                        <a:lnTo>
                          <a:pt x="33" y="31"/>
                        </a:lnTo>
                        <a:lnTo>
                          <a:pt x="30" y="32"/>
                        </a:lnTo>
                        <a:lnTo>
                          <a:pt x="26" y="34"/>
                        </a:lnTo>
                        <a:lnTo>
                          <a:pt x="23" y="35"/>
                        </a:lnTo>
                        <a:lnTo>
                          <a:pt x="19" y="36"/>
                        </a:lnTo>
                        <a:lnTo>
                          <a:pt x="16" y="38"/>
                        </a:lnTo>
                        <a:lnTo>
                          <a:pt x="13" y="40"/>
                        </a:lnTo>
                        <a:lnTo>
                          <a:pt x="10" y="42"/>
                        </a:lnTo>
                        <a:lnTo>
                          <a:pt x="8" y="44"/>
                        </a:lnTo>
                        <a:lnTo>
                          <a:pt x="5" y="49"/>
                        </a:lnTo>
                        <a:lnTo>
                          <a:pt x="2" y="54"/>
                        </a:lnTo>
                        <a:lnTo>
                          <a:pt x="1" y="59"/>
                        </a:lnTo>
                        <a:lnTo>
                          <a:pt x="0" y="64"/>
                        </a:lnTo>
                        <a:lnTo>
                          <a:pt x="1" y="66"/>
                        </a:lnTo>
                        <a:lnTo>
                          <a:pt x="3" y="68"/>
                        </a:lnTo>
                        <a:lnTo>
                          <a:pt x="5" y="69"/>
                        </a:lnTo>
                        <a:lnTo>
                          <a:pt x="7" y="71"/>
                        </a:lnTo>
                        <a:lnTo>
                          <a:pt x="10" y="72"/>
                        </a:lnTo>
                        <a:lnTo>
                          <a:pt x="12" y="73"/>
                        </a:lnTo>
                        <a:lnTo>
                          <a:pt x="15" y="73"/>
                        </a:lnTo>
                        <a:lnTo>
                          <a:pt x="17" y="73"/>
                        </a:lnTo>
                        <a:lnTo>
                          <a:pt x="24" y="75"/>
                        </a:lnTo>
                        <a:lnTo>
                          <a:pt x="32" y="76"/>
                        </a:lnTo>
                        <a:lnTo>
                          <a:pt x="40" y="75"/>
                        </a:lnTo>
                        <a:lnTo>
                          <a:pt x="48" y="74"/>
                        </a:lnTo>
                        <a:lnTo>
                          <a:pt x="56" y="72"/>
                        </a:lnTo>
                        <a:lnTo>
                          <a:pt x="64" y="70"/>
                        </a:lnTo>
                        <a:lnTo>
                          <a:pt x="72" y="68"/>
                        </a:lnTo>
                        <a:lnTo>
                          <a:pt x="79" y="65"/>
                        </a:lnTo>
                        <a:lnTo>
                          <a:pt x="87" y="63"/>
                        </a:lnTo>
                        <a:lnTo>
                          <a:pt x="94" y="59"/>
                        </a:lnTo>
                        <a:lnTo>
                          <a:pt x="102" y="57"/>
                        </a:lnTo>
                        <a:lnTo>
                          <a:pt x="110" y="54"/>
                        </a:lnTo>
                        <a:lnTo>
                          <a:pt x="117" y="51"/>
                        </a:lnTo>
                        <a:lnTo>
                          <a:pt x="125" y="49"/>
                        </a:lnTo>
                        <a:lnTo>
                          <a:pt x="133" y="48"/>
                        </a:lnTo>
                        <a:lnTo>
                          <a:pt x="141" y="47"/>
                        </a:lnTo>
                        <a:lnTo>
                          <a:pt x="145" y="47"/>
                        </a:lnTo>
                        <a:lnTo>
                          <a:pt x="148" y="47"/>
                        </a:lnTo>
                        <a:lnTo>
                          <a:pt x="152" y="48"/>
                        </a:lnTo>
                        <a:lnTo>
                          <a:pt x="155" y="48"/>
                        </a:lnTo>
                        <a:lnTo>
                          <a:pt x="159" y="49"/>
                        </a:lnTo>
                        <a:lnTo>
                          <a:pt x="162" y="50"/>
                        </a:lnTo>
                        <a:lnTo>
                          <a:pt x="165" y="52"/>
                        </a:lnTo>
                        <a:lnTo>
                          <a:pt x="168" y="53"/>
                        </a:lnTo>
                        <a:lnTo>
                          <a:pt x="173" y="55"/>
                        </a:lnTo>
                        <a:lnTo>
                          <a:pt x="176" y="58"/>
                        </a:lnTo>
                        <a:lnTo>
                          <a:pt x="179" y="61"/>
                        </a:lnTo>
                        <a:lnTo>
                          <a:pt x="182" y="64"/>
                        </a:lnTo>
                        <a:lnTo>
                          <a:pt x="186" y="67"/>
                        </a:lnTo>
                        <a:lnTo>
                          <a:pt x="189" y="70"/>
                        </a:lnTo>
                        <a:lnTo>
                          <a:pt x="192" y="73"/>
                        </a:lnTo>
                        <a:lnTo>
                          <a:pt x="195" y="76"/>
                        </a:lnTo>
                        <a:lnTo>
                          <a:pt x="202" y="80"/>
                        </a:lnTo>
                        <a:lnTo>
                          <a:pt x="208" y="83"/>
                        </a:lnTo>
                        <a:lnTo>
                          <a:pt x="214" y="86"/>
                        </a:lnTo>
                        <a:lnTo>
                          <a:pt x="221" y="88"/>
                        </a:lnTo>
                        <a:lnTo>
                          <a:pt x="228" y="89"/>
                        </a:lnTo>
                        <a:lnTo>
                          <a:pt x="235" y="90"/>
                        </a:lnTo>
                        <a:lnTo>
                          <a:pt x="242" y="89"/>
                        </a:lnTo>
                        <a:lnTo>
                          <a:pt x="249" y="88"/>
                        </a:lnTo>
                        <a:lnTo>
                          <a:pt x="255" y="87"/>
                        </a:lnTo>
                        <a:lnTo>
                          <a:pt x="262" y="85"/>
                        </a:lnTo>
                        <a:lnTo>
                          <a:pt x="268" y="82"/>
                        </a:lnTo>
                        <a:lnTo>
                          <a:pt x="275" y="79"/>
                        </a:lnTo>
                        <a:lnTo>
                          <a:pt x="281" y="75"/>
                        </a:lnTo>
                        <a:lnTo>
                          <a:pt x="286" y="71"/>
                        </a:lnTo>
                        <a:lnTo>
                          <a:pt x="291" y="66"/>
                        </a:lnTo>
                        <a:lnTo>
                          <a:pt x="296" y="60"/>
                        </a:lnTo>
                        <a:lnTo>
                          <a:pt x="298" y="57"/>
                        </a:lnTo>
                        <a:lnTo>
                          <a:pt x="301" y="54"/>
                        </a:lnTo>
                        <a:lnTo>
                          <a:pt x="303" y="50"/>
                        </a:lnTo>
                        <a:lnTo>
                          <a:pt x="305" y="47"/>
                        </a:lnTo>
                        <a:lnTo>
                          <a:pt x="307" y="43"/>
                        </a:lnTo>
                        <a:lnTo>
                          <a:pt x="309" y="39"/>
                        </a:lnTo>
                        <a:lnTo>
                          <a:pt x="311" y="35"/>
                        </a:lnTo>
                        <a:lnTo>
                          <a:pt x="313" y="32"/>
                        </a:lnTo>
                        <a:lnTo>
                          <a:pt x="313" y="31"/>
                        </a:lnTo>
                        <a:lnTo>
                          <a:pt x="312" y="30"/>
                        </a:lnTo>
                        <a:lnTo>
                          <a:pt x="311" y="30"/>
                        </a:lnTo>
                        <a:lnTo>
                          <a:pt x="310" y="31"/>
                        </a:lnTo>
                        <a:lnTo>
                          <a:pt x="306" y="38"/>
                        </a:lnTo>
                        <a:lnTo>
                          <a:pt x="302" y="44"/>
                        </a:lnTo>
                        <a:lnTo>
                          <a:pt x="298" y="51"/>
                        </a:lnTo>
                        <a:lnTo>
                          <a:pt x="293" y="57"/>
                        </a:lnTo>
                        <a:lnTo>
                          <a:pt x="288" y="62"/>
                        </a:lnTo>
                        <a:lnTo>
                          <a:pt x="282" y="68"/>
                        </a:lnTo>
                        <a:lnTo>
                          <a:pt x="277" y="72"/>
                        </a:lnTo>
                        <a:lnTo>
                          <a:pt x="270" y="76"/>
                        </a:lnTo>
                        <a:lnTo>
                          <a:pt x="262" y="80"/>
                        </a:lnTo>
                        <a:lnTo>
                          <a:pt x="253" y="82"/>
                        </a:lnTo>
                        <a:lnTo>
                          <a:pt x="244" y="83"/>
                        </a:lnTo>
                        <a:lnTo>
                          <a:pt x="236" y="83"/>
                        </a:lnTo>
                        <a:lnTo>
                          <a:pt x="227" y="82"/>
                        </a:lnTo>
                        <a:lnTo>
                          <a:pt x="218" y="80"/>
                        </a:lnTo>
                        <a:lnTo>
                          <a:pt x="209" y="77"/>
                        </a:lnTo>
                        <a:lnTo>
                          <a:pt x="202" y="73"/>
                        </a:lnTo>
                        <a:lnTo>
                          <a:pt x="199" y="71"/>
                        </a:lnTo>
                        <a:lnTo>
                          <a:pt x="195" y="68"/>
                        </a:lnTo>
                        <a:lnTo>
                          <a:pt x="192" y="65"/>
                        </a:lnTo>
                        <a:lnTo>
                          <a:pt x="190" y="63"/>
                        </a:lnTo>
                        <a:lnTo>
                          <a:pt x="187" y="60"/>
                        </a:lnTo>
                        <a:lnTo>
                          <a:pt x="184" y="57"/>
                        </a:lnTo>
                        <a:lnTo>
                          <a:pt x="181" y="54"/>
                        </a:lnTo>
                        <a:lnTo>
                          <a:pt x="178" y="52"/>
                        </a:lnTo>
                        <a:lnTo>
                          <a:pt x="175" y="50"/>
                        </a:lnTo>
                        <a:lnTo>
                          <a:pt x="173" y="48"/>
                        </a:lnTo>
                        <a:lnTo>
                          <a:pt x="169" y="47"/>
                        </a:lnTo>
                        <a:lnTo>
                          <a:pt x="167" y="45"/>
                        </a:lnTo>
                        <a:lnTo>
                          <a:pt x="164" y="44"/>
                        </a:lnTo>
                        <a:lnTo>
                          <a:pt x="160" y="44"/>
                        </a:lnTo>
                        <a:lnTo>
                          <a:pt x="157" y="43"/>
                        </a:lnTo>
                        <a:lnTo>
                          <a:pt x="154" y="42"/>
                        </a:lnTo>
                        <a:lnTo>
                          <a:pt x="147" y="42"/>
                        </a:lnTo>
                        <a:lnTo>
                          <a:pt x="140" y="42"/>
                        </a:lnTo>
                        <a:lnTo>
                          <a:pt x="132" y="43"/>
                        </a:lnTo>
                        <a:lnTo>
                          <a:pt x="126" y="44"/>
                        </a:lnTo>
                        <a:lnTo>
                          <a:pt x="119" y="46"/>
                        </a:lnTo>
                        <a:lnTo>
                          <a:pt x="112" y="48"/>
                        </a:lnTo>
                        <a:lnTo>
                          <a:pt x="105" y="50"/>
                        </a:lnTo>
                        <a:lnTo>
                          <a:pt x="99" y="52"/>
                        </a:lnTo>
                        <a:lnTo>
                          <a:pt x="90" y="55"/>
                        </a:lnTo>
                        <a:lnTo>
                          <a:pt x="82" y="59"/>
                        </a:lnTo>
                        <a:lnTo>
                          <a:pt x="74" y="61"/>
                        </a:lnTo>
                        <a:lnTo>
                          <a:pt x="65" y="64"/>
                        </a:lnTo>
                        <a:lnTo>
                          <a:pt x="57" y="66"/>
                        </a:lnTo>
                        <a:lnTo>
                          <a:pt x="48" y="68"/>
                        </a:lnTo>
                        <a:lnTo>
                          <a:pt x="39" y="69"/>
                        </a:lnTo>
                        <a:lnTo>
                          <a:pt x="30" y="69"/>
                        </a:lnTo>
                        <a:lnTo>
                          <a:pt x="28" y="69"/>
                        </a:lnTo>
                        <a:lnTo>
                          <a:pt x="26" y="69"/>
                        </a:lnTo>
                        <a:lnTo>
                          <a:pt x="24" y="69"/>
                        </a:lnTo>
                        <a:lnTo>
                          <a:pt x="22" y="69"/>
                        </a:lnTo>
                        <a:lnTo>
                          <a:pt x="20" y="68"/>
                        </a:lnTo>
                        <a:lnTo>
                          <a:pt x="18" y="68"/>
                        </a:lnTo>
                        <a:lnTo>
                          <a:pt x="16" y="68"/>
                        </a:lnTo>
                        <a:lnTo>
                          <a:pt x="14" y="67"/>
                        </a:lnTo>
                        <a:lnTo>
                          <a:pt x="9" y="65"/>
                        </a:lnTo>
                        <a:lnTo>
                          <a:pt x="6" y="63"/>
                        </a:lnTo>
                        <a:lnTo>
                          <a:pt x="5" y="59"/>
                        </a:lnTo>
                        <a:lnTo>
                          <a:pt x="7" y="53"/>
                        </a:lnTo>
                        <a:lnTo>
                          <a:pt x="10" y="49"/>
                        </a:lnTo>
                        <a:lnTo>
                          <a:pt x="13" y="46"/>
                        </a:lnTo>
                        <a:lnTo>
                          <a:pt x="16" y="43"/>
                        </a:lnTo>
                        <a:lnTo>
                          <a:pt x="19" y="41"/>
                        </a:lnTo>
                        <a:lnTo>
                          <a:pt x="23" y="39"/>
                        </a:lnTo>
                        <a:lnTo>
                          <a:pt x="27" y="37"/>
                        </a:lnTo>
                        <a:lnTo>
                          <a:pt x="30" y="35"/>
                        </a:lnTo>
                        <a:lnTo>
                          <a:pt x="34" y="34"/>
                        </a:lnTo>
                        <a:lnTo>
                          <a:pt x="38" y="32"/>
                        </a:lnTo>
                        <a:lnTo>
                          <a:pt x="42" y="30"/>
                        </a:lnTo>
                        <a:lnTo>
                          <a:pt x="46" y="28"/>
                        </a:lnTo>
                        <a:lnTo>
                          <a:pt x="51" y="26"/>
                        </a:lnTo>
                        <a:lnTo>
                          <a:pt x="55" y="24"/>
                        </a:lnTo>
                        <a:lnTo>
                          <a:pt x="59" y="22"/>
                        </a:lnTo>
                        <a:lnTo>
                          <a:pt x="62" y="19"/>
                        </a:lnTo>
                        <a:lnTo>
                          <a:pt x="65" y="16"/>
                        </a:lnTo>
                        <a:lnTo>
                          <a:pt x="65" y="12"/>
                        </a:lnTo>
                        <a:lnTo>
                          <a:pt x="61" y="9"/>
                        </a:lnTo>
                        <a:lnTo>
                          <a:pt x="56" y="7"/>
                        </a:lnTo>
                        <a:lnTo>
                          <a:pt x="50" y="4"/>
                        </a:lnTo>
                        <a:lnTo>
                          <a:pt x="42" y="2"/>
                        </a:lnTo>
                        <a:lnTo>
                          <a:pt x="36" y="1"/>
                        </a:lnTo>
                        <a:lnTo>
                          <a:pt x="30" y="1"/>
                        </a:lnTo>
                        <a:lnTo>
                          <a:pt x="26" y="0"/>
                        </a:lnTo>
                        <a:lnTo>
                          <a:pt x="26" y="1"/>
                        </a:lnTo>
                        <a:lnTo>
                          <a:pt x="28" y="1"/>
                        </a:lnTo>
                        <a:lnTo>
                          <a:pt x="33" y="2"/>
                        </a:lnTo>
                        <a:lnTo>
                          <a:pt x="39" y="5"/>
                        </a:lnTo>
                        <a:lnTo>
                          <a:pt x="46" y="7"/>
                        </a:lnTo>
                        <a:lnTo>
                          <a:pt x="53" y="10"/>
                        </a:lnTo>
                        <a:lnTo>
                          <a:pt x="59" y="12"/>
                        </a:lnTo>
                        <a:lnTo>
                          <a:pt x="62" y="15"/>
                        </a:lnTo>
                        <a:lnTo>
                          <a:pt x="61" y="1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7" name="Freeform 92"/>
                  <p:cNvSpPr>
                    <a:spLocks/>
                  </p:cNvSpPr>
                  <p:nvPr/>
                </p:nvSpPr>
                <p:spPr bwMode="auto">
                  <a:xfrm>
                    <a:off x="1596" y="2547"/>
                    <a:ext cx="8" cy="35"/>
                  </a:xfrm>
                  <a:custGeom>
                    <a:avLst/>
                    <a:gdLst>
                      <a:gd name="T0" fmla="*/ 1 w 8"/>
                      <a:gd name="T1" fmla="*/ 0 h 35"/>
                      <a:gd name="T2" fmla="*/ 2 w 8"/>
                      <a:gd name="T3" fmla="*/ 2 h 35"/>
                      <a:gd name="T4" fmla="*/ 3 w 8"/>
                      <a:gd name="T5" fmla="*/ 8 h 35"/>
                      <a:gd name="T6" fmla="*/ 3 w 8"/>
                      <a:gd name="T7" fmla="*/ 16 h 35"/>
                      <a:gd name="T8" fmla="*/ 2 w 8"/>
                      <a:gd name="T9" fmla="*/ 26 h 35"/>
                      <a:gd name="T10" fmla="*/ 0 w 8"/>
                      <a:gd name="T11" fmla="*/ 33 h 35"/>
                      <a:gd name="T12" fmla="*/ 1 w 8"/>
                      <a:gd name="T13" fmla="*/ 35 h 35"/>
                      <a:gd name="T14" fmla="*/ 2 w 8"/>
                      <a:gd name="T15" fmla="*/ 34 h 35"/>
                      <a:gd name="T16" fmla="*/ 5 w 8"/>
                      <a:gd name="T17" fmla="*/ 31 h 35"/>
                      <a:gd name="T18" fmla="*/ 7 w 8"/>
                      <a:gd name="T19" fmla="*/ 25 h 35"/>
                      <a:gd name="T20" fmla="*/ 8 w 8"/>
                      <a:gd name="T21" fmla="*/ 16 h 35"/>
                      <a:gd name="T22" fmla="*/ 6 w 8"/>
                      <a:gd name="T23" fmla="*/ 6 h 35"/>
                      <a:gd name="T24" fmla="*/ 1 w 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35"/>
                      <a:gd name="T41" fmla="*/ 8 w 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35">
                        <a:moveTo>
                          <a:pt x="1" y="0"/>
                        </a:moveTo>
                        <a:lnTo>
                          <a:pt x="2" y="2"/>
                        </a:lnTo>
                        <a:lnTo>
                          <a:pt x="3" y="8"/>
                        </a:lnTo>
                        <a:lnTo>
                          <a:pt x="3" y="16"/>
                        </a:lnTo>
                        <a:lnTo>
                          <a:pt x="2" y="26"/>
                        </a:lnTo>
                        <a:lnTo>
                          <a:pt x="0" y="33"/>
                        </a:lnTo>
                        <a:lnTo>
                          <a:pt x="1" y="35"/>
                        </a:lnTo>
                        <a:lnTo>
                          <a:pt x="2" y="34"/>
                        </a:lnTo>
                        <a:lnTo>
                          <a:pt x="5" y="31"/>
                        </a:lnTo>
                        <a:lnTo>
                          <a:pt x="7" y="25"/>
                        </a:lnTo>
                        <a:lnTo>
                          <a:pt x="8" y="16"/>
                        </a:lnTo>
                        <a:lnTo>
                          <a:pt x="6" y="6"/>
                        </a:lnTo>
                        <a:lnTo>
                          <a:pt x="1"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8" name="Freeform 93"/>
                  <p:cNvSpPr>
                    <a:spLocks/>
                  </p:cNvSpPr>
                  <p:nvPr/>
                </p:nvSpPr>
                <p:spPr bwMode="auto">
                  <a:xfrm>
                    <a:off x="1499" y="2445"/>
                    <a:ext cx="32" cy="91"/>
                  </a:xfrm>
                  <a:custGeom>
                    <a:avLst/>
                    <a:gdLst>
                      <a:gd name="T0" fmla="*/ 6 w 32"/>
                      <a:gd name="T1" fmla="*/ 0 h 91"/>
                      <a:gd name="T2" fmla="*/ 6 w 32"/>
                      <a:gd name="T3" fmla="*/ 3 h 91"/>
                      <a:gd name="T4" fmla="*/ 6 w 32"/>
                      <a:gd name="T5" fmla="*/ 9 h 91"/>
                      <a:gd name="T6" fmla="*/ 9 w 32"/>
                      <a:gd name="T7" fmla="*/ 19 h 91"/>
                      <a:gd name="T8" fmla="*/ 15 w 32"/>
                      <a:gd name="T9" fmla="*/ 29 h 91"/>
                      <a:gd name="T10" fmla="*/ 19 w 32"/>
                      <a:gd name="T11" fmla="*/ 34 h 91"/>
                      <a:gd name="T12" fmla="*/ 23 w 32"/>
                      <a:gd name="T13" fmla="*/ 39 h 91"/>
                      <a:gd name="T14" fmla="*/ 26 w 32"/>
                      <a:gd name="T15" fmla="*/ 44 h 91"/>
                      <a:gd name="T16" fmla="*/ 27 w 32"/>
                      <a:gd name="T17" fmla="*/ 49 h 91"/>
                      <a:gd name="T18" fmla="*/ 28 w 32"/>
                      <a:gd name="T19" fmla="*/ 54 h 91"/>
                      <a:gd name="T20" fmla="*/ 28 w 32"/>
                      <a:gd name="T21" fmla="*/ 58 h 91"/>
                      <a:gd name="T22" fmla="*/ 27 w 32"/>
                      <a:gd name="T23" fmla="*/ 62 h 91"/>
                      <a:gd name="T24" fmla="*/ 24 w 32"/>
                      <a:gd name="T25" fmla="*/ 66 h 91"/>
                      <a:gd name="T26" fmla="*/ 21 w 32"/>
                      <a:gd name="T27" fmla="*/ 70 h 91"/>
                      <a:gd name="T28" fmla="*/ 18 w 32"/>
                      <a:gd name="T29" fmla="*/ 73 h 91"/>
                      <a:gd name="T30" fmla="*/ 14 w 32"/>
                      <a:gd name="T31" fmla="*/ 76 h 91"/>
                      <a:gd name="T32" fmla="*/ 11 w 32"/>
                      <a:gd name="T33" fmla="*/ 79 h 91"/>
                      <a:gd name="T34" fmla="*/ 8 w 32"/>
                      <a:gd name="T35" fmla="*/ 83 h 91"/>
                      <a:gd name="T36" fmla="*/ 5 w 32"/>
                      <a:gd name="T37" fmla="*/ 86 h 91"/>
                      <a:gd name="T38" fmla="*/ 2 w 32"/>
                      <a:gd name="T39" fmla="*/ 88 h 91"/>
                      <a:gd name="T40" fmla="*/ 0 w 32"/>
                      <a:gd name="T41" fmla="*/ 91 h 91"/>
                      <a:gd name="T42" fmla="*/ 1 w 32"/>
                      <a:gd name="T43" fmla="*/ 90 h 91"/>
                      <a:gd name="T44" fmla="*/ 4 w 32"/>
                      <a:gd name="T45" fmla="*/ 88 h 91"/>
                      <a:gd name="T46" fmla="*/ 7 w 32"/>
                      <a:gd name="T47" fmla="*/ 86 h 91"/>
                      <a:gd name="T48" fmla="*/ 11 w 32"/>
                      <a:gd name="T49" fmla="*/ 82 h 91"/>
                      <a:gd name="T50" fmla="*/ 15 w 32"/>
                      <a:gd name="T51" fmla="*/ 79 h 91"/>
                      <a:gd name="T52" fmla="*/ 19 w 32"/>
                      <a:gd name="T53" fmla="*/ 75 h 91"/>
                      <a:gd name="T54" fmla="*/ 23 w 32"/>
                      <a:gd name="T55" fmla="*/ 72 h 91"/>
                      <a:gd name="T56" fmla="*/ 25 w 32"/>
                      <a:gd name="T57" fmla="*/ 70 h 91"/>
                      <a:gd name="T58" fmla="*/ 29 w 32"/>
                      <a:gd name="T59" fmla="*/ 64 h 91"/>
                      <a:gd name="T60" fmla="*/ 31 w 32"/>
                      <a:gd name="T61" fmla="*/ 55 h 91"/>
                      <a:gd name="T62" fmla="*/ 32 w 32"/>
                      <a:gd name="T63" fmla="*/ 46 h 91"/>
                      <a:gd name="T64" fmla="*/ 28 w 32"/>
                      <a:gd name="T65" fmla="*/ 38 h 91"/>
                      <a:gd name="T66" fmla="*/ 26 w 32"/>
                      <a:gd name="T67" fmla="*/ 34 h 91"/>
                      <a:gd name="T68" fmla="*/ 23 w 32"/>
                      <a:gd name="T69" fmla="*/ 30 h 91"/>
                      <a:gd name="T70" fmla="*/ 19 w 32"/>
                      <a:gd name="T71" fmla="*/ 27 h 91"/>
                      <a:gd name="T72" fmla="*/ 16 w 32"/>
                      <a:gd name="T73" fmla="*/ 22 h 91"/>
                      <a:gd name="T74" fmla="*/ 13 w 32"/>
                      <a:gd name="T75" fmla="*/ 18 h 91"/>
                      <a:gd name="T76" fmla="*/ 10 w 32"/>
                      <a:gd name="T77" fmla="*/ 13 h 91"/>
                      <a:gd name="T78" fmla="*/ 8 w 32"/>
                      <a:gd name="T79" fmla="*/ 7 h 91"/>
                      <a:gd name="T80" fmla="*/ 6 w 32"/>
                      <a:gd name="T81" fmla="*/ 0 h 9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
                      <a:gd name="T124" fmla="*/ 0 h 91"/>
                      <a:gd name="T125" fmla="*/ 32 w 32"/>
                      <a:gd name="T126" fmla="*/ 91 h 9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 h="91">
                        <a:moveTo>
                          <a:pt x="6" y="0"/>
                        </a:moveTo>
                        <a:lnTo>
                          <a:pt x="6" y="3"/>
                        </a:lnTo>
                        <a:lnTo>
                          <a:pt x="6" y="9"/>
                        </a:lnTo>
                        <a:lnTo>
                          <a:pt x="9" y="19"/>
                        </a:lnTo>
                        <a:lnTo>
                          <a:pt x="15" y="29"/>
                        </a:lnTo>
                        <a:lnTo>
                          <a:pt x="19" y="34"/>
                        </a:lnTo>
                        <a:lnTo>
                          <a:pt x="23" y="39"/>
                        </a:lnTo>
                        <a:lnTo>
                          <a:pt x="26" y="44"/>
                        </a:lnTo>
                        <a:lnTo>
                          <a:pt x="27" y="49"/>
                        </a:lnTo>
                        <a:lnTo>
                          <a:pt x="28" y="54"/>
                        </a:lnTo>
                        <a:lnTo>
                          <a:pt x="28" y="58"/>
                        </a:lnTo>
                        <a:lnTo>
                          <a:pt x="27" y="62"/>
                        </a:lnTo>
                        <a:lnTo>
                          <a:pt x="24" y="66"/>
                        </a:lnTo>
                        <a:lnTo>
                          <a:pt x="21" y="70"/>
                        </a:lnTo>
                        <a:lnTo>
                          <a:pt x="18" y="73"/>
                        </a:lnTo>
                        <a:lnTo>
                          <a:pt x="14" y="76"/>
                        </a:lnTo>
                        <a:lnTo>
                          <a:pt x="11" y="79"/>
                        </a:lnTo>
                        <a:lnTo>
                          <a:pt x="8" y="83"/>
                        </a:lnTo>
                        <a:lnTo>
                          <a:pt x="5" y="86"/>
                        </a:lnTo>
                        <a:lnTo>
                          <a:pt x="2" y="88"/>
                        </a:lnTo>
                        <a:lnTo>
                          <a:pt x="0" y="91"/>
                        </a:lnTo>
                        <a:lnTo>
                          <a:pt x="1" y="90"/>
                        </a:lnTo>
                        <a:lnTo>
                          <a:pt x="4" y="88"/>
                        </a:lnTo>
                        <a:lnTo>
                          <a:pt x="7" y="86"/>
                        </a:lnTo>
                        <a:lnTo>
                          <a:pt x="11" y="82"/>
                        </a:lnTo>
                        <a:lnTo>
                          <a:pt x="15" y="79"/>
                        </a:lnTo>
                        <a:lnTo>
                          <a:pt x="19" y="75"/>
                        </a:lnTo>
                        <a:lnTo>
                          <a:pt x="23" y="72"/>
                        </a:lnTo>
                        <a:lnTo>
                          <a:pt x="25" y="70"/>
                        </a:lnTo>
                        <a:lnTo>
                          <a:pt x="29" y="64"/>
                        </a:lnTo>
                        <a:lnTo>
                          <a:pt x="31" y="55"/>
                        </a:lnTo>
                        <a:lnTo>
                          <a:pt x="32" y="46"/>
                        </a:lnTo>
                        <a:lnTo>
                          <a:pt x="28" y="38"/>
                        </a:lnTo>
                        <a:lnTo>
                          <a:pt x="26" y="34"/>
                        </a:lnTo>
                        <a:lnTo>
                          <a:pt x="23" y="30"/>
                        </a:lnTo>
                        <a:lnTo>
                          <a:pt x="19" y="27"/>
                        </a:lnTo>
                        <a:lnTo>
                          <a:pt x="16" y="22"/>
                        </a:lnTo>
                        <a:lnTo>
                          <a:pt x="13" y="18"/>
                        </a:lnTo>
                        <a:lnTo>
                          <a:pt x="10" y="13"/>
                        </a:lnTo>
                        <a:lnTo>
                          <a:pt x="8" y="7"/>
                        </a:lnTo>
                        <a:lnTo>
                          <a:pt x="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89" name="Freeform 94"/>
                  <p:cNvSpPr>
                    <a:spLocks/>
                  </p:cNvSpPr>
                  <p:nvPr/>
                </p:nvSpPr>
                <p:spPr bwMode="auto">
                  <a:xfrm>
                    <a:off x="1500" y="2446"/>
                    <a:ext cx="85" cy="72"/>
                  </a:xfrm>
                  <a:custGeom>
                    <a:avLst/>
                    <a:gdLst>
                      <a:gd name="T0" fmla="*/ 2 w 85"/>
                      <a:gd name="T1" fmla="*/ 3 h 72"/>
                      <a:gd name="T2" fmla="*/ 4 w 85"/>
                      <a:gd name="T3" fmla="*/ 4 h 72"/>
                      <a:gd name="T4" fmla="*/ 7 w 85"/>
                      <a:gd name="T5" fmla="*/ 6 h 72"/>
                      <a:gd name="T6" fmla="*/ 12 w 85"/>
                      <a:gd name="T7" fmla="*/ 8 h 72"/>
                      <a:gd name="T8" fmla="*/ 19 w 85"/>
                      <a:gd name="T9" fmla="*/ 12 h 72"/>
                      <a:gd name="T10" fmla="*/ 26 w 85"/>
                      <a:gd name="T11" fmla="*/ 16 h 72"/>
                      <a:gd name="T12" fmla="*/ 34 w 85"/>
                      <a:gd name="T13" fmla="*/ 20 h 72"/>
                      <a:gd name="T14" fmla="*/ 41 w 85"/>
                      <a:gd name="T15" fmla="*/ 25 h 72"/>
                      <a:gd name="T16" fmla="*/ 47 w 85"/>
                      <a:gd name="T17" fmla="*/ 31 h 72"/>
                      <a:gd name="T18" fmla="*/ 53 w 85"/>
                      <a:gd name="T19" fmla="*/ 36 h 72"/>
                      <a:gd name="T20" fmla="*/ 57 w 85"/>
                      <a:gd name="T21" fmla="*/ 42 h 72"/>
                      <a:gd name="T22" fmla="*/ 60 w 85"/>
                      <a:gd name="T23" fmla="*/ 49 h 72"/>
                      <a:gd name="T24" fmla="*/ 64 w 85"/>
                      <a:gd name="T25" fmla="*/ 55 h 72"/>
                      <a:gd name="T26" fmla="*/ 67 w 85"/>
                      <a:gd name="T27" fmla="*/ 60 h 72"/>
                      <a:gd name="T28" fmla="*/ 72 w 85"/>
                      <a:gd name="T29" fmla="*/ 65 h 72"/>
                      <a:gd name="T30" fmla="*/ 78 w 85"/>
                      <a:gd name="T31" fmla="*/ 69 h 72"/>
                      <a:gd name="T32" fmla="*/ 85 w 85"/>
                      <a:gd name="T33" fmla="*/ 72 h 72"/>
                      <a:gd name="T34" fmla="*/ 85 w 85"/>
                      <a:gd name="T35" fmla="*/ 72 h 72"/>
                      <a:gd name="T36" fmla="*/ 84 w 85"/>
                      <a:gd name="T37" fmla="*/ 70 h 72"/>
                      <a:gd name="T38" fmla="*/ 82 w 85"/>
                      <a:gd name="T39" fmla="*/ 68 h 72"/>
                      <a:gd name="T40" fmla="*/ 79 w 85"/>
                      <a:gd name="T41" fmla="*/ 65 h 72"/>
                      <a:gd name="T42" fmla="*/ 76 w 85"/>
                      <a:gd name="T43" fmla="*/ 61 h 72"/>
                      <a:gd name="T44" fmla="*/ 73 w 85"/>
                      <a:gd name="T45" fmla="*/ 57 h 72"/>
                      <a:gd name="T46" fmla="*/ 71 w 85"/>
                      <a:gd name="T47" fmla="*/ 51 h 72"/>
                      <a:gd name="T48" fmla="*/ 67 w 85"/>
                      <a:gd name="T49" fmla="*/ 45 h 72"/>
                      <a:gd name="T50" fmla="*/ 64 w 85"/>
                      <a:gd name="T51" fmla="*/ 40 h 72"/>
                      <a:gd name="T52" fmla="*/ 61 w 85"/>
                      <a:gd name="T53" fmla="*/ 34 h 72"/>
                      <a:gd name="T54" fmla="*/ 58 w 85"/>
                      <a:gd name="T55" fmla="*/ 29 h 72"/>
                      <a:gd name="T56" fmla="*/ 55 w 85"/>
                      <a:gd name="T57" fmla="*/ 25 h 72"/>
                      <a:gd name="T58" fmla="*/ 52 w 85"/>
                      <a:gd name="T59" fmla="*/ 21 h 72"/>
                      <a:gd name="T60" fmla="*/ 48 w 85"/>
                      <a:gd name="T61" fmla="*/ 17 h 72"/>
                      <a:gd name="T62" fmla="*/ 44 w 85"/>
                      <a:gd name="T63" fmla="*/ 14 h 72"/>
                      <a:gd name="T64" fmla="*/ 40 w 85"/>
                      <a:gd name="T65" fmla="*/ 12 h 72"/>
                      <a:gd name="T66" fmla="*/ 35 w 85"/>
                      <a:gd name="T67" fmla="*/ 10 h 72"/>
                      <a:gd name="T68" fmla="*/ 28 w 85"/>
                      <a:gd name="T69" fmla="*/ 7 h 72"/>
                      <a:gd name="T70" fmla="*/ 21 w 85"/>
                      <a:gd name="T71" fmla="*/ 4 h 72"/>
                      <a:gd name="T72" fmla="*/ 13 w 85"/>
                      <a:gd name="T73" fmla="*/ 2 h 72"/>
                      <a:gd name="T74" fmla="*/ 7 w 85"/>
                      <a:gd name="T75" fmla="*/ 1 h 72"/>
                      <a:gd name="T76" fmla="*/ 2 w 85"/>
                      <a:gd name="T77" fmla="*/ 0 h 72"/>
                      <a:gd name="T78" fmla="*/ 0 w 85"/>
                      <a:gd name="T79" fmla="*/ 1 h 72"/>
                      <a:gd name="T80" fmla="*/ 2 w 85"/>
                      <a:gd name="T81" fmla="*/ 3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5"/>
                      <a:gd name="T124" fmla="*/ 0 h 72"/>
                      <a:gd name="T125" fmla="*/ 85 w 8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5" h="72">
                        <a:moveTo>
                          <a:pt x="2" y="3"/>
                        </a:moveTo>
                        <a:lnTo>
                          <a:pt x="4" y="4"/>
                        </a:lnTo>
                        <a:lnTo>
                          <a:pt x="7" y="6"/>
                        </a:lnTo>
                        <a:lnTo>
                          <a:pt x="12" y="8"/>
                        </a:lnTo>
                        <a:lnTo>
                          <a:pt x="19" y="12"/>
                        </a:lnTo>
                        <a:lnTo>
                          <a:pt x="26" y="16"/>
                        </a:lnTo>
                        <a:lnTo>
                          <a:pt x="34" y="20"/>
                        </a:lnTo>
                        <a:lnTo>
                          <a:pt x="41" y="25"/>
                        </a:lnTo>
                        <a:lnTo>
                          <a:pt x="47" y="31"/>
                        </a:lnTo>
                        <a:lnTo>
                          <a:pt x="53" y="36"/>
                        </a:lnTo>
                        <a:lnTo>
                          <a:pt x="57" y="42"/>
                        </a:lnTo>
                        <a:lnTo>
                          <a:pt x="60" y="49"/>
                        </a:lnTo>
                        <a:lnTo>
                          <a:pt x="64" y="55"/>
                        </a:lnTo>
                        <a:lnTo>
                          <a:pt x="67" y="60"/>
                        </a:lnTo>
                        <a:lnTo>
                          <a:pt x="72" y="65"/>
                        </a:lnTo>
                        <a:lnTo>
                          <a:pt x="78" y="69"/>
                        </a:lnTo>
                        <a:lnTo>
                          <a:pt x="85" y="72"/>
                        </a:lnTo>
                        <a:lnTo>
                          <a:pt x="84" y="70"/>
                        </a:lnTo>
                        <a:lnTo>
                          <a:pt x="82" y="68"/>
                        </a:lnTo>
                        <a:lnTo>
                          <a:pt x="79" y="65"/>
                        </a:lnTo>
                        <a:lnTo>
                          <a:pt x="76" y="61"/>
                        </a:lnTo>
                        <a:lnTo>
                          <a:pt x="73" y="57"/>
                        </a:lnTo>
                        <a:lnTo>
                          <a:pt x="71" y="51"/>
                        </a:lnTo>
                        <a:lnTo>
                          <a:pt x="67" y="45"/>
                        </a:lnTo>
                        <a:lnTo>
                          <a:pt x="64" y="40"/>
                        </a:lnTo>
                        <a:lnTo>
                          <a:pt x="61" y="34"/>
                        </a:lnTo>
                        <a:lnTo>
                          <a:pt x="58" y="29"/>
                        </a:lnTo>
                        <a:lnTo>
                          <a:pt x="55" y="25"/>
                        </a:lnTo>
                        <a:lnTo>
                          <a:pt x="52" y="21"/>
                        </a:lnTo>
                        <a:lnTo>
                          <a:pt x="48" y="17"/>
                        </a:lnTo>
                        <a:lnTo>
                          <a:pt x="44" y="14"/>
                        </a:lnTo>
                        <a:lnTo>
                          <a:pt x="40" y="12"/>
                        </a:lnTo>
                        <a:lnTo>
                          <a:pt x="35" y="10"/>
                        </a:lnTo>
                        <a:lnTo>
                          <a:pt x="28" y="7"/>
                        </a:lnTo>
                        <a:lnTo>
                          <a:pt x="21" y="4"/>
                        </a:lnTo>
                        <a:lnTo>
                          <a:pt x="13" y="2"/>
                        </a:lnTo>
                        <a:lnTo>
                          <a:pt x="7" y="1"/>
                        </a:lnTo>
                        <a:lnTo>
                          <a:pt x="2" y="0"/>
                        </a:lnTo>
                        <a:lnTo>
                          <a:pt x="0" y="1"/>
                        </a:lnTo>
                        <a:lnTo>
                          <a:pt x="2"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0" name="Freeform 95"/>
                  <p:cNvSpPr>
                    <a:spLocks/>
                  </p:cNvSpPr>
                  <p:nvPr/>
                </p:nvSpPr>
                <p:spPr bwMode="auto">
                  <a:xfrm>
                    <a:off x="1564" y="2454"/>
                    <a:ext cx="26" cy="54"/>
                  </a:xfrm>
                  <a:custGeom>
                    <a:avLst/>
                    <a:gdLst>
                      <a:gd name="T0" fmla="*/ 0 w 26"/>
                      <a:gd name="T1" fmla="*/ 3 h 54"/>
                      <a:gd name="T2" fmla="*/ 1 w 26"/>
                      <a:gd name="T3" fmla="*/ 3 h 54"/>
                      <a:gd name="T4" fmla="*/ 3 w 26"/>
                      <a:gd name="T5" fmla="*/ 3 h 54"/>
                      <a:gd name="T6" fmla="*/ 6 w 26"/>
                      <a:gd name="T7" fmla="*/ 6 h 54"/>
                      <a:gd name="T8" fmla="*/ 8 w 26"/>
                      <a:gd name="T9" fmla="*/ 13 h 54"/>
                      <a:gd name="T10" fmla="*/ 9 w 26"/>
                      <a:gd name="T11" fmla="*/ 18 h 54"/>
                      <a:gd name="T12" fmla="*/ 12 w 26"/>
                      <a:gd name="T13" fmla="*/ 25 h 54"/>
                      <a:gd name="T14" fmla="*/ 15 w 26"/>
                      <a:gd name="T15" fmla="*/ 32 h 54"/>
                      <a:gd name="T16" fmla="*/ 18 w 26"/>
                      <a:gd name="T17" fmla="*/ 38 h 54"/>
                      <a:gd name="T18" fmla="*/ 21 w 26"/>
                      <a:gd name="T19" fmla="*/ 44 h 54"/>
                      <a:gd name="T20" fmla="*/ 24 w 26"/>
                      <a:gd name="T21" fmla="*/ 49 h 54"/>
                      <a:gd name="T22" fmla="*/ 25 w 26"/>
                      <a:gd name="T23" fmla="*/ 52 h 54"/>
                      <a:gd name="T24" fmla="*/ 26 w 26"/>
                      <a:gd name="T25" fmla="*/ 54 h 54"/>
                      <a:gd name="T26" fmla="*/ 25 w 26"/>
                      <a:gd name="T27" fmla="*/ 49 h 54"/>
                      <a:gd name="T28" fmla="*/ 21 w 26"/>
                      <a:gd name="T29" fmla="*/ 38 h 54"/>
                      <a:gd name="T30" fmla="*/ 16 w 26"/>
                      <a:gd name="T31" fmla="*/ 25 h 54"/>
                      <a:gd name="T32" fmla="*/ 13 w 26"/>
                      <a:gd name="T33" fmla="*/ 17 h 54"/>
                      <a:gd name="T34" fmla="*/ 12 w 26"/>
                      <a:gd name="T35" fmla="*/ 14 h 54"/>
                      <a:gd name="T36" fmla="*/ 11 w 26"/>
                      <a:gd name="T37" fmla="*/ 10 h 54"/>
                      <a:gd name="T38" fmla="*/ 10 w 26"/>
                      <a:gd name="T39" fmla="*/ 7 h 54"/>
                      <a:gd name="T40" fmla="*/ 8 w 26"/>
                      <a:gd name="T41" fmla="*/ 4 h 54"/>
                      <a:gd name="T42" fmla="*/ 7 w 26"/>
                      <a:gd name="T43" fmla="*/ 1 h 54"/>
                      <a:gd name="T44" fmla="*/ 4 w 26"/>
                      <a:gd name="T45" fmla="*/ 0 h 54"/>
                      <a:gd name="T46" fmla="*/ 2 w 26"/>
                      <a:gd name="T47" fmla="*/ 0 h 54"/>
                      <a:gd name="T48" fmla="*/ 0 w 26"/>
                      <a:gd name="T49" fmla="*/ 3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
                      <a:gd name="T76" fmla="*/ 0 h 54"/>
                      <a:gd name="T77" fmla="*/ 26 w 26"/>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 h="54">
                        <a:moveTo>
                          <a:pt x="0" y="3"/>
                        </a:moveTo>
                        <a:lnTo>
                          <a:pt x="1" y="3"/>
                        </a:lnTo>
                        <a:lnTo>
                          <a:pt x="3" y="3"/>
                        </a:lnTo>
                        <a:lnTo>
                          <a:pt x="6" y="6"/>
                        </a:lnTo>
                        <a:lnTo>
                          <a:pt x="8" y="13"/>
                        </a:lnTo>
                        <a:lnTo>
                          <a:pt x="9" y="18"/>
                        </a:lnTo>
                        <a:lnTo>
                          <a:pt x="12" y="25"/>
                        </a:lnTo>
                        <a:lnTo>
                          <a:pt x="15" y="32"/>
                        </a:lnTo>
                        <a:lnTo>
                          <a:pt x="18" y="38"/>
                        </a:lnTo>
                        <a:lnTo>
                          <a:pt x="21" y="44"/>
                        </a:lnTo>
                        <a:lnTo>
                          <a:pt x="24" y="49"/>
                        </a:lnTo>
                        <a:lnTo>
                          <a:pt x="25" y="52"/>
                        </a:lnTo>
                        <a:lnTo>
                          <a:pt x="26" y="54"/>
                        </a:lnTo>
                        <a:lnTo>
                          <a:pt x="25" y="49"/>
                        </a:lnTo>
                        <a:lnTo>
                          <a:pt x="21" y="38"/>
                        </a:lnTo>
                        <a:lnTo>
                          <a:pt x="16" y="25"/>
                        </a:lnTo>
                        <a:lnTo>
                          <a:pt x="13" y="17"/>
                        </a:lnTo>
                        <a:lnTo>
                          <a:pt x="12" y="14"/>
                        </a:lnTo>
                        <a:lnTo>
                          <a:pt x="11" y="10"/>
                        </a:lnTo>
                        <a:lnTo>
                          <a:pt x="10" y="7"/>
                        </a:lnTo>
                        <a:lnTo>
                          <a:pt x="8" y="4"/>
                        </a:lnTo>
                        <a:lnTo>
                          <a:pt x="7" y="1"/>
                        </a:lnTo>
                        <a:lnTo>
                          <a:pt x="4" y="0"/>
                        </a:lnTo>
                        <a:lnTo>
                          <a:pt x="2" y="0"/>
                        </a:lnTo>
                        <a:lnTo>
                          <a:pt x="0"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1" name="Freeform 96"/>
                  <p:cNvSpPr>
                    <a:spLocks/>
                  </p:cNvSpPr>
                  <p:nvPr/>
                </p:nvSpPr>
                <p:spPr bwMode="auto">
                  <a:xfrm>
                    <a:off x="1611" y="2047"/>
                    <a:ext cx="116" cy="23"/>
                  </a:xfrm>
                  <a:custGeom>
                    <a:avLst/>
                    <a:gdLst>
                      <a:gd name="T0" fmla="*/ 0 w 116"/>
                      <a:gd name="T1" fmla="*/ 0 h 23"/>
                      <a:gd name="T2" fmla="*/ 1 w 116"/>
                      <a:gd name="T3" fmla="*/ 0 h 23"/>
                      <a:gd name="T4" fmla="*/ 3 w 116"/>
                      <a:gd name="T5" fmla="*/ 0 h 23"/>
                      <a:gd name="T6" fmla="*/ 7 w 116"/>
                      <a:gd name="T7" fmla="*/ 1 h 23"/>
                      <a:gd name="T8" fmla="*/ 13 w 116"/>
                      <a:gd name="T9" fmla="*/ 2 h 23"/>
                      <a:gd name="T10" fmla="*/ 19 w 116"/>
                      <a:gd name="T11" fmla="*/ 3 h 23"/>
                      <a:gd name="T12" fmla="*/ 26 w 116"/>
                      <a:gd name="T13" fmla="*/ 4 h 23"/>
                      <a:gd name="T14" fmla="*/ 34 w 116"/>
                      <a:gd name="T15" fmla="*/ 5 h 23"/>
                      <a:gd name="T16" fmla="*/ 43 w 116"/>
                      <a:gd name="T17" fmla="*/ 7 h 23"/>
                      <a:gd name="T18" fmla="*/ 52 w 116"/>
                      <a:gd name="T19" fmla="*/ 9 h 23"/>
                      <a:gd name="T20" fmla="*/ 61 w 116"/>
                      <a:gd name="T21" fmla="*/ 10 h 23"/>
                      <a:gd name="T22" fmla="*/ 70 w 116"/>
                      <a:gd name="T23" fmla="*/ 12 h 23"/>
                      <a:gd name="T24" fmla="*/ 79 w 116"/>
                      <a:gd name="T25" fmla="*/ 14 h 23"/>
                      <a:gd name="T26" fmla="*/ 87 w 116"/>
                      <a:gd name="T27" fmla="*/ 16 h 23"/>
                      <a:gd name="T28" fmla="*/ 95 w 116"/>
                      <a:gd name="T29" fmla="*/ 18 h 23"/>
                      <a:gd name="T30" fmla="*/ 102 w 116"/>
                      <a:gd name="T31" fmla="*/ 20 h 23"/>
                      <a:gd name="T32" fmla="*/ 108 w 116"/>
                      <a:gd name="T33" fmla="*/ 23 h 23"/>
                      <a:gd name="T34" fmla="*/ 109 w 116"/>
                      <a:gd name="T35" fmla="*/ 23 h 23"/>
                      <a:gd name="T36" fmla="*/ 110 w 116"/>
                      <a:gd name="T37" fmla="*/ 23 h 23"/>
                      <a:gd name="T38" fmla="*/ 113 w 116"/>
                      <a:gd name="T39" fmla="*/ 23 h 23"/>
                      <a:gd name="T40" fmla="*/ 115 w 116"/>
                      <a:gd name="T41" fmla="*/ 23 h 23"/>
                      <a:gd name="T42" fmla="*/ 116 w 116"/>
                      <a:gd name="T43" fmla="*/ 22 h 23"/>
                      <a:gd name="T44" fmla="*/ 115 w 116"/>
                      <a:gd name="T45" fmla="*/ 21 h 23"/>
                      <a:gd name="T46" fmla="*/ 113 w 116"/>
                      <a:gd name="T47" fmla="*/ 19 h 23"/>
                      <a:gd name="T48" fmla="*/ 108 w 116"/>
                      <a:gd name="T49" fmla="*/ 17 h 23"/>
                      <a:gd name="T50" fmla="*/ 105 w 116"/>
                      <a:gd name="T51" fmla="*/ 16 h 23"/>
                      <a:gd name="T52" fmla="*/ 100 w 116"/>
                      <a:gd name="T53" fmla="*/ 15 h 23"/>
                      <a:gd name="T54" fmla="*/ 96 w 116"/>
                      <a:gd name="T55" fmla="*/ 13 h 23"/>
                      <a:gd name="T56" fmla="*/ 90 w 116"/>
                      <a:gd name="T57" fmla="*/ 11 h 23"/>
                      <a:gd name="T58" fmla="*/ 84 w 116"/>
                      <a:gd name="T59" fmla="*/ 10 h 23"/>
                      <a:gd name="T60" fmla="*/ 78 w 116"/>
                      <a:gd name="T61" fmla="*/ 8 h 23"/>
                      <a:gd name="T62" fmla="*/ 71 w 116"/>
                      <a:gd name="T63" fmla="*/ 6 h 23"/>
                      <a:gd name="T64" fmla="*/ 64 w 116"/>
                      <a:gd name="T65" fmla="*/ 5 h 23"/>
                      <a:gd name="T66" fmla="*/ 57 w 116"/>
                      <a:gd name="T67" fmla="*/ 4 h 23"/>
                      <a:gd name="T68" fmla="*/ 50 w 116"/>
                      <a:gd name="T69" fmla="*/ 3 h 23"/>
                      <a:gd name="T70" fmla="*/ 42 w 116"/>
                      <a:gd name="T71" fmla="*/ 1 h 23"/>
                      <a:gd name="T72" fmla="*/ 33 w 116"/>
                      <a:gd name="T73" fmla="*/ 1 h 23"/>
                      <a:gd name="T74" fmla="*/ 25 w 116"/>
                      <a:gd name="T75" fmla="*/ 0 h 23"/>
                      <a:gd name="T76" fmla="*/ 17 w 116"/>
                      <a:gd name="T77" fmla="*/ 0 h 23"/>
                      <a:gd name="T78" fmla="*/ 8 w 116"/>
                      <a:gd name="T79" fmla="*/ 0 h 23"/>
                      <a:gd name="T80" fmla="*/ 0 w 116"/>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
                      <a:gd name="T124" fmla="*/ 0 h 23"/>
                      <a:gd name="T125" fmla="*/ 116 w 116"/>
                      <a:gd name="T126" fmla="*/ 23 h 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 h="23">
                        <a:moveTo>
                          <a:pt x="0" y="0"/>
                        </a:moveTo>
                        <a:lnTo>
                          <a:pt x="1" y="0"/>
                        </a:lnTo>
                        <a:lnTo>
                          <a:pt x="3" y="0"/>
                        </a:lnTo>
                        <a:lnTo>
                          <a:pt x="7" y="1"/>
                        </a:lnTo>
                        <a:lnTo>
                          <a:pt x="13" y="2"/>
                        </a:lnTo>
                        <a:lnTo>
                          <a:pt x="19" y="3"/>
                        </a:lnTo>
                        <a:lnTo>
                          <a:pt x="26" y="4"/>
                        </a:lnTo>
                        <a:lnTo>
                          <a:pt x="34" y="5"/>
                        </a:lnTo>
                        <a:lnTo>
                          <a:pt x="43" y="7"/>
                        </a:lnTo>
                        <a:lnTo>
                          <a:pt x="52" y="9"/>
                        </a:lnTo>
                        <a:lnTo>
                          <a:pt x="61" y="10"/>
                        </a:lnTo>
                        <a:lnTo>
                          <a:pt x="70" y="12"/>
                        </a:lnTo>
                        <a:lnTo>
                          <a:pt x="79" y="14"/>
                        </a:lnTo>
                        <a:lnTo>
                          <a:pt x="87" y="16"/>
                        </a:lnTo>
                        <a:lnTo>
                          <a:pt x="95" y="18"/>
                        </a:lnTo>
                        <a:lnTo>
                          <a:pt x="102" y="20"/>
                        </a:lnTo>
                        <a:lnTo>
                          <a:pt x="108" y="23"/>
                        </a:lnTo>
                        <a:lnTo>
                          <a:pt x="109" y="23"/>
                        </a:lnTo>
                        <a:lnTo>
                          <a:pt x="110" y="23"/>
                        </a:lnTo>
                        <a:lnTo>
                          <a:pt x="113" y="23"/>
                        </a:lnTo>
                        <a:lnTo>
                          <a:pt x="115" y="23"/>
                        </a:lnTo>
                        <a:lnTo>
                          <a:pt x="116" y="22"/>
                        </a:lnTo>
                        <a:lnTo>
                          <a:pt x="115" y="21"/>
                        </a:lnTo>
                        <a:lnTo>
                          <a:pt x="113" y="19"/>
                        </a:lnTo>
                        <a:lnTo>
                          <a:pt x="108" y="17"/>
                        </a:lnTo>
                        <a:lnTo>
                          <a:pt x="105" y="16"/>
                        </a:lnTo>
                        <a:lnTo>
                          <a:pt x="100" y="15"/>
                        </a:lnTo>
                        <a:lnTo>
                          <a:pt x="96" y="13"/>
                        </a:lnTo>
                        <a:lnTo>
                          <a:pt x="90" y="11"/>
                        </a:lnTo>
                        <a:lnTo>
                          <a:pt x="84" y="10"/>
                        </a:lnTo>
                        <a:lnTo>
                          <a:pt x="78" y="8"/>
                        </a:lnTo>
                        <a:lnTo>
                          <a:pt x="71" y="6"/>
                        </a:lnTo>
                        <a:lnTo>
                          <a:pt x="64" y="5"/>
                        </a:lnTo>
                        <a:lnTo>
                          <a:pt x="57" y="4"/>
                        </a:lnTo>
                        <a:lnTo>
                          <a:pt x="50" y="3"/>
                        </a:lnTo>
                        <a:lnTo>
                          <a:pt x="42" y="1"/>
                        </a:lnTo>
                        <a:lnTo>
                          <a:pt x="33" y="1"/>
                        </a:lnTo>
                        <a:lnTo>
                          <a:pt x="25" y="0"/>
                        </a:lnTo>
                        <a:lnTo>
                          <a:pt x="17" y="0"/>
                        </a:lnTo>
                        <a:lnTo>
                          <a:pt x="8"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2" name="Freeform 97"/>
                  <p:cNvSpPr>
                    <a:spLocks/>
                  </p:cNvSpPr>
                  <p:nvPr/>
                </p:nvSpPr>
                <p:spPr bwMode="auto">
                  <a:xfrm>
                    <a:off x="1142" y="2557"/>
                    <a:ext cx="220" cy="19"/>
                  </a:xfrm>
                  <a:custGeom>
                    <a:avLst/>
                    <a:gdLst>
                      <a:gd name="T0" fmla="*/ 0 w 220"/>
                      <a:gd name="T1" fmla="*/ 1 h 19"/>
                      <a:gd name="T2" fmla="*/ 1 w 220"/>
                      <a:gd name="T3" fmla="*/ 1 h 19"/>
                      <a:gd name="T4" fmla="*/ 6 w 220"/>
                      <a:gd name="T5" fmla="*/ 2 h 19"/>
                      <a:gd name="T6" fmla="*/ 13 w 220"/>
                      <a:gd name="T7" fmla="*/ 3 h 19"/>
                      <a:gd name="T8" fmla="*/ 23 w 220"/>
                      <a:gd name="T9" fmla="*/ 4 h 19"/>
                      <a:gd name="T10" fmla="*/ 34 w 220"/>
                      <a:gd name="T11" fmla="*/ 5 h 19"/>
                      <a:gd name="T12" fmla="*/ 48 w 220"/>
                      <a:gd name="T13" fmla="*/ 6 h 19"/>
                      <a:gd name="T14" fmla="*/ 63 w 220"/>
                      <a:gd name="T15" fmla="*/ 7 h 19"/>
                      <a:gd name="T16" fmla="*/ 78 w 220"/>
                      <a:gd name="T17" fmla="*/ 8 h 19"/>
                      <a:gd name="T18" fmla="*/ 95 w 220"/>
                      <a:gd name="T19" fmla="*/ 9 h 19"/>
                      <a:gd name="T20" fmla="*/ 112 w 220"/>
                      <a:gd name="T21" fmla="*/ 9 h 19"/>
                      <a:gd name="T22" fmla="*/ 130 w 220"/>
                      <a:gd name="T23" fmla="*/ 9 h 19"/>
                      <a:gd name="T24" fmla="*/ 147 w 220"/>
                      <a:gd name="T25" fmla="*/ 9 h 19"/>
                      <a:gd name="T26" fmla="*/ 163 w 220"/>
                      <a:gd name="T27" fmla="*/ 8 h 19"/>
                      <a:gd name="T28" fmla="*/ 179 w 220"/>
                      <a:gd name="T29" fmla="*/ 6 h 19"/>
                      <a:gd name="T30" fmla="*/ 194 w 220"/>
                      <a:gd name="T31" fmla="*/ 4 h 19"/>
                      <a:gd name="T32" fmla="*/ 208 w 220"/>
                      <a:gd name="T33" fmla="*/ 0 h 19"/>
                      <a:gd name="T34" fmla="*/ 208 w 220"/>
                      <a:gd name="T35" fmla="*/ 0 h 19"/>
                      <a:gd name="T36" fmla="*/ 211 w 220"/>
                      <a:gd name="T37" fmla="*/ 0 h 19"/>
                      <a:gd name="T38" fmla="*/ 214 w 220"/>
                      <a:gd name="T39" fmla="*/ 0 h 19"/>
                      <a:gd name="T40" fmla="*/ 217 w 220"/>
                      <a:gd name="T41" fmla="*/ 0 h 19"/>
                      <a:gd name="T42" fmla="*/ 219 w 220"/>
                      <a:gd name="T43" fmla="*/ 0 h 19"/>
                      <a:gd name="T44" fmla="*/ 220 w 220"/>
                      <a:gd name="T45" fmla="*/ 2 h 19"/>
                      <a:gd name="T46" fmla="*/ 218 w 220"/>
                      <a:gd name="T47" fmla="*/ 4 h 19"/>
                      <a:gd name="T48" fmla="*/ 214 w 220"/>
                      <a:gd name="T49" fmla="*/ 8 h 19"/>
                      <a:gd name="T50" fmla="*/ 211 w 220"/>
                      <a:gd name="T51" fmla="*/ 9 h 19"/>
                      <a:gd name="T52" fmla="*/ 206 w 220"/>
                      <a:gd name="T53" fmla="*/ 12 h 19"/>
                      <a:gd name="T54" fmla="*/ 200 w 220"/>
                      <a:gd name="T55" fmla="*/ 14 h 19"/>
                      <a:gd name="T56" fmla="*/ 193 w 220"/>
                      <a:gd name="T57" fmla="*/ 15 h 19"/>
                      <a:gd name="T58" fmla="*/ 184 w 220"/>
                      <a:gd name="T59" fmla="*/ 16 h 19"/>
                      <a:gd name="T60" fmla="*/ 174 w 220"/>
                      <a:gd name="T61" fmla="*/ 18 h 19"/>
                      <a:gd name="T62" fmla="*/ 163 w 220"/>
                      <a:gd name="T63" fmla="*/ 19 h 19"/>
                      <a:gd name="T64" fmla="*/ 150 w 220"/>
                      <a:gd name="T65" fmla="*/ 19 h 19"/>
                      <a:gd name="T66" fmla="*/ 136 w 220"/>
                      <a:gd name="T67" fmla="*/ 19 h 19"/>
                      <a:gd name="T68" fmla="*/ 121 w 220"/>
                      <a:gd name="T69" fmla="*/ 18 h 19"/>
                      <a:gd name="T70" fmla="*/ 104 w 220"/>
                      <a:gd name="T71" fmla="*/ 17 h 19"/>
                      <a:gd name="T72" fmla="*/ 86 w 220"/>
                      <a:gd name="T73" fmla="*/ 15 h 19"/>
                      <a:gd name="T74" fmla="*/ 66 w 220"/>
                      <a:gd name="T75" fmla="*/ 13 h 19"/>
                      <a:gd name="T76" fmla="*/ 46 w 220"/>
                      <a:gd name="T77" fmla="*/ 10 h 19"/>
                      <a:gd name="T78" fmla="*/ 23 w 220"/>
                      <a:gd name="T79" fmla="*/ 6 h 19"/>
                      <a:gd name="T80" fmla="*/ 0 w 220"/>
                      <a:gd name="T81" fmla="*/ 1 h 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0"/>
                      <a:gd name="T124" fmla="*/ 0 h 19"/>
                      <a:gd name="T125" fmla="*/ 220 w 220"/>
                      <a:gd name="T126" fmla="*/ 19 h 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0" h="19">
                        <a:moveTo>
                          <a:pt x="0" y="1"/>
                        </a:moveTo>
                        <a:lnTo>
                          <a:pt x="1" y="1"/>
                        </a:lnTo>
                        <a:lnTo>
                          <a:pt x="6" y="2"/>
                        </a:lnTo>
                        <a:lnTo>
                          <a:pt x="13" y="3"/>
                        </a:lnTo>
                        <a:lnTo>
                          <a:pt x="23" y="4"/>
                        </a:lnTo>
                        <a:lnTo>
                          <a:pt x="34" y="5"/>
                        </a:lnTo>
                        <a:lnTo>
                          <a:pt x="48" y="6"/>
                        </a:lnTo>
                        <a:lnTo>
                          <a:pt x="63" y="7"/>
                        </a:lnTo>
                        <a:lnTo>
                          <a:pt x="78" y="8"/>
                        </a:lnTo>
                        <a:lnTo>
                          <a:pt x="95" y="9"/>
                        </a:lnTo>
                        <a:lnTo>
                          <a:pt x="112" y="9"/>
                        </a:lnTo>
                        <a:lnTo>
                          <a:pt x="130" y="9"/>
                        </a:lnTo>
                        <a:lnTo>
                          <a:pt x="147" y="9"/>
                        </a:lnTo>
                        <a:lnTo>
                          <a:pt x="163" y="8"/>
                        </a:lnTo>
                        <a:lnTo>
                          <a:pt x="179" y="6"/>
                        </a:lnTo>
                        <a:lnTo>
                          <a:pt x="194" y="4"/>
                        </a:lnTo>
                        <a:lnTo>
                          <a:pt x="208" y="0"/>
                        </a:lnTo>
                        <a:lnTo>
                          <a:pt x="211" y="0"/>
                        </a:lnTo>
                        <a:lnTo>
                          <a:pt x="214" y="0"/>
                        </a:lnTo>
                        <a:lnTo>
                          <a:pt x="217" y="0"/>
                        </a:lnTo>
                        <a:lnTo>
                          <a:pt x="219" y="0"/>
                        </a:lnTo>
                        <a:lnTo>
                          <a:pt x="220" y="2"/>
                        </a:lnTo>
                        <a:lnTo>
                          <a:pt x="218" y="4"/>
                        </a:lnTo>
                        <a:lnTo>
                          <a:pt x="214" y="8"/>
                        </a:lnTo>
                        <a:lnTo>
                          <a:pt x="211" y="9"/>
                        </a:lnTo>
                        <a:lnTo>
                          <a:pt x="206" y="12"/>
                        </a:lnTo>
                        <a:lnTo>
                          <a:pt x="200" y="14"/>
                        </a:lnTo>
                        <a:lnTo>
                          <a:pt x="193" y="15"/>
                        </a:lnTo>
                        <a:lnTo>
                          <a:pt x="184" y="16"/>
                        </a:lnTo>
                        <a:lnTo>
                          <a:pt x="174" y="18"/>
                        </a:lnTo>
                        <a:lnTo>
                          <a:pt x="163" y="19"/>
                        </a:lnTo>
                        <a:lnTo>
                          <a:pt x="150" y="19"/>
                        </a:lnTo>
                        <a:lnTo>
                          <a:pt x="136" y="19"/>
                        </a:lnTo>
                        <a:lnTo>
                          <a:pt x="121" y="18"/>
                        </a:lnTo>
                        <a:lnTo>
                          <a:pt x="104" y="17"/>
                        </a:lnTo>
                        <a:lnTo>
                          <a:pt x="86" y="15"/>
                        </a:lnTo>
                        <a:lnTo>
                          <a:pt x="66" y="13"/>
                        </a:lnTo>
                        <a:lnTo>
                          <a:pt x="46" y="10"/>
                        </a:lnTo>
                        <a:lnTo>
                          <a:pt x="23" y="6"/>
                        </a:lnTo>
                        <a:lnTo>
                          <a:pt x="0"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3" name="Freeform 98"/>
                  <p:cNvSpPr>
                    <a:spLocks/>
                  </p:cNvSpPr>
                  <p:nvPr/>
                </p:nvSpPr>
                <p:spPr bwMode="auto">
                  <a:xfrm>
                    <a:off x="1432" y="2543"/>
                    <a:ext cx="158" cy="12"/>
                  </a:xfrm>
                  <a:custGeom>
                    <a:avLst/>
                    <a:gdLst>
                      <a:gd name="T0" fmla="*/ 0 w 158"/>
                      <a:gd name="T1" fmla="*/ 12 h 12"/>
                      <a:gd name="T2" fmla="*/ 1 w 158"/>
                      <a:gd name="T3" fmla="*/ 12 h 12"/>
                      <a:gd name="T4" fmla="*/ 6 w 158"/>
                      <a:gd name="T5" fmla="*/ 12 h 12"/>
                      <a:gd name="T6" fmla="*/ 13 w 158"/>
                      <a:gd name="T7" fmla="*/ 11 h 12"/>
                      <a:gd name="T8" fmla="*/ 22 w 158"/>
                      <a:gd name="T9" fmla="*/ 10 h 12"/>
                      <a:gd name="T10" fmla="*/ 32 w 158"/>
                      <a:gd name="T11" fmla="*/ 10 h 12"/>
                      <a:gd name="T12" fmla="*/ 44 w 158"/>
                      <a:gd name="T13" fmla="*/ 9 h 12"/>
                      <a:gd name="T14" fmla="*/ 57 w 158"/>
                      <a:gd name="T15" fmla="*/ 8 h 12"/>
                      <a:gd name="T16" fmla="*/ 70 w 158"/>
                      <a:gd name="T17" fmla="*/ 7 h 12"/>
                      <a:gd name="T18" fmla="*/ 83 w 158"/>
                      <a:gd name="T19" fmla="*/ 6 h 12"/>
                      <a:gd name="T20" fmla="*/ 96 w 158"/>
                      <a:gd name="T21" fmla="*/ 5 h 12"/>
                      <a:gd name="T22" fmla="*/ 108 w 158"/>
                      <a:gd name="T23" fmla="*/ 4 h 12"/>
                      <a:gd name="T24" fmla="*/ 119 w 158"/>
                      <a:gd name="T25" fmla="*/ 3 h 12"/>
                      <a:gd name="T26" fmla="*/ 128 w 158"/>
                      <a:gd name="T27" fmla="*/ 2 h 12"/>
                      <a:gd name="T28" fmla="*/ 136 w 158"/>
                      <a:gd name="T29" fmla="*/ 1 h 12"/>
                      <a:gd name="T30" fmla="*/ 141 w 158"/>
                      <a:gd name="T31" fmla="*/ 0 h 12"/>
                      <a:gd name="T32" fmla="*/ 144 w 158"/>
                      <a:gd name="T33" fmla="*/ 0 h 12"/>
                      <a:gd name="T34" fmla="*/ 146 w 158"/>
                      <a:gd name="T35" fmla="*/ 0 h 12"/>
                      <a:gd name="T36" fmla="*/ 149 w 158"/>
                      <a:gd name="T37" fmla="*/ 0 h 12"/>
                      <a:gd name="T38" fmla="*/ 153 w 158"/>
                      <a:gd name="T39" fmla="*/ 0 h 12"/>
                      <a:gd name="T40" fmla="*/ 156 w 158"/>
                      <a:gd name="T41" fmla="*/ 1 h 12"/>
                      <a:gd name="T42" fmla="*/ 158 w 158"/>
                      <a:gd name="T43" fmla="*/ 3 h 12"/>
                      <a:gd name="T44" fmla="*/ 158 w 158"/>
                      <a:gd name="T45" fmla="*/ 4 h 12"/>
                      <a:gd name="T46" fmla="*/ 157 w 158"/>
                      <a:gd name="T47" fmla="*/ 5 h 12"/>
                      <a:gd name="T48" fmla="*/ 152 w 158"/>
                      <a:gd name="T49" fmla="*/ 7 h 12"/>
                      <a:gd name="T50" fmla="*/ 148 w 158"/>
                      <a:gd name="T51" fmla="*/ 7 h 12"/>
                      <a:gd name="T52" fmla="*/ 141 w 158"/>
                      <a:gd name="T53" fmla="*/ 8 h 12"/>
                      <a:gd name="T54" fmla="*/ 132 w 158"/>
                      <a:gd name="T55" fmla="*/ 9 h 12"/>
                      <a:gd name="T56" fmla="*/ 121 w 158"/>
                      <a:gd name="T57" fmla="*/ 9 h 12"/>
                      <a:gd name="T58" fmla="*/ 110 w 158"/>
                      <a:gd name="T59" fmla="*/ 9 h 12"/>
                      <a:gd name="T60" fmla="*/ 97 w 158"/>
                      <a:gd name="T61" fmla="*/ 10 h 12"/>
                      <a:gd name="T62" fmla="*/ 84 w 158"/>
                      <a:gd name="T63" fmla="*/ 10 h 12"/>
                      <a:gd name="T64" fmla="*/ 70 w 158"/>
                      <a:gd name="T65" fmla="*/ 11 h 12"/>
                      <a:gd name="T66" fmla="*/ 57 w 158"/>
                      <a:gd name="T67" fmla="*/ 11 h 12"/>
                      <a:gd name="T68" fmla="*/ 44 w 158"/>
                      <a:gd name="T69" fmla="*/ 11 h 12"/>
                      <a:gd name="T70" fmla="*/ 32 w 158"/>
                      <a:gd name="T71" fmla="*/ 12 h 12"/>
                      <a:gd name="T72" fmla="*/ 22 w 158"/>
                      <a:gd name="T73" fmla="*/ 12 h 12"/>
                      <a:gd name="T74" fmla="*/ 13 w 158"/>
                      <a:gd name="T75" fmla="*/ 12 h 12"/>
                      <a:gd name="T76" fmla="*/ 6 w 158"/>
                      <a:gd name="T77" fmla="*/ 12 h 12"/>
                      <a:gd name="T78" fmla="*/ 1 w 158"/>
                      <a:gd name="T79" fmla="*/ 12 h 12"/>
                      <a:gd name="T80" fmla="*/ 0 w 158"/>
                      <a:gd name="T81" fmla="*/ 12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2"/>
                      <a:gd name="T125" fmla="*/ 158 w 158"/>
                      <a:gd name="T126" fmla="*/ 12 h 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2">
                        <a:moveTo>
                          <a:pt x="0" y="12"/>
                        </a:moveTo>
                        <a:lnTo>
                          <a:pt x="1" y="12"/>
                        </a:lnTo>
                        <a:lnTo>
                          <a:pt x="6" y="12"/>
                        </a:lnTo>
                        <a:lnTo>
                          <a:pt x="13" y="11"/>
                        </a:lnTo>
                        <a:lnTo>
                          <a:pt x="22" y="10"/>
                        </a:lnTo>
                        <a:lnTo>
                          <a:pt x="32" y="10"/>
                        </a:lnTo>
                        <a:lnTo>
                          <a:pt x="44" y="9"/>
                        </a:lnTo>
                        <a:lnTo>
                          <a:pt x="57" y="8"/>
                        </a:lnTo>
                        <a:lnTo>
                          <a:pt x="70" y="7"/>
                        </a:lnTo>
                        <a:lnTo>
                          <a:pt x="83" y="6"/>
                        </a:lnTo>
                        <a:lnTo>
                          <a:pt x="96" y="5"/>
                        </a:lnTo>
                        <a:lnTo>
                          <a:pt x="108" y="4"/>
                        </a:lnTo>
                        <a:lnTo>
                          <a:pt x="119" y="3"/>
                        </a:lnTo>
                        <a:lnTo>
                          <a:pt x="128" y="2"/>
                        </a:lnTo>
                        <a:lnTo>
                          <a:pt x="136" y="1"/>
                        </a:lnTo>
                        <a:lnTo>
                          <a:pt x="141" y="0"/>
                        </a:lnTo>
                        <a:lnTo>
                          <a:pt x="144" y="0"/>
                        </a:lnTo>
                        <a:lnTo>
                          <a:pt x="146" y="0"/>
                        </a:lnTo>
                        <a:lnTo>
                          <a:pt x="149" y="0"/>
                        </a:lnTo>
                        <a:lnTo>
                          <a:pt x="153" y="0"/>
                        </a:lnTo>
                        <a:lnTo>
                          <a:pt x="156" y="1"/>
                        </a:lnTo>
                        <a:lnTo>
                          <a:pt x="158" y="3"/>
                        </a:lnTo>
                        <a:lnTo>
                          <a:pt x="158" y="4"/>
                        </a:lnTo>
                        <a:lnTo>
                          <a:pt x="157" y="5"/>
                        </a:lnTo>
                        <a:lnTo>
                          <a:pt x="152" y="7"/>
                        </a:lnTo>
                        <a:lnTo>
                          <a:pt x="148" y="7"/>
                        </a:lnTo>
                        <a:lnTo>
                          <a:pt x="141" y="8"/>
                        </a:lnTo>
                        <a:lnTo>
                          <a:pt x="132" y="9"/>
                        </a:lnTo>
                        <a:lnTo>
                          <a:pt x="121" y="9"/>
                        </a:lnTo>
                        <a:lnTo>
                          <a:pt x="110" y="9"/>
                        </a:lnTo>
                        <a:lnTo>
                          <a:pt x="97" y="10"/>
                        </a:lnTo>
                        <a:lnTo>
                          <a:pt x="84" y="10"/>
                        </a:lnTo>
                        <a:lnTo>
                          <a:pt x="70" y="11"/>
                        </a:lnTo>
                        <a:lnTo>
                          <a:pt x="57" y="11"/>
                        </a:lnTo>
                        <a:lnTo>
                          <a:pt x="44" y="11"/>
                        </a:lnTo>
                        <a:lnTo>
                          <a:pt x="32" y="12"/>
                        </a:lnTo>
                        <a:lnTo>
                          <a:pt x="22" y="12"/>
                        </a:lnTo>
                        <a:lnTo>
                          <a:pt x="13" y="12"/>
                        </a:lnTo>
                        <a:lnTo>
                          <a:pt x="6" y="12"/>
                        </a:lnTo>
                        <a:lnTo>
                          <a:pt x="1" y="12"/>
                        </a:lnTo>
                        <a:lnTo>
                          <a:pt x="0" y="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4" name="Freeform 99"/>
                  <p:cNvSpPr>
                    <a:spLocks/>
                  </p:cNvSpPr>
                  <p:nvPr/>
                </p:nvSpPr>
                <p:spPr bwMode="auto">
                  <a:xfrm>
                    <a:off x="1602" y="2521"/>
                    <a:ext cx="54" cy="26"/>
                  </a:xfrm>
                  <a:custGeom>
                    <a:avLst/>
                    <a:gdLst>
                      <a:gd name="T0" fmla="*/ 0 w 54"/>
                      <a:gd name="T1" fmla="*/ 26 h 26"/>
                      <a:gd name="T2" fmla="*/ 2 w 54"/>
                      <a:gd name="T3" fmla="*/ 24 h 26"/>
                      <a:gd name="T4" fmla="*/ 9 w 54"/>
                      <a:gd name="T5" fmla="*/ 20 h 26"/>
                      <a:gd name="T6" fmla="*/ 18 w 54"/>
                      <a:gd name="T7" fmla="*/ 14 h 26"/>
                      <a:gd name="T8" fmla="*/ 29 w 54"/>
                      <a:gd name="T9" fmla="*/ 8 h 26"/>
                      <a:gd name="T10" fmla="*/ 39 w 54"/>
                      <a:gd name="T11" fmla="*/ 3 h 26"/>
                      <a:gd name="T12" fmla="*/ 48 w 54"/>
                      <a:gd name="T13" fmla="*/ 0 h 26"/>
                      <a:gd name="T14" fmla="*/ 53 w 54"/>
                      <a:gd name="T15" fmla="*/ 0 h 26"/>
                      <a:gd name="T16" fmla="*/ 54 w 54"/>
                      <a:gd name="T17" fmla="*/ 4 h 26"/>
                      <a:gd name="T18" fmla="*/ 50 w 54"/>
                      <a:gd name="T19" fmla="*/ 10 h 26"/>
                      <a:gd name="T20" fmla="*/ 43 w 54"/>
                      <a:gd name="T21" fmla="*/ 15 h 26"/>
                      <a:gd name="T22" fmla="*/ 34 w 54"/>
                      <a:gd name="T23" fmla="*/ 19 h 26"/>
                      <a:gd name="T24" fmla="*/ 25 w 54"/>
                      <a:gd name="T25" fmla="*/ 22 h 26"/>
                      <a:gd name="T26" fmla="*/ 15 w 54"/>
                      <a:gd name="T27" fmla="*/ 23 h 26"/>
                      <a:gd name="T28" fmla="*/ 7 w 54"/>
                      <a:gd name="T29" fmla="*/ 25 h 26"/>
                      <a:gd name="T30" fmla="*/ 2 w 54"/>
                      <a:gd name="T31" fmla="*/ 26 h 26"/>
                      <a:gd name="T32" fmla="*/ 0 w 54"/>
                      <a:gd name="T33" fmla="*/ 26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26"/>
                      <a:gd name="T53" fmla="*/ 54 w 5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26">
                        <a:moveTo>
                          <a:pt x="0" y="26"/>
                        </a:moveTo>
                        <a:lnTo>
                          <a:pt x="2" y="24"/>
                        </a:lnTo>
                        <a:lnTo>
                          <a:pt x="9" y="20"/>
                        </a:lnTo>
                        <a:lnTo>
                          <a:pt x="18" y="14"/>
                        </a:lnTo>
                        <a:lnTo>
                          <a:pt x="29" y="8"/>
                        </a:lnTo>
                        <a:lnTo>
                          <a:pt x="39" y="3"/>
                        </a:lnTo>
                        <a:lnTo>
                          <a:pt x="48" y="0"/>
                        </a:lnTo>
                        <a:lnTo>
                          <a:pt x="53" y="0"/>
                        </a:lnTo>
                        <a:lnTo>
                          <a:pt x="54" y="4"/>
                        </a:lnTo>
                        <a:lnTo>
                          <a:pt x="50" y="10"/>
                        </a:lnTo>
                        <a:lnTo>
                          <a:pt x="43" y="15"/>
                        </a:lnTo>
                        <a:lnTo>
                          <a:pt x="34" y="19"/>
                        </a:lnTo>
                        <a:lnTo>
                          <a:pt x="25" y="22"/>
                        </a:lnTo>
                        <a:lnTo>
                          <a:pt x="15" y="23"/>
                        </a:lnTo>
                        <a:lnTo>
                          <a:pt x="7" y="25"/>
                        </a:lnTo>
                        <a:lnTo>
                          <a:pt x="2" y="26"/>
                        </a:lnTo>
                        <a:lnTo>
                          <a:pt x="0"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5" name="Freeform 100"/>
                  <p:cNvSpPr>
                    <a:spLocks/>
                  </p:cNvSpPr>
                  <p:nvPr/>
                </p:nvSpPr>
                <p:spPr bwMode="auto">
                  <a:xfrm>
                    <a:off x="1595" y="2497"/>
                    <a:ext cx="68" cy="35"/>
                  </a:xfrm>
                  <a:custGeom>
                    <a:avLst/>
                    <a:gdLst>
                      <a:gd name="T0" fmla="*/ 0 w 68"/>
                      <a:gd name="T1" fmla="*/ 35 h 35"/>
                      <a:gd name="T2" fmla="*/ 68 w 68"/>
                      <a:gd name="T3" fmla="*/ 0 h 35"/>
                      <a:gd name="T4" fmla="*/ 67 w 68"/>
                      <a:gd name="T5" fmla="*/ 1 h 35"/>
                      <a:gd name="T6" fmla="*/ 62 w 68"/>
                      <a:gd name="T7" fmla="*/ 4 h 35"/>
                      <a:gd name="T8" fmla="*/ 55 w 68"/>
                      <a:gd name="T9" fmla="*/ 9 h 35"/>
                      <a:gd name="T10" fmla="*/ 47 w 68"/>
                      <a:gd name="T11" fmla="*/ 15 h 35"/>
                      <a:gd name="T12" fmla="*/ 36 w 68"/>
                      <a:gd name="T13" fmla="*/ 21 h 35"/>
                      <a:gd name="T14" fmla="*/ 25 w 68"/>
                      <a:gd name="T15" fmla="*/ 27 h 35"/>
                      <a:gd name="T16" fmla="*/ 12 w 68"/>
                      <a:gd name="T17" fmla="*/ 32 h 35"/>
                      <a:gd name="T18" fmla="*/ 0 w 68"/>
                      <a:gd name="T19" fmla="*/ 35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35"/>
                      <a:gd name="T32" fmla="*/ 68 w 6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35">
                        <a:moveTo>
                          <a:pt x="0" y="35"/>
                        </a:moveTo>
                        <a:lnTo>
                          <a:pt x="68" y="0"/>
                        </a:lnTo>
                        <a:lnTo>
                          <a:pt x="67" y="1"/>
                        </a:lnTo>
                        <a:lnTo>
                          <a:pt x="62" y="4"/>
                        </a:lnTo>
                        <a:lnTo>
                          <a:pt x="55" y="9"/>
                        </a:lnTo>
                        <a:lnTo>
                          <a:pt x="47" y="15"/>
                        </a:lnTo>
                        <a:lnTo>
                          <a:pt x="36" y="21"/>
                        </a:lnTo>
                        <a:lnTo>
                          <a:pt x="25" y="27"/>
                        </a:lnTo>
                        <a:lnTo>
                          <a:pt x="12" y="32"/>
                        </a:lnTo>
                        <a:lnTo>
                          <a:pt x="0" y="3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6" name="Freeform 101"/>
                  <p:cNvSpPr>
                    <a:spLocks/>
                  </p:cNvSpPr>
                  <p:nvPr/>
                </p:nvSpPr>
                <p:spPr bwMode="auto">
                  <a:xfrm>
                    <a:off x="1314" y="2089"/>
                    <a:ext cx="107" cy="65"/>
                  </a:xfrm>
                  <a:custGeom>
                    <a:avLst/>
                    <a:gdLst>
                      <a:gd name="T0" fmla="*/ 0 w 107"/>
                      <a:gd name="T1" fmla="*/ 0 h 65"/>
                      <a:gd name="T2" fmla="*/ 1 w 107"/>
                      <a:gd name="T3" fmla="*/ 1 h 65"/>
                      <a:gd name="T4" fmla="*/ 2 w 107"/>
                      <a:gd name="T5" fmla="*/ 2 h 65"/>
                      <a:gd name="T6" fmla="*/ 4 w 107"/>
                      <a:gd name="T7" fmla="*/ 5 h 65"/>
                      <a:gd name="T8" fmla="*/ 7 w 107"/>
                      <a:gd name="T9" fmla="*/ 7 h 65"/>
                      <a:gd name="T10" fmla="*/ 10 w 107"/>
                      <a:gd name="T11" fmla="*/ 11 h 65"/>
                      <a:gd name="T12" fmla="*/ 14 w 107"/>
                      <a:gd name="T13" fmla="*/ 15 h 65"/>
                      <a:gd name="T14" fmla="*/ 20 w 107"/>
                      <a:gd name="T15" fmla="*/ 20 h 65"/>
                      <a:gd name="T16" fmla="*/ 26 w 107"/>
                      <a:gd name="T17" fmla="*/ 25 h 65"/>
                      <a:gd name="T18" fmla="*/ 32 w 107"/>
                      <a:gd name="T19" fmla="*/ 31 h 65"/>
                      <a:gd name="T20" fmla="*/ 40 w 107"/>
                      <a:gd name="T21" fmla="*/ 36 h 65"/>
                      <a:gd name="T22" fmla="*/ 48 w 107"/>
                      <a:gd name="T23" fmla="*/ 42 h 65"/>
                      <a:gd name="T24" fmla="*/ 58 w 107"/>
                      <a:gd name="T25" fmla="*/ 47 h 65"/>
                      <a:gd name="T26" fmla="*/ 68 w 107"/>
                      <a:gd name="T27" fmla="*/ 52 h 65"/>
                      <a:gd name="T28" fmla="*/ 78 w 107"/>
                      <a:gd name="T29" fmla="*/ 57 h 65"/>
                      <a:gd name="T30" fmla="*/ 90 w 107"/>
                      <a:gd name="T31" fmla="*/ 61 h 65"/>
                      <a:gd name="T32" fmla="*/ 102 w 107"/>
                      <a:gd name="T33" fmla="*/ 65 h 65"/>
                      <a:gd name="T34" fmla="*/ 103 w 107"/>
                      <a:gd name="T35" fmla="*/ 65 h 65"/>
                      <a:gd name="T36" fmla="*/ 104 w 107"/>
                      <a:gd name="T37" fmla="*/ 65 h 65"/>
                      <a:gd name="T38" fmla="*/ 105 w 107"/>
                      <a:gd name="T39" fmla="*/ 64 h 65"/>
                      <a:gd name="T40" fmla="*/ 107 w 107"/>
                      <a:gd name="T41" fmla="*/ 62 h 65"/>
                      <a:gd name="T42" fmla="*/ 107 w 107"/>
                      <a:gd name="T43" fmla="*/ 62 h 65"/>
                      <a:gd name="T44" fmla="*/ 106 w 107"/>
                      <a:gd name="T45" fmla="*/ 60 h 65"/>
                      <a:gd name="T46" fmla="*/ 104 w 107"/>
                      <a:gd name="T47" fmla="*/ 58 h 65"/>
                      <a:gd name="T48" fmla="*/ 99 w 107"/>
                      <a:gd name="T49" fmla="*/ 56 h 65"/>
                      <a:gd name="T50" fmla="*/ 96 w 107"/>
                      <a:gd name="T51" fmla="*/ 55 h 65"/>
                      <a:gd name="T52" fmla="*/ 93 w 107"/>
                      <a:gd name="T53" fmla="*/ 54 h 65"/>
                      <a:gd name="T54" fmla="*/ 89 w 107"/>
                      <a:gd name="T55" fmla="*/ 53 h 65"/>
                      <a:gd name="T56" fmla="*/ 85 w 107"/>
                      <a:gd name="T57" fmla="*/ 52 h 65"/>
                      <a:gd name="T58" fmla="*/ 80 w 107"/>
                      <a:gd name="T59" fmla="*/ 50 h 65"/>
                      <a:gd name="T60" fmla="*/ 75 w 107"/>
                      <a:gd name="T61" fmla="*/ 48 h 65"/>
                      <a:gd name="T62" fmla="*/ 70 w 107"/>
                      <a:gd name="T63" fmla="*/ 46 h 65"/>
                      <a:gd name="T64" fmla="*/ 64 w 107"/>
                      <a:gd name="T65" fmla="*/ 43 h 65"/>
                      <a:gd name="T66" fmla="*/ 58 w 107"/>
                      <a:gd name="T67" fmla="*/ 40 h 65"/>
                      <a:gd name="T68" fmla="*/ 51 w 107"/>
                      <a:gd name="T69" fmla="*/ 37 h 65"/>
                      <a:gd name="T70" fmla="*/ 44 w 107"/>
                      <a:gd name="T71" fmla="*/ 32 h 65"/>
                      <a:gd name="T72" fmla="*/ 36 w 107"/>
                      <a:gd name="T73" fmla="*/ 27 h 65"/>
                      <a:gd name="T74" fmla="*/ 28 w 107"/>
                      <a:gd name="T75" fmla="*/ 22 h 65"/>
                      <a:gd name="T76" fmla="*/ 20 w 107"/>
                      <a:gd name="T77" fmla="*/ 15 h 65"/>
                      <a:gd name="T78" fmla="*/ 10 w 107"/>
                      <a:gd name="T79" fmla="*/ 8 h 65"/>
                      <a:gd name="T80" fmla="*/ 0 w 107"/>
                      <a:gd name="T81" fmla="*/ 0 h 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65"/>
                      <a:gd name="T125" fmla="*/ 107 w 107"/>
                      <a:gd name="T126" fmla="*/ 65 h 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65">
                        <a:moveTo>
                          <a:pt x="0" y="0"/>
                        </a:moveTo>
                        <a:lnTo>
                          <a:pt x="1" y="1"/>
                        </a:lnTo>
                        <a:lnTo>
                          <a:pt x="2" y="2"/>
                        </a:lnTo>
                        <a:lnTo>
                          <a:pt x="4" y="5"/>
                        </a:lnTo>
                        <a:lnTo>
                          <a:pt x="7" y="7"/>
                        </a:lnTo>
                        <a:lnTo>
                          <a:pt x="10" y="11"/>
                        </a:lnTo>
                        <a:lnTo>
                          <a:pt x="14" y="15"/>
                        </a:lnTo>
                        <a:lnTo>
                          <a:pt x="20" y="20"/>
                        </a:lnTo>
                        <a:lnTo>
                          <a:pt x="26" y="25"/>
                        </a:lnTo>
                        <a:lnTo>
                          <a:pt x="32" y="31"/>
                        </a:lnTo>
                        <a:lnTo>
                          <a:pt x="40" y="36"/>
                        </a:lnTo>
                        <a:lnTo>
                          <a:pt x="48" y="42"/>
                        </a:lnTo>
                        <a:lnTo>
                          <a:pt x="58" y="47"/>
                        </a:lnTo>
                        <a:lnTo>
                          <a:pt x="68" y="52"/>
                        </a:lnTo>
                        <a:lnTo>
                          <a:pt x="78" y="57"/>
                        </a:lnTo>
                        <a:lnTo>
                          <a:pt x="90" y="61"/>
                        </a:lnTo>
                        <a:lnTo>
                          <a:pt x="102" y="65"/>
                        </a:lnTo>
                        <a:lnTo>
                          <a:pt x="103" y="65"/>
                        </a:lnTo>
                        <a:lnTo>
                          <a:pt x="104" y="65"/>
                        </a:lnTo>
                        <a:lnTo>
                          <a:pt x="105" y="64"/>
                        </a:lnTo>
                        <a:lnTo>
                          <a:pt x="107" y="62"/>
                        </a:lnTo>
                        <a:lnTo>
                          <a:pt x="106" y="60"/>
                        </a:lnTo>
                        <a:lnTo>
                          <a:pt x="104" y="58"/>
                        </a:lnTo>
                        <a:lnTo>
                          <a:pt x="99" y="56"/>
                        </a:lnTo>
                        <a:lnTo>
                          <a:pt x="96" y="55"/>
                        </a:lnTo>
                        <a:lnTo>
                          <a:pt x="93" y="54"/>
                        </a:lnTo>
                        <a:lnTo>
                          <a:pt x="89" y="53"/>
                        </a:lnTo>
                        <a:lnTo>
                          <a:pt x="85" y="52"/>
                        </a:lnTo>
                        <a:lnTo>
                          <a:pt x="80" y="50"/>
                        </a:lnTo>
                        <a:lnTo>
                          <a:pt x="75" y="48"/>
                        </a:lnTo>
                        <a:lnTo>
                          <a:pt x="70" y="46"/>
                        </a:lnTo>
                        <a:lnTo>
                          <a:pt x="64" y="43"/>
                        </a:lnTo>
                        <a:lnTo>
                          <a:pt x="58" y="40"/>
                        </a:lnTo>
                        <a:lnTo>
                          <a:pt x="51" y="37"/>
                        </a:lnTo>
                        <a:lnTo>
                          <a:pt x="44" y="32"/>
                        </a:lnTo>
                        <a:lnTo>
                          <a:pt x="36" y="27"/>
                        </a:lnTo>
                        <a:lnTo>
                          <a:pt x="28" y="22"/>
                        </a:lnTo>
                        <a:lnTo>
                          <a:pt x="20" y="15"/>
                        </a:lnTo>
                        <a:lnTo>
                          <a:pt x="10" y="8"/>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7" name="Freeform 102"/>
                  <p:cNvSpPr>
                    <a:spLocks/>
                  </p:cNvSpPr>
                  <p:nvPr/>
                </p:nvSpPr>
                <p:spPr bwMode="auto">
                  <a:xfrm>
                    <a:off x="1320" y="2111"/>
                    <a:ext cx="41" cy="335"/>
                  </a:xfrm>
                  <a:custGeom>
                    <a:avLst/>
                    <a:gdLst>
                      <a:gd name="T0" fmla="*/ 2 w 41"/>
                      <a:gd name="T1" fmla="*/ 2 h 335"/>
                      <a:gd name="T2" fmla="*/ 3 w 41"/>
                      <a:gd name="T3" fmla="*/ 5 h 335"/>
                      <a:gd name="T4" fmla="*/ 5 w 41"/>
                      <a:gd name="T5" fmla="*/ 11 h 335"/>
                      <a:gd name="T6" fmla="*/ 8 w 41"/>
                      <a:gd name="T7" fmla="*/ 20 h 335"/>
                      <a:gd name="T8" fmla="*/ 12 w 41"/>
                      <a:gd name="T9" fmla="*/ 33 h 335"/>
                      <a:gd name="T10" fmla="*/ 17 w 41"/>
                      <a:gd name="T11" fmla="*/ 49 h 335"/>
                      <a:gd name="T12" fmla="*/ 21 w 41"/>
                      <a:gd name="T13" fmla="*/ 68 h 335"/>
                      <a:gd name="T14" fmla="*/ 26 w 41"/>
                      <a:gd name="T15" fmla="*/ 89 h 335"/>
                      <a:gd name="T16" fmla="*/ 29 w 41"/>
                      <a:gd name="T17" fmla="*/ 112 h 335"/>
                      <a:gd name="T18" fmla="*/ 32 w 41"/>
                      <a:gd name="T19" fmla="*/ 137 h 335"/>
                      <a:gd name="T20" fmla="*/ 34 w 41"/>
                      <a:gd name="T21" fmla="*/ 163 h 335"/>
                      <a:gd name="T22" fmla="*/ 34 w 41"/>
                      <a:gd name="T23" fmla="*/ 191 h 335"/>
                      <a:gd name="T24" fmla="*/ 32 w 41"/>
                      <a:gd name="T25" fmla="*/ 219 h 335"/>
                      <a:gd name="T26" fmla="*/ 28 w 41"/>
                      <a:gd name="T27" fmla="*/ 248 h 335"/>
                      <a:gd name="T28" fmla="*/ 21 w 41"/>
                      <a:gd name="T29" fmla="*/ 277 h 335"/>
                      <a:gd name="T30" fmla="*/ 12 w 41"/>
                      <a:gd name="T31" fmla="*/ 306 h 335"/>
                      <a:gd name="T32" fmla="*/ 0 w 41"/>
                      <a:gd name="T33" fmla="*/ 335 h 335"/>
                      <a:gd name="T34" fmla="*/ 1 w 41"/>
                      <a:gd name="T35" fmla="*/ 333 h 335"/>
                      <a:gd name="T36" fmla="*/ 3 w 41"/>
                      <a:gd name="T37" fmla="*/ 329 h 335"/>
                      <a:gd name="T38" fmla="*/ 7 w 41"/>
                      <a:gd name="T39" fmla="*/ 322 h 335"/>
                      <a:gd name="T40" fmla="*/ 12 w 41"/>
                      <a:gd name="T41" fmla="*/ 312 h 335"/>
                      <a:gd name="T42" fmla="*/ 17 w 41"/>
                      <a:gd name="T43" fmla="*/ 300 h 335"/>
                      <a:gd name="T44" fmla="*/ 23 w 41"/>
                      <a:gd name="T45" fmla="*/ 285 h 335"/>
                      <a:gd name="T46" fmla="*/ 29 w 41"/>
                      <a:gd name="T47" fmla="*/ 267 h 335"/>
                      <a:gd name="T48" fmla="*/ 34 w 41"/>
                      <a:gd name="T49" fmla="*/ 248 h 335"/>
                      <a:gd name="T50" fmla="*/ 38 w 41"/>
                      <a:gd name="T51" fmla="*/ 225 h 335"/>
                      <a:gd name="T52" fmla="*/ 40 w 41"/>
                      <a:gd name="T53" fmla="*/ 201 h 335"/>
                      <a:gd name="T54" fmla="*/ 41 w 41"/>
                      <a:gd name="T55" fmla="*/ 175 h 335"/>
                      <a:gd name="T56" fmla="*/ 41 w 41"/>
                      <a:gd name="T57" fmla="*/ 147 h 335"/>
                      <a:gd name="T58" fmla="*/ 38 w 41"/>
                      <a:gd name="T59" fmla="*/ 116 h 335"/>
                      <a:gd name="T60" fmla="*/ 32 w 41"/>
                      <a:gd name="T61" fmla="*/ 84 h 335"/>
                      <a:gd name="T62" fmla="*/ 23 w 41"/>
                      <a:gd name="T63" fmla="*/ 50 h 335"/>
                      <a:gd name="T64" fmla="*/ 11 w 41"/>
                      <a:gd name="T65" fmla="*/ 15 h 335"/>
                      <a:gd name="T66" fmla="*/ 10 w 41"/>
                      <a:gd name="T67" fmla="*/ 12 h 335"/>
                      <a:gd name="T68" fmla="*/ 8 w 41"/>
                      <a:gd name="T69" fmla="*/ 5 h 335"/>
                      <a:gd name="T70" fmla="*/ 5 w 41"/>
                      <a:gd name="T71" fmla="*/ 0 h 335"/>
                      <a:gd name="T72" fmla="*/ 2 w 41"/>
                      <a:gd name="T73" fmla="*/ 2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335"/>
                      <a:gd name="T113" fmla="*/ 41 w 41"/>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335">
                        <a:moveTo>
                          <a:pt x="2" y="2"/>
                        </a:moveTo>
                        <a:lnTo>
                          <a:pt x="3" y="5"/>
                        </a:lnTo>
                        <a:lnTo>
                          <a:pt x="5" y="11"/>
                        </a:lnTo>
                        <a:lnTo>
                          <a:pt x="8" y="20"/>
                        </a:lnTo>
                        <a:lnTo>
                          <a:pt x="12" y="33"/>
                        </a:lnTo>
                        <a:lnTo>
                          <a:pt x="17" y="49"/>
                        </a:lnTo>
                        <a:lnTo>
                          <a:pt x="21" y="68"/>
                        </a:lnTo>
                        <a:lnTo>
                          <a:pt x="26" y="89"/>
                        </a:lnTo>
                        <a:lnTo>
                          <a:pt x="29" y="112"/>
                        </a:lnTo>
                        <a:lnTo>
                          <a:pt x="32" y="137"/>
                        </a:lnTo>
                        <a:lnTo>
                          <a:pt x="34" y="163"/>
                        </a:lnTo>
                        <a:lnTo>
                          <a:pt x="34" y="191"/>
                        </a:lnTo>
                        <a:lnTo>
                          <a:pt x="32" y="219"/>
                        </a:lnTo>
                        <a:lnTo>
                          <a:pt x="28" y="248"/>
                        </a:lnTo>
                        <a:lnTo>
                          <a:pt x="21" y="277"/>
                        </a:lnTo>
                        <a:lnTo>
                          <a:pt x="12" y="306"/>
                        </a:lnTo>
                        <a:lnTo>
                          <a:pt x="0" y="335"/>
                        </a:lnTo>
                        <a:lnTo>
                          <a:pt x="1" y="333"/>
                        </a:lnTo>
                        <a:lnTo>
                          <a:pt x="3" y="329"/>
                        </a:lnTo>
                        <a:lnTo>
                          <a:pt x="7" y="322"/>
                        </a:lnTo>
                        <a:lnTo>
                          <a:pt x="12" y="312"/>
                        </a:lnTo>
                        <a:lnTo>
                          <a:pt x="17" y="300"/>
                        </a:lnTo>
                        <a:lnTo>
                          <a:pt x="23" y="285"/>
                        </a:lnTo>
                        <a:lnTo>
                          <a:pt x="29" y="267"/>
                        </a:lnTo>
                        <a:lnTo>
                          <a:pt x="34" y="248"/>
                        </a:lnTo>
                        <a:lnTo>
                          <a:pt x="38" y="225"/>
                        </a:lnTo>
                        <a:lnTo>
                          <a:pt x="40" y="201"/>
                        </a:lnTo>
                        <a:lnTo>
                          <a:pt x="41" y="175"/>
                        </a:lnTo>
                        <a:lnTo>
                          <a:pt x="41" y="147"/>
                        </a:lnTo>
                        <a:lnTo>
                          <a:pt x="38" y="116"/>
                        </a:lnTo>
                        <a:lnTo>
                          <a:pt x="32" y="84"/>
                        </a:lnTo>
                        <a:lnTo>
                          <a:pt x="23" y="50"/>
                        </a:lnTo>
                        <a:lnTo>
                          <a:pt x="11" y="15"/>
                        </a:lnTo>
                        <a:lnTo>
                          <a:pt x="10" y="12"/>
                        </a:lnTo>
                        <a:lnTo>
                          <a:pt x="8" y="5"/>
                        </a:lnTo>
                        <a:lnTo>
                          <a:pt x="5" y="0"/>
                        </a:lnTo>
                        <a:lnTo>
                          <a:pt x="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198" name="Freeform 103"/>
                  <p:cNvSpPr>
                    <a:spLocks/>
                  </p:cNvSpPr>
                  <p:nvPr/>
                </p:nvSpPr>
                <p:spPr bwMode="auto">
                  <a:xfrm>
                    <a:off x="1282" y="1845"/>
                    <a:ext cx="67" cy="44"/>
                  </a:xfrm>
                  <a:custGeom>
                    <a:avLst/>
                    <a:gdLst>
                      <a:gd name="T0" fmla="*/ 0 w 67"/>
                      <a:gd name="T1" fmla="*/ 0 h 44"/>
                      <a:gd name="T2" fmla="*/ 1 w 67"/>
                      <a:gd name="T3" fmla="*/ 1 h 44"/>
                      <a:gd name="T4" fmla="*/ 3 w 67"/>
                      <a:gd name="T5" fmla="*/ 3 h 44"/>
                      <a:gd name="T6" fmla="*/ 6 w 67"/>
                      <a:gd name="T7" fmla="*/ 6 h 44"/>
                      <a:gd name="T8" fmla="*/ 9 w 67"/>
                      <a:gd name="T9" fmla="*/ 9 h 44"/>
                      <a:gd name="T10" fmla="*/ 14 w 67"/>
                      <a:gd name="T11" fmla="*/ 13 h 44"/>
                      <a:gd name="T12" fmla="*/ 19 w 67"/>
                      <a:gd name="T13" fmla="*/ 16 h 44"/>
                      <a:gd name="T14" fmla="*/ 25 w 67"/>
                      <a:gd name="T15" fmla="*/ 19 h 44"/>
                      <a:gd name="T16" fmla="*/ 31 w 67"/>
                      <a:gd name="T17" fmla="*/ 22 h 44"/>
                      <a:gd name="T18" fmla="*/ 37 w 67"/>
                      <a:gd name="T19" fmla="*/ 24 h 44"/>
                      <a:gd name="T20" fmla="*/ 43 w 67"/>
                      <a:gd name="T21" fmla="*/ 26 h 44"/>
                      <a:gd name="T22" fmla="*/ 48 w 67"/>
                      <a:gd name="T23" fmla="*/ 27 h 44"/>
                      <a:gd name="T24" fmla="*/ 53 w 67"/>
                      <a:gd name="T25" fmla="*/ 29 h 44"/>
                      <a:gd name="T26" fmla="*/ 58 w 67"/>
                      <a:gd name="T27" fmla="*/ 31 h 44"/>
                      <a:gd name="T28" fmla="*/ 62 w 67"/>
                      <a:gd name="T29" fmla="*/ 34 h 44"/>
                      <a:gd name="T30" fmla="*/ 65 w 67"/>
                      <a:gd name="T31" fmla="*/ 39 h 44"/>
                      <a:gd name="T32" fmla="*/ 67 w 67"/>
                      <a:gd name="T33" fmla="*/ 44 h 44"/>
                      <a:gd name="T34" fmla="*/ 67 w 67"/>
                      <a:gd name="T35" fmla="*/ 44 h 44"/>
                      <a:gd name="T36" fmla="*/ 67 w 67"/>
                      <a:gd name="T37" fmla="*/ 42 h 44"/>
                      <a:gd name="T38" fmla="*/ 67 w 67"/>
                      <a:gd name="T39" fmla="*/ 39 h 44"/>
                      <a:gd name="T40" fmla="*/ 65 w 67"/>
                      <a:gd name="T41" fmla="*/ 36 h 44"/>
                      <a:gd name="T42" fmla="*/ 61 w 67"/>
                      <a:gd name="T43" fmla="*/ 32 h 44"/>
                      <a:gd name="T44" fmla="*/ 55 w 67"/>
                      <a:gd name="T45" fmla="*/ 28 h 44"/>
                      <a:gd name="T46" fmla="*/ 46 w 67"/>
                      <a:gd name="T47" fmla="*/ 24 h 44"/>
                      <a:gd name="T48" fmla="*/ 34 w 67"/>
                      <a:gd name="T49" fmla="*/ 20 h 44"/>
                      <a:gd name="T50" fmla="*/ 33 w 67"/>
                      <a:gd name="T51" fmla="*/ 20 h 44"/>
                      <a:gd name="T52" fmla="*/ 31 w 67"/>
                      <a:gd name="T53" fmla="*/ 19 h 44"/>
                      <a:gd name="T54" fmla="*/ 28 w 67"/>
                      <a:gd name="T55" fmla="*/ 18 h 44"/>
                      <a:gd name="T56" fmla="*/ 24 w 67"/>
                      <a:gd name="T57" fmla="*/ 17 h 44"/>
                      <a:gd name="T58" fmla="*/ 19 w 67"/>
                      <a:gd name="T59" fmla="*/ 14 h 44"/>
                      <a:gd name="T60" fmla="*/ 14 w 67"/>
                      <a:gd name="T61" fmla="*/ 11 h 44"/>
                      <a:gd name="T62" fmla="*/ 8 w 67"/>
                      <a:gd name="T63" fmla="*/ 6 h 44"/>
                      <a:gd name="T64" fmla="*/ 0 w 67"/>
                      <a:gd name="T65" fmla="*/ 0 h 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44"/>
                      <a:gd name="T101" fmla="*/ 67 w 67"/>
                      <a:gd name="T102" fmla="*/ 44 h 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44">
                        <a:moveTo>
                          <a:pt x="0" y="0"/>
                        </a:moveTo>
                        <a:lnTo>
                          <a:pt x="1" y="1"/>
                        </a:lnTo>
                        <a:lnTo>
                          <a:pt x="3" y="3"/>
                        </a:lnTo>
                        <a:lnTo>
                          <a:pt x="6" y="6"/>
                        </a:lnTo>
                        <a:lnTo>
                          <a:pt x="9" y="9"/>
                        </a:lnTo>
                        <a:lnTo>
                          <a:pt x="14" y="13"/>
                        </a:lnTo>
                        <a:lnTo>
                          <a:pt x="19" y="16"/>
                        </a:lnTo>
                        <a:lnTo>
                          <a:pt x="25" y="19"/>
                        </a:lnTo>
                        <a:lnTo>
                          <a:pt x="31" y="22"/>
                        </a:lnTo>
                        <a:lnTo>
                          <a:pt x="37" y="24"/>
                        </a:lnTo>
                        <a:lnTo>
                          <a:pt x="43" y="26"/>
                        </a:lnTo>
                        <a:lnTo>
                          <a:pt x="48" y="27"/>
                        </a:lnTo>
                        <a:lnTo>
                          <a:pt x="53" y="29"/>
                        </a:lnTo>
                        <a:lnTo>
                          <a:pt x="58" y="31"/>
                        </a:lnTo>
                        <a:lnTo>
                          <a:pt x="62" y="34"/>
                        </a:lnTo>
                        <a:lnTo>
                          <a:pt x="65" y="39"/>
                        </a:lnTo>
                        <a:lnTo>
                          <a:pt x="67" y="44"/>
                        </a:lnTo>
                        <a:lnTo>
                          <a:pt x="67" y="42"/>
                        </a:lnTo>
                        <a:lnTo>
                          <a:pt x="67" y="39"/>
                        </a:lnTo>
                        <a:lnTo>
                          <a:pt x="65" y="36"/>
                        </a:lnTo>
                        <a:lnTo>
                          <a:pt x="61" y="32"/>
                        </a:lnTo>
                        <a:lnTo>
                          <a:pt x="55" y="28"/>
                        </a:lnTo>
                        <a:lnTo>
                          <a:pt x="46" y="24"/>
                        </a:lnTo>
                        <a:lnTo>
                          <a:pt x="34" y="20"/>
                        </a:lnTo>
                        <a:lnTo>
                          <a:pt x="33" y="20"/>
                        </a:lnTo>
                        <a:lnTo>
                          <a:pt x="31" y="19"/>
                        </a:lnTo>
                        <a:lnTo>
                          <a:pt x="28" y="18"/>
                        </a:lnTo>
                        <a:lnTo>
                          <a:pt x="24" y="17"/>
                        </a:lnTo>
                        <a:lnTo>
                          <a:pt x="19" y="14"/>
                        </a:lnTo>
                        <a:lnTo>
                          <a:pt x="14" y="11"/>
                        </a:lnTo>
                        <a:lnTo>
                          <a:pt x="8" y="6"/>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1694" name="Group 4"/>
                <p:cNvGrpSpPr>
                  <a:grpSpLocks noChangeAspect="1"/>
                </p:cNvGrpSpPr>
                <p:nvPr/>
              </p:nvGrpSpPr>
              <p:grpSpPr bwMode="auto">
                <a:xfrm>
                  <a:off x="1043608" y="3717032"/>
                  <a:ext cx="1082807" cy="1032197"/>
                  <a:chOff x="930" y="1797"/>
                  <a:chExt cx="920" cy="877"/>
                </a:xfrm>
              </p:grpSpPr>
              <p:sp>
                <p:nvSpPr>
                  <p:cNvPr id="71999" name="AutoShape 3"/>
                  <p:cNvSpPr>
                    <a:spLocks noChangeAspect="1" noChangeArrowheads="1" noTextEdit="1"/>
                  </p:cNvSpPr>
                  <p:nvPr/>
                </p:nvSpPr>
                <p:spPr bwMode="auto">
                  <a:xfrm>
                    <a:off x="930" y="1797"/>
                    <a:ext cx="92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000" name="Freeform 5"/>
                  <p:cNvSpPr>
                    <a:spLocks/>
                  </p:cNvSpPr>
                  <p:nvPr/>
                </p:nvSpPr>
                <p:spPr bwMode="auto">
                  <a:xfrm>
                    <a:off x="1564" y="2046"/>
                    <a:ext cx="280" cy="570"/>
                  </a:xfrm>
                  <a:custGeom>
                    <a:avLst/>
                    <a:gdLst>
                      <a:gd name="T0" fmla="*/ 65 w 280"/>
                      <a:gd name="T1" fmla="*/ 41 h 570"/>
                      <a:gd name="T2" fmla="*/ 57 w 280"/>
                      <a:gd name="T3" fmla="*/ 58 h 570"/>
                      <a:gd name="T4" fmla="*/ 43 w 280"/>
                      <a:gd name="T5" fmla="*/ 89 h 570"/>
                      <a:gd name="T6" fmla="*/ 27 w 280"/>
                      <a:gd name="T7" fmla="*/ 130 h 570"/>
                      <a:gd name="T8" fmla="*/ 12 w 280"/>
                      <a:gd name="T9" fmla="*/ 178 h 570"/>
                      <a:gd name="T10" fmla="*/ 3 w 280"/>
                      <a:gd name="T11" fmla="*/ 228 h 570"/>
                      <a:gd name="T12" fmla="*/ 0 w 280"/>
                      <a:gd name="T13" fmla="*/ 279 h 570"/>
                      <a:gd name="T14" fmla="*/ 8 w 280"/>
                      <a:gd name="T15" fmla="*/ 325 h 570"/>
                      <a:gd name="T16" fmla="*/ 36 w 280"/>
                      <a:gd name="T17" fmla="*/ 382 h 570"/>
                      <a:gd name="T18" fmla="*/ 52 w 280"/>
                      <a:gd name="T19" fmla="*/ 435 h 570"/>
                      <a:gd name="T20" fmla="*/ 48 w 280"/>
                      <a:gd name="T21" fmla="*/ 469 h 570"/>
                      <a:gd name="T22" fmla="*/ 34 w 280"/>
                      <a:gd name="T23" fmla="*/ 490 h 570"/>
                      <a:gd name="T24" fmla="*/ 25 w 280"/>
                      <a:gd name="T25" fmla="*/ 501 h 570"/>
                      <a:gd name="T26" fmla="*/ 24 w 280"/>
                      <a:gd name="T27" fmla="*/ 508 h 570"/>
                      <a:gd name="T28" fmla="*/ 27 w 280"/>
                      <a:gd name="T29" fmla="*/ 516 h 570"/>
                      <a:gd name="T30" fmla="*/ 35 w 280"/>
                      <a:gd name="T31" fmla="*/ 525 h 570"/>
                      <a:gd name="T32" fmla="*/ 47 w 280"/>
                      <a:gd name="T33" fmla="*/ 534 h 570"/>
                      <a:gd name="T34" fmla="*/ 62 w 280"/>
                      <a:gd name="T35" fmla="*/ 542 h 570"/>
                      <a:gd name="T36" fmla="*/ 80 w 280"/>
                      <a:gd name="T37" fmla="*/ 549 h 570"/>
                      <a:gd name="T38" fmla="*/ 101 w 280"/>
                      <a:gd name="T39" fmla="*/ 555 h 570"/>
                      <a:gd name="T40" fmla="*/ 124 w 280"/>
                      <a:gd name="T41" fmla="*/ 559 h 570"/>
                      <a:gd name="T42" fmla="*/ 150 w 280"/>
                      <a:gd name="T43" fmla="*/ 565 h 570"/>
                      <a:gd name="T44" fmla="*/ 178 w 280"/>
                      <a:gd name="T45" fmla="*/ 569 h 570"/>
                      <a:gd name="T46" fmla="*/ 206 w 280"/>
                      <a:gd name="T47" fmla="*/ 569 h 570"/>
                      <a:gd name="T48" fmla="*/ 233 w 280"/>
                      <a:gd name="T49" fmla="*/ 561 h 570"/>
                      <a:gd name="T50" fmla="*/ 255 w 280"/>
                      <a:gd name="T51" fmla="*/ 542 h 570"/>
                      <a:gd name="T52" fmla="*/ 271 w 280"/>
                      <a:gd name="T53" fmla="*/ 509 h 570"/>
                      <a:gd name="T54" fmla="*/ 279 w 280"/>
                      <a:gd name="T55" fmla="*/ 459 h 570"/>
                      <a:gd name="T56" fmla="*/ 278 w 280"/>
                      <a:gd name="T57" fmla="*/ 355 h 570"/>
                      <a:gd name="T58" fmla="*/ 274 w 280"/>
                      <a:gd name="T59" fmla="*/ 224 h 570"/>
                      <a:gd name="T60" fmla="*/ 264 w 280"/>
                      <a:gd name="T61" fmla="*/ 116 h 570"/>
                      <a:gd name="T62" fmla="*/ 243 w 280"/>
                      <a:gd name="T63" fmla="*/ 43 h 570"/>
                      <a:gd name="T64" fmla="*/ 218 w 280"/>
                      <a:gd name="T65" fmla="*/ 17 h 570"/>
                      <a:gd name="T66" fmla="*/ 197 w 280"/>
                      <a:gd name="T67" fmla="*/ 8 h 570"/>
                      <a:gd name="T68" fmla="*/ 173 w 280"/>
                      <a:gd name="T69" fmla="*/ 2 h 570"/>
                      <a:gd name="T70" fmla="*/ 149 w 280"/>
                      <a:gd name="T71" fmla="*/ 0 h 570"/>
                      <a:gd name="T72" fmla="*/ 125 w 280"/>
                      <a:gd name="T73" fmla="*/ 2 h 570"/>
                      <a:gd name="T74" fmla="*/ 103 w 280"/>
                      <a:gd name="T75" fmla="*/ 8 h 570"/>
                      <a:gd name="T76" fmla="*/ 84 w 280"/>
                      <a:gd name="T77" fmla="*/ 17 h 570"/>
                      <a:gd name="T78" fmla="*/ 71 w 280"/>
                      <a:gd name="T79" fmla="*/ 31 h 5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0"/>
                      <a:gd name="T121" fmla="*/ 0 h 570"/>
                      <a:gd name="T122" fmla="*/ 280 w 280"/>
                      <a:gd name="T123" fmla="*/ 570 h 5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0" h="570">
                        <a:moveTo>
                          <a:pt x="66" y="39"/>
                        </a:moveTo>
                        <a:lnTo>
                          <a:pt x="65" y="41"/>
                        </a:lnTo>
                        <a:lnTo>
                          <a:pt x="61" y="48"/>
                        </a:lnTo>
                        <a:lnTo>
                          <a:pt x="57" y="58"/>
                        </a:lnTo>
                        <a:lnTo>
                          <a:pt x="50" y="72"/>
                        </a:lnTo>
                        <a:lnTo>
                          <a:pt x="43" y="89"/>
                        </a:lnTo>
                        <a:lnTo>
                          <a:pt x="35" y="109"/>
                        </a:lnTo>
                        <a:lnTo>
                          <a:pt x="27" y="130"/>
                        </a:lnTo>
                        <a:lnTo>
                          <a:pt x="20" y="153"/>
                        </a:lnTo>
                        <a:lnTo>
                          <a:pt x="12" y="178"/>
                        </a:lnTo>
                        <a:lnTo>
                          <a:pt x="7" y="203"/>
                        </a:lnTo>
                        <a:lnTo>
                          <a:pt x="3" y="228"/>
                        </a:lnTo>
                        <a:lnTo>
                          <a:pt x="0" y="254"/>
                        </a:lnTo>
                        <a:lnTo>
                          <a:pt x="0" y="279"/>
                        </a:lnTo>
                        <a:lnTo>
                          <a:pt x="3" y="303"/>
                        </a:lnTo>
                        <a:lnTo>
                          <a:pt x="8" y="325"/>
                        </a:lnTo>
                        <a:lnTo>
                          <a:pt x="18" y="346"/>
                        </a:lnTo>
                        <a:lnTo>
                          <a:pt x="36" y="382"/>
                        </a:lnTo>
                        <a:lnTo>
                          <a:pt x="47" y="411"/>
                        </a:lnTo>
                        <a:lnTo>
                          <a:pt x="52" y="435"/>
                        </a:lnTo>
                        <a:lnTo>
                          <a:pt x="52" y="454"/>
                        </a:lnTo>
                        <a:lnTo>
                          <a:pt x="48" y="469"/>
                        </a:lnTo>
                        <a:lnTo>
                          <a:pt x="42" y="481"/>
                        </a:lnTo>
                        <a:lnTo>
                          <a:pt x="34" y="490"/>
                        </a:lnTo>
                        <a:lnTo>
                          <a:pt x="27" y="497"/>
                        </a:lnTo>
                        <a:lnTo>
                          <a:pt x="25" y="501"/>
                        </a:lnTo>
                        <a:lnTo>
                          <a:pt x="24" y="504"/>
                        </a:lnTo>
                        <a:lnTo>
                          <a:pt x="24" y="508"/>
                        </a:lnTo>
                        <a:lnTo>
                          <a:pt x="25" y="512"/>
                        </a:lnTo>
                        <a:lnTo>
                          <a:pt x="27" y="516"/>
                        </a:lnTo>
                        <a:lnTo>
                          <a:pt x="31" y="521"/>
                        </a:lnTo>
                        <a:lnTo>
                          <a:pt x="35" y="525"/>
                        </a:lnTo>
                        <a:lnTo>
                          <a:pt x="41" y="530"/>
                        </a:lnTo>
                        <a:lnTo>
                          <a:pt x="47" y="534"/>
                        </a:lnTo>
                        <a:lnTo>
                          <a:pt x="54" y="538"/>
                        </a:lnTo>
                        <a:lnTo>
                          <a:pt x="62" y="542"/>
                        </a:lnTo>
                        <a:lnTo>
                          <a:pt x="71" y="546"/>
                        </a:lnTo>
                        <a:lnTo>
                          <a:pt x="80" y="549"/>
                        </a:lnTo>
                        <a:lnTo>
                          <a:pt x="90" y="553"/>
                        </a:lnTo>
                        <a:lnTo>
                          <a:pt x="101" y="555"/>
                        </a:lnTo>
                        <a:lnTo>
                          <a:pt x="112" y="557"/>
                        </a:lnTo>
                        <a:lnTo>
                          <a:pt x="124" y="559"/>
                        </a:lnTo>
                        <a:lnTo>
                          <a:pt x="137" y="562"/>
                        </a:lnTo>
                        <a:lnTo>
                          <a:pt x="150" y="565"/>
                        </a:lnTo>
                        <a:lnTo>
                          <a:pt x="164" y="567"/>
                        </a:lnTo>
                        <a:lnTo>
                          <a:pt x="178" y="569"/>
                        </a:lnTo>
                        <a:lnTo>
                          <a:pt x="192" y="570"/>
                        </a:lnTo>
                        <a:lnTo>
                          <a:pt x="206" y="569"/>
                        </a:lnTo>
                        <a:lnTo>
                          <a:pt x="220" y="566"/>
                        </a:lnTo>
                        <a:lnTo>
                          <a:pt x="233" y="561"/>
                        </a:lnTo>
                        <a:lnTo>
                          <a:pt x="244" y="553"/>
                        </a:lnTo>
                        <a:lnTo>
                          <a:pt x="255" y="542"/>
                        </a:lnTo>
                        <a:lnTo>
                          <a:pt x="264" y="527"/>
                        </a:lnTo>
                        <a:lnTo>
                          <a:pt x="271" y="509"/>
                        </a:lnTo>
                        <a:lnTo>
                          <a:pt x="276" y="486"/>
                        </a:lnTo>
                        <a:lnTo>
                          <a:pt x="279" y="459"/>
                        </a:lnTo>
                        <a:lnTo>
                          <a:pt x="280" y="426"/>
                        </a:lnTo>
                        <a:lnTo>
                          <a:pt x="278" y="355"/>
                        </a:lnTo>
                        <a:lnTo>
                          <a:pt x="277" y="288"/>
                        </a:lnTo>
                        <a:lnTo>
                          <a:pt x="274" y="224"/>
                        </a:lnTo>
                        <a:lnTo>
                          <a:pt x="270" y="167"/>
                        </a:lnTo>
                        <a:lnTo>
                          <a:pt x="264" y="116"/>
                        </a:lnTo>
                        <a:lnTo>
                          <a:pt x="256" y="74"/>
                        </a:lnTo>
                        <a:lnTo>
                          <a:pt x="243" y="43"/>
                        </a:lnTo>
                        <a:lnTo>
                          <a:pt x="228" y="24"/>
                        </a:lnTo>
                        <a:lnTo>
                          <a:pt x="218" y="17"/>
                        </a:lnTo>
                        <a:lnTo>
                          <a:pt x="208" y="12"/>
                        </a:lnTo>
                        <a:lnTo>
                          <a:pt x="197" y="8"/>
                        </a:lnTo>
                        <a:lnTo>
                          <a:pt x="185" y="5"/>
                        </a:lnTo>
                        <a:lnTo>
                          <a:pt x="173" y="2"/>
                        </a:lnTo>
                        <a:lnTo>
                          <a:pt x="161" y="1"/>
                        </a:lnTo>
                        <a:lnTo>
                          <a:pt x="149" y="0"/>
                        </a:lnTo>
                        <a:lnTo>
                          <a:pt x="137" y="1"/>
                        </a:lnTo>
                        <a:lnTo>
                          <a:pt x="125" y="2"/>
                        </a:lnTo>
                        <a:lnTo>
                          <a:pt x="114" y="4"/>
                        </a:lnTo>
                        <a:lnTo>
                          <a:pt x="103" y="8"/>
                        </a:lnTo>
                        <a:lnTo>
                          <a:pt x="93" y="12"/>
                        </a:lnTo>
                        <a:lnTo>
                          <a:pt x="84" y="17"/>
                        </a:lnTo>
                        <a:lnTo>
                          <a:pt x="77" y="24"/>
                        </a:lnTo>
                        <a:lnTo>
                          <a:pt x="71" y="31"/>
                        </a:lnTo>
                        <a:lnTo>
                          <a:pt x="66"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1" name="Freeform 6"/>
                  <p:cNvSpPr>
                    <a:spLocks/>
                  </p:cNvSpPr>
                  <p:nvPr/>
                </p:nvSpPr>
                <p:spPr bwMode="auto">
                  <a:xfrm>
                    <a:off x="1571" y="2051"/>
                    <a:ext cx="269" cy="563"/>
                  </a:xfrm>
                  <a:custGeom>
                    <a:avLst/>
                    <a:gdLst>
                      <a:gd name="T0" fmla="*/ 62 w 269"/>
                      <a:gd name="T1" fmla="*/ 40 h 563"/>
                      <a:gd name="T2" fmla="*/ 54 w 269"/>
                      <a:gd name="T3" fmla="*/ 57 h 563"/>
                      <a:gd name="T4" fmla="*/ 41 w 269"/>
                      <a:gd name="T5" fmla="*/ 88 h 563"/>
                      <a:gd name="T6" fmla="*/ 26 w 269"/>
                      <a:gd name="T7" fmla="*/ 129 h 563"/>
                      <a:gd name="T8" fmla="*/ 12 w 269"/>
                      <a:gd name="T9" fmla="*/ 176 h 563"/>
                      <a:gd name="T10" fmla="*/ 2 w 269"/>
                      <a:gd name="T11" fmla="*/ 226 h 563"/>
                      <a:gd name="T12" fmla="*/ 0 w 269"/>
                      <a:gd name="T13" fmla="*/ 275 h 563"/>
                      <a:gd name="T14" fmla="*/ 8 w 269"/>
                      <a:gd name="T15" fmla="*/ 322 h 563"/>
                      <a:gd name="T16" fmla="*/ 34 w 269"/>
                      <a:gd name="T17" fmla="*/ 377 h 563"/>
                      <a:gd name="T18" fmla="*/ 50 w 269"/>
                      <a:gd name="T19" fmla="*/ 431 h 563"/>
                      <a:gd name="T20" fmla="*/ 46 w 269"/>
                      <a:gd name="T21" fmla="*/ 464 h 563"/>
                      <a:gd name="T22" fmla="*/ 33 w 269"/>
                      <a:gd name="T23" fmla="*/ 485 h 563"/>
                      <a:gd name="T24" fmla="*/ 23 w 269"/>
                      <a:gd name="T25" fmla="*/ 495 h 563"/>
                      <a:gd name="T26" fmla="*/ 21 w 269"/>
                      <a:gd name="T27" fmla="*/ 503 h 563"/>
                      <a:gd name="T28" fmla="*/ 25 w 269"/>
                      <a:gd name="T29" fmla="*/ 512 h 563"/>
                      <a:gd name="T30" fmla="*/ 32 w 269"/>
                      <a:gd name="T31" fmla="*/ 520 h 563"/>
                      <a:gd name="T32" fmla="*/ 44 w 269"/>
                      <a:gd name="T33" fmla="*/ 529 h 563"/>
                      <a:gd name="T34" fmla="*/ 59 w 269"/>
                      <a:gd name="T35" fmla="*/ 537 h 563"/>
                      <a:gd name="T36" fmla="*/ 77 w 269"/>
                      <a:gd name="T37" fmla="*/ 544 h 563"/>
                      <a:gd name="T38" fmla="*/ 97 w 269"/>
                      <a:gd name="T39" fmla="*/ 549 h 563"/>
                      <a:gd name="T40" fmla="*/ 119 w 269"/>
                      <a:gd name="T41" fmla="*/ 553 h 563"/>
                      <a:gd name="T42" fmla="*/ 144 w 269"/>
                      <a:gd name="T43" fmla="*/ 558 h 563"/>
                      <a:gd name="T44" fmla="*/ 172 w 269"/>
                      <a:gd name="T45" fmla="*/ 563 h 563"/>
                      <a:gd name="T46" fmla="*/ 199 w 269"/>
                      <a:gd name="T47" fmla="*/ 563 h 563"/>
                      <a:gd name="T48" fmla="*/ 224 w 269"/>
                      <a:gd name="T49" fmla="*/ 554 h 563"/>
                      <a:gd name="T50" fmla="*/ 245 w 269"/>
                      <a:gd name="T51" fmla="*/ 536 h 563"/>
                      <a:gd name="T52" fmla="*/ 261 w 269"/>
                      <a:gd name="T53" fmla="*/ 503 h 563"/>
                      <a:gd name="T54" fmla="*/ 269 w 269"/>
                      <a:gd name="T55" fmla="*/ 453 h 563"/>
                      <a:gd name="T56" fmla="*/ 268 w 269"/>
                      <a:gd name="T57" fmla="*/ 351 h 563"/>
                      <a:gd name="T58" fmla="*/ 264 w 269"/>
                      <a:gd name="T59" fmla="*/ 221 h 563"/>
                      <a:gd name="T60" fmla="*/ 254 w 269"/>
                      <a:gd name="T61" fmla="*/ 114 h 563"/>
                      <a:gd name="T62" fmla="*/ 235 w 269"/>
                      <a:gd name="T63" fmla="*/ 42 h 563"/>
                      <a:gd name="T64" fmla="*/ 210 w 269"/>
                      <a:gd name="T65" fmla="*/ 17 h 563"/>
                      <a:gd name="T66" fmla="*/ 190 w 269"/>
                      <a:gd name="T67" fmla="*/ 7 h 563"/>
                      <a:gd name="T68" fmla="*/ 167 w 269"/>
                      <a:gd name="T69" fmla="*/ 2 h 563"/>
                      <a:gd name="T70" fmla="*/ 143 w 269"/>
                      <a:gd name="T71" fmla="*/ 0 h 563"/>
                      <a:gd name="T72" fmla="*/ 120 w 269"/>
                      <a:gd name="T73" fmla="*/ 2 h 563"/>
                      <a:gd name="T74" fmla="*/ 99 w 269"/>
                      <a:gd name="T75" fmla="*/ 7 h 563"/>
                      <a:gd name="T76" fmla="*/ 81 w 269"/>
                      <a:gd name="T77" fmla="*/ 17 h 563"/>
                      <a:gd name="T78" fmla="*/ 68 w 269"/>
                      <a:gd name="T79" fmla="*/ 30 h 5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9"/>
                      <a:gd name="T121" fmla="*/ 0 h 563"/>
                      <a:gd name="T122" fmla="*/ 269 w 269"/>
                      <a:gd name="T123" fmla="*/ 563 h 5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9" h="563">
                        <a:moveTo>
                          <a:pt x="63" y="38"/>
                        </a:moveTo>
                        <a:lnTo>
                          <a:pt x="62" y="40"/>
                        </a:lnTo>
                        <a:lnTo>
                          <a:pt x="59" y="47"/>
                        </a:lnTo>
                        <a:lnTo>
                          <a:pt x="54" y="57"/>
                        </a:lnTo>
                        <a:lnTo>
                          <a:pt x="48" y="71"/>
                        </a:lnTo>
                        <a:lnTo>
                          <a:pt x="41" y="88"/>
                        </a:lnTo>
                        <a:lnTo>
                          <a:pt x="33" y="107"/>
                        </a:lnTo>
                        <a:lnTo>
                          <a:pt x="26" y="129"/>
                        </a:lnTo>
                        <a:lnTo>
                          <a:pt x="18" y="151"/>
                        </a:lnTo>
                        <a:lnTo>
                          <a:pt x="12" y="176"/>
                        </a:lnTo>
                        <a:lnTo>
                          <a:pt x="6" y="200"/>
                        </a:lnTo>
                        <a:lnTo>
                          <a:pt x="2" y="226"/>
                        </a:lnTo>
                        <a:lnTo>
                          <a:pt x="0" y="251"/>
                        </a:lnTo>
                        <a:lnTo>
                          <a:pt x="0" y="275"/>
                        </a:lnTo>
                        <a:lnTo>
                          <a:pt x="2" y="299"/>
                        </a:lnTo>
                        <a:lnTo>
                          <a:pt x="8" y="322"/>
                        </a:lnTo>
                        <a:lnTo>
                          <a:pt x="17" y="342"/>
                        </a:lnTo>
                        <a:lnTo>
                          <a:pt x="34" y="377"/>
                        </a:lnTo>
                        <a:lnTo>
                          <a:pt x="45" y="407"/>
                        </a:lnTo>
                        <a:lnTo>
                          <a:pt x="50" y="431"/>
                        </a:lnTo>
                        <a:lnTo>
                          <a:pt x="50" y="449"/>
                        </a:lnTo>
                        <a:lnTo>
                          <a:pt x="46" y="464"/>
                        </a:lnTo>
                        <a:lnTo>
                          <a:pt x="40" y="476"/>
                        </a:lnTo>
                        <a:lnTo>
                          <a:pt x="33" y="485"/>
                        </a:lnTo>
                        <a:lnTo>
                          <a:pt x="26" y="492"/>
                        </a:lnTo>
                        <a:lnTo>
                          <a:pt x="23" y="495"/>
                        </a:lnTo>
                        <a:lnTo>
                          <a:pt x="22" y="499"/>
                        </a:lnTo>
                        <a:lnTo>
                          <a:pt x="21" y="503"/>
                        </a:lnTo>
                        <a:lnTo>
                          <a:pt x="23" y="507"/>
                        </a:lnTo>
                        <a:lnTo>
                          <a:pt x="25" y="512"/>
                        </a:lnTo>
                        <a:lnTo>
                          <a:pt x="28" y="516"/>
                        </a:lnTo>
                        <a:lnTo>
                          <a:pt x="32" y="520"/>
                        </a:lnTo>
                        <a:lnTo>
                          <a:pt x="38" y="525"/>
                        </a:lnTo>
                        <a:lnTo>
                          <a:pt x="44" y="529"/>
                        </a:lnTo>
                        <a:lnTo>
                          <a:pt x="51" y="533"/>
                        </a:lnTo>
                        <a:lnTo>
                          <a:pt x="59" y="537"/>
                        </a:lnTo>
                        <a:lnTo>
                          <a:pt x="68" y="540"/>
                        </a:lnTo>
                        <a:lnTo>
                          <a:pt x="77" y="544"/>
                        </a:lnTo>
                        <a:lnTo>
                          <a:pt x="87" y="546"/>
                        </a:lnTo>
                        <a:lnTo>
                          <a:pt x="97" y="549"/>
                        </a:lnTo>
                        <a:lnTo>
                          <a:pt x="108" y="551"/>
                        </a:lnTo>
                        <a:lnTo>
                          <a:pt x="119" y="553"/>
                        </a:lnTo>
                        <a:lnTo>
                          <a:pt x="131" y="556"/>
                        </a:lnTo>
                        <a:lnTo>
                          <a:pt x="144" y="558"/>
                        </a:lnTo>
                        <a:lnTo>
                          <a:pt x="158" y="561"/>
                        </a:lnTo>
                        <a:lnTo>
                          <a:pt x="172" y="563"/>
                        </a:lnTo>
                        <a:lnTo>
                          <a:pt x="185" y="563"/>
                        </a:lnTo>
                        <a:lnTo>
                          <a:pt x="199" y="563"/>
                        </a:lnTo>
                        <a:lnTo>
                          <a:pt x="212" y="559"/>
                        </a:lnTo>
                        <a:lnTo>
                          <a:pt x="224" y="554"/>
                        </a:lnTo>
                        <a:lnTo>
                          <a:pt x="235" y="547"/>
                        </a:lnTo>
                        <a:lnTo>
                          <a:pt x="245" y="536"/>
                        </a:lnTo>
                        <a:lnTo>
                          <a:pt x="253" y="521"/>
                        </a:lnTo>
                        <a:lnTo>
                          <a:pt x="261" y="503"/>
                        </a:lnTo>
                        <a:lnTo>
                          <a:pt x="266" y="480"/>
                        </a:lnTo>
                        <a:lnTo>
                          <a:pt x="269" y="453"/>
                        </a:lnTo>
                        <a:lnTo>
                          <a:pt x="269" y="421"/>
                        </a:lnTo>
                        <a:lnTo>
                          <a:pt x="268" y="351"/>
                        </a:lnTo>
                        <a:lnTo>
                          <a:pt x="267" y="284"/>
                        </a:lnTo>
                        <a:lnTo>
                          <a:pt x="264" y="221"/>
                        </a:lnTo>
                        <a:lnTo>
                          <a:pt x="260" y="164"/>
                        </a:lnTo>
                        <a:lnTo>
                          <a:pt x="254" y="114"/>
                        </a:lnTo>
                        <a:lnTo>
                          <a:pt x="246" y="73"/>
                        </a:lnTo>
                        <a:lnTo>
                          <a:pt x="235" y="42"/>
                        </a:lnTo>
                        <a:lnTo>
                          <a:pt x="219" y="23"/>
                        </a:lnTo>
                        <a:lnTo>
                          <a:pt x="210" y="17"/>
                        </a:lnTo>
                        <a:lnTo>
                          <a:pt x="200" y="11"/>
                        </a:lnTo>
                        <a:lnTo>
                          <a:pt x="190" y="7"/>
                        </a:lnTo>
                        <a:lnTo>
                          <a:pt x="178" y="4"/>
                        </a:lnTo>
                        <a:lnTo>
                          <a:pt x="167" y="2"/>
                        </a:lnTo>
                        <a:lnTo>
                          <a:pt x="155" y="1"/>
                        </a:lnTo>
                        <a:lnTo>
                          <a:pt x="143" y="0"/>
                        </a:lnTo>
                        <a:lnTo>
                          <a:pt x="131" y="1"/>
                        </a:lnTo>
                        <a:lnTo>
                          <a:pt x="120" y="2"/>
                        </a:lnTo>
                        <a:lnTo>
                          <a:pt x="109" y="4"/>
                        </a:lnTo>
                        <a:lnTo>
                          <a:pt x="99" y="7"/>
                        </a:lnTo>
                        <a:lnTo>
                          <a:pt x="90" y="11"/>
                        </a:lnTo>
                        <a:lnTo>
                          <a:pt x="81" y="17"/>
                        </a:lnTo>
                        <a:lnTo>
                          <a:pt x="74" y="23"/>
                        </a:lnTo>
                        <a:lnTo>
                          <a:pt x="68" y="30"/>
                        </a:lnTo>
                        <a:lnTo>
                          <a:pt x="63" y="38"/>
                        </a:lnTo>
                        <a:close/>
                      </a:path>
                    </a:pathLst>
                  </a:custGeom>
                  <a:solidFill>
                    <a:srgbClr val="FCF9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2" name="Freeform 7"/>
                  <p:cNvSpPr>
                    <a:spLocks/>
                  </p:cNvSpPr>
                  <p:nvPr/>
                </p:nvSpPr>
                <p:spPr bwMode="auto">
                  <a:xfrm>
                    <a:off x="1577" y="2056"/>
                    <a:ext cx="260" cy="557"/>
                  </a:xfrm>
                  <a:custGeom>
                    <a:avLst/>
                    <a:gdLst>
                      <a:gd name="T0" fmla="*/ 61 w 260"/>
                      <a:gd name="T1" fmla="*/ 40 h 557"/>
                      <a:gd name="T2" fmla="*/ 53 w 260"/>
                      <a:gd name="T3" fmla="*/ 57 h 557"/>
                      <a:gd name="T4" fmla="*/ 40 w 260"/>
                      <a:gd name="T5" fmla="*/ 87 h 557"/>
                      <a:gd name="T6" fmla="*/ 26 w 260"/>
                      <a:gd name="T7" fmla="*/ 127 h 557"/>
                      <a:gd name="T8" fmla="*/ 12 w 260"/>
                      <a:gd name="T9" fmla="*/ 174 h 557"/>
                      <a:gd name="T10" fmla="*/ 3 w 260"/>
                      <a:gd name="T11" fmla="*/ 223 h 557"/>
                      <a:gd name="T12" fmla="*/ 0 w 260"/>
                      <a:gd name="T13" fmla="*/ 273 h 557"/>
                      <a:gd name="T14" fmla="*/ 8 w 260"/>
                      <a:gd name="T15" fmla="*/ 318 h 557"/>
                      <a:gd name="T16" fmla="*/ 34 w 260"/>
                      <a:gd name="T17" fmla="*/ 373 h 557"/>
                      <a:gd name="T18" fmla="*/ 48 w 260"/>
                      <a:gd name="T19" fmla="*/ 426 h 557"/>
                      <a:gd name="T20" fmla="*/ 45 w 260"/>
                      <a:gd name="T21" fmla="*/ 459 h 557"/>
                      <a:gd name="T22" fmla="*/ 33 w 260"/>
                      <a:gd name="T23" fmla="*/ 479 h 557"/>
                      <a:gd name="T24" fmla="*/ 23 w 260"/>
                      <a:gd name="T25" fmla="*/ 490 h 557"/>
                      <a:gd name="T26" fmla="*/ 20 w 260"/>
                      <a:gd name="T27" fmla="*/ 498 h 557"/>
                      <a:gd name="T28" fmla="*/ 23 w 260"/>
                      <a:gd name="T29" fmla="*/ 506 h 557"/>
                      <a:gd name="T30" fmla="*/ 31 w 260"/>
                      <a:gd name="T31" fmla="*/ 515 h 557"/>
                      <a:gd name="T32" fmla="*/ 42 w 260"/>
                      <a:gd name="T33" fmla="*/ 523 h 557"/>
                      <a:gd name="T34" fmla="*/ 57 w 260"/>
                      <a:gd name="T35" fmla="*/ 531 h 557"/>
                      <a:gd name="T36" fmla="*/ 75 w 260"/>
                      <a:gd name="T37" fmla="*/ 537 h 557"/>
                      <a:gd name="T38" fmla="*/ 94 w 260"/>
                      <a:gd name="T39" fmla="*/ 543 h 557"/>
                      <a:gd name="T40" fmla="*/ 115 w 260"/>
                      <a:gd name="T41" fmla="*/ 547 h 557"/>
                      <a:gd name="T42" fmla="*/ 139 w 260"/>
                      <a:gd name="T43" fmla="*/ 552 h 557"/>
                      <a:gd name="T44" fmla="*/ 166 w 260"/>
                      <a:gd name="T45" fmla="*/ 556 h 557"/>
                      <a:gd name="T46" fmla="*/ 192 w 260"/>
                      <a:gd name="T47" fmla="*/ 556 h 557"/>
                      <a:gd name="T48" fmla="*/ 216 w 260"/>
                      <a:gd name="T49" fmla="*/ 548 h 557"/>
                      <a:gd name="T50" fmla="*/ 237 w 260"/>
                      <a:gd name="T51" fmla="*/ 529 h 557"/>
                      <a:gd name="T52" fmla="*/ 252 w 260"/>
                      <a:gd name="T53" fmla="*/ 497 h 557"/>
                      <a:gd name="T54" fmla="*/ 260 w 260"/>
                      <a:gd name="T55" fmla="*/ 448 h 557"/>
                      <a:gd name="T56" fmla="*/ 259 w 260"/>
                      <a:gd name="T57" fmla="*/ 347 h 557"/>
                      <a:gd name="T58" fmla="*/ 255 w 260"/>
                      <a:gd name="T59" fmla="*/ 219 h 557"/>
                      <a:gd name="T60" fmla="*/ 246 w 260"/>
                      <a:gd name="T61" fmla="*/ 113 h 557"/>
                      <a:gd name="T62" fmla="*/ 227 w 260"/>
                      <a:gd name="T63" fmla="*/ 41 h 557"/>
                      <a:gd name="T64" fmla="*/ 203 w 260"/>
                      <a:gd name="T65" fmla="*/ 16 h 557"/>
                      <a:gd name="T66" fmla="*/ 183 w 260"/>
                      <a:gd name="T67" fmla="*/ 7 h 557"/>
                      <a:gd name="T68" fmla="*/ 161 w 260"/>
                      <a:gd name="T69" fmla="*/ 1 h 557"/>
                      <a:gd name="T70" fmla="*/ 139 w 260"/>
                      <a:gd name="T71" fmla="*/ 0 h 557"/>
                      <a:gd name="T72" fmla="*/ 116 w 260"/>
                      <a:gd name="T73" fmla="*/ 1 h 557"/>
                      <a:gd name="T74" fmla="*/ 96 w 260"/>
                      <a:gd name="T75" fmla="*/ 7 h 557"/>
                      <a:gd name="T76" fmla="*/ 79 w 260"/>
                      <a:gd name="T77" fmla="*/ 16 h 557"/>
                      <a:gd name="T78" fmla="*/ 66 w 260"/>
                      <a:gd name="T79" fmla="*/ 29 h 5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0"/>
                      <a:gd name="T121" fmla="*/ 0 h 557"/>
                      <a:gd name="T122" fmla="*/ 260 w 260"/>
                      <a:gd name="T123" fmla="*/ 557 h 5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0" h="557">
                        <a:moveTo>
                          <a:pt x="62" y="38"/>
                        </a:moveTo>
                        <a:lnTo>
                          <a:pt x="61" y="40"/>
                        </a:lnTo>
                        <a:lnTo>
                          <a:pt x="58" y="46"/>
                        </a:lnTo>
                        <a:lnTo>
                          <a:pt x="53" y="57"/>
                        </a:lnTo>
                        <a:lnTo>
                          <a:pt x="47" y="70"/>
                        </a:lnTo>
                        <a:lnTo>
                          <a:pt x="40" y="87"/>
                        </a:lnTo>
                        <a:lnTo>
                          <a:pt x="33" y="106"/>
                        </a:lnTo>
                        <a:lnTo>
                          <a:pt x="26" y="127"/>
                        </a:lnTo>
                        <a:lnTo>
                          <a:pt x="18" y="150"/>
                        </a:lnTo>
                        <a:lnTo>
                          <a:pt x="12" y="174"/>
                        </a:lnTo>
                        <a:lnTo>
                          <a:pt x="7" y="198"/>
                        </a:lnTo>
                        <a:lnTo>
                          <a:pt x="3" y="223"/>
                        </a:lnTo>
                        <a:lnTo>
                          <a:pt x="1" y="248"/>
                        </a:lnTo>
                        <a:lnTo>
                          <a:pt x="0" y="273"/>
                        </a:lnTo>
                        <a:lnTo>
                          <a:pt x="3" y="296"/>
                        </a:lnTo>
                        <a:lnTo>
                          <a:pt x="8" y="318"/>
                        </a:lnTo>
                        <a:lnTo>
                          <a:pt x="17" y="338"/>
                        </a:lnTo>
                        <a:lnTo>
                          <a:pt x="34" y="373"/>
                        </a:lnTo>
                        <a:lnTo>
                          <a:pt x="44" y="402"/>
                        </a:lnTo>
                        <a:lnTo>
                          <a:pt x="48" y="426"/>
                        </a:lnTo>
                        <a:lnTo>
                          <a:pt x="48" y="444"/>
                        </a:lnTo>
                        <a:lnTo>
                          <a:pt x="45" y="459"/>
                        </a:lnTo>
                        <a:lnTo>
                          <a:pt x="39" y="470"/>
                        </a:lnTo>
                        <a:lnTo>
                          <a:pt x="33" y="479"/>
                        </a:lnTo>
                        <a:lnTo>
                          <a:pt x="26" y="486"/>
                        </a:lnTo>
                        <a:lnTo>
                          <a:pt x="23" y="490"/>
                        </a:lnTo>
                        <a:lnTo>
                          <a:pt x="21" y="494"/>
                        </a:lnTo>
                        <a:lnTo>
                          <a:pt x="20" y="498"/>
                        </a:lnTo>
                        <a:lnTo>
                          <a:pt x="21" y="502"/>
                        </a:lnTo>
                        <a:lnTo>
                          <a:pt x="23" y="506"/>
                        </a:lnTo>
                        <a:lnTo>
                          <a:pt x="26" y="511"/>
                        </a:lnTo>
                        <a:lnTo>
                          <a:pt x="31" y="515"/>
                        </a:lnTo>
                        <a:lnTo>
                          <a:pt x="36" y="519"/>
                        </a:lnTo>
                        <a:lnTo>
                          <a:pt x="42" y="523"/>
                        </a:lnTo>
                        <a:lnTo>
                          <a:pt x="49" y="527"/>
                        </a:lnTo>
                        <a:lnTo>
                          <a:pt x="57" y="531"/>
                        </a:lnTo>
                        <a:lnTo>
                          <a:pt x="66" y="534"/>
                        </a:lnTo>
                        <a:lnTo>
                          <a:pt x="75" y="537"/>
                        </a:lnTo>
                        <a:lnTo>
                          <a:pt x="84" y="540"/>
                        </a:lnTo>
                        <a:lnTo>
                          <a:pt x="94" y="543"/>
                        </a:lnTo>
                        <a:lnTo>
                          <a:pt x="104" y="544"/>
                        </a:lnTo>
                        <a:lnTo>
                          <a:pt x="115" y="547"/>
                        </a:lnTo>
                        <a:lnTo>
                          <a:pt x="127" y="549"/>
                        </a:lnTo>
                        <a:lnTo>
                          <a:pt x="139" y="552"/>
                        </a:lnTo>
                        <a:lnTo>
                          <a:pt x="152" y="554"/>
                        </a:lnTo>
                        <a:lnTo>
                          <a:pt x="166" y="556"/>
                        </a:lnTo>
                        <a:lnTo>
                          <a:pt x="179" y="557"/>
                        </a:lnTo>
                        <a:lnTo>
                          <a:pt x="192" y="556"/>
                        </a:lnTo>
                        <a:lnTo>
                          <a:pt x="204" y="553"/>
                        </a:lnTo>
                        <a:lnTo>
                          <a:pt x="216" y="548"/>
                        </a:lnTo>
                        <a:lnTo>
                          <a:pt x="227" y="540"/>
                        </a:lnTo>
                        <a:lnTo>
                          <a:pt x="237" y="529"/>
                        </a:lnTo>
                        <a:lnTo>
                          <a:pt x="245" y="515"/>
                        </a:lnTo>
                        <a:lnTo>
                          <a:pt x="252" y="497"/>
                        </a:lnTo>
                        <a:lnTo>
                          <a:pt x="256" y="475"/>
                        </a:lnTo>
                        <a:lnTo>
                          <a:pt x="260" y="448"/>
                        </a:lnTo>
                        <a:lnTo>
                          <a:pt x="260" y="416"/>
                        </a:lnTo>
                        <a:lnTo>
                          <a:pt x="259" y="347"/>
                        </a:lnTo>
                        <a:lnTo>
                          <a:pt x="257" y="281"/>
                        </a:lnTo>
                        <a:lnTo>
                          <a:pt x="255" y="219"/>
                        </a:lnTo>
                        <a:lnTo>
                          <a:pt x="252" y="162"/>
                        </a:lnTo>
                        <a:lnTo>
                          <a:pt x="246" y="113"/>
                        </a:lnTo>
                        <a:lnTo>
                          <a:pt x="238" y="72"/>
                        </a:lnTo>
                        <a:lnTo>
                          <a:pt x="227" y="41"/>
                        </a:lnTo>
                        <a:lnTo>
                          <a:pt x="212" y="22"/>
                        </a:lnTo>
                        <a:lnTo>
                          <a:pt x="203" y="16"/>
                        </a:lnTo>
                        <a:lnTo>
                          <a:pt x="193" y="11"/>
                        </a:lnTo>
                        <a:lnTo>
                          <a:pt x="183" y="7"/>
                        </a:lnTo>
                        <a:lnTo>
                          <a:pt x="172" y="4"/>
                        </a:lnTo>
                        <a:lnTo>
                          <a:pt x="161" y="1"/>
                        </a:lnTo>
                        <a:lnTo>
                          <a:pt x="150" y="0"/>
                        </a:lnTo>
                        <a:lnTo>
                          <a:pt x="139" y="0"/>
                        </a:lnTo>
                        <a:lnTo>
                          <a:pt x="127" y="0"/>
                        </a:lnTo>
                        <a:lnTo>
                          <a:pt x="116" y="1"/>
                        </a:lnTo>
                        <a:lnTo>
                          <a:pt x="106" y="4"/>
                        </a:lnTo>
                        <a:lnTo>
                          <a:pt x="96" y="7"/>
                        </a:lnTo>
                        <a:lnTo>
                          <a:pt x="87" y="11"/>
                        </a:lnTo>
                        <a:lnTo>
                          <a:pt x="79" y="16"/>
                        </a:lnTo>
                        <a:lnTo>
                          <a:pt x="72" y="22"/>
                        </a:lnTo>
                        <a:lnTo>
                          <a:pt x="66" y="29"/>
                        </a:lnTo>
                        <a:lnTo>
                          <a:pt x="62" y="38"/>
                        </a:lnTo>
                        <a:close/>
                      </a:path>
                    </a:pathLst>
                  </a:custGeom>
                  <a:solidFill>
                    <a:srgbClr val="FCF7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3" name="Freeform 8"/>
                  <p:cNvSpPr>
                    <a:spLocks/>
                  </p:cNvSpPr>
                  <p:nvPr/>
                </p:nvSpPr>
                <p:spPr bwMode="auto">
                  <a:xfrm>
                    <a:off x="1584" y="2061"/>
                    <a:ext cx="249" cy="551"/>
                  </a:xfrm>
                  <a:custGeom>
                    <a:avLst/>
                    <a:gdLst>
                      <a:gd name="T0" fmla="*/ 58 w 249"/>
                      <a:gd name="T1" fmla="*/ 39 h 551"/>
                      <a:gd name="T2" fmla="*/ 51 w 249"/>
                      <a:gd name="T3" fmla="*/ 56 h 551"/>
                      <a:gd name="T4" fmla="*/ 38 w 249"/>
                      <a:gd name="T5" fmla="*/ 85 h 551"/>
                      <a:gd name="T6" fmla="*/ 24 w 249"/>
                      <a:gd name="T7" fmla="*/ 125 h 551"/>
                      <a:gd name="T8" fmla="*/ 11 w 249"/>
                      <a:gd name="T9" fmla="*/ 171 h 551"/>
                      <a:gd name="T10" fmla="*/ 2 w 249"/>
                      <a:gd name="T11" fmla="*/ 220 h 551"/>
                      <a:gd name="T12" fmla="*/ 0 w 249"/>
                      <a:gd name="T13" fmla="*/ 269 h 551"/>
                      <a:gd name="T14" fmla="*/ 8 w 249"/>
                      <a:gd name="T15" fmla="*/ 314 h 551"/>
                      <a:gd name="T16" fmla="*/ 32 w 249"/>
                      <a:gd name="T17" fmla="*/ 369 h 551"/>
                      <a:gd name="T18" fmla="*/ 46 w 249"/>
                      <a:gd name="T19" fmla="*/ 421 h 551"/>
                      <a:gd name="T20" fmla="*/ 43 w 249"/>
                      <a:gd name="T21" fmla="*/ 454 h 551"/>
                      <a:gd name="T22" fmla="*/ 32 w 249"/>
                      <a:gd name="T23" fmla="*/ 474 h 551"/>
                      <a:gd name="T24" fmla="*/ 21 w 249"/>
                      <a:gd name="T25" fmla="*/ 484 h 551"/>
                      <a:gd name="T26" fmla="*/ 18 w 249"/>
                      <a:gd name="T27" fmla="*/ 493 h 551"/>
                      <a:gd name="T28" fmla="*/ 21 w 249"/>
                      <a:gd name="T29" fmla="*/ 501 h 551"/>
                      <a:gd name="T30" fmla="*/ 28 w 249"/>
                      <a:gd name="T31" fmla="*/ 510 h 551"/>
                      <a:gd name="T32" fmla="*/ 40 w 249"/>
                      <a:gd name="T33" fmla="*/ 518 h 551"/>
                      <a:gd name="T34" fmla="*/ 54 w 249"/>
                      <a:gd name="T35" fmla="*/ 525 h 551"/>
                      <a:gd name="T36" fmla="*/ 71 w 249"/>
                      <a:gd name="T37" fmla="*/ 531 h 551"/>
                      <a:gd name="T38" fmla="*/ 90 w 249"/>
                      <a:gd name="T39" fmla="*/ 537 h 551"/>
                      <a:gd name="T40" fmla="*/ 110 w 249"/>
                      <a:gd name="T41" fmla="*/ 541 h 551"/>
                      <a:gd name="T42" fmla="*/ 134 w 249"/>
                      <a:gd name="T43" fmla="*/ 546 h 551"/>
                      <a:gd name="T44" fmla="*/ 159 w 249"/>
                      <a:gd name="T45" fmla="*/ 550 h 551"/>
                      <a:gd name="T46" fmla="*/ 184 w 249"/>
                      <a:gd name="T47" fmla="*/ 550 h 551"/>
                      <a:gd name="T48" fmla="*/ 208 w 249"/>
                      <a:gd name="T49" fmla="*/ 542 h 551"/>
                      <a:gd name="T50" fmla="*/ 227 w 249"/>
                      <a:gd name="T51" fmla="*/ 524 h 551"/>
                      <a:gd name="T52" fmla="*/ 242 w 249"/>
                      <a:gd name="T53" fmla="*/ 492 h 551"/>
                      <a:gd name="T54" fmla="*/ 249 w 249"/>
                      <a:gd name="T55" fmla="*/ 443 h 551"/>
                      <a:gd name="T56" fmla="*/ 249 w 249"/>
                      <a:gd name="T57" fmla="*/ 343 h 551"/>
                      <a:gd name="T58" fmla="*/ 245 w 249"/>
                      <a:gd name="T59" fmla="*/ 216 h 551"/>
                      <a:gd name="T60" fmla="*/ 236 w 249"/>
                      <a:gd name="T61" fmla="*/ 111 h 551"/>
                      <a:gd name="T62" fmla="*/ 218 w 249"/>
                      <a:gd name="T63" fmla="*/ 41 h 551"/>
                      <a:gd name="T64" fmla="*/ 195 w 249"/>
                      <a:gd name="T65" fmla="*/ 16 h 551"/>
                      <a:gd name="T66" fmla="*/ 176 w 249"/>
                      <a:gd name="T67" fmla="*/ 7 h 551"/>
                      <a:gd name="T68" fmla="*/ 154 w 249"/>
                      <a:gd name="T69" fmla="*/ 1 h 551"/>
                      <a:gd name="T70" fmla="*/ 133 w 249"/>
                      <a:gd name="T71" fmla="*/ 0 h 551"/>
                      <a:gd name="T72" fmla="*/ 112 w 249"/>
                      <a:gd name="T73" fmla="*/ 1 h 551"/>
                      <a:gd name="T74" fmla="*/ 92 w 249"/>
                      <a:gd name="T75" fmla="*/ 7 h 551"/>
                      <a:gd name="T76" fmla="*/ 76 w 249"/>
                      <a:gd name="T77" fmla="*/ 16 h 551"/>
                      <a:gd name="T78" fmla="*/ 63 w 249"/>
                      <a:gd name="T79" fmla="*/ 29 h 5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551"/>
                      <a:gd name="T122" fmla="*/ 249 w 249"/>
                      <a:gd name="T123" fmla="*/ 551 h 5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551">
                        <a:moveTo>
                          <a:pt x="59" y="37"/>
                        </a:moveTo>
                        <a:lnTo>
                          <a:pt x="58" y="39"/>
                        </a:lnTo>
                        <a:lnTo>
                          <a:pt x="55" y="45"/>
                        </a:lnTo>
                        <a:lnTo>
                          <a:pt x="51" y="56"/>
                        </a:lnTo>
                        <a:lnTo>
                          <a:pt x="45" y="69"/>
                        </a:lnTo>
                        <a:lnTo>
                          <a:pt x="38" y="85"/>
                        </a:lnTo>
                        <a:lnTo>
                          <a:pt x="32" y="104"/>
                        </a:lnTo>
                        <a:lnTo>
                          <a:pt x="24" y="125"/>
                        </a:lnTo>
                        <a:lnTo>
                          <a:pt x="18" y="147"/>
                        </a:lnTo>
                        <a:lnTo>
                          <a:pt x="11" y="171"/>
                        </a:lnTo>
                        <a:lnTo>
                          <a:pt x="6" y="195"/>
                        </a:lnTo>
                        <a:lnTo>
                          <a:pt x="2" y="220"/>
                        </a:lnTo>
                        <a:lnTo>
                          <a:pt x="0" y="245"/>
                        </a:lnTo>
                        <a:lnTo>
                          <a:pt x="0" y="269"/>
                        </a:lnTo>
                        <a:lnTo>
                          <a:pt x="2" y="292"/>
                        </a:lnTo>
                        <a:lnTo>
                          <a:pt x="8" y="314"/>
                        </a:lnTo>
                        <a:lnTo>
                          <a:pt x="16" y="334"/>
                        </a:lnTo>
                        <a:lnTo>
                          <a:pt x="32" y="369"/>
                        </a:lnTo>
                        <a:lnTo>
                          <a:pt x="42" y="397"/>
                        </a:lnTo>
                        <a:lnTo>
                          <a:pt x="46" y="421"/>
                        </a:lnTo>
                        <a:lnTo>
                          <a:pt x="47" y="439"/>
                        </a:lnTo>
                        <a:lnTo>
                          <a:pt x="43" y="454"/>
                        </a:lnTo>
                        <a:lnTo>
                          <a:pt x="38" y="465"/>
                        </a:lnTo>
                        <a:lnTo>
                          <a:pt x="32" y="474"/>
                        </a:lnTo>
                        <a:lnTo>
                          <a:pt x="25" y="480"/>
                        </a:lnTo>
                        <a:lnTo>
                          <a:pt x="21" y="484"/>
                        </a:lnTo>
                        <a:lnTo>
                          <a:pt x="19" y="489"/>
                        </a:lnTo>
                        <a:lnTo>
                          <a:pt x="18" y="493"/>
                        </a:lnTo>
                        <a:lnTo>
                          <a:pt x="19" y="497"/>
                        </a:lnTo>
                        <a:lnTo>
                          <a:pt x="21" y="501"/>
                        </a:lnTo>
                        <a:lnTo>
                          <a:pt x="24" y="506"/>
                        </a:lnTo>
                        <a:lnTo>
                          <a:pt x="28" y="510"/>
                        </a:lnTo>
                        <a:lnTo>
                          <a:pt x="33" y="514"/>
                        </a:lnTo>
                        <a:lnTo>
                          <a:pt x="40" y="518"/>
                        </a:lnTo>
                        <a:lnTo>
                          <a:pt x="46" y="522"/>
                        </a:lnTo>
                        <a:lnTo>
                          <a:pt x="54" y="525"/>
                        </a:lnTo>
                        <a:lnTo>
                          <a:pt x="63" y="529"/>
                        </a:lnTo>
                        <a:lnTo>
                          <a:pt x="71" y="531"/>
                        </a:lnTo>
                        <a:lnTo>
                          <a:pt x="81" y="534"/>
                        </a:lnTo>
                        <a:lnTo>
                          <a:pt x="90" y="537"/>
                        </a:lnTo>
                        <a:lnTo>
                          <a:pt x="100" y="539"/>
                        </a:lnTo>
                        <a:lnTo>
                          <a:pt x="110" y="541"/>
                        </a:lnTo>
                        <a:lnTo>
                          <a:pt x="122" y="543"/>
                        </a:lnTo>
                        <a:lnTo>
                          <a:pt x="134" y="546"/>
                        </a:lnTo>
                        <a:lnTo>
                          <a:pt x="146" y="548"/>
                        </a:lnTo>
                        <a:lnTo>
                          <a:pt x="159" y="550"/>
                        </a:lnTo>
                        <a:lnTo>
                          <a:pt x="172" y="551"/>
                        </a:lnTo>
                        <a:lnTo>
                          <a:pt x="184" y="550"/>
                        </a:lnTo>
                        <a:lnTo>
                          <a:pt x="196" y="547"/>
                        </a:lnTo>
                        <a:lnTo>
                          <a:pt x="208" y="542"/>
                        </a:lnTo>
                        <a:lnTo>
                          <a:pt x="218" y="534"/>
                        </a:lnTo>
                        <a:lnTo>
                          <a:pt x="227" y="524"/>
                        </a:lnTo>
                        <a:lnTo>
                          <a:pt x="235" y="510"/>
                        </a:lnTo>
                        <a:lnTo>
                          <a:pt x="242" y="492"/>
                        </a:lnTo>
                        <a:lnTo>
                          <a:pt x="246" y="470"/>
                        </a:lnTo>
                        <a:lnTo>
                          <a:pt x="249" y="443"/>
                        </a:lnTo>
                        <a:lnTo>
                          <a:pt x="249" y="411"/>
                        </a:lnTo>
                        <a:lnTo>
                          <a:pt x="249" y="343"/>
                        </a:lnTo>
                        <a:lnTo>
                          <a:pt x="247" y="278"/>
                        </a:lnTo>
                        <a:lnTo>
                          <a:pt x="245" y="216"/>
                        </a:lnTo>
                        <a:lnTo>
                          <a:pt x="241" y="160"/>
                        </a:lnTo>
                        <a:lnTo>
                          <a:pt x="236" y="111"/>
                        </a:lnTo>
                        <a:lnTo>
                          <a:pt x="228" y="71"/>
                        </a:lnTo>
                        <a:lnTo>
                          <a:pt x="218" y="41"/>
                        </a:lnTo>
                        <a:lnTo>
                          <a:pt x="203" y="22"/>
                        </a:lnTo>
                        <a:lnTo>
                          <a:pt x="195" y="16"/>
                        </a:lnTo>
                        <a:lnTo>
                          <a:pt x="186" y="11"/>
                        </a:lnTo>
                        <a:lnTo>
                          <a:pt x="176" y="7"/>
                        </a:lnTo>
                        <a:lnTo>
                          <a:pt x="165" y="4"/>
                        </a:lnTo>
                        <a:lnTo>
                          <a:pt x="154" y="1"/>
                        </a:lnTo>
                        <a:lnTo>
                          <a:pt x="144" y="0"/>
                        </a:lnTo>
                        <a:lnTo>
                          <a:pt x="133" y="0"/>
                        </a:lnTo>
                        <a:lnTo>
                          <a:pt x="122" y="0"/>
                        </a:lnTo>
                        <a:lnTo>
                          <a:pt x="112" y="1"/>
                        </a:lnTo>
                        <a:lnTo>
                          <a:pt x="102" y="4"/>
                        </a:lnTo>
                        <a:lnTo>
                          <a:pt x="92" y="7"/>
                        </a:lnTo>
                        <a:lnTo>
                          <a:pt x="83" y="11"/>
                        </a:lnTo>
                        <a:lnTo>
                          <a:pt x="76" y="16"/>
                        </a:lnTo>
                        <a:lnTo>
                          <a:pt x="69" y="22"/>
                        </a:lnTo>
                        <a:lnTo>
                          <a:pt x="63" y="29"/>
                        </a:lnTo>
                        <a:lnTo>
                          <a:pt x="59" y="37"/>
                        </a:lnTo>
                        <a:close/>
                      </a:path>
                    </a:pathLst>
                  </a:custGeom>
                  <a:solidFill>
                    <a:srgbClr val="F9F2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4" name="Freeform 9"/>
                  <p:cNvSpPr>
                    <a:spLocks/>
                  </p:cNvSpPr>
                  <p:nvPr/>
                </p:nvSpPr>
                <p:spPr bwMode="auto">
                  <a:xfrm>
                    <a:off x="1591" y="2065"/>
                    <a:ext cx="239" cy="545"/>
                  </a:xfrm>
                  <a:custGeom>
                    <a:avLst/>
                    <a:gdLst>
                      <a:gd name="T0" fmla="*/ 55 w 239"/>
                      <a:gd name="T1" fmla="*/ 39 h 545"/>
                      <a:gd name="T2" fmla="*/ 48 w 239"/>
                      <a:gd name="T3" fmla="*/ 56 h 545"/>
                      <a:gd name="T4" fmla="*/ 36 w 239"/>
                      <a:gd name="T5" fmla="*/ 85 h 545"/>
                      <a:gd name="T6" fmla="*/ 23 w 239"/>
                      <a:gd name="T7" fmla="*/ 124 h 545"/>
                      <a:gd name="T8" fmla="*/ 11 w 239"/>
                      <a:gd name="T9" fmla="*/ 170 h 545"/>
                      <a:gd name="T10" fmla="*/ 2 w 239"/>
                      <a:gd name="T11" fmla="*/ 218 h 545"/>
                      <a:gd name="T12" fmla="*/ 0 w 239"/>
                      <a:gd name="T13" fmla="*/ 267 h 545"/>
                      <a:gd name="T14" fmla="*/ 7 w 239"/>
                      <a:gd name="T15" fmla="*/ 311 h 545"/>
                      <a:gd name="T16" fmla="*/ 31 w 239"/>
                      <a:gd name="T17" fmla="*/ 365 h 545"/>
                      <a:gd name="T18" fmla="*/ 44 w 239"/>
                      <a:gd name="T19" fmla="*/ 417 h 545"/>
                      <a:gd name="T20" fmla="*/ 41 w 239"/>
                      <a:gd name="T21" fmla="*/ 450 h 545"/>
                      <a:gd name="T22" fmla="*/ 30 w 239"/>
                      <a:gd name="T23" fmla="*/ 469 h 545"/>
                      <a:gd name="T24" fmla="*/ 19 w 239"/>
                      <a:gd name="T25" fmla="*/ 480 h 545"/>
                      <a:gd name="T26" fmla="*/ 16 w 239"/>
                      <a:gd name="T27" fmla="*/ 489 h 545"/>
                      <a:gd name="T28" fmla="*/ 18 w 239"/>
                      <a:gd name="T29" fmla="*/ 498 h 545"/>
                      <a:gd name="T30" fmla="*/ 25 w 239"/>
                      <a:gd name="T31" fmla="*/ 506 h 545"/>
                      <a:gd name="T32" fmla="*/ 37 w 239"/>
                      <a:gd name="T33" fmla="*/ 514 h 545"/>
                      <a:gd name="T34" fmla="*/ 51 w 239"/>
                      <a:gd name="T35" fmla="*/ 520 h 545"/>
                      <a:gd name="T36" fmla="*/ 68 w 239"/>
                      <a:gd name="T37" fmla="*/ 526 h 545"/>
                      <a:gd name="T38" fmla="*/ 86 w 239"/>
                      <a:gd name="T39" fmla="*/ 531 h 545"/>
                      <a:gd name="T40" fmla="*/ 106 w 239"/>
                      <a:gd name="T41" fmla="*/ 535 h 545"/>
                      <a:gd name="T42" fmla="*/ 128 w 239"/>
                      <a:gd name="T43" fmla="*/ 540 h 545"/>
                      <a:gd name="T44" fmla="*/ 152 w 239"/>
                      <a:gd name="T45" fmla="*/ 544 h 545"/>
                      <a:gd name="T46" fmla="*/ 176 w 239"/>
                      <a:gd name="T47" fmla="*/ 544 h 545"/>
                      <a:gd name="T48" fmla="*/ 199 w 239"/>
                      <a:gd name="T49" fmla="*/ 537 h 545"/>
                      <a:gd name="T50" fmla="*/ 218 w 239"/>
                      <a:gd name="T51" fmla="*/ 519 h 545"/>
                      <a:gd name="T52" fmla="*/ 232 w 239"/>
                      <a:gd name="T53" fmla="*/ 487 h 545"/>
                      <a:gd name="T54" fmla="*/ 239 w 239"/>
                      <a:gd name="T55" fmla="*/ 439 h 545"/>
                      <a:gd name="T56" fmla="*/ 238 w 239"/>
                      <a:gd name="T57" fmla="*/ 340 h 545"/>
                      <a:gd name="T58" fmla="*/ 234 w 239"/>
                      <a:gd name="T59" fmla="*/ 214 h 545"/>
                      <a:gd name="T60" fmla="*/ 226 w 239"/>
                      <a:gd name="T61" fmla="*/ 111 h 545"/>
                      <a:gd name="T62" fmla="*/ 208 w 239"/>
                      <a:gd name="T63" fmla="*/ 41 h 545"/>
                      <a:gd name="T64" fmla="*/ 187 w 239"/>
                      <a:gd name="T65" fmla="*/ 16 h 545"/>
                      <a:gd name="T66" fmla="*/ 168 w 239"/>
                      <a:gd name="T67" fmla="*/ 7 h 545"/>
                      <a:gd name="T68" fmla="*/ 148 w 239"/>
                      <a:gd name="T69" fmla="*/ 2 h 545"/>
                      <a:gd name="T70" fmla="*/ 127 w 239"/>
                      <a:gd name="T71" fmla="*/ 0 h 545"/>
                      <a:gd name="T72" fmla="*/ 107 w 239"/>
                      <a:gd name="T73" fmla="*/ 2 h 545"/>
                      <a:gd name="T74" fmla="*/ 88 w 239"/>
                      <a:gd name="T75" fmla="*/ 7 h 545"/>
                      <a:gd name="T76" fmla="*/ 72 w 239"/>
                      <a:gd name="T77" fmla="*/ 16 h 545"/>
                      <a:gd name="T78" fmla="*/ 60 w 239"/>
                      <a:gd name="T79" fmla="*/ 30 h 5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45"/>
                      <a:gd name="T122" fmla="*/ 239 w 239"/>
                      <a:gd name="T123" fmla="*/ 545 h 5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45">
                        <a:moveTo>
                          <a:pt x="56" y="37"/>
                        </a:moveTo>
                        <a:lnTo>
                          <a:pt x="55" y="39"/>
                        </a:lnTo>
                        <a:lnTo>
                          <a:pt x="52" y="46"/>
                        </a:lnTo>
                        <a:lnTo>
                          <a:pt x="48" y="56"/>
                        </a:lnTo>
                        <a:lnTo>
                          <a:pt x="43" y="69"/>
                        </a:lnTo>
                        <a:lnTo>
                          <a:pt x="36" y="85"/>
                        </a:lnTo>
                        <a:lnTo>
                          <a:pt x="30" y="104"/>
                        </a:lnTo>
                        <a:lnTo>
                          <a:pt x="23" y="124"/>
                        </a:lnTo>
                        <a:lnTo>
                          <a:pt x="16" y="147"/>
                        </a:lnTo>
                        <a:lnTo>
                          <a:pt x="11" y="170"/>
                        </a:lnTo>
                        <a:lnTo>
                          <a:pt x="6" y="194"/>
                        </a:lnTo>
                        <a:lnTo>
                          <a:pt x="2" y="218"/>
                        </a:lnTo>
                        <a:lnTo>
                          <a:pt x="0" y="243"/>
                        </a:lnTo>
                        <a:lnTo>
                          <a:pt x="0" y="267"/>
                        </a:lnTo>
                        <a:lnTo>
                          <a:pt x="2" y="290"/>
                        </a:lnTo>
                        <a:lnTo>
                          <a:pt x="7" y="311"/>
                        </a:lnTo>
                        <a:lnTo>
                          <a:pt x="15" y="331"/>
                        </a:lnTo>
                        <a:lnTo>
                          <a:pt x="31" y="365"/>
                        </a:lnTo>
                        <a:lnTo>
                          <a:pt x="40" y="394"/>
                        </a:lnTo>
                        <a:lnTo>
                          <a:pt x="44" y="417"/>
                        </a:lnTo>
                        <a:lnTo>
                          <a:pt x="44" y="435"/>
                        </a:lnTo>
                        <a:lnTo>
                          <a:pt x="41" y="450"/>
                        </a:lnTo>
                        <a:lnTo>
                          <a:pt x="36" y="461"/>
                        </a:lnTo>
                        <a:lnTo>
                          <a:pt x="30" y="469"/>
                        </a:lnTo>
                        <a:lnTo>
                          <a:pt x="23" y="476"/>
                        </a:lnTo>
                        <a:lnTo>
                          <a:pt x="19" y="480"/>
                        </a:lnTo>
                        <a:lnTo>
                          <a:pt x="16" y="485"/>
                        </a:lnTo>
                        <a:lnTo>
                          <a:pt x="16" y="489"/>
                        </a:lnTo>
                        <a:lnTo>
                          <a:pt x="16" y="493"/>
                        </a:lnTo>
                        <a:lnTo>
                          <a:pt x="18" y="498"/>
                        </a:lnTo>
                        <a:lnTo>
                          <a:pt x="21" y="502"/>
                        </a:lnTo>
                        <a:lnTo>
                          <a:pt x="25" y="506"/>
                        </a:lnTo>
                        <a:lnTo>
                          <a:pt x="30" y="510"/>
                        </a:lnTo>
                        <a:lnTo>
                          <a:pt x="37" y="514"/>
                        </a:lnTo>
                        <a:lnTo>
                          <a:pt x="44" y="517"/>
                        </a:lnTo>
                        <a:lnTo>
                          <a:pt x="51" y="520"/>
                        </a:lnTo>
                        <a:lnTo>
                          <a:pt x="59" y="524"/>
                        </a:lnTo>
                        <a:lnTo>
                          <a:pt x="68" y="526"/>
                        </a:lnTo>
                        <a:lnTo>
                          <a:pt x="77" y="529"/>
                        </a:lnTo>
                        <a:lnTo>
                          <a:pt x="86" y="531"/>
                        </a:lnTo>
                        <a:lnTo>
                          <a:pt x="96" y="533"/>
                        </a:lnTo>
                        <a:lnTo>
                          <a:pt x="106" y="535"/>
                        </a:lnTo>
                        <a:lnTo>
                          <a:pt x="117" y="538"/>
                        </a:lnTo>
                        <a:lnTo>
                          <a:pt x="128" y="540"/>
                        </a:lnTo>
                        <a:lnTo>
                          <a:pt x="140" y="543"/>
                        </a:lnTo>
                        <a:lnTo>
                          <a:pt x="152" y="544"/>
                        </a:lnTo>
                        <a:lnTo>
                          <a:pt x="165" y="545"/>
                        </a:lnTo>
                        <a:lnTo>
                          <a:pt x="176" y="544"/>
                        </a:lnTo>
                        <a:lnTo>
                          <a:pt x="188" y="542"/>
                        </a:lnTo>
                        <a:lnTo>
                          <a:pt x="199" y="537"/>
                        </a:lnTo>
                        <a:lnTo>
                          <a:pt x="209" y="529"/>
                        </a:lnTo>
                        <a:lnTo>
                          <a:pt x="218" y="519"/>
                        </a:lnTo>
                        <a:lnTo>
                          <a:pt x="225" y="505"/>
                        </a:lnTo>
                        <a:lnTo>
                          <a:pt x="232" y="487"/>
                        </a:lnTo>
                        <a:lnTo>
                          <a:pt x="236" y="465"/>
                        </a:lnTo>
                        <a:lnTo>
                          <a:pt x="239" y="439"/>
                        </a:lnTo>
                        <a:lnTo>
                          <a:pt x="239" y="407"/>
                        </a:lnTo>
                        <a:lnTo>
                          <a:pt x="238" y="340"/>
                        </a:lnTo>
                        <a:lnTo>
                          <a:pt x="237" y="275"/>
                        </a:lnTo>
                        <a:lnTo>
                          <a:pt x="234" y="214"/>
                        </a:lnTo>
                        <a:lnTo>
                          <a:pt x="231" y="159"/>
                        </a:lnTo>
                        <a:lnTo>
                          <a:pt x="226" y="111"/>
                        </a:lnTo>
                        <a:lnTo>
                          <a:pt x="219" y="71"/>
                        </a:lnTo>
                        <a:lnTo>
                          <a:pt x="208" y="41"/>
                        </a:lnTo>
                        <a:lnTo>
                          <a:pt x="195" y="22"/>
                        </a:lnTo>
                        <a:lnTo>
                          <a:pt x="187" y="16"/>
                        </a:lnTo>
                        <a:lnTo>
                          <a:pt x="178" y="11"/>
                        </a:lnTo>
                        <a:lnTo>
                          <a:pt x="168" y="7"/>
                        </a:lnTo>
                        <a:lnTo>
                          <a:pt x="158" y="4"/>
                        </a:lnTo>
                        <a:lnTo>
                          <a:pt x="148" y="2"/>
                        </a:lnTo>
                        <a:lnTo>
                          <a:pt x="138" y="1"/>
                        </a:lnTo>
                        <a:lnTo>
                          <a:pt x="127" y="0"/>
                        </a:lnTo>
                        <a:lnTo>
                          <a:pt x="117" y="1"/>
                        </a:lnTo>
                        <a:lnTo>
                          <a:pt x="107" y="2"/>
                        </a:lnTo>
                        <a:lnTo>
                          <a:pt x="97" y="4"/>
                        </a:lnTo>
                        <a:lnTo>
                          <a:pt x="88" y="7"/>
                        </a:lnTo>
                        <a:lnTo>
                          <a:pt x="80" y="11"/>
                        </a:lnTo>
                        <a:lnTo>
                          <a:pt x="72" y="16"/>
                        </a:lnTo>
                        <a:lnTo>
                          <a:pt x="66" y="22"/>
                        </a:lnTo>
                        <a:lnTo>
                          <a:pt x="60" y="30"/>
                        </a:lnTo>
                        <a:lnTo>
                          <a:pt x="56" y="37"/>
                        </a:lnTo>
                        <a:close/>
                      </a:path>
                    </a:pathLst>
                  </a:custGeom>
                  <a:solidFill>
                    <a:srgbClr val="F9E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5" name="Freeform 10"/>
                  <p:cNvSpPr>
                    <a:spLocks/>
                  </p:cNvSpPr>
                  <p:nvPr/>
                </p:nvSpPr>
                <p:spPr bwMode="auto">
                  <a:xfrm>
                    <a:off x="1598" y="2070"/>
                    <a:ext cx="229" cy="539"/>
                  </a:xfrm>
                  <a:custGeom>
                    <a:avLst/>
                    <a:gdLst>
                      <a:gd name="T0" fmla="*/ 53 w 229"/>
                      <a:gd name="T1" fmla="*/ 39 h 539"/>
                      <a:gd name="T2" fmla="*/ 46 w 229"/>
                      <a:gd name="T3" fmla="*/ 55 h 539"/>
                      <a:gd name="T4" fmla="*/ 35 w 229"/>
                      <a:gd name="T5" fmla="*/ 84 h 539"/>
                      <a:gd name="T6" fmla="*/ 22 w 229"/>
                      <a:gd name="T7" fmla="*/ 123 h 539"/>
                      <a:gd name="T8" fmla="*/ 10 w 229"/>
                      <a:gd name="T9" fmla="*/ 168 h 539"/>
                      <a:gd name="T10" fmla="*/ 2 w 229"/>
                      <a:gd name="T11" fmla="*/ 216 h 539"/>
                      <a:gd name="T12" fmla="*/ 0 w 229"/>
                      <a:gd name="T13" fmla="*/ 264 h 539"/>
                      <a:gd name="T14" fmla="*/ 7 w 229"/>
                      <a:gd name="T15" fmla="*/ 308 h 539"/>
                      <a:gd name="T16" fmla="*/ 29 w 229"/>
                      <a:gd name="T17" fmla="*/ 361 h 539"/>
                      <a:gd name="T18" fmla="*/ 42 w 229"/>
                      <a:gd name="T19" fmla="*/ 412 h 539"/>
                      <a:gd name="T20" fmla="*/ 40 w 229"/>
                      <a:gd name="T21" fmla="*/ 445 h 539"/>
                      <a:gd name="T22" fmla="*/ 28 w 229"/>
                      <a:gd name="T23" fmla="*/ 464 h 539"/>
                      <a:gd name="T24" fmla="*/ 18 w 229"/>
                      <a:gd name="T25" fmla="*/ 475 h 539"/>
                      <a:gd name="T26" fmla="*/ 14 w 229"/>
                      <a:gd name="T27" fmla="*/ 484 h 539"/>
                      <a:gd name="T28" fmla="*/ 16 w 229"/>
                      <a:gd name="T29" fmla="*/ 493 h 539"/>
                      <a:gd name="T30" fmla="*/ 23 w 229"/>
                      <a:gd name="T31" fmla="*/ 501 h 539"/>
                      <a:gd name="T32" fmla="*/ 34 w 229"/>
                      <a:gd name="T33" fmla="*/ 508 h 539"/>
                      <a:gd name="T34" fmla="*/ 48 w 229"/>
                      <a:gd name="T35" fmla="*/ 515 h 539"/>
                      <a:gd name="T36" fmla="*/ 64 w 229"/>
                      <a:gd name="T37" fmla="*/ 520 h 539"/>
                      <a:gd name="T38" fmla="*/ 82 w 229"/>
                      <a:gd name="T39" fmla="*/ 525 h 539"/>
                      <a:gd name="T40" fmla="*/ 101 w 229"/>
                      <a:gd name="T41" fmla="*/ 529 h 539"/>
                      <a:gd name="T42" fmla="*/ 122 w 229"/>
                      <a:gd name="T43" fmla="*/ 534 h 539"/>
                      <a:gd name="T44" fmla="*/ 145 w 229"/>
                      <a:gd name="T45" fmla="*/ 538 h 539"/>
                      <a:gd name="T46" fmla="*/ 169 w 229"/>
                      <a:gd name="T47" fmla="*/ 538 h 539"/>
                      <a:gd name="T48" fmla="*/ 190 w 229"/>
                      <a:gd name="T49" fmla="*/ 530 h 539"/>
                      <a:gd name="T50" fmla="*/ 208 w 229"/>
                      <a:gd name="T51" fmla="*/ 513 h 539"/>
                      <a:gd name="T52" fmla="*/ 222 w 229"/>
                      <a:gd name="T53" fmla="*/ 482 h 539"/>
                      <a:gd name="T54" fmla="*/ 228 w 229"/>
                      <a:gd name="T55" fmla="*/ 434 h 539"/>
                      <a:gd name="T56" fmla="*/ 228 w 229"/>
                      <a:gd name="T57" fmla="*/ 336 h 539"/>
                      <a:gd name="T58" fmla="*/ 224 w 229"/>
                      <a:gd name="T59" fmla="*/ 212 h 539"/>
                      <a:gd name="T60" fmla="*/ 216 w 229"/>
                      <a:gd name="T61" fmla="*/ 110 h 539"/>
                      <a:gd name="T62" fmla="*/ 199 w 229"/>
                      <a:gd name="T63" fmla="*/ 40 h 539"/>
                      <a:gd name="T64" fmla="*/ 179 w 229"/>
                      <a:gd name="T65" fmla="*/ 16 h 539"/>
                      <a:gd name="T66" fmla="*/ 161 w 229"/>
                      <a:gd name="T67" fmla="*/ 7 h 539"/>
                      <a:gd name="T68" fmla="*/ 141 w 229"/>
                      <a:gd name="T69" fmla="*/ 2 h 539"/>
                      <a:gd name="T70" fmla="*/ 122 w 229"/>
                      <a:gd name="T71" fmla="*/ 0 h 539"/>
                      <a:gd name="T72" fmla="*/ 102 w 229"/>
                      <a:gd name="T73" fmla="*/ 1 h 539"/>
                      <a:gd name="T74" fmla="*/ 84 w 229"/>
                      <a:gd name="T75" fmla="*/ 7 h 539"/>
                      <a:gd name="T76" fmla="*/ 69 w 229"/>
                      <a:gd name="T77" fmla="*/ 16 h 539"/>
                      <a:gd name="T78" fmla="*/ 58 w 229"/>
                      <a:gd name="T79" fmla="*/ 29 h 5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9"/>
                      <a:gd name="T121" fmla="*/ 0 h 539"/>
                      <a:gd name="T122" fmla="*/ 229 w 229"/>
                      <a:gd name="T123" fmla="*/ 539 h 5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9" h="539">
                        <a:moveTo>
                          <a:pt x="54" y="36"/>
                        </a:moveTo>
                        <a:lnTo>
                          <a:pt x="53" y="39"/>
                        </a:lnTo>
                        <a:lnTo>
                          <a:pt x="50" y="45"/>
                        </a:lnTo>
                        <a:lnTo>
                          <a:pt x="46" y="55"/>
                        </a:lnTo>
                        <a:lnTo>
                          <a:pt x="41" y="68"/>
                        </a:lnTo>
                        <a:lnTo>
                          <a:pt x="35" y="84"/>
                        </a:lnTo>
                        <a:lnTo>
                          <a:pt x="28" y="102"/>
                        </a:lnTo>
                        <a:lnTo>
                          <a:pt x="22" y="123"/>
                        </a:lnTo>
                        <a:lnTo>
                          <a:pt x="16" y="145"/>
                        </a:lnTo>
                        <a:lnTo>
                          <a:pt x="10" y="168"/>
                        </a:lnTo>
                        <a:lnTo>
                          <a:pt x="5" y="192"/>
                        </a:lnTo>
                        <a:lnTo>
                          <a:pt x="2" y="216"/>
                        </a:lnTo>
                        <a:lnTo>
                          <a:pt x="0" y="240"/>
                        </a:lnTo>
                        <a:lnTo>
                          <a:pt x="0" y="264"/>
                        </a:lnTo>
                        <a:lnTo>
                          <a:pt x="2" y="286"/>
                        </a:lnTo>
                        <a:lnTo>
                          <a:pt x="7" y="308"/>
                        </a:lnTo>
                        <a:lnTo>
                          <a:pt x="14" y="327"/>
                        </a:lnTo>
                        <a:lnTo>
                          <a:pt x="29" y="361"/>
                        </a:lnTo>
                        <a:lnTo>
                          <a:pt x="38" y="389"/>
                        </a:lnTo>
                        <a:lnTo>
                          <a:pt x="42" y="412"/>
                        </a:lnTo>
                        <a:lnTo>
                          <a:pt x="43" y="430"/>
                        </a:lnTo>
                        <a:lnTo>
                          <a:pt x="40" y="445"/>
                        </a:lnTo>
                        <a:lnTo>
                          <a:pt x="35" y="456"/>
                        </a:lnTo>
                        <a:lnTo>
                          <a:pt x="28" y="464"/>
                        </a:lnTo>
                        <a:lnTo>
                          <a:pt x="22" y="470"/>
                        </a:lnTo>
                        <a:lnTo>
                          <a:pt x="18" y="475"/>
                        </a:lnTo>
                        <a:lnTo>
                          <a:pt x="15" y="480"/>
                        </a:lnTo>
                        <a:lnTo>
                          <a:pt x="14" y="484"/>
                        </a:lnTo>
                        <a:lnTo>
                          <a:pt x="14" y="488"/>
                        </a:lnTo>
                        <a:lnTo>
                          <a:pt x="16" y="493"/>
                        </a:lnTo>
                        <a:lnTo>
                          <a:pt x="18" y="497"/>
                        </a:lnTo>
                        <a:lnTo>
                          <a:pt x="23" y="501"/>
                        </a:lnTo>
                        <a:lnTo>
                          <a:pt x="28" y="505"/>
                        </a:lnTo>
                        <a:lnTo>
                          <a:pt x="34" y="508"/>
                        </a:lnTo>
                        <a:lnTo>
                          <a:pt x="41" y="511"/>
                        </a:lnTo>
                        <a:lnTo>
                          <a:pt x="48" y="515"/>
                        </a:lnTo>
                        <a:lnTo>
                          <a:pt x="56" y="518"/>
                        </a:lnTo>
                        <a:lnTo>
                          <a:pt x="64" y="520"/>
                        </a:lnTo>
                        <a:lnTo>
                          <a:pt x="73" y="523"/>
                        </a:lnTo>
                        <a:lnTo>
                          <a:pt x="82" y="525"/>
                        </a:lnTo>
                        <a:lnTo>
                          <a:pt x="91" y="527"/>
                        </a:lnTo>
                        <a:lnTo>
                          <a:pt x="101" y="529"/>
                        </a:lnTo>
                        <a:lnTo>
                          <a:pt x="112" y="531"/>
                        </a:lnTo>
                        <a:lnTo>
                          <a:pt x="122" y="534"/>
                        </a:lnTo>
                        <a:lnTo>
                          <a:pt x="134" y="536"/>
                        </a:lnTo>
                        <a:lnTo>
                          <a:pt x="145" y="538"/>
                        </a:lnTo>
                        <a:lnTo>
                          <a:pt x="157" y="539"/>
                        </a:lnTo>
                        <a:lnTo>
                          <a:pt x="169" y="538"/>
                        </a:lnTo>
                        <a:lnTo>
                          <a:pt x="180" y="535"/>
                        </a:lnTo>
                        <a:lnTo>
                          <a:pt x="190" y="530"/>
                        </a:lnTo>
                        <a:lnTo>
                          <a:pt x="199" y="523"/>
                        </a:lnTo>
                        <a:lnTo>
                          <a:pt x="208" y="513"/>
                        </a:lnTo>
                        <a:lnTo>
                          <a:pt x="216" y="499"/>
                        </a:lnTo>
                        <a:lnTo>
                          <a:pt x="222" y="482"/>
                        </a:lnTo>
                        <a:lnTo>
                          <a:pt x="226" y="460"/>
                        </a:lnTo>
                        <a:lnTo>
                          <a:pt x="228" y="434"/>
                        </a:lnTo>
                        <a:lnTo>
                          <a:pt x="229" y="402"/>
                        </a:lnTo>
                        <a:lnTo>
                          <a:pt x="228" y="336"/>
                        </a:lnTo>
                        <a:lnTo>
                          <a:pt x="226" y="272"/>
                        </a:lnTo>
                        <a:lnTo>
                          <a:pt x="224" y="212"/>
                        </a:lnTo>
                        <a:lnTo>
                          <a:pt x="221" y="157"/>
                        </a:lnTo>
                        <a:lnTo>
                          <a:pt x="216" y="110"/>
                        </a:lnTo>
                        <a:lnTo>
                          <a:pt x="209" y="70"/>
                        </a:lnTo>
                        <a:lnTo>
                          <a:pt x="199" y="40"/>
                        </a:lnTo>
                        <a:lnTo>
                          <a:pt x="186" y="22"/>
                        </a:lnTo>
                        <a:lnTo>
                          <a:pt x="179" y="16"/>
                        </a:lnTo>
                        <a:lnTo>
                          <a:pt x="170" y="11"/>
                        </a:lnTo>
                        <a:lnTo>
                          <a:pt x="161" y="7"/>
                        </a:lnTo>
                        <a:lnTo>
                          <a:pt x="151" y="4"/>
                        </a:lnTo>
                        <a:lnTo>
                          <a:pt x="141" y="2"/>
                        </a:lnTo>
                        <a:lnTo>
                          <a:pt x="131" y="0"/>
                        </a:lnTo>
                        <a:lnTo>
                          <a:pt x="122" y="0"/>
                        </a:lnTo>
                        <a:lnTo>
                          <a:pt x="112" y="0"/>
                        </a:lnTo>
                        <a:lnTo>
                          <a:pt x="102" y="1"/>
                        </a:lnTo>
                        <a:lnTo>
                          <a:pt x="93" y="4"/>
                        </a:lnTo>
                        <a:lnTo>
                          <a:pt x="84" y="7"/>
                        </a:lnTo>
                        <a:lnTo>
                          <a:pt x="76" y="11"/>
                        </a:lnTo>
                        <a:lnTo>
                          <a:pt x="69" y="16"/>
                        </a:lnTo>
                        <a:lnTo>
                          <a:pt x="63" y="22"/>
                        </a:lnTo>
                        <a:lnTo>
                          <a:pt x="58" y="29"/>
                        </a:lnTo>
                        <a:lnTo>
                          <a:pt x="54" y="36"/>
                        </a:lnTo>
                        <a:close/>
                      </a:path>
                    </a:pathLst>
                  </a:custGeom>
                  <a:solidFill>
                    <a:srgbClr val="F7EA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6" name="Freeform 11"/>
                  <p:cNvSpPr>
                    <a:spLocks/>
                  </p:cNvSpPr>
                  <p:nvPr/>
                </p:nvSpPr>
                <p:spPr bwMode="auto">
                  <a:xfrm>
                    <a:off x="1604" y="2075"/>
                    <a:ext cx="220" cy="532"/>
                  </a:xfrm>
                  <a:custGeom>
                    <a:avLst/>
                    <a:gdLst>
                      <a:gd name="T0" fmla="*/ 51 w 220"/>
                      <a:gd name="T1" fmla="*/ 38 h 532"/>
                      <a:gd name="T2" fmla="*/ 44 w 220"/>
                      <a:gd name="T3" fmla="*/ 54 h 532"/>
                      <a:gd name="T4" fmla="*/ 34 w 220"/>
                      <a:gd name="T5" fmla="*/ 83 h 532"/>
                      <a:gd name="T6" fmla="*/ 21 w 220"/>
                      <a:gd name="T7" fmla="*/ 121 h 532"/>
                      <a:gd name="T8" fmla="*/ 10 w 220"/>
                      <a:gd name="T9" fmla="*/ 166 h 532"/>
                      <a:gd name="T10" fmla="*/ 2 w 220"/>
                      <a:gd name="T11" fmla="*/ 213 h 532"/>
                      <a:gd name="T12" fmla="*/ 0 w 220"/>
                      <a:gd name="T13" fmla="*/ 260 h 532"/>
                      <a:gd name="T14" fmla="*/ 7 w 220"/>
                      <a:gd name="T15" fmla="*/ 304 h 532"/>
                      <a:gd name="T16" fmla="*/ 29 w 220"/>
                      <a:gd name="T17" fmla="*/ 357 h 532"/>
                      <a:gd name="T18" fmla="*/ 42 w 220"/>
                      <a:gd name="T19" fmla="*/ 407 h 532"/>
                      <a:gd name="T20" fmla="*/ 39 w 220"/>
                      <a:gd name="T21" fmla="*/ 440 h 532"/>
                      <a:gd name="T22" fmla="*/ 28 w 220"/>
                      <a:gd name="T23" fmla="*/ 458 h 532"/>
                      <a:gd name="T24" fmla="*/ 17 w 220"/>
                      <a:gd name="T25" fmla="*/ 469 h 532"/>
                      <a:gd name="T26" fmla="*/ 12 w 220"/>
                      <a:gd name="T27" fmla="*/ 479 h 532"/>
                      <a:gd name="T28" fmla="*/ 14 w 220"/>
                      <a:gd name="T29" fmla="*/ 487 h 532"/>
                      <a:gd name="T30" fmla="*/ 21 w 220"/>
                      <a:gd name="T31" fmla="*/ 496 h 532"/>
                      <a:gd name="T32" fmla="*/ 31 w 220"/>
                      <a:gd name="T33" fmla="*/ 503 h 532"/>
                      <a:gd name="T34" fmla="*/ 46 w 220"/>
                      <a:gd name="T35" fmla="*/ 509 h 532"/>
                      <a:gd name="T36" fmla="*/ 62 w 220"/>
                      <a:gd name="T37" fmla="*/ 514 h 532"/>
                      <a:gd name="T38" fmla="*/ 79 w 220"/>
                      <a:gd name="T39" fmla="*/ 519 h 532"/>
                      <a:gd name="T40" fmla="*/ 97 w 220"/>
                      <a:gd name="T41" fmla="*/ 523 h 532"/>
                      <a:gd name="T42" fmla="*/ 118 w 220"/>
                      <a:gd name="T43" fmla="*/ 528 h 532"/>
                      <a:gd name="T44" fmla="*/ 140 w 220"/>
                      <a:gd name="T45" fmla="*/ 532 h 532"/>
                      <a:gd name="T46" fmla="*/ 162 w 220"/>
                      <a:gd name="T47" fmla="*/ 532 h 532"/>
                      <a:gd name="T48" fmla="*/ 182 w 220"/>
                      <a:gd name="T49" fmla="*/ 524 h 532"/>
                      <a:gd name="T50" fmla="*/ 200 w 220"/>
                      <a:gd name="T51" fmla="*/ 506 h 532"/>
                      <a:gd name="T52" fmla="*/ 212 w 220"/>
                      <a:gd name="T53" fmla="*/ 476 h 532"/>
                      <a:gd name="T54" fmla="*/ 219 w 220"/>
                      <a:gd name="T55" fmla="*/ 428 h 532"/>
                      <a:gd name="T56" fmla="*/ 219 w 220"/>
                      <a:gd name="T57" fmla="*/ 331 h 532"/>
                      <a:gd name="T58" fmla="*/ 215 w 220"/>
                      <a:gd name="T59" fmla="*/ 209 h 532"/>
                      <a:gd name="T60" fmla="*/ 207 w 220"/>
                      <a:gd name="T61" fmla="*/ 108 h 532"/>
                      <a:gd name="T62" fmla="*/ 191 w 220"/>
                      <a:gd name="T63" fmla="*/ 39 h 532"/>
                      <a:gd name="T64" fmla="*/ 171 w 220"/>
                      <a:gd name="T65" fmla="*/ 15 h 532"/>
                      <a:gd name="T66" fmla="*/ 154 w 220"/>
                      <a:gd name="T67" fmla="*/ 7 h 532"/>
                      <a:gd name="T68" fmla="*/ 136 w 220"/>
                      <a:gd name="T69" fmla="*/ 1 h 532"/>
                      <a:gd name="T70" fmla="*/ 117 w 220"/>
                      <a:gd name="T71" fmla="*/ 0 h 532"/>
                      <a:gd name="T72" fmla="*/ 98 w 220"/>
                      <a:gd name="T73" fmla="*/ 1 h 532"/>
                      <a:gd name="T74" fmla="*/ 81 w 220"/>
                      <a:gd name="T75" fmla="*/ 7 h 532"/>
                      <a:gd name="T76" fmla="*/ 67 w 220"/>
                      <a:gd name="T77" fmla="*/ 15 h 532"/>
                      <a:gd name="T78" fmla="*/ 56 w 220"/>
                      <a:gd name="T79" fmla="*/ 28 h 5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0"/>
                      <a:gd name="T121" fmla="*/ 0 h 532"/>
                      <a:gd name="T122" fmla="*/ 220 w 220"/>
                      <a:gd name="T123" fmla="*/ 532 h 5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0" h="532">
                        <a:moveTo>
                          <a:pt x="52" y="36"/>
                        </a:moveTo>
                        <a:lnTo>
                          <a:pt x="51" y="38"/>
                        </a:lnTo>
                        <a:lnTo>
                          <a:pt x="49" y="44"/>
                        </a:lnTo>
                        <a:lnTo>
                          <a:pt x="44" y="54"/>
                        </a:lnTo>
                        <a:lnTo>
                          <a:pt x="40" y="67"/>
                        </a:lnTo>
                        <a:lnTo>
                          <a:pt x="34" y="83"/>
                        </a:lnTo>
                        <a:lnTo>
                          <a:pt x="28" y="101"/>
                        </a:lnTo>
                        <a:lnTo>
                          <a:pt x="21" y="121"/>
                        </a:lnTo>
                        <a:lnTo>
                          <a:pt x="16" y="143"/>
                        </a:lnTo>
                        <a:lnTo>
                          <a:pt x="10" y="166"/>
                        </a:lnTo>
                        <a:lnTo>
                          <a:pt x="6" y="189"/>
                        </a:lnTo>
                        <a:lnTo>
                          <a:pt x="2" y="213"/>
                        </a:lnTo>
                        <a:lnTo>
                          <a:pt x="0" y="237"/>
                        </a:lnTo>
                        <a:lnTo>
                          <a:pt x="0" y="260"/>
                        </a:lnTo>
                        <a:lnTo>
                          <a:pt x="3" y="283"/>
                        </a:lnTo>
                        <a:lnTo>
                          <a:pt x="7" y="304"/>
                        </a:lnTo>
                        <a:lnTo>
                          <a:pt x="14" y="323"/>
                        </a:lnTo>
                        <a:lnTo>
                          <a:pt x="29" y="357"/>
                        </a:lnTo>
                        <a:lnTo>
                          <a:pt x="38" y="385"/>
                        </a:lnTo>
                        <a:lnTo>
                          <a:pt x="42" y="407"/>
                        </a:lnTo>
                        <a:lnTo>
                          <a:pt x="42" y="425"/>
                        </a:lnTo>
                        <a:lnTo>
                          <a:pt x="39" y="440"/>
                        </a:lnTo>
                        <a:lnTo>
                          <a:pt x="34" y="450"/>
                        </a:lnTo>
                        <a:lnTo>
                          <a:pt x="28" y="458"/>
                        </a:lnTo>
                        <a:lnTo>
                          <a:pt x="22" y="464"/>
                        </a:lnTo>
                        <a:lnTo>
                          <a:pt x="17" y="469"/>
                        </a:lnTo>
                        <a:lnTo>
                          <a:pt x="14" y="474"/>
                        </a:lnTo>
                        <a:lnTo>
                          <a:pt x="12" y="479"/>
                        </a:lnTo>
                        <a:lnTo>
                          <a:pt x="12" y="483"/>
                        </a:lnTo>
                        <a:lnTo>
                          <a:pt x="14" y="487"/>
                        </a:lnTo>
                        <a:lnTo>
                          <a:pt x="17" y="491"/>
                        </a:lnTo>
                        <a:lnTo>
                          <a:pt x="21" y="496"/>
                        </a:lnTo>
                        <a:lnTo>
                          <a:pt x="26" y="499"/>
                        </a:lnTo>
                        <a:lnTo>
                          <a:pt x="31" y="503"/>
                        </a:lnTo>
                        <a:lnTo>
                          <a:pt x="38" y="506"/>
                        </a:lnTo>
                        <a:lnTo>
                          <a:pt x="46" y="509"/>
                        </a:lnTo>
                        <a:lnTo>
                          <a:pt x="53" y="512"/>
                        </a:lnTo>
                        <a:lnTo>
                          <a:pt x="62" y="514"/>
                        </a:lnTo>
                        <a:lnTo>
                          <a:pt x="71" y="516"/>
                        </a:lnTo>
                        <a:lnTo>
                          <a:pt x="79" y="519"/>
                        </a:lnTo>
                        <a:lnTo>
                          <a:pt x="88" y="520"/>
                        </a:lnTo>
                        <a:lnTo>
                          <a:pt x="97" y="523"/>
                        </a:lnTo>
                        <a:lnTo>
                          <a:pt x="107" y="525"/>
                        </a:lnTo>
                        <a:lnTo>
                          <a:pt x="118" y="528"/>
                        </a:lnTo>
                        <a:lnTo>
                          <a:pt x="129" y="530"/>
                        </a:lnTo>
                        <a:lnTo>
                          <a:pt x="140" y="532"/>
                        </a:lnTo>
                        <a:lnTo>
                          <a:pt x="151" y="532"/>
                        </a:lnTo>
                        <a:lnTo>
                          <a:pt x="162" y="532"/>
                        </a:lnTo>
                        <a:lnTo>
                          <a:pt x="172" y="529"/>
                        </a:lnTo>
                        <a:lnTo>
                          <a:pt x="182" y="524"/>
                        </a:lnTo>
                        <a:lnTo>
                          <a:pt x="192" y="517"/>
                        </a:lnTo>
                        <a:lnTo>
                          <a:pt x="200" y="506"/>
                        </a:lnTo>
                        <a:lnTo>
                          <a:pt x="207" y="493"/>
                        </a:lnTo>
                        <a:lnTo>
                          <a:pt x="212" y="476"/>
                        </a:lnTo>
                        <a:lnTo>
                          <a:pt x="216" y="454"/>
                        </a:lnTo>
                        <a:lnTo>
                          <a:pt x="219" y="428"/>
                        </a:lnTo>
                        <a:lnTo>
                          <a:pt x="220" y="397"/>
                        </a:lnTo>
                        <a:lnTo>
                          <a:pt x="219" y="331"/>
                        </a:lnTo>
                        <a:lnTo>
                          <a:pt x="217" y="268"/>
                        </a:lnTo>
                        <a:lnTo>
                          <a:pt x="215" y="209"/>
                        </a:lnTo>
                        <a:lnTo>
                          <a:pt x="212" y="155"/>
                        </a:lnTo>
                        <a:lnTo>
                          <a:pt x="207" y="108"/>
                        </a:lnTo>
                        <a:lnTo>
                          <a:pt x="201" y="69"/>
                        </a:lnTo>
                        <a:lnTo>
                          <a:pt x="191" y="39"/>
                        </a:lnTo>
                        <a:lnTo>
                          <a:pt x="179" y="21"/>
                        </a:lnTo>
                        <a:lnTo>
                          <a:pt x="171" y="15"/>
                        </a:lnTo>
                        <a:lnTo>
                          <a:pt x="163" y="11"/>
                        </a:lnTo>
                        <a:lnTo>
                          <a:pt x="154" y="7"/>
                        </a:lnTo>
                        <a:lnTo>
                          <a:pt x="145" y="4"/>
                        </a:lnTo>
                        <a:lnTo>
                          <a:pt x="136" y="1"/>
                        </a:lnTo>
                        <a:lnTo>
                          <a:pt x="126" y="0"/>
                        </a:lnTo>
                        <a:lnTo>
                          <a:pt x="117" y="0"/>
                        </a:lnTo>
                        <a:lnTo>
                          <a:pt x="107" y="0"/>
                        </a:lnTo>
                        <a:lnTo>
                          <a:pt x="98" y="1"/>
                        </a:lnTo>
                        <a:lnTo>
                          <a:pt x="89" y="4"/>
                        </a:lnTo>
                        <a:lnTo>
                          <a:pt x="81" y="7"/>
                        </a:lnTo>
                        <a:lnTo>
                          <a:pt x="74" y="10"/>
                        </a:lnTo>
                        <a:lnTo>
                          <a:pt x="67" y="15"/>
                        </a:lnTo>
                        <a:lnTo>
                          <a:pt x="61" y="21"/>
                        </a:lnTo>
                        <a:lnTo>
                          <a:pt x="56" y="28"/>
                        </a:lnTo>
                        <a:lnTo>
                          <a:pt x="52" y="36"/>
                        </a:lnTo>
                        <a:close/>
                      </a:path>
                    </a:pathLst>
                  </a:custGeom>
                  <a:solidFill>
                    <a:srgbClr val="F4E5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7" name="Freeform 12"/>
                  <p:cNvSpPr>
                    <a:spLocks/>
                  </p:cNvSpPr>
                  <p:nvPr/>
                </p:nvSpPr>
                <p:spPr bwMode="auto">
                  <a:xfrm>
                    <a:off x="1612" y="2079"/>
                    <a:ext cx="208" cy="527"/>
                  </a:xfrm>
                  <a:custGeom>
                    <a:avLst/>
                    <a:gdLst>
                      <a:gd name="T0" fmla="*/ 48 w 208"/>
                      <a:gd name="T1" fmla="*/ 38 h 527"/>
                      <a:gd name="T2" fmla="*/ 41 w 208"/>
                      <a:gd name="T3" fmla="*/ 54 h 527"/>
                      <a:gd name="T4" fmla="*/ 32 w 208"/>
                      <a:gd name="T5" fmla="*/ 82 h 527"/>
                      <a:gd name="T6" fmla="*/ 19 w 208"/>
                      <a:gd name="T7" fmla="*/ 120 h 527"/>
                      <a:gd name="T8" fmla="*/ 9 w 208"/>
                      <a:gd name="T9" fmla="*/ 164 h 527"/>
                      <a:gd name="T10" fmla="*/ 1 w 208"/>
                      <a:gd name="T11" fmla="*/ 211 h 527"/>
                      <a:gd name="T12" fmla="*/ 0 w 208"/>
                      <a:gd name="T13" fmla="*/ 258 h 527"/>
                      <a:gd name="T14" fmla="*/ 6 w 208"/>
                      <a:gd name="T15" fmla="*/ 301 h 527"/>
                      <a:gd name="T16" fmla="*/ 27 w 208"/>
                      <a:gd name="T17" fmla="*/ 354 h 527"/>
                      <a:gd name="T18" fmla="*/ 39 w 208"/>
                      <a:gd name="T19" fmla="*/ 403 h 527"/>
                      <a:gd name="T20" fmla="*/ 36 w 208"/>
                      <a:gd name="T21" fmla="*/ 436 h 527"/>
                      <a:gd name="T22" fmla="*/ 26 w 208"/>
                      <a:gd name="T23" fmla="*/ 454 h 527"/>
                      <a:gd name="T24" fmla="*/ 14 w 208"/>
                      <a:gd name="T25" fmla="*/ 465 h 527"/>
                      <a:gd name="T26" fmla="*/ 9 w 208"/>
                      <a:gd name="T27" fmla="*/ 475 h 527"/>
                      <a:gd name="T28" fmla="*/ 10 w 208"/>
                      <a:gd name="T29" fmla="*/ 483 h 527"/>
                      <a:gd name="T30" fmla="*/ 17 w 208"/>
                      <a:gd name="T31" fmla="*/ 492 h 527"/>
                      <a:gd name="T32" fmla="*/ 27 w 208"/>
                      <a:gd name="T33" fmla="*/ 498 h 527"/>
                      <a:gd name="T34" fmla="*/ 41 w 208"/>
                      <a:gd name="T35" fmla="*/ 504 h 527"/>
                      <a:gd name="T36" fmla="*/ 58 w 208"/>
                      <a:gd name="T37" fmla="*/ 510 h 527"/>
                      <a:gd name="T38" fmla="*/ 74 w 208"/>
                      <a:gd name="T39" fmla="*/ 514 h 527"/>
                      <a:gd name="T40" fmla="*/ 92 w 208"/>
                      <a:gd name="T41" fmla="*/ 518 h 527"/>
                      <a:gd name="T42" fmla="*/ 111 w 208"/>
                      <a:gd name="T43" fmla="*/ 523 h 527"/>
                      <a:gd name="T44" fmla="*/ 132 w 208"/>
                      <a:gd name="T45" fmla="*/ 527 h 527"/>
                      <a:gd name="T46" fmla="*/ 153 w 208"/>
                      <a:gd name="T47" fmla="*/ 526 h 527"/>
                      <a:gd name="T48" fmla="*/ 173 w 208"/>
                      <a:gd name="T49" fmla="*/ 519 h 527"/>
                      <a:gd name="T50" fmla="*/ 190 w 208"/>
                      <a:gd name="T51" fmla="*/ 502 h 527"/>
                      <a:gd name="T52" fmla="*/ 201 w 208"/>
                      <a:gd name="T53" fmla="*/ 471 h 527"/>
                      <a:gd name="T54" fmla="*/ 208 w 208"/>
                      <a:gd name="T55" fmla="*/ 424 h 527"/>
                      <a:gd name="T56" fmla="*/ 207 w 208"/>
                      <a:gd name="T57" fmla="*/ 328 h 527"/>
                      <a:gd name="T58" fmla="*/ 204 w 208"/>
                      <a:gd name="T59" fmla="*/ 207 h 527"/>
                      <a:gd name="T60" fmla="*/ 197 w 208"/>
                      <a:gd name="T61" fmla="*/ 107 h 527"/>
                      <a:gd name="T62" fmla="*/ 181 w 208"/>
                      <a:gd name="T63" fmla="*/ 40 h 527"/>
                      <a:gd name="T64" fmla="*/ 162 w 208"/>
                      <a:gd name="T65" fmla="*/ 16 h 527"/>
                      <a:gd name="T66" fmla="*/ 146 w 208"/>
                      <a:gd name="T67" fmla="*/ 7 h 527"/>
                      <a:gd name="T68" fmla="*/ 128 w 208"/>
                      <a:gd name="T69" fmla="*/ 2 h 527"/>
                      <a:gd name="T70" fmla="*/ 110 w 208"/>
                      <a:gd name="T71" fmla="*/ 0 h 527"/>
                      <a:gd name="T72" fmla="*/ 93 w 208"/>
                      <a:gd name="T73" fmla="*/ 2 h 527"/>
                      <a:gd name="T74" fmla="*/ 77 w 208"/>
                      <a:gd name="T75" fmla="*/ 7 h 527"/>
                      <a:gd name="T76" fmla="*/ 63 w 208"/>
                      <a:gd name="T77" fmla="*/ 16 h 527"/>
                      <a:gd name="T78" fmla="*/ 52 w 208"/>
                      <a:gd name="T79" fmla="*/ 28 h 5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8"/>
                      <a:gd name="T121" fmla="*/ 0 h 527"/>
                      <a:gd name="T122" fmla="*/ 208 w 208"/>
                      <a:gd name="T123" fmla="*/ 527 h 5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8" h="527">
                        <a:moveTo>
                          <a:pt x="49" y="36"/>
                        </a:moveTo>
                        <a:lnTo>
                          <a:pt x="48" y="38"/>
                        </a:lnTo>
                        <a:lnTo>
                          <a:pt x="45" y="44"/>
                        </a:lnTo>
                        <a:lnTo>
                          <a:pt x="41" y="54"/>
                        </a:lnTo>
                        <a:lnTo>
                          <a:pt x="37" y="67"/>
                        </a:lnTo>
                        <a:lnTo>
                          <a:pt x="32" y="82"/>
                        </a:lnTo>
                        <a:lnTo>
                          <a:pt x="26" y="101"/>
                        </a:lnTo>
                        <a:lnTo>
                          <a:pt x="19" y="120"/>
                        </a:lnTo>
                        <a:lnTo>
                          <a:pt x="14" y="142"/>
                        </a:lnTo>
                        <a:lnTo>
                          <a:pt x="9" y="164"/>
                        </a:lnTo>
                        <a:lnTo>
                          <a:pt x="4" y="188"/>
                        </a:lnTo>
                        <a:lnTo>
                          <a:pt x="1" y="211"/>
                        </a:lnTo>
                        <a:lnTo>
                          <a:pt x="0" y="235"/>
                        </a:lnTo>
                        <a:lnTo>
                          <a:pt x="0" y="258"/>
                        </a:lnTo>
                        <a:lnTo>
                          <a:pt x="1" y="280"/>
                        </a:lnTo>
                        <a:lnTo>
                          <a:pt x="6" y="301"/>
                        </a:lnTo>
                        <a:lnTo>
                          <a:pt x="13" y="320"/>
                        </a:lnTo>
                        <a:lnTo>
                          <a:pt x="27" y="354"/>
                        </a:lnTo>
                        <a:lnTo>
                          <a:pt x="35" y="381"/>
                        </a:lnTo>
                        <a:lnTo>
                          <a:pt x="39" y="403"/>
                        </a:lnTo>
                        <a:lnTo>
                          <a:pt x="39" y="421"/>
                        </a:lnTo>
                        <a:lnTo>
                          <a:pt x="36" y="436"/>
                        </a:lnTo>
                        <a:lnTo>
                          <a:pt x="32" y="446"/>
                        </a:lnTo>
                        <a:lnTo>
                          <a:pt x="26" y="454"/>
                        </a:lnTo>
                        <a:lnTo>
                          <a:pt x="20" y="460"/>
                        </a:lnTo>
                        <a:lnTo>
                          <a:pt x="14" y="465"/>
                        </a:lnTo>
                        <a:lnTo>
                          <a:pt x="11" y="470"/>
                        </a:lnTo>
                        <a:lnTo>
                          <a:pt x="9" y="475"/>
                        </a:lnTo>
                        <a:lnTo>
                          <a:pt x="9" y="479"/>
                        </a:lnTo>
                        <a:lnTo>
                          <a:pt x="10" y="483"/>
                        </a:lnTo>
                        <a:lnTo>
                          <a:pt x="13" y="487"/>
                        </a:lnTo>
                        <a:lnTo>
                          <a:pt x="17" y="492"/>
                        </a:lnTo>
                        <a:lnTo>
                          <a:pt x="22" y="495"/>
                        </a:lnTo>
                        <a:lnTo>
                          <a:pt x="27" y="498"/>
                        </a:lnTo>
                        <a:lnTo>
                          <a:pt x="34" y="502"/>
                        </a:lnTo>
                        <a:lnTo>
                          <a:pt x="41" y="504"/>
                        </a:lnTo>
                        <a:lnTo>
                          <a:pt x="50" y="507"/>
                        </a:lnTo>
                        <a:lnTo>
                          <a:pt x="58" y="510"/>
                        </a:lnTo>
                        <a:lnTo>
                          <a:pt x="66" y="512"/>
                        </a:lnTo>
                        <a:lnTo>
                          <a:pt x="74" y="514"/>
                        </a:lnTo>
                        <a:lnTo>
                          <a:pt x="83" y="516"/>
                        </a:lnTo>
                        <a:lnTo>
                          <a:pt x="92" y="518"/>
                        </a:lnTo>
                        <a:lnTo>
                          <a:pt x="101" y="520"/>
                        </a:lnTo>
                        <a:lnTo>
                          <a:pt x="111" y="523"/>
                        </a:lnTo>
                        <a:lnTo>
                          <a:pt x="122" y="525"/>
                        </a:lnTo>
                        <a:lnTo>
                          <a:pt x="132" y="527"/>
                        </a:lnTo>
                        <a:lnTo>
                          <a:pt x="143" y="527"/>
                        </a:lnTo>
                        <a:lnTo>
                          <a:pt x="153" y="526"/>
                        </a:lnTo>
                        <a:lnTo>
                          <a:pt x="163" y="524"/>
                        </a:lnTo>
                        <a:lnTo>
                          <a:pt x="173" y="519"/>
                        </a:lnTo>
                        <a:lnTo>
                          <a:pt x="181" y="512"/>
                        </a:lnTo>
                        <a:lnTo>
                          <a:pt x="190" y="502"/>
                        </a:lnTo>
                        <a:lnTo>
                          <a:pt x="196" y="488"/>
                        </a:lnTo>
                        <a:lnTo>
                          <a:pt x="201" y="471"/>
                        </a:lnTo>
                        <a:lnTo>
                          <a:pt x="205" y="450"/>
                        </a:lnTo>
                        <a:lnTo>
                          <a:pt x="208" y="424"/>
                        </a:lnTo>
                        <a:lnTo>
                          <a:pt x="208" y="393"/>
                        </a:lnTo>
                        <a:lnTo>
                          <a:pt x="207" y="328"/>
                        </a:lnTo>
                        <a:lnTo>
                          <a:pt x="206" y="266"/>
                        </a:lnTo>
                        <a:lnTo>
                          <a:pt x="204" y="207"/>
                        </a:lnTo>
                        <a:lnTo>
                          <a:pt x="201" y="154"/>
                        </a:lnTo>
                        <a:lnTo>
                          <a:pt x="197" y="107"/>
                        </a:lnTo>
                        <a:lnTo>
                          <a:pt x="190" y="69"/>
                        </a:lnTo>
                        <a:lnTo>
                          <a:pt x="181" y="40"/>
                        </a:lnTo>
                        <a:lnTo>
                          <a:pt x="169" y="22"/>
                        </a:lnTo>
                        <a:lnTo>
                          <a:pt x="162" y="16"/>
                        </a:lnTo>
                        <a:lnTo>
                          <a:pt x="154" y="11"/>
                        </a:lnTo>
                        <a:lnTo>
                          <a:pt x="146" y="7"/>
                        </a:lnTo>
                        <a:lnTo>
                          <a:pt x="137" y="4"/>
                        </a:lnTo>
                        <a:lnTo>
                          <a:pt x="128" y="2"/>
                        </a:lnTo>
                        <a:lnTo>
                          <a:pt x="119" y="1"/>
                        </a:lnTo>
                        <a:lnTo>
                          <a:pt x="110" y="0"/>
                        </a:lnTo>
                        <a:lnTo>
                          <a:pt x="101" y="1"/>
                        </a:lnTo>
                        <a:lnTo>
                          <a:pt x="93" y="2"/>
                        </a:lnTo>
                        <a:lnTo>
                          <a:pt x="84" y="4"/>
                        </a:lnTo>
                        <a:lnTo>
                          <a:pt x="77" y="7"/>
                        </a:lnTo>
                        <a:lnTo>
                          <a:pt x="69" y="11"/>
                        </a:lnTo>
                        <a:lnTo>
                          <a:pt x="63" y="16"/>
                        </a:lnTo>
                        <a:lnTo>
                          <a:pt x="57" y="21"/>
                        </a:lnTo>
                        <a:lnTo>
                          <a:pt x="52" y="28"/>
                        </a:lnTo>
                        <a:lnTo>
                          <a:pt x="49" y="36"/>
                        </a:lnTo>
                        <a:close/>
                      </a:path>
                    </a:pathLst>
                  </a:custGeom>
                  <a:solidFill>
                    <a:srgbClr val="F4E2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8" name="Freeform 13"/>
                  <p:cNvSpPr>
                    <a:spLocks/>
                  </p:cNvSpPr>
                  <p:nvPr/>
                </p:nvSpPr>
                <p:spPr bwMode="auto">
                  <a:xfrm>
                    <a:off x="1618" y="2084"/>
                    <a:ext cx="199" cy="521"/>
                  </a:xfrm>
                  <a:custGeom>
                    <a:avLst/>
                    <a:gdLst>
                      <a:gd name="T0" fmla="*/ 46 w 199"/>
                      <a:gd name="T1" fmla="*/ 38 h 521"/>
                      <a:gd name="T2" fmla="*/ 40 w 199"/>
                      <a:gd name="T3" fmla="*/ 53 h 521"/>
                      <a:gd name="T4" fmla="*/ 30 w 199"/>
                      <a:gd name="T5" fmla="*/ 81 h 521"/>
                      <a:gd name="T6" fmla="*/ 19 w 199"/>
                      <a:gd name="T7" fmla="*/ 119 h 521"/>
                      <a:gd name="T8" fmla="*/ 9 w 199"/>
                      <a:gd name="T9" fmla="*/ 162 h 521"/>
                      <a:gd name="T10" fmla="*/ 2 w 199"/>
                      <a:gd name="T11" fmla="*/ 209 h 521"/>
                      <a:gd name="T12" fmla="*/ 0 w 199"/>
                      <a:gd name="T13" fmla="*/ 255 h 521"/>
                      <a:gd name="T14" fmla="*/ 6 w 199"/>
                      <a:gd name="T15" fmla="*/ 297 h 521"/>
                      <a:gd name="T16" fmla="*/ 26 w 199"/>
                      <a:gd name="T17" fmla="*/ 349 h 521"/>
                      <a:gd name="T18" fmla="*/ 38 w 199"/>
                      <a:gd name="T19" fmla="*/ 399 h 521"/>
                      <a:gd name="T20" fmla="*/ 35 w 199"/>
                      <a:gd name="T21" fmla="*/ 431 h 521"/>
                      <a:gd name="T22" fmla="*/ 25 w 199"/>
                      <a:gd name="T23" fmla="*/ 449 h 521"/>
                      <a:gd name="T24" fmla="*/ 13 w 199"/>
                      <a:gd name="T25" fmla="*/ 460 h 521"/>
                      <a:gd name="T26" fmla="*/ 8 w 199"/>
                      <a:gd name="T27" fmla="*/ 470 h 521"/>
                      <a:gd name="T28" fmla="*/ 9 w 199"/>
                      <a:gd name="T29" fmla="*/ 478 h 521"/>
                      <a:gd name="T30" fmla="*/ 15 w 199"/>
                      <a:gd name="T31" fmla="*/ 486 h 521"/>
                      <a:gd name="T32" fmla="*/ 26 w 199"/>
                      <a:gd name="T33" fmla="*/ 493 h 521"/>
                      <a:gd name="T34" fmla="*/ 39 w 199"/>
                      <a:gd name="T35" fmla="*/ 498 h 521"/>
                      <a:gd name="T36" fmla="*/ 55 w 199"/>
                      <a:gd name="T37" fmla="*/ 503 h 521"/>
                      <a:gd name="T38" fmla="*/ 71 w 199"/>
                      <a:gd name="T39" fmla="*/ 507 h 521"/>
                      <a:gd name="T40" fmla="*/ 88 w 199"/>
                      <a:gd name="T41" fmla="*/ 511 h 521"/>
                      <a:gd name="T42" fmla="*/ 107 w 199"/>
                      <a:gd name="T43" fmla="*/ 516 h 521"/>
                      <a:gd name="T44" fmla="*/ 126 w 199"/>
                      <a:gd name="T45" fmla="*/ 520 h 521"/>
                      <a:gd name="T46" fmla="*/ 147 w 199"/>
                      <a:gd name="T47" fmla="*/ 520 h 521"/>
                      <a:gd name="T48" fmla="*/ 165 w 199"/>
                      <a:gd name="T49" fmla="*/ 513 h 521"/>
                      <a:gd name="T50" fmla="*/ 181 w 199"/>
                      <a:gd name="T51" fmla="*/ 496 h 521"/>
                      <a:gd name="T52" fmla="*/ 193 w 199"/>
                      <a:gd name="T53" fmla="*/ 465 h 521"/>
                      <a:gd name="T54" fmla="*/ 198 w 199"/>
                      <a:gd name="T55" fmla="*/ 419 h 521"/>
                      <a:gd name="T56" fmla="*/ 198 w 199"/>
                      <a:gd name="T57" fmla="*/ 325 h 521"/>
                      <a:gd name="T58" fmla="*/ 195 w 199"/>
                      <a:gd name="T59" fmla="*/ 204 h 521"/>
                      <a:gd name="T60" fmla="*/ 188 w 199"/>
                      <a:gd name="T61" fmla="*/ 106 h 521"/>
                      <a:gd name="T62" fmla="*/ 173 w 199"/>
                      <a:gd name="T63" fmla="*/ 39 h 521"/>
                      <a:gd name="T64" fmla="*/ 155 w 199"/>
                      <a:gd name="T65" fmla="*/ 16 h 521"/>
                      <a:gd name="T66" fmla="*/ 140 w 199"/>
                      <a:gd name="T67" fmla="*/ 7 h 521"/>
                      <a:gd name="T68" fmla="*/ 123 w 199"/>
                      <a:gd name="T69" fmla="*/ 2 h 521"/>
                      <a:gd name="T70" fmla="*/ 106 w 199"/>
                      <a:gd name="T71" fmla="*/ 0 h 521"/>
                      <a:gd name="T72" fmla="*/ 89 w 199"/>
                      <a:gd name="T73" fmla="*/ 1 h 521"/>
                      <a:gd name="T74" fmla="*/ 73 w 199"/>
                      <a:gd name="T75" fmla="*/ 7 h 521"/>
                      <a:gd name="T76" fmla="*/ 60 w 199"/>
                      <a:gd name="T77" fmla="*/ 15 h 521"/>
                      <a:gd name="T78" fmla="*/ 50 w 199"/>
                      <a:gd name="T79" fmla="*/ 28 h 52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521"/>
                      <a:gd name="T122" fmla="*/ 199 w 199"/>
                      <a:gd name="T123" fmla="*/ 521 h 52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521">
                        <a:moveTo>
                          <a:pt x="47" y="35"/>
                        </a:moveTo>
                        <a:lnTo>
                          <a:pt x="46" y="38"/>
                        </a:lnTo>
                        <a:lnTo>
                          <a:pt x="44" y="44"/>
                        </a:lnTo>
                        <a:lnTo>
                          <a:pt x="40" y="53"/>
                        </a:lnTo>
                        <a:lnTo>
                          <a:pt x="35" y="66"/>
                        </a:lnTo>
                        <a:lnTo>
                          <a:pt x="30" y="81"/>
                        </a:lnTo>
                        <a:lnTo>
                          <a:pt x="25" y="99"/>
                        </a:lnTo>
                        <a:lnTo>
                          <a:pt x="19" y="119"/>
                        </a:lnTo>
                        <a:lnTo>
                          <a:pt x="14" y="140"/>
                        </a:lnTo>
                        <a:lnTo>
                          <a:pt x="9" y="162"/>
                        </a:lnTo>
                        <a:lnTo>
                          <a:pt x="5" y="185"/>
                        </a:lnTo>
                        <a:lnTo>
                          <a:pt x="2" y="209"/>
                        </a:lnTo>
                        <a:lnTo>
                          <a:pt x="0" y="232"/>
                        </a:lnTo>
                        <a:lnTo>
                          <a:pt x="0" y="255"/>
                        </a:lnTo>
                        <a:lnTo>
                          <a:pt x="2" y="277"/>
                        </a:lnTo>
                        <a:lnTo>
                          <a:pt x="6" y="297"/>
                        </a:lnTo>
                        <a:lnTo>
                          <a:pt x="12" y="316"/>
                        </a:lnTo>
                        <a:lnTo>
                          <a:pt x="26" y="349"/>
                        </a:lnTo>
                        <a:lnTo>
                          <a:pt x="34" y="376"/>
                        </a:lnTo>
                        <a:lnTo>
                          <a:pt x="38" y="399"/>
                        </a:lnTo>
                        <a:lnTo>
                          <a:pt x="38" y="416"/>
                        </a:lnTo>
                        <a:lnTo>
                          <a:pt x="35" y="431"/>
                        </a:lnTo>
                        <a:lnTo>
                          <a:pt x="31" y="441"/>
                        </a:lnTo>
                        <a:lnTo>
                          <a:pt x="25" y="449"/>
                        </a:lnTo>
                        <a:lnTo>
                          <a:pt x="19" y="454"/>
                        </a:lnTo>
                        <a:lnTo>
                          <a:pt x="13" y="460"/>
                        </a:lnTo>
                        <a:lnTo>
                          <a:pt x="10" y="465"/>
                        </a:lnTo>
                        <a:lnTo>
                          <a:pt x="8" y="470"/>
                        </a:lnTo>
                        <a:lnTo>
                          <a:pt x="7" y="474"/>
                        </a:lnTo>
                        <a:lnTo>
                          <a:pt x="9" y="478"/>
                        </a:lnTo>
                        <a:lnTo>
                          <a:pt x="11" y="482"/>
                        </a:lnTo>
                        <a:lnTo>
                          <a:pt x="15" y="486"/>
                        </a:lnTo>
                        <a:lnTo>
                          <a:pt x="20" y="490"/>
                        </a:lnTo>
                        <a:lnTo>
                          <a:pt x="26" y="493"/>
                        </a:lnTo>
                        <a:lnTo>
                          <a:pt x="32" y="496"/>
                        </a:lnTo>
                        <a:lnTo>
                          <a:pt x="39" y="498"/>
                        </a:lnTo>
                        <a:lnTo>
                          <a:pt x="47" y="501"/>
                        </a:lnTo>
                        <a:lnTo>
                          <a:pt x="55" y="503"/>
                        </a:lnTo>
                        <a:lnTo>
                          <a:pt x="63" y="506"/>
                        </a:lnTo>
                        <a:lnTo>
                          <a:pt x="71" y="507"/>
                        </a:lnTo>
                        <a:lnTo>
                          <a:pt x="80" y="509"/>
                        </a:lnTo>
                        <a:lnTo>
                          <a:pt x="88" y="511"/>
                        </a:lnTo>
                        <a:lnTo>
                          <a:pt x="97" y="514"/>
                        </a:lnTo>
                        <a:lnTo>
                          <a:pt x="107" y="516"/>
                        </a:lnTo>
                        <a:lnTo>
                          <a:pt x="116" y="519"/>
                        </a:lnTo>
                        <a:lnTo>
                          <a:pt x="126" y="520"/>
                        </a:lnTo>
                        <a:lnTo>
                          <a:pt x="137" y="521"/>
                        </a:lnTo>
                        <a:lnTo>
                          <a:pt x="147" y="520"/>
                        </a:lnTo>
                        <a:lnTo>
                          <a:pt x="156" y="517"/>
                        </a:lnTo>
                        <a:lnTo>
                          <a:pt x="165" y="513"/>
                        </a:lnTo>
                        <a:lnTo>
                          <a:pt x="174" y="506"/>
                        </a:lnTo>
                        <a:lnTo>
                          <a:pt x="181" y="496"/>
                        </a:lnTo>
                        <a:lnTo>
                          <a:pt x="187" y="482"/>
                        </a:lnTo>
                        <a:lnTo>
                          <a:pt x="193" y="465"/>
                        </a:lnTo>
                        <a:lnTo>
                          <a:pt x="196" y="444"/>
                        </a:lnTo>
                        <a:lnTo>
                          <a:pt x="198" y="419"/>
                        </a:lnTo>
                        <a:lnTo>
                          <a:pt x="199" y="389"/>
                        </a:lnTo>
                        <a:lnTo>
                          <a:pt x="198" y="325"/>
                        </a:lnTo>
                        <a:lnTo>
                          <a:pt x="197" y="263"/>
                        </a:lnTo>
                        <a:lnTo>
                          <a:pt x="195" y="204"/>
                        </a:lnTo>
                        <a:lnTo>
                          <a:pt x="192" y="152"/>
                        </a:lnTo>
                        <a:lnTo>
                          <a:pt x="188" y="106"/>
                        </a:lnTo>
                        <a:lnTo>
                          <a:pt x="182" y="68"/>
                        </a:lnTo>
                        <a:lnTo>
                          <a:pt x="173" y="39"/>
                        </a:lnTo>
                        <a:lnTo>
                          <a:pt x="162" y="21"/>
                        </a:lnTo>
                        <a:lnTo>
                          <a:pt x="155" y="16"/>
                        </a:lnTo>
                        <a:lnTo>
                          <a:pt x="148" y="11"/>
                        </a:lnTo>
                        <a:lnTo>
                          <a:pt x="140" y="7"/>
                        </a:lnTo>
                        <a:lnTo>
                          <a:pt x="132" y="4"/>
                        </a:lnTo>
                        <a:lnTo>
                          <a:pt x="123" y="2"/>
                        </a:lnTo>
                        <a:lnTo>
                          <a:pt x="115" y="1"/>
                        </a:lnTo>
                        <a:lnTo>
                          <a:pt x="106" y="0"/>
                        </a:lnTo>
                        <a:lnTo>
                          <a:pt x="97" y="1"/>
                        </a:lnTo>
                        <a:lnTo>
                          <a:pt x="89" y="1"/>
                        </a:lnTo>
                        <a:lnTo>
                          <a:pt x="81" y="4"/>
                        </a:lnTo>
                        <a:lnTo>
                          <a:pt x="73" y="7"/>
                        </a:lnTo>
                        <a:lnTo>
                          <a:pt x="66" y="11"/>
                        </a:lnTo>
                        <a:lnTo>
                          <a:pt x="60" y="15"/>
                        </a:lnTo>
                        <a:lnTo>
                          <a:pt x="55" y="21"/>
                        </a:lnTo>
                        <a:lnTo>
                          <a:pt x="50" y="28"/>
                        </a:lnTo>
                        <a:lnTo>
                          <a:pt x="47" y="35"/>
                        </a:lnTo>
                        <a:close/>
                      </a:path>
                    </a:pathLst>
                  </a:custGeom>
                  <a:solidFill>
                    <a:srgbClr val="F2DD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09" name="Freeform 14"/>
                  <p:cNvSpPr>
                    <a:spLocks/>
                  </p:cNvSpPr>
                  <p:nvPr/>
                </p:nvSpPr>
                <p:spPr bwMode="auto">
                  <a:xfrm>
                    <a:off x="1212" y="1812"/>
                    <a:ext cx="169" cy="80"/>
                  </a:xfrm>
                  <a:custGeom>
                    <a:avLst/>
                    <a:gdLst>
                      <a:gd name="T0" fmla="*/ 76 w 169"/>
                      <a:gd name="T1" fmla="*/ 33 h 80"/>
                      <a:gd name="T2" fmla="*/ 79 w 169"/>
                      <a:gd name="T3" fmla="*/ 34 h 80"/>
                      <a:gd name="T4" fmla="*/ 85 w 169"/>
                      <a:gd name="T5" fmla="*/ 36 h 80"/>
                      <a:gd name="T6" fmla="*/ 95 w 169"/>
                      <a:gd name="T7" fmla="*/ 39 h 80"/>
                      <a:gd name="T8" fmla="*/ 107 w 169"/>
                      <a:gd name="T9" fmla="*/ 43 h 80"/>
                      <a:gd name="T10" fmla="*/ 120 w 169"/>
                      <a:gd name="T11" fmla="*/ 49 h 80"/>
                      <a:gd name="T12" fmla="*/ 131 w 169"/>
                      <a:gd name="T13" fmla="*/ 55 h 80"/>
                      <a:gd name="T14" fmla="*/ 141 w 169"/>
                      <a:gd name="T15" fmla="*/ 63 h 80"/>
                      <a:gd name="T16" fmla="*/ 147 w 169"/>
                      <a:gd name="T17" fmla="*/ 71 h 80"/>
                      <a:gd name="T18" fmla="*/ 152 w 169"/>
                      <a:gd name="T19" fmla="*/ 77 h 80"/>
                      <a:gd name="T20" fmla="*/ 158 w 169"/>
                      <a:gd name="T21" fmla="*/ 77 h 80"/>
                      <a:gd name="T22" fmla="*/ 163 w 169"/>
                      <a:gd name="T23" fmla="*/ 74 h 80"/>
                      <a:gd name="T24" fmla="*/ 167 w 169"/>
                      <a:gd name="T25" fmla="*/ 66 h 80"/>
                      <a:gd name="T26" fmla="*/ 169 w 169"/>
                      <a:gd name="T27" fmla="*/ 57 h 80"/>
                      <a:gd name="T28" fmla="*/ 169 w 169"/>
                      <a:gd name="T29" fmla="*/ 47 h 80"/>
                      <a:gd name="T30" fmla="*/ 165 w 169"/>
                      <a:gd name="T31" fmla="*/ 37 h 80"/>
                      <a:gd name="T32" fmla="*/ 156 w 169"/>
                      <a:gd name="T33" fmla="*/ 27 h 80"/>
                      <a:gd name="T34" fmla="*/ 150 w 169"/>
                      <a:gd name="T35" fmla="*/ 23 h 80"/>
                      <a:gd name="T36" fmla="*/ 143 w 169"/>
                      <a:gd name="T37" fmla="*/ 18 h 80"/>
                      <a:gd name="T38" fmla="*/ 136 w 169"/>
                      <a:gd name="T39" fmla="*/ 14 h 80"/>
                      <a:gd name="T40" fmla="*/ 128 w 169"/>
                      <a:gd name="T41" fmla="*/ 11 h 80"/>
                      <a:gd name="T42" fmla="*/ 120 w 169"/>
                      <a:gd name="T43" fmla="*/ 8 h 80"/>
                      <a:gd name="T44" fmla="*/ 111 w 169"/>
                      <a:gd name="T45" fmla="*/ 5 h 80"/>
                      <a:gd name="T46" fmla="*/ 101 w 169"/>
                      <a:gd name="T47" fmla="*/ 3 h 80"/>
                      <a:gd name="T48" fmla="*/ 92 w 169"/>
                      <a:gd name="T49" fmla="*/ 1 h 80"/>
                      <a:gd name="T50" fmla="*/ 82 w 169"/>
                      <a:gd name="T51" fmla="*/ 0 h 80"/>
                      <a:gd name="T52" fmla="*/ 73 w 169"/>
                      <a:gd name="T53" fmla="*/ 0 h 80"/>
                      <a:gd name="T54" fmla="*/ 64 w 169"/>
                      <a:gd name="T55" fmla="*/ 0 h 80"/>
                      <a:gd name="T56" fmla="*/ 55 w 169"/>
                      <a:gd name="T57" fmla="*/ 2 h 80"/>
                      <a:gd name="T58" fmla="*/ 46 w 169"/>
                      <a:gd name="T59" fmla="*/ 4 h 80"/>
                      <a:gd name="T60" fmla="*/ 38 w 169"/>
                      <a:gd name="T61" fmla="*/ 7 h 80"/>
                      <a:gd name="T62" fmla="*/ 30 w 169"/>
                      <a:gd name="T63" fmla="*/ 12 h 80"/>
                      <a:gd name="T64" fmla="*/ 24 w 169"/>
                      <a:gd name="T65" fmla="*/ 17 h 80"/>
                      <a:gd name="T66" fmla="*/ 13 w 169"/>
                      <a:gd name="T67" fmla="*/ 29 h 80"/>
                      <a:gd name="T68" fmla="*/ 6 w 169"/>
                      <a:gd name="T69" fmla="*/ 39 h 80"/>
                      <a:gd name="T70" fmla="*/ 2 w 169"/>
                      <a:gd name="T71" fmla="*/ 49 h 80"/>
                      <a:gd name="T72" fmla="*/ 0 w 169"/>
                      <a:gd name="T73" fmla="*/ 57 h 80"/>
                      <a:gd name="T74" fmla="*/ 1 w 169"/>
                      <a:gd name="T75" fmla="*/ 64 h 80"/>
                      <a:gd name="T76" fmla="*/ 3 w 169"/>
                      <a:gd name="T77" fmla="*/ 70 h 80"/>
                      <a:gd name="T78" fmla="*/ 6 w 169"/>
                      <a:gd name="T79" fmla="*/ 74 h 80"/>
                      <a:gd name="T80" fmla="*/ 10 w 169"/>
                      <a:gd name="T81" fmla="*/ 77 h 80"/>
                      <a:gd name="T82" fmla="*/ 13 w 169"/>
                      <a:gd name="T83" fmla="*/ 79 h 80"/>
                      <a:gd name="T84" fmla="*/ 16 w 169"/>
                      <a:gd name="T85" fmla="*/ 80 h 80"/>
                      <a:gd name="T86" fmla="*/ 19 w 169"/>
                      <a:gd name="T87" fmla="*/ 80 h 80"/>
                      <a:gd name="T88" fmla="*/ 21 w 169"/>
                      <a:gd name="T89" fmla="*/ 78 h 80"/>
                      <a:gd name="T90" fmla="*/ 22 w 169"/>
                      <a:gd name="T91" fmla="*/ 75 h 80"/>
                      <a:gd name="T92" fmla="*/ 24 w 169"/>
                      <a:gd name="T93" fmla="*/ 71 h 80"/>
                      <a:gd name="T94" fmla="*/ 24 w 169"/>
                      <a:gd name="T95" fmla="*/ 66 h 80"/>
                      <a:gd name="T96" fmla="*/ 24 w 169"/>
                      <a:gd name="T97" fmla="*/ 60 h 80"/>
                      <a:gd name="T98" fmla="*/ 24 w 169"/>
                      <a:gd name="T99" fmla="*/ 54 h 80"/>
                      <a:gd name="T100" fmla="*/ 25 w 169"/>
                      <a:gd name="T101" fmla="*/ 47 h 80"/>
                      <a:gd name="T102" fmla="*/ 29 w 169"/>
                      <a:gd name="T103" fmla="*/ 42 h 80"/>
                      <a:gd name="T104" fmla="*/ 34 w 169"/>
                      <a:gd name="T105" fmla="*/ 38 h 80"/>
                      <a:gd name="T106" fmla="*/ 42 w 169"/>
                      <a:gd name="T107" fmla="*/ 35 h 80"/>
                      <a:gd name="T108" fmla="*/ 51 w 169"/>
                      <a:gd name="T109" fmla="*/ 33 h 80"/>
                      <a:gd name="T110" fmla="*/ 62 w 169"/>
                      <a:gd name="T111" fmla="*/ 32 h 80"/>
                      <a:gd name="T112" fmla="*/ 76 w 169"/>
                      <a:gd name="T113" fmla="*/ 33 h 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9"/>
                      <a:gd name="T172" fmla="*/ 0 h 80"/>
                      <a:gd name="T173" fmla="*/ 169 w 169"/>
                      <a:gd name="T174" fmla="*/ 80 h 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9" h="80">
                        <a:moveTo>
                          <a:pt x="76" y="33"/>
                        </a:moveTo>
                        <a:lnTo>
                          <a:pt x="79" y="34"/>
                        </a:lnTo>
                        <a:lnTo>
                          <a:pt x="85" y="36"/>
                        </a:lnTo>
                        <a:lnTo>
                          <a:pt x="95" y="39"/>
                        </a:lnTo>
                        <a:lnTo>
                          <a:pt x="107" y="43"/>
                        </a:lnTo>
                        <a:lnTo>
                          <a:pt x="120" y="49"/>
                        </a:lnTo>
                        <a:lnTo>
                          <a:pt x="131" y="55"/>
                        </a:lnTo>
                        <a:lnTo>
                          <a:pt x="141" y="63"/>
                        </a:lnTo>
                        <a:lnTo>
                          <a:pt x="147" y="71"/>
                        </a:lnTo>
                        <a:lnTo>
                          <a:pt x="152" y="77"/>
                        </a:lnTo>
                        <a:lnTo>
                          <a:pt x="158" y="77"/>
                        </a:lnTo>
                        <a:lnTo>
                          <a:pt x="163" y="74"/>
                        </a:lnTo>
                        <a:lnTo>
                          <a:pt x="167" y="66"/>
                        </a:lnTo>
                        <a:lnTo>
                          <a:pt x="169" y="57"/>
                        </a:lnTo>
                        <a:lnTo>
                          <a:pt x="169" y="47"/>
                        </a:lnTo>
                        <a:lnTo>
                          <a:pt x="165" y="37"/>
                        </a:lnTo>
                        <a:lnTo>
                          <a:pt x="156" y="27"/>
                        </a:lnTo>
                        <a:lnTo>
                          <a:pt x="150" y="23"/>
                        </a:lnTo>
                        <a:lnTo>
                          <a:pt x="143" y="18"/>
                        </a:lnTo>
                        <a:lnTo>
                          <a:pt x="136" y="14"/>
                        </a:lnTo>
                        <a:lnTo>
                          <a:pt x="128" y="11"/>
                        </a:lnTo>
                        <a:lnTo>
                          <a:pt x="120" y="8"/>
                        </a:lnTo>
                        <a:lnTo>
                          <a:pt x="111" y="5"/>
                        </a:lnTo>
                        <a:lnTo>
                          <a:pt x="101" y="3"/>
                        </a:lnTo>
                        <a:lnTo>
                          <a:pt x="92" y="1"/>
                        </a:lnTo>
                        <a:lnTo>
                          <a:pt x="82" y="0"/>
                        </a:lnTo>
                        <a:lnTo>
                          <a:pt x="73" y="0"/>
                        </a:lnTo>
                        <a:lnTo>
                          <a:pt x="64" y="0"/>
                        </a:lnTo>
                        <a:lnTo>
                          <a:pt x="55" y="2"/>
                        </a:lnTo>
                        <a:lnTo>
                          <a:pt x="46" y="4"/>
                        </a:lnTo>
                        <a:lnTo>
                          <a:pt x="38" y="7"/>
                        </a:lnTo>
                        <a:lnTo>
                          <a:pt x="30" y="12"/>
                        </a:lnTo>
                        <a:lnTo>
                          <a:pt x="24" y="17"/>
                        </a:lnTo>
                        <a:lnTo>
                          <a:pt x="13" y="29"/>
                        </a:lnTo>
                        <a:lnTo>
                          <a:pt x="6" y="39"/>
                        </a:lnTo>
                        <a:lnTo>
                          <a:pt x="2" y="49"/>
                        </a:lnTo>
                        <a:lnTo>
                          <a:pt x="0" y="57"/>
                        </a:lnTo>
                        <a:lnTo>
                          <a:pt x="1" y="64"/>
                        </a:lnTo>
                        <a:lnTo>
                          <a:pt x="3" y="70"/>
                        </a:lnTo>
                        <a:lnTo>
                          <a:pt x="6" y="74"/>
                        </a:lnTo>
                        <a:lnTo>
                          <a:pt x="10" y="77"/>
                        </a:lnTo>
                        <a:lnTo>
                          <a:pt x="13" y="79"/>
                        </a:lnTo>
                        <a:lnTo>
                          <a:pt x="16" y="80"/>
                        </a:lnTo>
                        <a:lnTo>
                          <a:pt x="19" y="80"/>
                        </a:lnTo>
                        <a:lnTo>
                          <a:pt x="21" y="78"/>
                        </a:lnTo>
                        <a:lnTo>
                          <a:pt x="22" y="75"/>
                        </a:lnTo>
                        <a:lnTo>
                          <a:pt x="24" y="71"/>
                        </a:lnTo>
                        <a:lnTo>
                          <a:pt x="24" y="66"/>
                        </a:lnTo>
                        <a:lnTo>
                          <a:pt x="24" y="60"/>
                        </a:lnTo>
                        <a:lnTo>
                          <a:pt x="24" y="54"/>
                        </a:lnTo>
                        <a:lnTo>
                          <a:pt x="25" y="47"/>
                        </a:lnTo>
                        <a:lnTo>
                          <a:pt x="29" y="42"/>
                        </a:lnTo>
                        <a:lnTo>
                          <a:pt x="34" y="38"/>
                        </a:lnTo>
                        <a:lnTo>
                          <a:pt x="42" y="35"/>
                        </a:lnTo>
                        <a:lnTo>
                          <a:pt x="51" y="33"/>
                        </a:lnTo>
                        <a:lnTo>
                          <a:pt x="62" y="32"/>
                        </a:lnTo>
                        <a:lnTo>
                          <a:pt x="76"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0" name="Freeform 15"/>
                  <p:cNvSpPr>
                    <a:spLocks/>
                  </p:cNvSpPr>
                  <p:nvPr/>
                </p:nvSpPr>
                <p:spPr bwMode="auto">
                  <a:xfrm>
                    <a:off x="1214" y="1814"/>
                    <a:ext cx="163" cy="75"/>
                  </a:xfrm>
                  <a:custGeom>
                    <a:avLst/>
                    <a:gdLst>
                      <a:gd name="T0" fmla="*/ 20 w 163"/>
                      <a:gd name="T1" fmla="*/ 48 h 75"/>
                      <a:gd name="T2" fmla="*/ 27 w 163"/>
                      <a:gd name="T3" fmla="*/ 37 h 75"/>
                      <a:gd name="T4" fmla="*/ 41 w 163"/>
                      <a:gd name="T5" fmla="*/ 29 h 75"/>
                      <a:gd name="T6" fmla="*/ 61 w 163"/>
                      <a:gd name="T7" fmla="*/ 27 h 75"/>
                      <a:gd name="T8" fmla="*/ 79 w 163"/>
                      <a:gd name="T9" fmla="*/ 31 h 75"/>
                      <a:gd name="T10" fmla="*/ 97 w 163"/>
                      <a:gd name="T11" fmla="*/ 37 h 75"/>
                      <a:gd name="T12" fmla="*/ 120 w 163"/>
                      <a:gd name="T13" fmla="*/ 46 h 75"/>
                      <a:gd name="T14" fmla="*/ 139 w 163"/>
                      <a:gd name="T15" fmla="*/ 58 h 75"/>
                      <a:gd name="T16" fmla="*/ 148 w 163"/>
                      <a:gd name="T17" fmla="*/ 69 h 75"/>
                      <a:gd name="T18" fmla="*/ 154 w 163"/>
                      <a:gd name="T19" fmla="*/ 72 h 75"/>
                      <a:gd name="T20" fmla="*/ 159 w 163"/>
                      <a:gd name="T21" fmla="*/ 69 h 75"/>
                      <a:gd name="T22" fmla="*/ 163 w 163"/>
                      <a:gd name="T23" fmla="*/ 61 h 75"/>
                      <a:gd name="T24" fmla="*/ 163 w 163"/>
                      <a:gd name="T25" fmla="*/ 53 h 75"/>
                      <a:gd name="T26" fmla="*/ 163 w 163"/>
                      <a:gd name="T27" fmla="*/ 45 h 75"/>
                      <a:gd name="T28" fmla="*/ 159 w 163"/>
                      <a:gd name="T29" fmla="*/ 37 h 75"/>
                      <a:gd name="T30" fmla="*/ 154 w 163"/>
                      <a:gd name="T31" fmla="*/ 29 h 75"/>
                      <a:gd name="T32" fmla="*/ 144 w 163"/>
                      <a:gd name="T33" fmla="*/ 21 h 75"/>
                      <a:gd name="T34" fmla="*/ 129 w 163"/>
                      <a:gd name="T35" fmla="*/ 12 h 75"/>
                      <a:gd name="T36" fmla="*/ 112 w 163"/>
                      <a:gd name="T37" fmla="*/ 6 h 75"/>
                      <a:gd name="T38" fmla="*/ 93 w 163"/>
                      <a:gd name="T39" fmla="*/ 2 h 75"/>
                      <a:gd name="T40" fmla="*/ 75 w 163"/>
                      <a:gd name="T41" fmla="*/ 0 h 75"/>
                      <a:gd name="T42" fmla="*/ 58 w 163"/>
                      <a:gd name="T43" fmla="*/ 2 h 75"/>
                      <a:gd name="T44" fmla="*/ 43 w 163"/>
                      <a:gd name="T45" fmla="*/ 5 h 75"/>
                      <a:gd name="T46" fmla="*/ 29 w 163"/>
                      <a:gd name="T47" fmla="*/ 12 h 75"/>
                      <a:gd name="T48" fmla="*/ 19 w 163"/>
                      <a:gd name="T49" fmla="*/ 20 h 75"/>
                      <a:gd name="T50" fmla="*/ 14 w 163"/>
                      <a:gd name="T51" fmla="*/ 26 h 75"/>
                      <a:gd name="T52" fmla="*/ 9 w 163"/>
                      <a:gd name="T53" fmla="*/ 33 h 75"/>
                      <a:gd name="T54" fmla="*/ 5 w 163"/>
                      <a:gd name="T55" fmla="*/ 39 h 75"/>
                      <a:gd name="T56" fmla="*/ 1 w 163"/>
                      <a:gd name="T57" fmla="*/ 49 h 75"/>
                      <a:gd name="T58" fmla="*/ 0 w 163"/>
                      <a:gd name="T59" fmla="*/ 59 h 75"/>
                      <a:gd name="T60" fmla="*/ 2 w 163"/>
                      <a:gd name="T61" fmla="*/ 66 h 75"/>
                      <a:gd name="T62" fmla="*/ 5 w 163"/>
                      <a:gd name="T63" fmla="*/ 71 h 75"/>
                      <a:gd name="T64" fmla="*/ 13 w 163"/>
                      <a:gd name="T65" fmla="*/ 75 h 75"/>
                      <a:gd name="T66" fmla="*/ 19 w 163"/>
                      <a:gd name="T67" fmla="*/ 65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75"/>
                      <a:gd name="T104" fmla="*/ 163 w 163"/>
                      <a:gd name="T105" fmla="*/ 75 h 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75">
                        <a:moveTo>
                          <a:pt x="19" y="54"/>
                        </a:moveTo>
                        <a:lnTo>
                          <a:pt x="20" y="48"/>
                        </a:lnTo>
                        <a:lnTo>
                          <a:pt x="23" y="42"/>
                        </a:lnTo>
                        <a:lnTo>
                          <a:pt x="27" y="37"/>
                        </a:lnTo>
                        <a:lnTo>
                          <a:pt x="33" y="32"/>
                        </a:lnTo>
                        <a:lnTo>
                          <a:pt x="41" y="29"/>
                        </a:lnTo>
                        <a:lnTo>
                          <a:pt x="50" y="27"/>
                        </a:lnTo>
                        <a:lnTo>
                          <a:pt x="61" y="27"/>
                        </a:lnTo>
                        <a:lnTo>
                          <a:pt x="74" y="30"/>
                        </a:lnTo>
                        <a:lnTo>
                          <a:pt x="79" y="31"/>
                        </a:lnTo>
                        <a:lnTo>
                          <a:pt x="87" y="33"/>
                        </a:lnTo>
                        <a:lnTo>
                          <a:pt x="97" y="37"/>
                        </a:lnTo>
                        <a:lnTo>
                          <a:pt x="109" y="41"/>
                        </a:lnTo>
                        <a:lnTo>
                          <a:pt x="120" y="46"/>
                        </a:lnTo>
                        <a:lnTo>
                          <a:pt x="131" y="52"/>
                        </a:lnTo>
                        <a:lnTo>
                          <a:pt x="139" y="58"/>
                        </a:lnTo>
                        <a:lnTo>
                          <a:pt x="145" y="65"/>
                        </a:lnTo>
                        <a:lnTo>
                          <a:pt x="148" y="69"/>
                        </a:lnTo>
                        <a:lnTo>
                          <a:pt x="150" y="71"/>
                        </a:lnTo>
                        <a:lnTo>
                          <a:pt x="154" y="72"/>
                        </a:lnTo>
                        <a:lnTo>
                          <a:pt x="156" y="71"/>
                        </a:lnTo>
                        <a:lnTo>
                          <a:pt x="159" y="69"/>
                        </a:lnTo>
                        <a:lnTo>
                          <a:pt x="161" y="66"/>
                        </a:lnTo>
                        <a:lnTo>
                          <a:pt x="163" y="61"/>
                        </a:lnTo>
                        <a:lnTo>
                          <a:pt x="163" y="56"/>
                        </a:lnTo>
                        <a:lnTo>
                          <a:pt x="163" y="53"/>
                        </a:lnTo>
                        <a:lnTo>
                          <a:pt x="163" y="49"/>
                        </a:lnTo>
                        <a:lnTo>
                          <a:pt x="163" y="45"/>
                        </a:lnTo>
                        <a:lnTo>
                          <a:pt x="161" y="40"/>
                        </a:lnTo>
                        <a:lnTo>
                          <a:pt x="159" y="37"/>
                        </a:lnTo>
                        <a:lnTo>
                          <a:pt x="157" y="33"/>
                        </a:lnTo>
                        <a:lnTo>
                          <a:pt x="154" y="29"/>
                        </a:lnTo>
                        <a:lnTo>
                          <a:pt x="150" y="25"/>
                        </a:lnTo>
                        <a:lnTo>
                          <a:pt x="144" y="21"/>
                        </a:lnTo>
                        <a:lnTo>
                          <a:pt x="136" y="16"/>
                        </a:lnTo>
                        <a:lnTo>
                          <a:pt x="129" y="12"/>
                        </a:lnTo>
                        <a:lnTo>
                          <a:pt x="121" y="9"/>
                        </a:lnTo>
                        <a:lnTo>
                          <a:pt x="112" y="6"/>
                        </a:lnTo>
                        <a:lnTo>
                          <a:pt x="102" y="3"/>
                        </a:lnTo>
                        <a:lnTo>
                          <a:pt x="93" y="2"/>
                        </a:lnTo>
                        <a:lnTo>
                          <a:pt x="83" y="1"/>
                        </a:lnTo>
                        <a:lnTo>
                          <a:pt x="75" y="0"/>
                        </a:lnTo>
                        <a:lnTo>
                          <a:pt x="66" y="1"/>
                        </a:lnTo>
                        <a:lnTo>
                          <a:pt x="58" y="2"/>
                        </a:lnTo>
                        <a:lnTo>
                          <a:pt x="50" y="3"/>
                        </a:lnTo>
                        <a:lnTo>
                          <a:pt x="43" y="5"/>
                        </a:lnTo>
                        <a:lnTo>
                          <a:pt x="36" y="8"/>
                        </a:lnTo>
                        <a:lnTo>
                          <a:pt x="29" y="12"/>
                        </a:lnTo>
                        <a:lnTo>
                          <a:pt x="23" y="16"/>
                        </a:lnTo>
                        <a:lnTo>
                          <a:pt x="19" y="20"/>
                        </a:lnTo>
                        <a:lnTo>
                          <a:pt x="16" y="23"/>
                        </a:lnTo>
                        <a:lnTo>
                          <a:pt x="14" y="26"/>
                        </a:lnTo>
                        <a:lnTo>
                          <a:pt x="11" y="30"/>
                        </a:lnTo>
                        <a:lnTo>
                          <a:pt x="9" y="33"/>
                        </a:lnTo>
                        <a:lnTo>
                          <a:pt x="6" y="36"/>
                        </a:lnTo>
                        <a:lnTo>
                          <a:pt x="5" y="39"/>
                        </a:lnTo>
                        <a:lnTo>
                          <a:pt x="3" y="42"/>
                        </a:lnTo>
                        <a:lnTo>
                          <a:pt x="1" y="49"/>
                        </a:lnTo>
                        <a:lnTo>
                          <a:pt x="0" y="54"/>
                        </a:lnTo>
                        <a:lnTo>
                          <a:pt x="0" y="59"/>
                        </a:lnTo>
                        <a:lnTo>
                          <a:pt x="1" y="63"/>
                        </a:lnTo>
                        <a:lnTo>
                          <a:pt x="2" y="66"/>
                        </a:lnTo>
                        <a:lnTo>
                          <a:pt x="4" y="68"/>
                        </a:lnTo>
                        <a:lnTo>
                          <a:pt x="5" y="71"/>
                        </a:lnTo>
                        <a:lnTo>
                          <a:pt x="8" y="73"/>
                        </a:lnTo>
                        <a:lnTo>
                          <a:pt x="13" y="75"/>
                        </a:lnTo>
                        <a:lnTo>
                          <a:pt x="17" y="72"/>
                        </a:lnTo>
                        <a:lnTo>
                          <a:pt x="19" y="65"/>
                        </a:lnTo>
                        <a:lnTo>
                          <a:pt x="19" y="54"/>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1" name="Freeform 16"/>
                  <p:cNvSpPr>
                    <a:spLocks/>
                  </p:cNvSpPr>
                  <p:nvPr/>
                </p:nvSpPr>
                <p:spPr bwMode="auto">
                  <a:xfrm>
                    <a:off x="1216" y="1816"/>
                    <a:ext cx="160" cy="69"/>
                  </a:xfrm>
                  <a:custGeom>
                    <a:avLst/>
                    <a:gdLst>
                      <a:gd name="T0" fmla="*/ 17 w 160"/>
                      <a:gd name="T1" fmla="*/ 43 h 69"/>
                      <a:gd name="T2" fmla="*/ 26 w 160"/>
                      <a:gd name="T3" fmla="*/ 32 h 69"/>
                      <a:gd name="T4" fmla="*/ 40 w 160"/>
                      <a:gd name="T5" fmla="*/ 24 h 69"/>
                      <a:gd name="T6" fmla="*/ 61 w 160"/>
                      <a:gd name="T7" fmla="*/ 23 h 69"/>
                      <a:gd name="T8" fmla="*/ 81 w 160"/>
                      <a:gd name="T9" fmla="*/ 28 h 69"/>
                      <a:gd name="T10" fmla="*/ 100 w 160"/>
                      <a:gd name="T11" fmla="*/ 33 h 69"/>
                      <a:gd name="T12" fmla="*/ 121 w 160"/>
                      <a:gd name="T13" fmla="*/ 43 h 69"/>
                      <a:gd name="T14" fmla="*/ 138 w 160"/>
                      <a:gd name="T15" fmla="*/ 53 h 69"/>
                      <a:gd name="T16" fmla="*/ 146 w 160"/>
                      <a:gd name="T17" fmla="*/ 63 h 69"/>
                      <a:gd name="T18" fmla="*/ 152 w 160"/>
                      <a:gd name="T19" fmla="*/ 66 h 69"/>
                      <a:gd name="T20" fmla="*/ 157 w 160"/>
                      <a:gd name="T21" fmla="*/ 63 h 69"/>
                      <a:gd name="T22" fmla="*/ 160 w 160"/>
                      <a:gd name="T23" fmla="*/ 56 h 69"/>
                      <a:gd name="T24" fmla="*/ 159 w 160"/>
                      <a:gd name="T25" fmla="*/ 47 h 69"/>
                      <a:gd name="T26" fmla="*/ 157 w 160"/>
                      <a:gd name="T27" fmla="*/ 40 h 69"/>
                      <a:gd name="T28" fmla="*/ 153 w 160"/>
                      <a:gd name="T29" fmla="*/ 33 h 69"/>
                      <a:gd name="T30" fmla="*/ 148 w 160"/>
                      <a:gd name="T31" fmla="*/ 26 h 69"/>
                      <a:gd name="T32" fmla="*/ 138 w 160"/>
                      <a:gd name="T33" fmla="*/ 18 h 69"/>
                      <a:gd name="T34" fmla="*/ 124 w 160"/>
                      <a:gd name="T35" fmla="*/ 10 h 69"/>
                      <a:gd name="T36" fmla="*/ 108 w 160"/>
                      <a:gd name="T37" fmla="*/ 5 h 69"/>
                      <a:gd name="T38" fmla="*/ 90 w 160"/>
                      <a:gd name="T39" fmla="*/ 1 h 69"/>
                      <a:gd name="T40" fmla="*/ 72 w 160"/>
                      <a:gd name="T41" fmla="*/ 0 h 69"/>
                      <a:gd name="T42" fmla="*/ 56 w 160"/>
                      <a:gd name="T43" fmla="*/ 2 h 69"/>
                      <a:gd name="T44" fmla="*/ 42 w 160"/>
                      <a:gd name="T45" fmla="*/ 5 h 69"/>
                      <a:gd name="T46" fmla="*/ 29 w 160"/>
                      <a:gd name="T47" fmla="*/ 11 h 69"/>
                      <a:gd name="T48" fmla="*/ 21 w 160"/>
                      <a:gd name="T49" fmla="*/ 18 h 69"/>
                      <a:gd name="T50" fmla="*/ 15 w 160"/>
                      <a:gd name="T51" fmla="*/ 24 h 69"/>
                      <a:gd name="T52" fmla="*/ 10 w 160"/>
                      <a:gd name="T53" fmla="*/ 29 h 69"/>
                      <a:gd name="T54" fmla="*/ 6 w 160"/>
                      <a:gd name="T55" fmla="*/ 35 h 69"/>
                      <a:gd name="T56" fmla="*/ 2 w 160"/>
                      <a:gd name="T57" fmla="*/ 44 h 69"/>
                      <a:gd name="T58" fmla="*/ 0 w 160"/>
                      <a:gd name="T59" fmla="*/ 55 h 69"/>
                      <a:gd name="T60" fmla="*/ 2 w 160"/>
                      <a:gd name="T61" fmla="*/ 60 h 69"/>
                      <a:gd name="T62" fmla="*/ 4 w 160"/>
                      <a:gd name="T63" fmla="*/ 66 h 69"/>
                      <a:gd name="T64" fmla="*/ 11 w 160"/>
                      <a:gd name="T65" fmla="*/ 69 h 69"/>
                      <a:gd name="T66" fmla="*/ 15 w 160"/>
                      <a:gd name="T67" fmla="*/ 58 h 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0"/>
                      <a:gd name="T103" fmla="*/ 0 h 69"/>
                      <a:gd name="T104" fmla="*/ 160 w 160"/>
                      <a:gd name="T105" fmla="*/ 69 h 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0" h="69">
                        <a:moveTo>
                          <a:pt x="16" y="48"/>
                        </a:moveTo>
                        <a:lnTo>
                          <a:pt x="17" y="43"/>
                        </a:lnTo>
                        <a:lnTo>
                          <a:pt x="21" y="37"/>
                        </a:lnTo>
                        <a:lnTo>
                          <a:pt x="26" y="32"/>
                        </a:lnTo>
                        <a:lnTo>
                          <a:pt x="32" y="28"/>
                        </a:lnTo>
                        <a:lnTo>
                          <a:pt x="40" y="24"/>
                        </a:lnTo>
                        <a:lnTo>
                          <a:pt x="49" y="23"/>
                        </a:lnTo>
                        <a:lnTo>
                          <a:pt x="61" y="23"/>
                        </a:lnTo>
                        <a:lnTo>
                          <a:pt x="73" y="25"/>
                        </a:lnTo>
                        <a:lnTo>
                          <a:pt x="81" y="28"/>
                        </a:lnTo>
                        <a:lnTo>
                          <a:pt x="90" y="30"/>
                        </a:lnTo>
                        <a:lnTo>
                          <a:pt x="100" y="33"/>
                        </a:lnTo>
                        <a:lnTo>
                          <a:pt x="111" y="38"/>
                        </a:lnTo>
                        <a:lnTo>
                          <a:pt x="121" y="43"/>
                        </a:lnTo>
                        <a:lnTo>
                          <a:pt x="131" y="47"/>
                        </a:lnTo>
                        <a:lnTo>
                          <a:pt x="138" y="53"/>
                        </a:lnTo>
                        <a:lnTo>
                          <a:pt x="143" y="59"/>
                        </a:lnTo>
                        <a:lnTo>
                          <a:pt x="146" y="63"/>
                        </a:lnTo>
                        <a:lnTo>
                          <a:pt x="148" y="65"/>
                        </a:lnTo>
                        <a:lnTo>
                          <a:pt x="152" y="66"/>
                        </a:lnTo>
                        <a:lnTo>
                          <a:pt x="154" y="65"/>
                        </a:lnTo>
                        <a:lnTo>
                          <a:pt x="157" y="63"/>
                        </a:lnTo>
                        <a:lnTo>
                          <a:pt x="158" y="60"/>
                        </a:lnTo>
                        <a:lnTo>
                          <a:pt x="160" y="56"/>
                        </a:lnTo>
                        <a:lnTo>
                          <a:pt x="160" y="51"/>
                        </a:lnTo>
                        <a:lnTo>
                          <a:pt x="159" y="47"/>
                        </a:lnTo>
                        <a:lnTo>
                          <a:pt x="158" y="44"/>
                        </a:lnTo>
                        <a:lnTo>
                          <a:pt x="157" y="40"/>
                        </a:lnTo>
                        <a:lnTo>
                          <a:pt x="156" y="37"/>
                        </a:lnTo>
                        <a:lnTo>
                          <a:pt x="153" y="33"/>
                        </a:lnTo>
                        <a:lnTo>
                          <a:pt x="151" y="29"/>
                        </a:lnTo>
                        <a:lnTo>
                          <a:pt x="148" y="26"/>
                        </a:lnTo>
                        <a:lnTo>
                          <a:pt x="144" y="23"/>
                        </a:lnTo>
                        <a:lnTo>
                          <a:pt x="138" y="18"/>
                        </a:lnTo>
                        <a:lnTo>
                          <a:pt x="131" y="14"/>
                        </a:lnTo>
                        <a:lnTo>
                          <a:pt x="124" y="10"/>
                        </a:lnTo>
                        <a:lnTo>
                          <a:pt x="116" y="7"/>
                        </a:lnTo>
                        <a:lnTo>
                          <a:pt x="108" y="5"/>
                        </a:lnTo>
                        <a:lnTo>
                          <a:pt x="99" y="2"/>
                        </a:lnTo>
                        <a:lnTo>
                          <a:pt x="90" y="1"/>
                        </a:lnTo>
                        <a:lnTo>
                          <a:pt x="81" y="0"/>
                        </a:lnTo>
                        <a:lnTo>
                          <a:pt x="72" y="0"/>
                        </a:lnTo>
                        <a:lnTo>
                          <a:pt x="64" y="1"/>
                        </a:lnTo>
                        <a:lnTo>
                          <a:pt x="56" y="2"/>
                        </a:lnTo>
                        <a:lnTo>
                          <a:pt x="49" y="3"/>
                        </a:lnTo>
                        <a:lnTo>
                          <a:pt x="42" y="5"/>
                        </a:lnTo>
                        <a:lnTo>
                          <a:pt x="35" y="8"/>
                        </a:lnTo>
                        <a:lnTo>
                          <a:pt x="29" y="11"/>
                        </a:lnTo>
                        <a:lnTo>
                          <a:pt x="24" y="15"/>
                        </a:lnTo>
                        <a:lnTo>
                          <a:pt x="21" y="18"/>
                        </a:lnTo>
                        <a:lnTo>
                          <a:pt x="17" y="21"/>
                        </a:lnTo>
                        <a:lnTo>
                          <a:pt x="15" y="24"/>
                        </a:lnTo>
                        <a:lnTo>
                          <a:pt x="12" y="26"/>
                        </a:lnTo>
                        <a:lnTo>
                          <a:pt x="10" y="29"/>
                        </a:lnTo>
                        <a:lnTo>
                          <a:pt x="8" y="32"/>
                        </a:lnTo>
                        <a:lnTo>
                          <a:pt x="6" y="35"/>
                        </a:lnTo>
                        <a:lnTo>
                          <a:pt x="4" y="38"/>
                        </a:lnTo>
                        <a:lnTo>
                          <a:pt x="2" y="44"/>
                        </a:lnTo>
                        <a:lnTo>
                          <a:pt x="0" y="50"/>
                        </a:lnTo>
                        <a:lnTo>
                          <a:pt x="0" y="55"/>
                        </a:lnTo>
                        <a:lnTo>
                          <a:pt x="1" y="58"/>
                        </a:lnTo>
                        <a:lnTo>
                          <a:pt x="2" y="60"/>
                        </a:lnTo>
                        <a:lnTo>
                          <a:pt x="3" y="63"/>
                        </a:lnTo>
                        <a:lnTo>
                          <a:pt x="4" y="66"/>
                        </a:lnTo>
                        <a:lnTo>
                          <a:pt x="7" y="68"/>
                        </a:lnTo>
                        <a:lnTo>
                          <a:pt x="11" y="69"/>
                        </a:lnTo>
                        <a:lnTo>
                          <a:pt x="13" y="65"/>
                        </a:lnTo>
                        <a:lnTo>
                          <a:pt x="15" y="58"/>
                        </a:lnTo>
                        <a:lnTo>
                          <a:pt x="16" y="48"/>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2" name="Freeform 17"/>
                  <p:cNvSpPr>
                    <a:spLocks/>
                  </p:cNvSpPr>
                  <p:nvPr/>
                </p:nvSpPr>
                <p:spPr bwMode="auto">
                  <a:xfrm>
                    <a:off x="1218" y="1818"/>
                    <a:ext cx="156" cy="64"/>
                  </a:xfrm>
                  <a:custGeom>
                    <a:avLst/>
                    <a:gdLst>
                      <a:gd name="T0" fmla="*/ 15 w 156"/>
                      <a:gd name="T1" fmla="*/ 36 h 64"/>
                      <a:gd name="T2" fmla="*/ 24 w 156"/>
                      <a:gd name="T3" fmla="*/ 26 h 64"/>
                      <a:gd name="T4" fmla="*/ 39 w 156"/>
                      <a:gd name="T5" fmla="*/ 20 h 64"/>
                      <a:gd name="T6" fmla="*/ 60 w 156"/>
                      <a:gd name="T7" fmla="*/ 18 h 64"/>
                      <a:gd name="T8" fmla="*/ 82 w 156"/>
                      <a:gd name="T9" fmla="*/ 24 h 64"/>
                      <a:gd name="T10" fmla="*/ 103 w 156"/>
                      <a:gd name="T11" fmla="*/ 31 h 64"/>
                      <a:gd name="T12" fmla="*/ 123 w 156"/>
                      <a:gd name="T13" fmla="*/ 39 h 64"/>
                      <a:gd name="T14" fmla="*/ 137 w 156"/>
                      <a:gd name="T15" fmla="*/ 48 h 64"/>
                      <a:gd name="T16" fmla="*/ 144 w 156"/>
                      <a:gd name="T17" fmla="*/ 56 h 64"/>
                      <a:gd name="T18" fmla="*/ 150 w 156"/>
                      <a:gd name="T19" fmla="*/ 60 h 64"/>
                      <a:gd name="T20" fmla="*/ 154 w 156"/>
                      <a:gd name="T21" fmla="*/ 57 h 64"/>
                      <a:gd name="T22" fmla="*/ 156 w 156"/>
                      <a:gd name="T23" fmla="*/ 50 h 64"/>
                      <a:gd name="T24" fmla="*/ 155 w 156"/>
                      <a:gd name="T25" fmla="*/ 42 h 64"/>
                      <a:gd name="T26" fmla="*/ 152 w 156"/>
                      <a:gd name="T27" fmla="*/ 36 h 64"/>
                      <a:gd name="T28" fmla="*/ 148 w 156"/>
                      <a:gd name="T29" fmla="*/ 29 h 64"/>
                      <a:gd name="T30" fmla="*/ 142 w 156"/>
                      <a:gd name="T31" fmla="*/ 23 h 64"/>
                      <a:gd name="T32" fmla="*/ 132 w 156"/>
                      <a:gd name="T33" fmla="*/ 16 h 64"/>
                      <a:gd name="T34" fmla="*/ 119 w 156"/>
                      <a:gd name="T35" fmla="*/ 8 h 64"/>
                      <a:gd name="T36" fmla="*/ 104 w 156"/>
                      <a:gd name="T37" fmla="*/ 3 h 64"/>
                      <a:gd name="T38" fmla="*/ 87 w 156"/>
                      <a:gd name="T39" fmla="*/ 0 h 64"/>
                      <a:gd name="T40" fmla="*/ 70 w 156"/>
                      <a:gd name="T41" fmla="*/ 0 h 64"/>
                      <a:gd name="T42" fmla="*/ 55 w 156"/>
                      <a:gd name="T43" fmla="*/ 2 h 64"/>
                      <a:gd name="T44" fmla="*/ 41 w 156"/>
                      <a:gd name="T45" fmla="*/ 5 h 64"/>
                      <a:gd name="T46" fmla="*/ 29 w 156"/>
                      <a:gd name="T47" fmla="*/ 10 h 64"/>
                      <a:gd name="T48" fmla="*/ 21 w 156"/>
                      <a:gd name="T49" fmla="*/ 16 h 64"/>
                      <a:gd name="T50" fmla="*/ 16 w 156"/>
                      <a:gd name="T51" fmla="*/ 21 h 64"/>
                      <a:gd name="T52" fmla="*/ 11 w 156"/>
                      <a:gd name="T53" fmla="*/ 26 h 64"/>
                      <a:gd name="T54" fmla="*/ 7 w 156"/>
                      <a:gd name="T55" fmla="*/ 31 h 64"/>
                      <a:gd name="T56" fmla="*/ 2 w 156"/>
                      <a:gd name="T57" fmla="*/ 41 h 64"/>
                      <a:gd name="T58" fmla="*/ 0 w 156"/>
                      <a:gd name="T59" fmla="*/ 50 h 64"/>
                      <a:gd name="T60" fmla="*/ 1 w 156"/>
                      <a:gd name="T61" fmla="*/ 55 h 64"/>
                      <a:gd name="T62" fmla="*/ 3 w 156"/>
                      <a:gd name="T63" fmla="*/ 61 h 64"/>
                      <a:gd name="T64" fmla="*/ 9 w 156"/>
                      <a:gd name="T65" fmla="*/ 64 h 64"/>
                      <a:gd name="T66" fmla="*/ 10 w 156"/>
                      <a:gd name="T67" fmla="*/ 51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6"/>
                      <a:gd name="T103" fmla="*/ 0 h 64"/>
                      <a:gd name="T104" fmla="*/ 156 w 156"/>
                      <a:gd name="T105" fmla="*/ 64 h 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6" h="64">
                        <a:moveTo>
                          <a:pt x="13" y="41"/>
                        </a:moveTo>
                        <a:lnTo>
                          <a:pt x="15" y="36"/>
                        </a:lnTo>
                        <a:lnTo>
                          <a:pt x="19" y="31"/>
                        </a:lnTo>
                        <a:lnTo>
                          <a:pt x="24" y="26"/>
                        </a:lnTo>
                        <a:lnTo>
                          <a:pt x="31" y="22"/>
                        </a:lnTo>
                        <a:lnTo>
                          <a:pt x="39" y="20"/>
                        </a:lnTo>
                        <a:lnTo>
                          <a:pt x="49" y="18"/>
                        </a:lnTo>
                        <a:lnTo>
                          <a:pt x="60" y="18"/>
                        </a:lnTo>
                        <a:lnTo>
                          <a:pt x="72" y="21"/>
                        </a:lnTo>
                        <a:lnTo>
                          <a:pt x="82" y="24"/>
                        </a:lnTo>
                        <a:lnTo>
                          <a:pt x="93" y="27"/>
                        </a:lnTo>
                        <a:lnTo>
                          <a:pt x="103" y="31"/>
                        </a:lnTo>
                        <a:lnTo>
                          <a:pt x="114" y="35"/>
                        </a:lnTo>
                        <a:lnTo>
                          <a:pt x="123" y="39"/>
                        </a:lnTo>
                        <a:lnTo>
                          <a:pt x="131" y="44"/>
                        </a:lnTo>
                        <a:lnTo>
                          <a:pt x="137" y="48"/>
                        </a:lnTo>
                        <a:lnTo>
                          <a:pt x="141" y="53"/>
                        </a:lnTo>
                        <a:lnTo>
                          <a:pt x="144" y="56"/>
                        </a:lnTo>
                        <a:lnTo>
                          <a:pt x="147" y="59"/>
                        </a:lnTo>
                        <a:lnTo>
                          <a:pt x="150" y="60"/>
                        </a:lnTo>
                        <a:lnTo>
                          <a:pt x="152" y="59"/>
                        </a:lnTo>
                        <a:lnTo>
                          <a:pt x="154" y="57"/>
                        </a:lnTo>
                        <a:lnTo>
                          <a:pt x="156" y="55"/>
                        </a:lnTo>
                        <a:lnTo>
                          <a:pt x="156" y="50"/>
                        </a:lnTo>
                        <a:lnTo>
                          <a:pt x="155" y="45"/>
                        </a:lnTo>
                        <a:lnTo>
                          <a:pt x="155" y="42"/>
                        </a:lnTo>
                        <a:lnTo>
                          <a:pt x="153" y="39"/>
                        </a:lnTo>
                        <a:lnTo>
                          <a:pt x="152" y="36"/>
                        </a:lnTo>
                        <a:lnTo>
                          <a:pt x="150" y="32"/>
                        </a:lnTo>
                        <a:lnTo>
                          <a:pt x="148" y="29"/>
                        </a:lnTo>
                        <a:lnTo>
                          <a:pt x="145" y="26"/>
                        </a:lnTo>
                        <a:lnTo>
                          <a:pt x="142" y="23"/>
                        </a:lnTo>
                        <a:lnTo>
                          <a:pt x="138" y="20"/>
                        </a:lnTo>
                        <a:lnTo>
                          <a:pt x="132" y="16"/>
                        </a:lnTo>
                        <a:lnTo>
                          <a:pt x="126" y="12"/>
                        </a:lnTo>
                        <a:lnTo>
                          <a:pt x="119" y="8"/>
                        </a:lnTo>
                        <a:lnTo>
                          <a:pt x="112" y="5"/>
                        </a:lnTo>
                        <a:lnTo>
                          <a:pt x="104" y="3"/>
                        </a:lnTo>
                        <a:lnTo>
                          <a:pt x="96" y="1"/>
                        </a:lnTo>
                        <a:lnTo>
                          <a:pt x="87" y="0"/>
                        </a:lnTo>
                        <a:lnTo>
                          <a:pt x="79" y="0"/>
                        </a:lnTo>
                        <a:lnTo>
                          <a:pt x="70" y="0"/>
                        </a:lnTo>
                        <a:lnTo>
                          <a:pt x="62" y="1"/>
                        </a:lnTo>
                        <a:lnTo>
                          <a:pt x="55" y="2"/>
                        </a:lnTo>
                        <a:lnTo>
                          <a:pt x="48" y="3"/>
                        </a:lnTo>
                        <a:lnTo>
                          <a:pt x="41" y="5"/>
                        </a:lnTo>
                        <a:lnTo>
                          <a:pt x="35" y="8"/>
                        </a:lnTo>
                        <a:lnTo>
                          <a:pt x="29" y="10"/>
                        </a:lnTo>
                        <a:lnTo>
                          <a:pt x="24" y="14"/>
                        </a:lnTo>
                        <a:lnTo>
                          <a:pt x="21" y="16"/>
                        </a:lnTo>
                        <a:lnTo>
                          <a:pt x="19" y="18"/>
                        </a:lnTo>
                        <a:lnTo>
                          <a:pt x="16" y="21"/>
                        </a:lnTo>
                        <a:lnTo>
                          <a:pt x="14" y="23"/>
                        </a:lnTo>
                        <a:lnTo>
                          <a:pt x="11" y="26"/>
                        </a:lnTo>
                        <a:lnTo>
                          <a:pt x="10" y="28"/>
                        </a:lnTo>
                        <a:lnTo>
                          <a:pt x="7" y="31"/>
                        </a:lnTo>
                        <a:lnTo>
                          <a:pt x="6" y="34"/>
                        </a:lnTo>
                        <a:lnTo>
                          <a:pt x="2" y="41"/>
                        </a:lnTo>
                        <a:lnTo>
                          <a:pt x="1" y="46"/>
                        </a:lnTo>
                        <a:lnTo>
                          <a:pt x="0" y="50"/>
                        </a:lnTo>
                        <a:lnTo>
                          <a:pt x="1" y="53"/>
                        </a:lnTo>
                        <a:lnTo>
                          <a:pt x="1" y="55"/>
                        </a:lnTo>
                        <a:lnTo>
                          <a:pt x="1" y="58"/>
                        </a:lnTo>
                        <a:lnTo>
                          <a:pt x="3" y="61"/>
                        </a:lnTo>
                        <a:lnTo>
                          <a:pt x="6" y="64"/>
                        </a:lnTo>
                        <a:lnTo>
                          <a:pt x="9" y="64"/>
                        </a:lnTo>
                        <a:lnTo>
                          <a:pt x="10" y="59"/>
                        </a:lnTo>
                        <a:lnTo>
                          <a:pt x="10" y="51"/>
                        </a:lnTo>
                        <a:lnTo>
                          <a:pt x="13" y="41"/>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3" name="Freeform 18"/>
                  <p:cNvSpPr>
                    <a:spLocks/>
                  </p:cNvSpPr>
                  <p:nvPr/>
                </p:nvSpPr>
                <p:spPr bwMode="auto">
                  <a:xfrm>
                    <a:off x="1220" y="1819"/>
                    <a:ext cx="153" cy="60"/>
                  </a:xfrm>
                  <a:custGeom>
                    <a:avLst/>
                    <a:gdLst>
                      <a:gd name="T0" fmla="*/ 0 w 153"/>
                      <a:gd name="T1" fmla="*/ 49 h 60"/>
                      <a:gd name="T2" fmla="*/ 0 w 153"/>
                      <a:gd name="T3" fmla="*/ 50 h 60"/>
                      <a:gd name="T4" fmla="*/ 1 w 153"/>
                      <a:gd name="T5" fmla="*/ 54 h 60"/>
                      <a:gd name="T6" fmla="*/ 2 w 153"/>
                      <a:gd name="T7" fmla="*/ 57 h 60"/>
                      <a:gd name="T8" fmla="*/ 5 w 153"/>
                      <a:gd name="T9" fmla="*/ 60 h 60"/>
                      <a:gd name="T10" fmla="*/ 7 w 153"/>
                      <a:gd name="T11" fmla="*/ 59 h 60"/>
                      <a:gd name="T12" fmla="*/ 7 w 153"/>
                      <a:gd name="T13" fmla="*/ 53 h 60"/>
                      <a:gd name="T14" fmla="*/ 6 w 153"/>
                      <a:gd name="T15" fmla="*/ 45 h 60"/>
                      <a:gd name="T16" fmla="*/ 9 w 153"/>
                      <a:gd name="T17" fmla="*/ 36 h 60"/>
                      <a:gd name="T18" fmla="*/ 12 w 153"/>
                      <a:gd name="T19" fmla="*/ 31 h 60"/>
                      <a:gd name="T20" fmla="*/ 17 w 153"/>
                      <a:gd name="T21" fmla="*/ 26 h 60"/>
                      <a:gd name="T22" fmla="*/ 22 w 153"/>
                      <a:gd name="T23" fmla="*/ 22 h 60"/>
                      <a:gd name="T24" fmla="*/ 30 w 153"/>
                      <a:gd name="T25" fmla="*/ 18 h 60"/>
                      <a:gd name="T26" fmla="*/ 38 w 153"/>
                      <a:gd name="T27" fmla="*/ 16 h 60"/>
                      <a:gd name="T28" fmla="*/ 48 w 153"/>
                      <a:gd name="T29" fmla="*/ 14 h 60"/>
                      <a:gd name="T30" fmla="*/ 59 w 153"/>
                      <a:gd name="T31" fmla="*/ 15 h 60"/>
                      <a:gd name="T32" fmla="*/ 71 w 153"/>
                      <a:gd name="T33" fmla="*/ 18 h 60"/>
                      <a:gd name="T34" fmla="*/ 84 w 153"/>
                      <a:gd name="T35" fmla="*/ 22 h 60"/>
                      <a:gd name="T36" fmla="*/ 95 w 153"/>
                      <a:gd name="T37" fmla="*/ 25 h 60"/>
                      <a:gd name="T38" fmla="*/ 106 w 153"/>
                      <a:gd name="T39" fmla="*/ 30 h 60"/>
                      <a:gd name="T40" fmla="*/ 116 w 153"/>
                      <a:gd name="T41" fmla="*/ 33 h 60"/>
                      <a:gd name="T42" fmla="*/ 124 w 153"/>
                      <a:gd name="T43" fmla="*/ 37 h 60"/>
                      <a:gd name="T44" fmla="*/ 131 w 153"/>
                      <a:gd name="T45" fmla="*/ 40 h 60"/>
                      <a:gd name="T46" fmla="*/ 136 w 153"/>
                      <a:gd name="T47" fmla="*/ 44 h 60"/>
                      <a:gd name="T48" fmla="*/ 139 w 153"/>
                      <a:gd name="T49" fmla="*/ 48 h 60"/>
                      <a:gd name="T50" fmla="*/ 142 w 153"/>
                      <a:gd name="T51" fmla="*/ 51 h 60"/>
                      <a:gd name="T52" fmla="*/ 145 w 153"/>
                      <a:gd name="T53" fmla="*/ 53 h 60"/>
                      <a:gd name="T54" fmla="*/ 148 w 153"/>
                      <a:gd name="T55" fmla="*/ 54 h 60"/>
                      <a:gd name="T56" fmla="*/ 150 w 153"/>
                      <a:gd name="T57" fmla="*/ 54 h 60"/>
                      <a:gd name="T58" fmla="*/ 152 w 153"/>
                      <a:gd name="T59" fmla="*/ 52 h 60"/>
                      <a:gd name="T60" fmla="*/ 153 w 153"/>
                      <a:gd name="T61" fmla="*/ 49 h 60"/>
                      <a:gd name="T62" fmla="*/ 153 w 153"/>
                      <a:gd name="T63" fmla="*/ 46 h 60"/>
                      <a:gd name="T64" fmla="*/ 151 w 153"/>
                      <a:gd name="T65" fmla="*/ 40 h 60"/>
                      <a:gd name="T66" fmla="*/ 150 w 153"/>
                      <a:gd name="T67" fmla="*/ 37 h 60"/>
                      <a:gd name="T68" fmla="*/ 148 w 153"/>
                      <a:gd name="T69" fmla="*/ 34 h 60"/>
                      <a:gd name="T70" fmla="*/ 145 w 153"/>
                      <a:gd name="T71" fmla="*/ 30 h 60"/>
                      <a:gd name="T72" fmla="*/ 142 w 153"/>
                      <a:gd name="T73" fmla="*/ 27 h 60"/>
                      <a:gd name="T74" fmla="*/ 139 w 153"/>
                      <a:gd name="T75" fmla="*/ 23 h 60"/>
                      <a:gd name="T76" fmla="*/ 135 w 153"/>
                      <a:gd name="T77" fmla="*/ 20 h 60"/>
                      <a:gd name="T78" fmla="*/ 130 w 153"/>
                      <a:gd name="T79" fmla="*/ 16 h 60"/>
                      <a:gd name="T80" fmla="*/ 125 w 153"/>
                      <a:gd name="T81" fmla="*/ 13 h 60"/>
                      <a:gd name="T82" fmla="*/ 120 w 153"/>
                      <a:gd name="T83" fmla="*/ 10 h 60"/>
                      <a:gd name="T84" fmla="*/ 114 w 153"/>
                      <a:gd name="T85" fmla="*/ 7 h 60"/>
                      <a:gd name="T86" fmla="*/ 109 w 153"/>
                      <a:gd name="T87" fmla="*/ 5 h 60"/>
                      <a:gd name="T88" fmla="*/ 103 w 153"/>
                      <a:gd name="T89" fmla="*/ 3 h 60"/>
                      <a:gd name="T90" fmla="*/ 96 w 153"/>
                      <a:gd name="T91" fmla="*/ 2 h 60"/>
                      <a:gd name="T92" fmla="*/ 90 w 153"/>
                      <a:gd name="T93" fmla="*/ 1 h 60"/>
                      <a:gd name="T94" fmla="*/ 83 w 153"/>
                      <a:gd name="T95" fmla="*/ 0 h 60"/>
                      <a:gd name="T96" fmla="*/ 76 w 153"/>
                      <a:gd name="T97" fmla="*/ 1 h 60"/>
                      <a:gd name="T98" fmla="*/ 64 w 153"/>
                      <a:gd name="T99" fmla="*/ 2 h 60"/>
                      <a:gd name="T100" fmla="*/ 53 w 153"/>
                      <a:gd name="T101" fmla="*/ 4 h 60"/>
                      <a:gd name="T102" fmla="*/ 43 w 153"/>
                      <a:gd name="T103" fmla="*/ 6 h 60"/>
                      <a:gd name="T104" fmla="*/ 34 w 153"/>
                      <a:gd name="T105" fmla="*/ 9 h 60"/>
                      <a:gd name="T106" fmla="*/ 26 w 153"/>
                      <a:gd name="T107" fmla="*/ 12 h 60"/>
                      <a:gd name="T108" fmla="*/ 19 w 153"/>
                      <a:gd name="T109" fmla="*/ 17 h 60"/>
                      <a:gd name="T110" fmla="*/ 13 w 153"/>
                      <a:gd name="T111" fmla="*/ 23 h 60"/>
                      <a:gd name="T112" fmla="*/ 7 w 153"/>
                      <a:gd name="T113" fmla="*/ 30 h 60"/>
                      <a:gd name="T114" fmla="*/ 3 w 153"/>
                      <a:gd name="T115" fmla="*/ 38 h 60"/>
                      <a:gd name="T116" fmla="*/ 1 w 153"/>
                      <a:gd name="T117" fmla="*/ 44 h 60"/>
                      <a:gd name="T118" fmla="*/ 0 w 153"/>
                      <a:gd name="T119" fmla="*/ 48 h 60"/>
                      <a:gd name="T120" fmla="*/ 0 w 153"/>
                      <a:gd name="T121" fmla="*/ 49 h 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3"/>
                      <a:gd name="T184" fmla="*/ 0 h 60"/>
                      <a:gd name="T185" fmla="*/ 153 w 153"/>
                      <a:gd name="T186" fmla="*/ 60 h 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3" h="60">
                        <a:moveTo>
                          <a:pt x="0" y="49"/>
                        </a:moveTo>
                        <a:lnTo>
                          <a:pt x="0" y="50"/>
                        </a:lnTo>
                        <a:lnTo>
                          <a:pt x="1" y="54"/>
                        </a:lnTo>
                        <a:lnTo>
                          <a:pt x="2" y="57"/>
                        </a:lnTo>
                        <a:lnTo>
                          <a:pt x="5" y="60"/>
                        </a:lnTo>
                        <a:lnTo>
                          <a:pt x="7" y="59"/>
                        </a:lnTo>
                        <a:lnTo>
                          <a:pt x="7" y="53"/>
                        </a:lnTo>
                        <a:lnTo>
                          <a:pt x="6" y="45"/>
                        </a:lnTo>
                        <a:lnTo>
                          <a:pt x="9" y="36"/>
                        </a:lnTo>
                        <a:lnTo>
                          <a:pt x="12" y="31"/>
                        </a:lnTo>
                        <a:lnTo>
                          <a:pt x="17" y="26"/>
                        </a:lnTo>
                        <a:lnTo>
                          <a:pt x="22" y="22"/>
                        </a:lnTo>
                        <a:lnTo>
                          <a:pt x="30" y="18"/>
                        </a:lnTo>
                        <a:lnTo>
                          <a:pt x="38" y="16"/>
                        </a:lnTo>
                        <a:lnTo>
                          <a:pt x="48" y="14"/>
                        </a:lnTo>
                        <a:lnTo>
                          <a:pt x="59" y="15"/>
                        </a:lnTo>
                        <a:lnTo>
                          <a:pt x="71" y="18"/>
                        </a:lnTo>
                        <a:lnTo>
                          <a:pt x="84" y="22"/>
                        </a:lnTo>
                        <a:lnTo>
                          <a:pt x="95" y="25"/>
                        </a:lnTo>
                        <a:lnTo>
                          <a:pt x="106" y="30"/>
                        </a:lnTo>
                        <a:lnTo>
                          <a:pt x="116" y="33"/>
                        </a:lnTo>
                        <a:lnTo>
                          <a:pt x="124" y="37"/>
                        </a:lnTo>
                        <a:lnTo>
                          <a:pt x="131" y="40"/>
                        </a:lnTo>
                        <a:lnTo>
                          <a:pt x="136" y="44"/>
                        </a:lnTo>
                        <a:lnTo>
                          <a:pt x="139" y="48"/>
                        </a:lnTo>
                        <a:lnTo>
                          <a:pt x="142" y="51"/>
                        </a:lnTo>
                        <a:lnTo>
                          <a:pt x="145" y="53"/>
                        </a:lnTo>
                        <a:lnTo>
                          <a:pt x="148" y="54"/>
                        </a:lnTo>
                        <a:lnTo>
                          <a:pt x="150" y="54"/>
                        </a:lnTo>
                        <a:lnTo>
                          <a:pt x="152" y="52"/>
                        </a:lnTo>
                        <a:lnTo>
                          <a:pt x="153" y="49"/>
                        </a:lnTo>
                        <a:lnTo>
                          <a:pt x="153" y="46"/>
                        </a:lnTo>
                        <a:lnTo>
                          <a:pt x="151" y="40"/>
                        </a:lnTo>
                        <a:lnTo>
                          <a:pt x="150" y="37"/>
                        </a:lnTo>
                        <a:lnTo>
                          <a:pt x="148" y="34"/>
                        </a:lnTo>
                        <a:lnTo>
                          <a:pt x="145" y="30"/>
                        </a:lnTo>
                        <a:lnTo>
                          <a:pt x="142" y="27"/>
                        </a:lnTo>
                        <a:lnTo>
                          <a:pt x="139" y="23"/>
                        </a:lnTo>
                        <a:lnTo>
                          <a:pt x="135" y="20"/>
                        </a:lnTo>
                        <a:lnTo>
                          <a:pt x="130" y="16"/>
                        </a:lnTo>
                        <a:lnTo>
                          <a:pt x="125" y="13"/>
                        </a:lnTo>
                        <a:lnTo>
                          <a:pt x="120" y="10"/>
                        </a:lnTo>
                        <a:lnTo>
                          <a:pt x="114" y="7"/>
                        </a:lnTo>
                        <a:lnTo>
                          <a:pt x="109" y="5"/>
                        </a:lnTo>
                        <a:lnTo>
                          <a:pt x="103" y="3"/>
                        </a:lnTo>
                        <a:lnTo>
                          <a:pt x="96" y="2"/>
                        </a:lnTo>
                        <a:lnTo>
                          <a:pt x="90" y="1"/>
                        </a:lnTo>
                        <a:lnTo>
                          <a:pt x="83" y="0"/>
                        </a:lnTo>
                        <a:lnTo>
                          <a:pt x="76" y="1"/>
                        </a:lnTo>
                        <a:lnTo>
                          <a:pt x="64" y="2"/>
                        </a:lnTo>
                        <a:lnTo>
                          <a:pt x="53" y="4"/>
                        </a:lnTo>
                        <a:lnTo>
                          <a:pt x="43" y="6"/>
                        </a:lnTo>
                        <a:lnTo>
                          <a:pt x="34" y="9"/>
                        </a:lnTo>
                        <a:lnTo>
                          <a:pt x="26" y="12"/>
                        </a:lnTo>
                        <a:lnTo>
                          <a:pt x="19" y="17"/>
                        </a:lnTo>
                        <a:lnTo>
                          <a:pt x="13" y="23"/>
                        </a:lnTo>
                        <a:lnTo>
                          <a:pt x="7" y="30"/>
                        </a:lnTo>
                        <a:lnTo>
                          <a:pt x="3" y="38"/>
                        </a:lnTo>
                        <a:lnTo>
                          <a:pt x="1" y="44"/>
                        </a:lnTo>
                        <a:lnTo>
                          <a:pt x="0" y="48"/>
                        </a:lnTo>
                        <a:lnTo>
                          <a:pt x="0" y="49"/>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4" name="Freeform 19"/>
                  <p:cNvSpPr>
                    <a:spLocks/>
                  </p:cNvSpPr>
                  <p:nvPr/>
                </p:nvSpPr>
                <p:spPr bwMode="auto">
                  <a:xfrm>
                    <a:off x="1409" y="2443"/>
                    <a:ext cx="128" cy="97"/>
                  </a:xfrm>
                  <a:custGeom>
                    <a:avLst/>
                    <a:gdLst>
                      <a:gd name="T0" fmla="*/ 4 w 128"/>
                      <a:gd name="T1" fmla="*/ 59 h 97"/>
                      <a:gd name="T2" fmla="*/ 4 w 128"/>
                      <a:gd name="T3" fmla="*/ 59 h 97"/>
                      <a:gd name="T4" fmla="*/ 5 w 128"/>
                      <a:gd name="T5" fmla="*/ 57 h 97"/>
                      <a:gd name="T6" fmla="*/ 7 w 128"/>
                      <a:gd name="T7" fmla="*/ 55 h 97"/>
                      <a:gd name="T8" fmla="*/ 9 w 128"/>
                      <a:gd name="T9" fmla="*/ 52 h 97"/>
                      <a:gd name="T10" fmla="*/ 12 w 128"/>
                      <a:gd name="T11" fmla="*/ 48 h 97"/>
                      <a:gd name="T12" fmla="*/ 15 w 128"/>
                      <a:gd name="T13" fmla="*/ 43 h 97"/>
                      <a:gd name="T14" fmla="*/ 20 w 128"/>
                      <a:gd name="T15" fmla="*/ 39 h 97"/>
                      <a:gd name="T16" fmla="*/ 24 w 128"/>
                      <a:gd name="T17" fmla="*/ 34 h 97"/>
                      <a:gd name="T18" fmla="*/ 29 w 128"/>
                      <a:gd name="T19" fmla="*/ 29 h 97"/>
                      <a:gd name="T20" fmla="*/ 35 w 128"/>
                      <a:gd name="T21" fmla="*/ 24 h 97"/>
                      <a:gd name="T22" fmla="*/ 41 w 128"/>
                      <a:gd name="T23" fmla="*/ 19 h 97"/>
                      <a:gd name="T24" fmla="*/ 47 w 128"/>
                      <a:gd name="T25" fmla="*/ 15 h 97"/>
                      <a:gd name="T26" fmla="*/ 54 w 128"/>
                      <a:gd name="T27" fmla="*/ 10 h 97"/>
                      <a:gd name="T28" fmla="*/ 61 w 128"/>
                      <a:gd name="T29" fmla="*/ 7 h 97"/>
                      <a:gd name="T30" fmla="*/ 69 w 128"/>
                      <a:gd name="T31" fmla="*/ 4 h 97"/>
                      <a:gd name="T32" fmla="*/ 77 w 128"/>
                      <a:gd name="T33" fmla="*/ 1 h 97"/>
                      <a:gd name="T34" fmla="*/ 84 w 128"/>
                      <a:gd name="T35" fmla="*/ 0 h 97"/>
                      <a:gd name="T36" fmla="*/ 92 w 128"/>
                      <a:gd name="T37" fmla="*/ 0 h 97"/>
                      <a:gd name="T38" fmla="*/ 99 w 128"/>
                      <a:gd name="T39" fmla="*/ 1 h 97"/>
                      <a:gd name="T40" fmla="*/ 105 w 128"/>
                      <a:gd name="T41" fmla="*/ 3 h 97"/>
                      <a:gd name="T42" fmla="*/ 111 w 128"/>
                      <a:gd name="T43" fmla="*/ 6 h 97"/>
                      <a:gd name="T44" fmla="*/ 117 w 128"/>
                      <a:gd name="T45" fmla="*/ 9 h 97"/>
                      <a:gd name="T46" fmla="*/ 121 w 128"/>
                      <a:gd name="T47" fmla="*/ 13 h 97"/>
                      <a:gd name="T48" fmla="*/ 124 w 128"/>
                      <a:gd name="T49" fmla="*/ 18 h 97"/>
                      <a:gd name="T50" fmla="*/ 126 w 128"/>
                      <a:gd name="T51" fmla="*/ 24 h 97"/>
                      <a:gd name="T52" fmla="*/ 128 w 128"/>
                      <a:gd name="T53" fmla="*/ 29 h 97"/>
                      <a:gd name="T54" fmla="*/ 128 w 128"/>
                      <a:gd name="T55" fmla="*/ 36 h 97"/>
                      <a:gd name="T56" fmla="*/ 126 w 128"/>
                      <a:gd name="T57" fmla="*/ 43 h 97"/>
                      <a:gd name="T58" fmla="*/ 123 w 128"/>
                      <a:gd name="T59" fmla="*/ 49 h 97"/>
                      <a:gd name="T60" fmla="*/ 119 w 128"/>
                      <a:gd name="T61" fmla="*/ 57 h 97"/>
                      <a:gd name="T62" fmla="*/ 113 w 128"/>
                      <a:gd name="T63" fmla="*/ 64 h 97"/>
                      <a:gd name="T64" fmla="*/ 105 w 128"/>
                      <a:gd name="T65" fmla="*/ 71 h 97"/>
                      <a:gd name="T66" fmla="*/ 96 w 128"/>
                      <a:gd name="T67" fmla="*/ 78 h 97"/>
                      <a:gd name="T68" fmla="*/ 87 w 128"/>
                      <a:gd name="T69" fmla="*/ 83 h 97"/>
                      <a:gd name="T70" fmla="*/ 77 w 128"/>
                      <a:gd name="T71" fmla="*/ 88 h 97"/>
                      <a:gd name="T72" fmla="*/ 67 w 128"/>
                      <a:gd name="T73" fmla="*/ 92 h 97"/>
                      <a:gd name="T74" fmla="*/ 57 w 128"/>
                      <a:gd name="T75" fmla="*/ 95 h 97"/>
                      <a:gd name="T76" fmla="*/ 47 w 128"/>
                      <a:gd name="T77" fmla="*/ 96 h 97"/>
                      <a:gd name="T78" fmla="*/ 38 w 128"/>
                      <a:gd name="T79" fmla="*/ 97 h 97"/>
                      <a:gd name="T80" fmla="*/ 29 w 128"/>
                      <a:gd name="T81" fmla="*/ 96 h 97"/>
                      <a:gd name="T82" fmla="*/ 21 w 128"/>
                      <a:gd name="T83" fmla="*/ 95 h 97"/>
                      <a:gd name="T84" fmla="*/ 14 w 128"/>
                      <a:gd name="T85" fmla="*/ 93 h 97"/>
                      <a:gd name="T86" fmla="*/ 9 w 128"/>
                      <a:gd name="T87" fmla="*/ 90 h 97"/>
                      <a:gd name="T88" fmla="*/ 4 w 128"/>
                      <a:gd name="T89" fmla="*/ 86 h 97"/>
                      <a:gd name="T90" fmla="*/ 1 w 128"/>
                      <a:gd name="T91" fmla="*/ 80 h 97"/>
                      <a:gd name="T92" fmla="*/ 0 w 128"/>
                      <a:gd name="T93" fmla="*/ 74 h 97"/>
                      <a:gd name="T94" fmla="*/ 1 w 128"/>
                      <a:gd name="T95" fmla="*/ 67 h 97"/>
                      <a:gd name="T96" fmla="*/ 4 w 128"/>
                      <a:gd name="T97" fmla="*/ 59 h 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97"/>
                      <a:gd name="T149" fmla="*/ 128 w 128"/>
                      <a:gd name="T150" fmla="*/ 97 h 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97">
                        <a:moveTo>
                          <a:pt x="4" y="59"/>
                        </a:moveTo>
                        <a:lnTo>
                          <a:pt x="4" y="59"/>
                        </a:lnTo>
                        <a:lnTo>
                          <a:pt x="5" y="57"/>
                        </a:lnTo>
                        <a:lnTo>
                          <a:pt x="7" y="55"/>
                        </a:lnTo>
                        <a:lnTo>
                          <a:pt x="9" y="52"/>
                        </a:lnTo>
                        <a:lnTo>
                          <a:pt x="12" y="48"/>
                        </a:lnTo>
                        <a:lnTo>
                          <a:pt x="15" y="43"/>
                        </a:lnTo>
                        <a:lnTo>
                          <a:pt x="20" y="39"/>
                        </a:lnTo>
                        <a:lnTo>
                          <a:pt x="24" y="34"/>
                        </a:lnTo>
                        <a:lnTo>
                          <a:pt x="29" y="29"/>
                        </a:lnTo>
                        <a:lnTo>
                          <a:pt x="35" y="24"/>
                        </a:lnTo>
                        <a:lnTo>
                          <a:pt x="41" y="19"/>
                        </a:lnTo>
                        <a:lnTo>
                          <a:pt x="47" y="15"/>
                        </a:lnTo>
                        <a:lnTo>
                          <a:pt x="54" y="10"/>
                        </a:lnTo>
                        <a:lnTo>
                          <a:pt x="61" y="7"/>
                        </a:lnTo>
                        <a:lnTo>
                          <a:pt x="69" y="4"/>
                        </a:lnTo>
                        <a:lnTo>
                          <a:pt x="77" y="1"/>
                        </a:lnTo>
                        <a:lnTo>
                          <a:pt x="84" y="0"/>
                        </a:lnTo>
                        <a:lnTo>
                          <a:pt x="92" y="0"/>
                        </a:lnTo>
                        <a:lnTo>
                          <a:pt x="99" y="1"/>
                        </a:lnTo>
                        <a:lnTo>
                          <a:pt x="105" y="3"/>
                        </a:lnTo>
                        <a:lnTo>
                          <a:pt x="111" y="6"/>
                        </a:lnTo>
                        <a:lnTo>
                          <a:pt x="117" y="9"/>
                        </a:lnTo>
                        <a:lnTo>
                          <a:pt x="121" y="13"/>
                        </a:lnTo>
                        <a:lnTo>
                          <a:pt x="124" y="18"/>
                        </a:lnTo>
                        <a:lnTo>
                          <a:pt x="126" y="24"/>
                        </a:lnTo>
                        <a:lnTo>
                          <a:pt x="128" y="29"/>
                        </a:lnTo>
                        <a:lnTo>
                          <a:pt x="128" y="36"/>
                        </a:lnTo>
                        <a:lnTo>
                          <a:pt x="126" y="43"/>
                        </a:lnTo>
                        <a:lnTo>
                          <a:pt x="123" y="49"/>
                        </a:lnTo>
                        <a:lnTo>
                          <a:pt x="119" y="57"/>
                        </a:lnTo>
                        <a:lnTo>
                          <a:pt x="113" y="64"/>
                        </a:lnTo>
                        <a:lnTo>
                          <a:pt x="105" y="71"/>
                        </a:lnTo>
                        <a:lnTo>
                          <a:pt x="96" y="78"/>
                        </a:lnTo>
                        <a:lnTo>
                          <a:pt x="87" y="83"/>
                        </a:lnTo>
                        <a:lnTo>
                          <a:pt x="77" y="88"/>
                        </a:lnTo>
                        <a:lnTo>
                          <a:pt x="67" y="92"/>
                        </a:lnTo>
                        <a:lnTo>
                          <a:pt x="57" y="95"/>
                        </a:lnTo>
                        <a:lnTo>
                          <a:pt x="47" y="96"/>
                        </a:lnTo>
                        <a:lnTo>
                          <a:pt x="38" y="97"/>
                        </a:lnTo>
                        <a:lnTo>
                          <a:pt x="29" y="96"/>
                        </a:lnTo>
                        <a:lnTo>
                          <a:pt x="21" y="95"/>
                        </a:lnTo>
                        <a:lnTo>
                          <a:pt x="14" y="93"/>
                        </a:lnTo>
                        <a:lnTo>
                          <a:pt x="9" y="90"/>
                        </a:lnTo>
                        <a:lnTo>
                          <a:pt x="4" y="86"/>
                        </a:lnTo>
                        <a:lnTo>
                          <a:pt x="1" y="80"/>
                        </a:lnTo>
                        <a:lnTo>
                          <a:pt x="0" y="74"/>
                        </a:lnTo>
                        <a:lnTo>
                          <a:pt x="1" y="67"/>
                        </a:lnTo>
                        <a:lnTo>
                          <a:pt x="4"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5" name="Freeform 20"/>
                  <p:cNvSpPr>
                    <a:spLocks/>
                  </p:cNvSpPr>
                  <p:nvPr/>
                </p:nvSpPr>
                <p:spPr bwMode="auto">
                  <a:xfrm>
                    <a:off x="1416" y="2447"/>
                    <a:ext cx="117" cy="88"/>
                  </a:xfrm>
                  <a:custGeom>
                    <a:avLst/>
                    <a:gdLst>
                      <a:gd name="T0" fmla="*/ 3 w 117"/>
                      <a:gd name="T1" fmla="*/ 54 h 88"/>
                      <a:gd name="T2" fmla="*/ 5 w 117"/>
                      <a:gd name="T3" fmla="*/ 53 h 88"/>
                      <a:gd name="T4" fmla="*/ 8 w 117"/>
                      <a:gd name="T5" fmla="*/ 48 h 88"/>
                      <a:gd name="T6" fmla="*/ 14 w 117"/>
                      <a:gd name="T7" fmla="*/ 40 h 88"/>
                      <a:gd name="T8" fmla="*/ 22 w 117"/>
                      <a:gd name="T9" fmla="*/ 31 h 88"/>
                      <a:gd name="T10" fmla="*/ 32 w 117"/>
                      <a:gd name="T11" fmla="*/ 22 h 88"/>
                      <a:gd name="T12" fmla="*/ 43 w 117"/>
                      <a:gd name="T13" fmla="*/ 14 h 88"/>
                      <a:gd name="T14" fmla="*/ 56 w 117"/>
                      <a:gd name="T15" fmla="*/ 6 h 88"/>
                      <a:gd name="T16" fmla="*/ 70 w 117"/>
                      <a:gd name="T17" fmla="*/ 2 h 88"/>
                      <a:gd name="T18" fmla="*/ 84 w 117"/>
                      <a:gd name="T19" fmla="*/ 0 h 88"/>
                      <a:gd name="T20" fmla="*/ 97 w 117"/>
                      <a:gd name="T21" fmla="*/ 3 h 88"/>
                      <a:gd name="T22" fmla="*/ 107 w 117"/>
                      <a:gd name="T23" fmla="*/ 8 h 88"/>
                      <a:gd name="T24" fmla="*/ 114 w 117"/>
                      <a:gd name="T25" fmla="*/ 17 h 88"/>
                      <a:gd name="T26" fmla="*/ 117 w 117"/>
                      <a:gd name="T27" fmla="*/ 27 h 88"/>
                      <a:gd name="T28" fmla="*/ 116 w 117"/>
                      <a:gd name="T29" fmla="*/ 39 h 88"/>
                      <a:gd name="T30" fmla="*/ 109 w 117"/>
                      <a:gd name="T31" fmla="*/ 52 h 88"/>
                      <a:gd name="T32" fmla="*/ 97 w 117"/>
                      <a:gd name="T33" fmla="*/ 65 h 88"/>
                      <a:gd name="T34" fmla="*/ 88 w 117"/>
                      <a:gd name="T35" fmla="*/ 71 h 88"/>
                      <a:gd name="T36" fmla="*/ 79 w 117"/>
                      <a:gd name="T37" fmla="*/ 76 h 88"/>
                      <a:gd name="T38" fmla="*/ 70 w 117"/>
                      <a:gd name="T39" fmla="*/ 81 h 88"/>
                      <a:gd name="T40" fmla="*/ 61 w 117"/>
                      <a:gd name="T41" fmla="*/ 84 h 88"/>
                      <a:gd name="T42" fmla="*/ 52 w 117"/>
                      <a:gd name="T43" fmla="*/ 86 h 88"/>
                      <a:gd name="T44" fmla="*/ 43 w 117"/>
                      <a:gd name="T45" fmla="*/ 88 h 88"/>
                      <a:gd name="T46" fmla="*/ 35 w 117"/>
                      <a:gd name="T47" fmla="*/ 88 h 88"/>
                      <a:gd name="T48" fmla="*/ 27 w 117"/>
                      <a:gd name="T49" fmla="*/ 88 h 88"/>
                      <a:gd name="T50" fmla="*/ 20 w 117"/>
                      <a:gd name="T51" fmla="*/ 87 h 88"/>
                      <a:gd name="T52" fmla="*/ 13 w 117"/>
                      <a:gd name="T53" fmla="*/ 85 h 88"/>
                      <a:gd name="T54" fmla="*/ 8 w 117"/>
                      <a:gd name="T55" fmla="*/ 82 h 88"/>
                      <a:gd name="T56" fmla="*/ 4 w 117"/>
                      <a:gd name="T57" fmla="*/ 78 h 88"/>
                      <a:gd name="T58" fmla="*/ 1 w 117"/>
                      <a:gd name="T59" fmla="*/ 73 h 88"/>
                      <a:gd name="T60" fmla="*/ 0 w 117"/>
                      <a:gd name="T61" fmla="*/ 68 h 88"/>
                      <a:gd name="T62" fmla="*/ 1 w 117"/>
                      <a:gd name="T63" fmla="*/ 62 h 88"/>
                      <a:gd name="T64" fmla="*/ 3 w 117"/>
                      <a:gd name="T65" fmla="*/ 54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88"/>
                      <a:gd name="T101" fmla="*/ 117 w 11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88">
                        <a:moveTo>
                          <a:pt x="3" y="54"/>
                        </a:moveTo>
                        <a:lnTo>
                          <a:pt x="5" y="53"/>
                        </a:lnTo>
                        <a:lnTo>
                          <a:pt x="8" y="48"/>
                        </a:lnTo>
                        <a:lnTo>
                          <a:pt x="14" y="40"/>
                        </a:lnTo>
                        <a:lnTo>
                          <a:pt x="22" y="31"/>
                        </a:lnTo>
                        <a:lnTo>
                          <a:pt x="32" y="22"/>
                        </a:lnTo>
                        <a:lnTo>
                          <a:pt x="43" y="14"/>
                        </a:lnTo>
                        <a:lnTo>
                          <a:pt x="56" y="6"/>
                        </a:lnTo>
                        <a:lnTo>
                          <a:pt x="70" y="2"/>
                        </a:lnTo>
                        <a:lnTo>
                          <a:pt x="84" y="0"/>
                        </a:lnTo>
                        <a:lnTo>
                          <a:pt x="97" y="3"/>
                        </a:lnTo>
                        <a:lnTo>
                          <a:pt x="107" y="8"/>
                        </a:lnTo>
                        <a:lnTo>
                          <a:pt x="114" y="17"/>
                        </a:lnTo>
                        <a:lnTo>
                          <a:pt x="117" y="27"/>
                        </a:lnTo>
                        <a:lnTo>
                          <a:pt x="116" y="39"/>
                        </a:lnTo>
                        <a:lnTo>
                          <a:pt x="109" y="52"/>
                        </a:lnTo>
                        <a:lnTo>
                          <a:pt x="97" y="65"/>
                        </a:lnTo>
                        <a:lnTo>
                          <a:pt x="88" y="71"/>
                        </a:lnTo>
                        <a:lnTo>
                          <a:pt x="79" y="76"/>
                        </a:lnTo>
                        <a:lnTo>
                          <a:pt x="70" y="81"/>
                        </a:lnTo>
                        <a:lnTo>
                          <a:pt x="61" y="84"/>
                        </a:lnTo>
                        <a:lnTo>
                          <a:pt x="52" y="86"/>
                        </a:lnTo>
                        <a:lnTo>
                          <a:pt x="43" y="88"/>
                        </a:lnTo>
                        <a:lnTo>
                          <a:pt x="35" y="88"/>
                        </a:lnTo>
                        <a:lnTo>
                          <a:pt x="27" y="88"/>
                        </a:lnTo>
                        <a:lnTo>
                          <a:pt x="20" y="87"/>
                        </a:lnTo>
                        <a:lnTo>
                          <a:pt x="13" y="85"/>
                        </a:lnTo>
                        <a:lnTo>
                          <a:pt x="8" y="82"/>
                        </a:lnTo>
                        <a:lnTo>
                          <a:pt x="4" y="78"/>
                        </a:lnTo>
                        <a:lnTo>
                          <a:pt x="1" y="73"/>
                        </a:lnTo>
                        <a:lnTo>
                          <a:pt x="0" y="68"/>
                        </a:lnTo>
                        <a:lnTo>
                          <a:pt x="1" y="62"/>
                        </a:lnTo>
                        <a:lnTo>
                          <a:pt x="3" y="54"/>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6" name="Freeform 21"/>
                  <p:cNvSpPr>
                    <a:spLocks/>
                  </p:cNvSpPr>
                  <p:nvPr/>
                </p:nvSpPr>
                <p:spPr bwMode="auto">
                  <a:xfrm>
                    <a:off x="1420" y="2452"/>
                    <a:ext cx="106" cy="79"/>
                  </a:xfrm>
                  <a:custGeom>
                    <a:avLst/>
                    <a:gdLst>
                      <a:gd name="T0" fmla="*/ 3 w 106"/>
                      <a:gd name="T1" fmla="*/ 48 h 79"/>
                      <a:gd name="T2" fmla="*/ 4 w 106"/>
                      <a:gd name="T3" fmla="*/ 47 h 79"/>
                      <a:gd name="T4" fmla="*/ 7 w 106"/>
                      <a:gd name="T5" fmla="*/ 42 h 79"/>
                      <a:gd name="T6" fmla="*/ 13 w 106"/>
                      <a:gd name="T7" fmla="*/ 35 h 79"/>
                      <a:gd name="T8" fmla="*/ 20 w 106"/>
                      <a:gd name="T9" fmla="*/ 28 h 79"/>
                      <a:gd name="T10" fmla="*/ 29 w 106"/>
                      <a:gd name="T11" fmla="*/ 19 h 79"/>
                      <a:gd name="T12" fmla="*/ 39 w 106"/>
                      <a:gd name="T13" fmla="*/ 11 h 79"/>
                      <a:gd name="T14" fmla="*/ 51 w 106"/>
                      <a:gd name="T15" fmla="*/ 5 h 79"/>
                      <a:gd name="T16" fmla="*/ 63 w 106"/>
                      <a:gd name="T17" fmla="*/ 1 h 79"/>
                      <a:gd name="T18" fmla="*/ 76 w 106"/>
                      <a:gd name="T19" fmla="*/ 0 h 79"/>
                      <a:gd name="T20" fmla="*/ 88 w 106"/>
                      <a:gd name="T21" fmla="*/ 2 h 79"/>
                      <a:gd name="T22" fmla="*/ 97 w 106"/>
                      <a:gd name="T23" fmla="*/ 7 h 79"/>
                      <a:gd name="T24" fmla="*/ 103 w 106"/>
                      <a:gd name="T25" fmla="*/ 15 h 79"/>
                      <a:gd name="T26" fmla="*/ 106 w 106"/>
                      <a:gd name="T27" fmla="*/ 24 h 79"/>
                      <a:gd name="T28" fmla="*/ 105 w 106"/>
                      <a:gd name="T29" fmla="*/ 34 h 79"/>
                      <a:gd name="T30" fmla="*/ 99 w 106"/>
                      <a:gd name="T31" fmla="*/ 46 h 79"/>
                      <a:gd name="T32" fmla="*/ 88 w 106"/>
                      <a:gd name="T33" fmla="*/ 58 h 79"/>
                      <a:gd name="T34" fmla="*/ 80 w 106"/>
                      <a:gd name="T35" fmla="*/ 63 h 79"/>
                      <a:gd name="T36" fmla="*/ 72 w 106"/>
                      <a:gd name="T37" fmla="*/ 68 h 79"/>
                      <a:gd name="T38" fmla="*/ 64 w 106"/>
                      <a:gd name="T39" fmla="*/ 72 h 79"/>
                      <a:gd name="T40" fmla="*/ 56 w 106"/>
                      <a:gd name="T41" fmla="*/ 75 h 79"/>
                      <a:gd name="T42" fmla="*/ 47 w 106"/>
                      <a:gd name="T43" fmla="*/ 77 h 79"/>
                      <a:gd name="T44" fmla="*/ 39 w 106"/>
                      <a:gd name="T45" fmla="*/ 78 h 79"/>
                      <a:gd name="T46" fmla="*/ 31 w 106"/>
                      <a:gd name="T47" fmla="*/ 79 h 79"/>
                      <a:gd name="T48" fmla="*/ 24 w 106"/>
                      <a:gd name="T49" fmla="*/ 79 h 79"/>
                      <a:gd name="T50" fmla="*/ 17 w 106"/>
                      <a:gd name="T51" fmla="*/ 78 h 79"/>
                      <a:gd name="T52" fmla="*/ 12 w 106"/>
                      <a:gd name="T53" fmla="*/ 76 h 79"/>
                      <a:gd name="T54" fmla="*/ 7 w 106"/>
                      <a:gd name="T55" fmla="*/ 73 h 79"/>
                      <a:gd name="T56" fmla="*/ 3 w 106"/>
                      <a:gd name="T57" fmla="*/ 70 h 79"/>
                      <a:gd name="T58" fmla="*/ 1 w 106"/>
                      <a:gd name="T59" fmla="*/ 66 h 79"/>
                      <a:gd name="T60" fmla="*/ 0 w 106"/>
                      <a:gd name="T61" fmla="*/ 61 h 79"/>
                      <a:gd name="T62" fmla="*/ 1 w 106"/>
                      <a:gd name="T63" fmla="*/ 55 h 79"/>
                      <a:gd name="T64" fmla="*/ 3 w 106"/>
                      <a:gd name="T65" fmla="*/ 48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9"/>
                      <a:gd name="T101" fmla="*/ 106 w 10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9">
                        <a:moveTo>
                          <a:pt x="3" y="48"/>
                        </a:moveTo>
                        <a:lnTo>
                          <a:pt x="4" y="47"/>
                        </a:lnTo>
                        <a:lnTo>
                          <a:pt x="7" y="42"/>
                        </a:lnTo>
                        <a:lnTo>
                          <a:pt x="13" y="35"/>
                        </a:lnTo>
                        <a:lnTo>
                          <a:pt x="20" y="28"/>
                        </a:lnTo>
                        <a:lnTo>
                          <a:pt x="29" y="19"/>
                        </a:lnTo>
                        <a:lnTo>
                          <a:pt x="39" y="11"/>
                        </a:lnTo>
                        <a:lnTo>
                          <a:pt x="51" y="5"/>
                        </a:lnTo>
                        <a:lnTo>
                          <a:pt x="63" y="1"/>
                        </a:lnTo>
                        <a:lnTo>
                          <a:pt x="76" y="0"/>
                        </a:lnTo>
                        <a:lnTo>
                          <a:pt x="88" y="2"/>
                        </a:lnTo>
                        <a:lnTo>
                          <a:pt x="97" y="7"/>
                        </a:lnTo>
                        <a:lnTo>
                          <a:pt x="103" y="15"/>
                        </a:lnTo>
                        <a:lnTo>
                          <a:pt x="106" y="24"/>
                        </a:lnTo>
                        <a:lnTo>
                          <a:pt x="105" y="34"/>
                        </a:lnTo>
                        <a:lnTo>
                          <a:pt x="99" y="46"/>
                        </a:lnTo>
                        <a:lnTo>
                          <a:pt x="88" y="58"/>
                        </a:lnTo>
                        <a:lnTo>
                          <a:pt x="80" y="63"/>
                        </a:lnTo>
                        <a:lnTo>
                          <a:pt x="72" y="68"/>
                        </a:lnTo>
                        <a:lnTo>
                          <a:pt x="64" y="72"/>
                        </a:lnTo>
                        <a:lnTo>
                          <a:pt x="56" y="75"/>
                        </a:lnTo>
                        <a:lnTo>
                          <a:pt x="47" y="77"/>
                        </a:lnTo>
                        <a:lnTo>
                          <a:pt x="39" y="78"/>
                        </a:lnTo>
                        <a:lnTo>
                          <a:pt x="31" y="79"/>
                        </a:lnTo>
                        <a:lnTo>
                          <a:pt x="24" y="79"/>
                        </a:lnTo>
                        <a:lnTo>
                          <a:pt x="17" y="78"/>
                        </a:lnTo>
                        <a:lnTo>
                          <a:pt x="12" y="76"/>
                        </a:lnTo>
                        <a:lnTo>
                          <a:pt x="7" y="73"/>
                        </a:lnTo>
                        <a:lnTo>
                          <a:pt x="3" y="70"/>
                        </a:lnTo>
                        <a:lnTo>
                          <a:pt x="1" y="66"/>
                        </a:lnTo>
                        <a:lnTo>
                          <a:pt x="0" y="61"/>
                        </a:lnTo>
                        <a:lnTo>
                          <a:pt x="1" y="55"/>
                        </a:lnTo>
                        <a:lnTo>
                          <a:pt x="3" y="48"/>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7" name="Freeform 22"/>
                  <p:cNvSpPr>
                    <a:spLocks/>
                  </p:cNvSpPr>
                  <p:nvPr/>
                </p:nvSpPr>
                <p:spPr bwMode="auto">
                  <a:xfrm>
                    <a:off x="1425" y="2456"/>
                    <a:ext cx="96" cy="71"/>
                  </a:xfrm>
                  <a:custGeom>
                    <a:avLst/>
                    <a:gdLst>
                      <a:gd name="T0" fmla="*/ 3 w 96"/>
                      <a:gd name="T1" fmla="*/ 44 h 71"/>
                      <a:gd name="T2" fmla="*/ 4 w 96"/>
                      <a:gd name="T3" fmla="*/ 42 h 71"/>
                      <a:gd name="T4" fmla="*/ 7 w 96"/>
                      <a:gd name="T5" fmla="*/ 38 h 71"/>
                      <a:gd name="T6" fmla="*/ 12 w 96"/>
                      <a:gd name="T7" fmla="*/ 32 h 71"/>
                      <a:gd name="T8" fmla="*/ 18 w 96"/>
                      <a:gd name="T9" fmla="*/ 25 h 71"/>
                      <a:gd name="T10" fmla="*/ 26 w 96"/>
                      <a:gd name="T11" fmla="*/ 17 h 71"/>
                      <a:gd name="T12" fmla="*/ 36 w 96"/>
                      <a:gd name="T13" fmla="*/ 11 h 71"/>
                      <a:gd name="T14" fmla="*/ 46 w 96"/>
                      <a:gd name="T15" fmla="*/ 5 h 71"/>
                      <a:gd name="T16" fmla="*/ 57 w 96"/>
                      <a:gd name="T17" fmla="*/ 1 h 71"/>
                      <a:gd name="T18" fmla="*/ 69 w 96"/>
                      <a:gd name="T19" fmla="*/ 0 h 71"/>
                      <a:gd name="T20" fmla="*/ 79 w 96"/>
                      <a:gd name="T21" fmla="*/ 2 h 71"/>
                      <a:gd name="T22" fmla="*/ 88 w 96"/>
                      <a:gd name="T23" fmla="*/ 7 h 71"/>
                      <a:gd name="T24" fmla="*/ 93 w 96"/>
                      <a:gd name="T25" fmla="*/ 13 h 71"/>
                      <a:gd name="T26" fmla="*/ 96 w 96"/>
                      <a:gd name="T27" fmla="*/ 21 h 71"/>
                      <a:gd name="T28" fmla="*/ 95 w 96"/>
                      <a:gd name="T29" fmla="*/ 31 h 71"/>
                      <a:gd name="T30" fmla="*/ 89 w 96"/>
                      <a:gd name="T31" fmla="*/ 41 h 71"/>
                      <a:gd name="T32" fmla="*/ 79 w 96"/>
                      <a:gd name="T33" fmla="*/ 52 h 71"/>
                      <a:gd name="T34" fmla="*/ 72 w 96"/>
                      <a:gd name="T35" fmla="*/ 57 h 71"/>
                      <a:gd name="T36" fmla="*/ 65 w 96"/>
                      <a:gd name="T37" fmla="*/ 61 h 71"/>
                      <a:gd name="T38" fmla="*/ 58 w 96"/>
                      <a:gd name="T39" fmla="*/ 64 h 71"/>
                      <a:gd name="T40" fmla="*/ 50 w 96"/>
                      <a:gd name="T41" fmla="*/ 67 h 71"/>
                      <a:gd name="T42" fmla="*/ 43 w 96"/>
                      <a:gd name="T43" fmla="*/ 69 h 71"/>
                      <a:gd name="T44" fmla="*/ 35 w 96"/>
                      <a:gd name="T45" fmla="*/ 70 h 71"/>
                      <a:gd name="T46" fmla="*/ 29 w 96"/>
                      <a:gd name="T47" fmla="*/ 71 h 71"/>
                      <a:gd name="T48" fmla="*/ 22 w 96"/>
                      <a:gd name="T49" fmla="*/ 71 h 71"/>
                      <a:gd name="T50" fmla="*/ 16 w 96"/>
                      <a:gd name="T51" fmla="*/ 70 h 71"/>
                      <a:gd name="T52" fmla="*/ 11 w 96"/>
                      <a:gd name="T53" fmla="*/ 68 h 71"/>
                      <a:gd name="T54" fmla="*/ 6 w 96"/>
                      <a:gd name="T55" fmla="*/ 66 h 71"/>
                      <a:gd name="T56" fmla="*/ 3 w 96"/>
                      <a:gd name="T57" fmla="*/ 63 h 71"/>
                      <a:gd name="T58" fmla="*/ 1 w 96"/>
                      <a:gd name="T59" fmla="*/ 59 h 71"/>
                      <a:gd name="T60" fmla="*/ 0 w 96"/>
                      <a:gd name="T61" fmla="*/ 54 h 71"/>
                      <a:gd name="T62" fmla="*/ 1 w 96"/>
                      <a:gd name="T63" fmla="*/ 49 h 71"/>
                      <a:gd name="T64" fmla="*/ 3 w 96"/>
                      <a:gd name="T65" fmla="*/ 4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71"/>
                      <a:gd name="T101" fmla="*/ 96 w 96"/>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71">
                        <a:moveTo>
                          <a:pt x="3" y="44"/>
                        </a:moveTo>
                        <a:lnTo>
                          <a:pt x="4" y="42"/>
                        </a:lnTo>
                        <a:lnTo>
                          <a:pt x="7" y="38"/>
                        </a:lnTo>
                        <a:lnTo>
                          <a:pt x="12" y="32"/>
                        </a:lnTo>
                        <a:lnTo>
                          <a:pt x="18" y="25"/>
                        </a:lnTo>
                        <a:lnTo>
                          <a:pt x="26" y="17"/>
                        </a:lnTo>
                        <a:lnTo>
                          <a:pt x="36" y="11"/>
                        </a:lnTo>
                        <a:lnTo>
                          <a:pt x="46" y="5"/>
                        </a:lnTo>
                        <a:lnTo>
                          <a:pt x="57" y="1"/>
                        </a:lnTo>
                        <a:lnTo>
                          <a:pt x="69" y="0"/>
                        </a:lnTo>
                        <a:lnTo>
                          <a:pt x="79" y="2"/>
                        </a:lnTo>
                        <a:lnTo>
                          <a:pt x="88" y="7"/>
                        </a:lnTo>
                        <a:lnTo>
                          <a:pt x="93" y="13"/>
                        </a:lnTo>
                        <a:lnTo>
                          <a:pt x="96" y="21"/>
                        </a:lnTo>
                        <a:lnTo>
                          <a:pt x="95" y="31"/>
                        </a:lnTo>
                        <a:lnTo>
                          <a:pt x="89" y="41"/>
                        </a:lnTo>
                        <a:lnTo>
                          <a:pt x="79" y="52"/>
                        </a:lnTo>
                        <a:lnTo>
                          <a:pt x="72" y="57"/>
                        </a:lnTo>
                        <a:lnTo>
                          <a:pt x="65" y="61"/>
                        </a:lnTo>
                        <a:lnTo>
                          <a:pt x="58" y="64"/>
                        </a:lnTo>
                        <a:lnTo>
                          <a:pt x="50" y="67"/>
                        </a:lnTo>
                        <a:lnTo>
                          <a:pt x="43" y="69"/>
                        </a:lnTo>
                        <a:lnTo>
                          <a:pt x="35" y="70"/>
                        </a:lnTo>
                        <a:lnTo>
                          <a:pt x="29" y="71"/>
                        </a:lnTo>
                        <a:lnTo>
                          <a:pt x="22" y="71"/>
                        </a:lnTo>
                        <a:lnTo>
                          <a:pt x="16" y="70"/>
                        </a:lnTo>
                        <a:lnTo>
                          <a:pt x="11" y="68"/>
                        </a:lnTo>
                        <a:lnTo>
                          <a:pt x="6" y="66"/>
                        </a:lnTo>
                        <a:lnTo>
                          <a:pt x="3" y="63"/>
                        </a:lnTo>
                        <a:lnTo>
                          <a:pt x="1" y="59"/>
                        </a:lnTo>
                        <a:lnTo>
                          <a:pt x="0" y="54"/>
                        </a:lnTo>
                        <a:lnTo>
                          <a:pt x="1" y="49"/>
                        </a:lnTo>
                        <a:lnTo>
                          <a:pt x="3" y="44"/>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8" name="Freeform 23"/>
                  <p:cNvSpPr>
                    <a:spLocks/>
                  </p:cNvSpPr>
                  <p:nvPr/>
                </p:nvSpPr>
                <p:spPr bwMode="auto">
                  <a:xfrm>
                    <a:off x="1431" y="2460"/>
                    <a:ext cx="85" cy="63"/>
                  </a:xfrm>
                  <a:custGeom>
                    <a:avLst/>
                    <a:gdLst>
                      <a:gd name="T0" fmla="*/ 2 w 85"/>
                      <a:gd name="T1" fmla="*/ 39 h 63"/>
                      <a:gd name="T2" fmla="*/ 3 w 85"/>
                      <a:gd name="T3" fmla="*/ 37 h 63"/>
                      <a:gd name="T4" fmla="*/ 6 w 85"/>
                      <a:gd name="T5" fmla="*/ 34 h 63"/>
                      <a:gd name="T6" fmla="*/ 10 w 85"/>
                      <a:gd name="T7" fmla="*/ 28 h 63"/>
                      <a:gd name="T8" fmla="*/ 16 w 85"/>
                      <a:gd name="T9" fmla="*/ 22 h 63"/>
                      <a:gd name="T10" fmla="*/ 23 w 85"/>
                      <a:gd name="T11" fmla="*/ 16 h 63"/>
                      <a:gd name="T12" fmla="*/ 31 w 85"/>
                      <a:gd name="T13" fmla="*/ 10 h 63"/>
                      <a:gd name="T14" fmla="*/ 40 w 85"/>
                      <a:gd name="T15" fmla="*/ 5 h 63"/>
                      <a:gd name="T16" fmla="*/ 50 w 85"/>
                      <a:gd name="T17" fmla="*/ 1 h 63"/>
                      <a:gd name="T18" fmla="*/ 61 w 85"/>
                      <a:gd name="T19" fmla="*/ 0 h 63"/>
                      <a:gd name="T20" fmla="*/ 70 w 85"/>
                      <a:gd name="T21" fmla="*/ 2 h 63"/>
                      <a:gd name="T22" fmla="*/ 77 w 85"/>
                      <a:gd name="T23" fmla="*/ 6 h 63"/>
                      <a:gd name="T24" fmla="*/ 82 w 85"/>
                      <a:gd name="T25" fmla="*/ 12 h 63"/>
                      <a:gd name="T26" fmla="*/ 85 w 85"/>
                      <a:gd name="T27" fmla="*/ 19 h 63"/>
                      <a:gd name="T28" fmla="*/ 84 w 85"/>
                      <a:gd name="T29" fmla="*/ 27 h 63"/>
                      <a:gd name="T30" fmla="*/ 79 w 85"/>
                      <a:gd name="T31" fmla="*/ 36 h 63"/>
                      <a:gd name="T32" fmla="*/ 70 w 85"/>
                      <a:gd name="T33" fmla="*/ 46 h 63"/>
                      <a:gd name="T34" fmla="*/ 64 w 85"/>
                      <a:gd name="T35" fmla="*/ 50 h 63"/>
                      <a:gd name="T36" fmla="*/ 57 w 85"/>
                      <a:gd name="T37" fmla="*/ 54 h 63"/>
                      <a:gd name="T38" fmla="*/ 51 w 85"/>
                      <a:gd name="T39" fmla="*/ 57 h 63"/>
                      <a:gd name="T40" fmla="*/ 44 w 85"/>
                      <a:gd name="T41" fmla="*/ 59 h 63"/>
                      <a:gd name="T42" fmla="*/ 37 w 85"/>
                      <a:gd name="T43" fmla="*/ 61 h 63"/>
                      <a:gd name="T44" fmla="*/ 31 w 85"/>
                      <a:gd name="T45" fmla="*/ 62 h 63"/>
                      <a:gd name="T46" fmla="*/ 25 w 85"/>
                      <a:gd name="T47" fmla="*/ 63 h 63"/>
                      <a:gd name="T48" fmla="*/ 19 w 85"/>
                      <a:gd name="T49" fmla="*/ 62 h 63"/>
                      <a:gd name="T50" fmla="*/ 14 w 85"/>
                      <a:gd name="T51" fmla="*/ 61 h 63"/>
                      <a:gd name="T52" fmla="*/ 9 w 85"/>
                      <a:gd name="T53" fmla="*/ 60 h 63"/>
                      <a:gd name="T54" fmla="*/ 5 w 85"/>
                      <a:gd name="T55" fmla="*/ 58 h 63"/>
                      <a:gd name="T56" fmla="*/ 2 w 85"/>
                      <a:gd name="T57" fmla="*/ 55 h 63"/>
                      <a:gd name="T58" fmla="*/ 0 w 85"/>
                      <a:gd name="T59" fmla="*/ 52 h 63"/>
                      <a:gd name="T60" fmla="*/ 0 w 85"/>
                      <a:gd name="T61" fmla="*/ 48 h 63"/>
                      <a:gd name="T62" fmla="*/ 0 w 85"/>
                      <a:gd name="T63" fmla="*/ 44 h 63"/>
                      <a:gd name="T64" fmla="*/ 2 w 85"/>
                      <a:gd name="T65" fmla="*/ 39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63"/>
                      <a:gd name="T101" fmla="*/ 85 w 85"/>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63">
                        <a:moveTo>
                          <a:pt x="2" y="39"/>
                        </a:moveTo>
                        <a:lnTo>
                          <a:pt x="3" y="37"/>
                        </a:lnTo>
                        <a:lnTo>
                          <a:pt x="6" y="34"/>
                        </a:lnTo>
                        <a:lnTo>
                          <a:pt x="10" y="28"/>
                        </a:lnTo>
                        <a:lnTo>
                          <a:pt x="16" y="22"/>
                        </a:lnTo>
                        <a:lnTo>
                          <a:pt x="23" y="16"/>
                        </a:lnTo>
                        <a:lnTo>
                          <a:pt x="31" y="10"/>
                        </a:lnTo>
                        <a:lnTo>
                          <a:pt x="40" y="5"/>
                        </a:lnTo>
                        <a:lnTo>
                          <a:pt x="50" y="1"/>
                        </a:lnTo>
                        <a:lnTo>
                          <a:pt x="61" y="0"/>
                        </a:lnTo>
                        <a:lnTo>
                          <a:pt x="70" y="2"/>
                        </a:lnTo>
                        <a:lnTo>
                          <a:pt x="77" y="6"/>
                        </a:lnTo>
                        <a:lnTo>
                          <a:pt x="82" y="12"/>
                        </a:lnTo>
                        <a:lnTo>
                          <a:pt x="85" y="19"/>
                        </a:lnTo>
                        <a:lnTo>
                          <a:pt x="84" y="27"/>
                        </a:lnTo>
                        <a:lnTo>
                          <a:pt x="79" y="36"/>
                        </a:lnTo>
                        <a:lnTo>
                          <a:pt x="70" y="46"/>
                        </a:lnTo>
                        <a:lnTo>
                          <a:pt x="64" y="50"/>
                        </a:lnTo>
                        <a:lnTo>
                          <a:pt x="57" y="54"/>
                        </a:lnTo>
                        <a:lnTo>
                          <a:pt x="51" y="57"/>
                        </a:lnTo>
                        <a:lnTo>
                          <a:pt x="44" y="59"/>
                        </a:lnTo>
                        <a:lnTo>
                          <a:pt x="37" y="61"/>
                        </a:lnTo>
                        <a:lnTo>
                          <a:pt x="31" y="62"/>
                        </a:lnTo>
                        <a:lnTo>
                          <a:pt x="25" y="63"/>
                        </a:lnTo>
                        <a:lnTo>
                          <a:pt x="19" y="62"/>
                        </a:lnTo>
                        <a:lnTo>
                          <a:pt x="14" y="61"/>
                        </a:lnTo>
                        <a:lnTo>
                          <a:pt x="9" y="60"/>
                        </a:lnTo>
                        <a:lnTo>
                          <a:pt x="5" y="58"/>
                        </a:lnTo>
                        <a:lnTo>
                          <a:pt x="2" y="55"/>
                        </a:lnTo>
                        <a:lnTo>
                          <a:pt x="0" y="52"/>
                        </a:lnTo>
                        <a:lnTo>
                          <a:pt x="0" y="48"/>
                        </a:lnTo>
                        <a:lnTo>
                          <a:pt x="0" y="44"/>
                        </a:lnTo>
                        <a:lnTo>
                          <a:pt x="2" y="39"/>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19" name="Freeform 24"/>
                  <p:cNvSpPr>
                    <a:spLocks/>
                  </p:cNvSpPr>
                  <p:nvPr/>
                </p:nvSpPr>
                <p:spPr bwMode="auto">
                  <a:xfrm>
                    <a:off x="973" y="2062"/>
                    <a:ext cx="556" cy="486"/>
                  </a:xfrm>
                  <a:custGeom>
                    <a:avLst/>
                    <a:gdLst>
                      <a:gd name="T0" fmla="*/ 0 w 556"/>
                      <a:gd name="T1" fmla="*/ 250 h 486"/>
                      <a:gd name="T2" fmla="*/ 1 w 556"/>
                      <a:gd name="T3" fmla="*/ 239 h 486"/>
                      <a:gd name="T4" fmla="*/ 4 w 556"/>
                      <a:gd name="T5" fmla="*/ 220 h 486"/>
                      <a:gd name="T6" fmla="*/ 10 w 556"/>
                      <a:gd name="T7" fmla="*/ 194 h 486"/>
                      <a:gd name="T8" fmla="*/ 21 w 556"/>
                      <a:gd name="T9" fmla="*/ 164 h 486"/>
                      <a:gd name="T10" fmla="*/ 38 w 556"/>
                      <a:gd name="T11" fmla="*/ 131 h 486"/>
                      <a:gd name="T12" fmla="*/ 61 w 556"/>
                      <a:gd name="T13" fmla="*/ 96 h 486"/>
                      <a:gd name="T14" fmla="*/ 94 w 556"/>
                      <a:gd name="T15" fmla="*/ 63 h 486"/>
                      <a:gd name="T16" fmla="*/ 142 w 556"/>
                      <a:gd name="T17" fmla="*/ 30 h 486"/>
                      <a:gd name="T18" fmla="*/ 194 w 556"/>
                      <a:gd name="T19" fmla="*/ 7 h 486"/>
                      <a:gd name="T20" fmla="*/ 238 w 556"/>
                      <a:gd name="T21" fmla="*/ 0 h 486"/>
                      <a:gd name="T22" fmla="*/ 277 w 556"/>
                      <a:gd name="T23" fmla="*/ 6 h 486"/>
                      <a:gd name="T24" fmla="*/ 310 w 556"/>
                      <a:gd name="T25" fmla="*/ 20 h 486"/>
                      <a:gd name="T26" fmla="*/ 340 w 556"/>
                      <a:gd name="T27" fmla="*/ 39 h 486"/>
                      <a:gd name="T28" fmla="*/ 365 w 556"/>
                      <a:gd name="T29" fmla="*/ 59 h 486"/>
                      <a:gd name="T30" fmla="*/ 388 w 556"/>
                      <a:gd name="T31" fmla="*/ 78 h 486"/>
                      <a:gd name="T32" fmla="*/ 410 w 556"/>
                      <a:gd name="T33" fmla="*/ 93 h 486"/>
                      <a:gd name="T34" fmla="*/ 433 w 556"/>
                      <a:gd name="T35" fmla="*/ 114 h 486"/>
                      <a:gd name="T36" fmla="*/ 457 w 556"/>
                      <a:gd name="T37" fmla="*/ 141 h 486"/>
                      <a:gd name="T38" fmla="*/ 481 w 556"/>
                      <a:gd name="T39" fmla="*/ 172 h 486"/>
                      <a:gd name="T40" fmla="*/ 503 w 556"/>
                      <a:gd name="T41" fmla="*/ 205 h 486"/>
                      <a:gd name="T42" fmla="*/ 523 w 556"/>
                      <a:gd name="T43" fmla="*/ 237 h 486"/>
                      <a:gd name="T44" fmla="*/ 540 w 556"/>
                      <a:gd name="T45" fmla="*/ 267 h 486"/>
                      <a:gd name="T46" fmla="*/ 551 w 556"/>
                      <a:gd name="T47" fmla="*/ 292 h 486"/>
                      <a:gd name="T48" fmla="*/ 556 w 556"/>
                      <a:gd name="T49" fmla="*/ 312 h 486"/>
                      <a:gd name="T50" fmla="*/ 549 w 556"/>
                      <a:gd name="T51" fmla="*/ 331 h 486"/>
                      <a:gd name="T52" fmla="*/ 532 w 556"/>
                      <a:gd name="T53" fmla="*/ 349 h 486"/>
                      <a:gd name="T54" fmla="*/ 509 w 556"/>
                      <a:gd name="T55" fmla="*/ 366 h 486"/>
                      <a:gd name="T56" fmla="*/ 481 w 556"/>
                      <a:gd name="T57" fmla="*/ 384 h 486"/>
                      <a:gd name="T58" fmla="*/ 453 w 556"/>
                      <a:gd name="T59" fmla="*/ 401 h 486"/>
                      <a:gd name="T60" fmla="*/ 427 w 556"/>
                      <a:gd name="T61" fmla="*/ 418 h 486"/>
                      <a:gd name="T62" fmla="*/ 407 w 556"/>
                      <a:gd name="T63" fmla="*/ 436 h 486"/>
                      <a:gd name="T64" fmla="*/ 392 w 556"/>
                      <a:gd name="T65" fmla="*/ 453 h 486"/>
                      <a:gd name="T66" fmla="*/ 373 w 556"/>
                      <a:gd name="T67" fmla="*/ 466 h 486"/>
                      <a:gd name="T68" fmla="*/ 347 w 556"/>
                      <a:gd name="T69" fmla="*/ 476 h 486"/>
                      <a:gd name="T70" fmla="*/ 318 w 556"/>
                      <a:gd name="T71" fmla="*/ 482 h 486"/>
                      <a:gd name="T72" fmla="*/ 286 w 556"/>
                      <a:gd name="T73" fmla="*/ 486 h 486"/>
                      <a:gd name="T74" fmla="*/ 253 w 556"/>
                      <a:gd name="T75" fmla="*/ 486 h 486"/>
                      <a:gd name="T76" fmla="*/ 219 w 556"/>
                      <a:gd name="T77" fmla="*/ 484 h 486"/>
                      <a:gd name="T78" fmla="*/ 188 w 556"/>
                      <a:gd name="T79" fmla="*/ 478 h 486"/>
                      <a:gd name="T80" fmla="*/ 160 w 556"/>
                      <a:gd name="T81" fmla="*/ 471 h 486"/>
                      <a:gd name="T82" fmla="*/ 133 w 556"/>
                      <a:gd name="T83" fmla="*/ 455 h 486"/>
                      <a:gd name="T84" fmla="*/ 106 w 556"/>
                      <a:gd name="T85" fmla="*/ 433 h 486"/>
                      <a:gd name="T86" fmla="*/ 81 w 556"/>
                      <a:gd name="T87" fmla="*/ 405 h 486"/>
                      <a:gd name="T88" fmla="*/ 58 w 556"/>
                      <a:gd name="T89" fmla="*/ 373 h 486"/>
                      <a:gd name="T90" fmla="*/ 37 w 556"/>
                      <a:gd name="T91" fmla="*/ 339 h 486"/>
                      <a:gd name="T92" fmla="*/ 20 w 556"/>
                      <a:gd name="T93" fmla="*/ 304 h 486"/>
                      <a:gd name="T94" fmla="*/ 6 w 556"/>
                      <a:gd name="T95" fmla="*/ 268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486"/>
                      <a:gd name="T146" fmla="*/ 556 w 55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486">
                        <a:moveTo>
                          <a:pt x="0" y="251"/>
                        </a:moveTo>
                        <a:lnTo>
                          <a:pt x="0" y="250"/>
                        </a:lnTo>
                        <a:lnTo>
                          <a:pt x="1" y="245"/>
                        </a:lnTo>
                        <a:lnTo>
                          <a:pt x="1" y="239"/>
                        </a:lnTo>
                        <a:lnTo>
                          <a:pt x="2" y="231"/>
                        </a:lnTo>
                        <a:lnTo>
                          <a:pt x="4" y="220"/>
                        </a:lnTo>
                        <a:lnTo>
                          <a:pt x="7" y="208"/>
                        </a:lnTo>
                        <a:lnTo>
                          <a:pt x="10" y="194"/>
                        </a:lnTo>
                        <a:lnTo>
                          <a:pt x="15" y="179"/>
                        </a:lnTo>
                        <a:lnTo>
                          <a:pt x="21" y="164"/>
                        </a:lnTo>
                        <a:lnTo>
                          <a:pt x="29" y="147"/>
                        </a:lnTo>
                        <a:lnTo>
                          <a:pt x="38" y="131"/>
                        </a:lnTo>
                        <a:lnTo>
                          <a:pt x="49" y="113"/>
                        </a:lnTo>
                        <a:lnTo>
                          <a:pt x="61" y="96"/>
                        </a:lnTo>
                        <a:lnTo>
                          <a:pt x="77" y="80"/>
                        </a:lnTo>
                        <a:lnTo>
                          <a:pt x="94" y="63"/>
                        </a:lnTo>
                        <a:lnTo>
                          <a:pt x="114" y="48"/>
                        </a:lnTo>
                        <a:lnTo>
                          <a:pt x="142" y="30"/>
                        </a:lnTo>
                        <a:lnTo>
                          <a:pt x="169" y="16"/>
                        </a:lnTo>
                        <a:lnTo>
                          <a:pt x="194" y="7"/>
                        </a:lnTo>
                        <a:lnTo>
                          <a:pt x="217" y="2"/>
                        </a:lnTo>
                        <a:lnTo>
                          <a:pt x="238" y="0"/>
                        </a:lnTo>
                        <a:lnTo>
                          <a:pt x="258" y="2"/>
                        </a:lnTo>
                        <a:lnTo>
                          <a:pt x="277" y="6"/>
                        </a:lnTo>
                        <a:lnTo>
                          <a:pt x="294" y="12"/>
                        </a:lnTo>
                        <a:lnTo>
                          <a:pt x="310" y="20"/>
                        </a:lnTo>
                        <a:lnTo>
                          <a:pt x="326" y="29"/>
                        </a:lnTo>
                        <a:lnTo>
                          <a:pt x="340" y="39"/>
                        </a:lnTo>
                        <a:lnTo>
                          <a:pt x="353" y="49"/>
                        </a:lnTo>
                        <a:lnTo>
                          <a:pt x="365" y="59"/>
                        </a:lnTo>
                        <a:lnTo>
                          <a:pt x="377" y="69"/>
                        </a:lnTo>
                        <a:lnTo>
                          <a:pt x="388" y="78"/>
                        </a:lnTo>
                        <a:lnTo>
                          <a:pt x="399" y="85"/>
                        </a:lnTo>
                        <a:lnTo>
                          <a:pt x="410" y="93"/>
                        </a:lnTo>
                        <a:lnTo>
                          <a:pt x="421" y="102"/>
                        </a:lnTo>
                        <a:lnTo>
                          <a:pt x="433" y="114"/>
                        </a:lnTo>
                        <a:lnTo>
                          <a:pt x="445" y="127"/>
                        </a:lnTo>
                        <a:lnTo>
                          <a:pt x="457" y="141"/>
                        </a:lnTo>
                        <a:lnTo>
                          <a:pt x="469" y="156"/>
                        </a:lnTo>
                        <a:lnTo>
                          <a:pt x="481" y="172"/>
                        </a:lnTo>
                        <a:lnTo>
                          <a:pt x="492" y="188"/>
                        </a:lnTo>
                        <a:lnTo>
                          <a:pt x="503" y="205"/>
                        </a:lnTo>
                        <a:lnTo>
                          <a:pt x="513" y="221"/>
                        </a:lnTo>
                        <a:lnTo>
                          <a:pt x="523" y="237"/>
                        </a:lnTo>
                        <a:lnTo>
                          <a:pt x="532" y="253"/>
                        </a:lnTo>
                        <a:lnTo>
                          <a:pt x="540" y="267"/>
                        </a:lnTo>
                        <a:lnTo>
                          <a:pt x="546" y="281"/>
                        </a:lnTo>
                        <a:lnTo>
                          <a:pt x="551" y="292"/>
                        </a:lnTo>
                        <a:lnTo>
                          <a:pt x="555" y="303"/>
                        </a:lnTo>
                        <a:lnTo>
                          <a:pt x="556" y="312"/>
                        </a:lnTo>
                        <a:lnTo>
                          <a:pt x="554" y="321"/>
                        </a:lnTo>
                        <a:lnTo>
                          <a:pt x="549" y="331"/>
                        </a:lnTo>
                        <a:lnTo>
                          <a:pt x="542" y="340"/>
                        </a:lnTo>
                        <a:lnTo>
                          <a:pt x="532" y="349"/>
                        </a:lnTo>
                        <a:lnTo>
                          <a:pt x="521" y="358"/>
                        </a:lnTo>
                        <a:lnTo>
                          <a:pt x="509" y="366"/>
                        </a:lnTo>
                        <a:lnTo>
                          <a:pt x="495" y="375"/>
                        </a:lnTo>
                        <a:lnTo>
                          <a:pt x="481" y="384"/>
                        </a:lnTo>
                        <a:lnTo>
                          <a:pt x="467" y="392"/>
                        </a:lnTo>
                        <a:lnTo>
                          <a:pt x="453" y="401"/>
                        </a:lnTo>
                        <a:lnTo>
                          <a:pt x="440" y="410"/>
                        </a:lnTo>
                        <a:lnTo>
                          <a:pt x="427" y="418"/>
                        </a:lnTo>
                        <a:lnTo>
                          <a:pt x="416" y="427"/>
                        </a:lnTo>
                        <a:lnTo>
                          <a:pt x="407" y="436"/>
                        </a:lnTo>
                        <a:lnTo>
                          <a:pt x="399" y="444"/>
                        </a:lnTo>
                        <a:lnTo>
                          <a:pt x="392" y="453"/>
                        </a:lnTo>
                        <a:lnTo>
                          <a:pt x="383" y="460"/>
                        </a:lnTo>
                        <a:lnTo>
                          <a:pt x="373" y="466"/>
                        </a:lnTo>
                        <a:lnTo>
                          <a:pt x="360" y="471"/>
                        </a:lnTo>
                        <a:lnTo>
                          <a:pt x="347" y="476"/>
                        </a:lnTo>
                        <a:lnTo>
                          <a:pt x="333" y="480"/>
                        </a:lnTo>
                        <a:lnTo>
                          <a:pt x="318" y="482"/>
                        </a:lnTo>
                        <a:lnTo>
                          <a:pt x="302" y="485"/>
                        </a:lnTo>
                        <a:lnTo>
                          <a:pt x="286" y="486"/>
                        </a:lnTo>
                        <a:lnTo>
                          <a:pt x="269" y="486"/>
                        </a:lnTo>
                        <a:lnTo>
                          <a:pt x="253" y="486"/>
                        </a:lnTo>
                        <a:lnTo>
                          <a:pt x="236" y="485"/>
                        </a:lnTo>
                        <a:lnTo>
                          <a:pt x="219" y="484"/>
                        </a:lnTo>
                        <a:lnTo>
                          <a:pt x="204" y="481"/>
                        </a:lnTo>
                        <a:lnTo>
                          <a:pt x="188" y="478"/>
                        </a:lnTo>
                        <a:lnTo>
                          <a:pt x="174" y="475"/>
                        </a:lnTo>
                        <a:lnTo>
                          <a:pt x="160" y="471"/>
                        </a:lnTo>
                        <a:lnTo>
                          <a:pt x="146" y="464"/>
                        </a:lnTo>
                        <a:lnTo>
                          <a:pt x="133" y="455"/>
                        </a:lnTo>
                        <a:lnTo>
                          <a:pt x="119" y="445"/>
                        </a:lnTo>
                        <a:lnTo>
                          <a:pt x="106" y="433"/>
                        </a:lnTo>
                        <a:lnTo>
                          <a:pt x="93" y="420"/>
                        </a:lnTo>
                        <a:lnTo>
                          <a:pt x="81" y="405"/>
                        </a:lnTo>
                        <a:lnTo>
                          <a:pt x="69" y="390"/>
                        </a:lnTo>
                        <a:lnTo>
                          <a:pt x="58" y="373"/>
                        </a:lnTo>
                        <a:lnTo>
                          <a:pt x="47" y="357"/>
                        </a:lnTo>
                        <a:lnTo>
                          <a:pt x="37" y="339"/>
                        </a:lnTo>
                        <a:lnTo>
                          <a:pt x="28" y="321"/>
                        </a:lnTo>
                        <a:lnTo>
                          <a:pt x="20" y="304"/>
                        </a:lnTo>
                        <a:lnTo>
                          <a:pt x="12" y="286"/>
                        </a:lnTo>
                        <a:lnTo>
                          <a:pt x="6" y="268"/>
                        </a:lnTo>
                        <a:lnTo>
                          <a:pt x="0"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0" name="Freeform 25"/>
                  <p:cNvSpPr>
                    <a:spLocks/>
                  </p:cNvSpPr>
                  <p:nvPr/>
                </p:nvSpPr>
                <p:spPr bwMode="auto">
                  <a:xfrm>
                    <a:off x="982" y="2076"/>
                    <a:ext cx="538" cy="465"/>
                  </a:xfrm>
                  <a:custGeom>
                    <a:avLst/>
                    <a:gdLst>
                      <a:gd name="T0" fmla="*/ 136 w 538"/>
                      <a:gd name="T1" fmla="*/ 25 h 465"/>
                      <a:gd name="T2" fmla="*/ 184 w 538"/>
                      <a:gd name="T3" fmla="*/ 5 h 465"/>
                      <a:gd name="T4" fmla="*/ 227 w 538"/>
                      <a:gd name="T5" fmla="*/ 0 h 465"/>
                      <a:gd name="T6" fmla="*/ 264 w 538"/>
                      <a:gd name="T7" fmla="*/ 4 h 465"/>
                      <a:gd name="T8" fmla="*/ 298 w 538"/>
                      <a:gd name="T9" fmla="*/ 17 h 465"/>
                      <a:gd name="T10" fmla="*/ 327 w 538"/>
                      <a:gd name="T11" fmla="*/ 34 h 465"/>
                      <a:gd name="T12" fmla="*/ 353 w 538"/>
                      <a:gd name="T13" fmla="*/ 52 h 465"/>
                      <a:gd name="T14" fmla="*/ 376 w 538"/>
                      <a:gd name="T15" fmla="*/ 69 h 465"/>
                      <a:gd name="T16" fmla="*/ 397 w 538"/>
                      <a:gd name="T17" fmla="*/ 84 h 465"/>
                      <a:gd name="T18" fmla="*/ 419 w 538"/>
                      <a:gd name="T19" fmla="*/ 104 h 465"/>
                      <a:gd name="T20" fmla="*/ 442 w 538"/>
                      <a:gd name="T21" fmla="*/ 130 h 465"/>
                      <a:gd name="T22" fmla="*/ 465 w 538"/>
                      <a:gd name="T23" fmla="*/ 160 h 465"/>
                      <a:gd name="T24" fmla="*/ 487 w 538"/>
                      <a:gd name="T25" fmla="*/ 192 h 465"/>
                      <a:gd name="T26" fmla="*/ 506 w 538"/>
                      <a:gd name="T27" fmla="*/ 224 h 465"/>
                      <a:gd name="T28" fmla="*/ 522 w 538"/>
                      <a:gd name="T29" fmla="*/ 253 h 465"/>
                      <a:gd name="T30" fmla="*/ 534 w 538"/>
                      <a:gd name="T31" fmla="*/ 278 h 465"/>
                      <a:gd name="T32" fmla="*/ 538 w 538"/>
                      <a:gd name="T33" fmla="*/ 297 h 465"/>
                      <a:gd name="T34" fmla="*/ 532 w 538"/>
                      <a:gd name="T35" fmla="*/ 314 h 465"/>
                      <a:gd name="T36" fmla="*/ 515 w 538"/>
                      <a:gd name="T37" fmla="*/ 332 h 465"/>
                      <a:gd name="T38" fmla="*/ 493 w 538"/>
                      <a:gd name="T39" fmla="*/ 349 h 465"/>
                      <a:gd name="T40" fmla="*/ 466 w 538"/>
                      <a:gd name="T41" fmla="*/ 366 h 465"/>
                      <a:gd name="T42" fmla="*/ 439 w 538"/>
                      <a:gd name="T43" fmla="*/ 382 h 465"/>
                      <a:gd name="T44" fmla="*/ 413 w 538"/>
                      <a:gd name="T45" fmla="*/ 399 h 465"/>
                      <a:gd name="T46" fmla="*/ 394 w 538"/>
                      <a:gd name="T47" fmla="*/ 416 h 465"/>
                      <a:gd name="T48" fmla="*/ 379 w 538"/>
                      <a:gd name="T49" fmla="*/ 433 h 465"/>
                      <a:gd name="T50" fmla="*/ 360 w 538"/>
                      <a:gd name="T51" fmla="*/ 446 h 465"/>
                      <a:gd name="T52" fmla="*/ 336 w 538"/>
                      <a:gd name="T53" fmla="*/ 455 h 465"/>
                      <a:gd name="T54" fmla="*/ 308 w 538"/>
                      <a:gd name="T55" fmla="*/ 462 h 465"/>
                      <a:gd name="T56" fmla="*/ 277 w 538"/>
                      <a:gd name="T57" fmla="*/ 465 h 465"/>
                      <a:gd name="T58" fmla="*/ 244 w 538"/>
                      <a:gd name="T59" fmla="*/ 465 h 465"/>
                      <a:gd name="T60" fmla="*/ 212 w 538"/>
                      <a:gd name="T61" fmla="*/ 462 h 465"/>
                      <a:gd name="T62" fmla="*/ 182 w 538"/>
                      <a:gd name="T63" fmla="*/ 457 h 465"/>
                      <a:gd name="T64" fmla="*/ 155 w 538"/>
                      <a:gd name="T65" fmla="*/ 450 h 465"/>
                      <a:gd name="T66" fmla="*/ 129 w 538"/>
                      <a:gd name="T67" fmla="*/ 436 h 465"/>
                      <a:gd name="T68" fmla="*/ 104 w 538"/>
                      <a:gd name="T69" fmla="*/ 415 h 465"/>
                      <a:gd name="T70" fmla="*/ 80 w 538"/>
                      <a:gd name="T71" fmla="*/ 389 h 465"/>
                      <a:gd name="T72" fmla="*/ 58 w 538"/>
                      <a:gd name="T73" fmla="*/ 359 h 465"/>
                      <a:gd name="T74" fmla="*/ 38 w 538"/>
                      <a:gd name="T75" fmla="*/ 327 h 465"/>
                      <a:gd name="T76" fmla="*/ 21 w 538"/>
                      <a:gd name="T77" fmla="*/ 293 h 465"/>
                      <a:gd name="T78" fmla="*/ 7 w 538"/>
                      <a:gd name="T79" fmla="*/ 259 h 465"/>
                      <a:gd name="T80" fmla="*/ 2 w 538"/>
                      <a:gd name="T81" fmla="*/ 241 h 465"/>
                      <a:gd name="T82" fmla="*/ 1 w 538"/>
                      <a:gd name="T83" fmla="*/ 239 h 465"/>
                      <a:gd name="T84" fmla="*/ 0 w 538"/>
                      <a:gd name="T85" fmla="*/ 235 h 465"/>
                      <a:gd name="T86" fmla="*/ 1 w 538"/>
                      <a:gd name="T87" fmla="*/ 225 h 465"/>
                      <a:gd name="T88" fmla="*/ 3 w 538"/>
                      <a:gd name="T89" fmla="*/ 206 h 465"/>
                      <a:gd name="T90" fmla="*/ 9 w 538"/>
                      <a:gd name="T91" fmla="*/ 180 h 465"/>
                      <a:gd name="T92" fmla="*/ 20 w 538"/>
                      <a:gd name="T93" fmla="*/ 151 h 465"/>
                      <a:gd name="T94" fmla="*/ 36 w 538"/>
                      <a:gd name="T95" fmla="*/ 119 h 465"/>
                      <a:gd name="T96" fmla="*/ 59 w 538"/>
                      <a:gd name="T97" fmla="*/ 86 h 465"/>
                      <a:gd name="T98" fmla="*/ 91 w 538"/>
                      <a:gd name="T99" fmla="*/ 55 h 4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38"/>
                      <a:gd name="T151" fmla="*/ 0 h 465"/>
                      <a:gd name="T152" fmla="*/ 538 w 538"/>
                      <a:gd name="T153" fmla="*/ 465 h 4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38" h="465">
                        <a:moveTo>
                          <a:pt x="110" y="41"/>
                        </a:moveTo>
                        <a:lnTo>
                          <a:pt x="136" y="25"/>
                        </a:lnTo>
                        <a:lnTo>
                          <a:pt x="161" y="13"/>
                        </a:lnTo>
                        <a:lnTo>
                          <a:pt x="184" y="5"/>
                        </a:lnTo>
                        <a:lnTo>
                          <a:pt x="206" y="1"/>
                        </a:lnTo>
                        <a:lnTo>
                          <a:pt x="227" y="0"/>
                        </a:lnTo>
                        <a:lnTo>
                          <a:pt x="246" y="1"/>
                        </a:lnTo>
                        <a:lnTo>
                          <a:pt x="264" y="4"/>
                        </a:lnTo>
                        <a:lnTo>
                          <a:pt x="282" y="9"/>
                        </a:lnTo>
                        <a:lnTo>
                          <a:pt x="298" y="17"/>
                        </a:lnTo>
                        <a:lnTo>
                          <a:pt x="313" y="25"/>
                        </a:lnTo>
                        <a:lnTo>
                          <a:pt x="327" y="34"/>
                        </a:lnTo>
                        <a:lnTo>
                          <a:pt x="341" y="43"/>
                        </a:lnTo>
                        <a:lnTo>
                          <a:pt x="353" y="52"/>
                        </a:lnTo>
                        <a:lnTo>
                          <a:pt x="365" y="61"/>
                        </a:lnTo>
                        <a:lnTo>
                          <a:pt x="376" y="69"/>
                        </a:lnTo>
                        <a:lnTo>
                          <a:pt x="386" y="76"/>
                        </a:lnTo>
                        <a:lnTo>
                          <a:pt x="397" y="84"/>
                        </a:lnTo>
                        <a:lnTo>
                          <a:pt x="408" y="93"/>
                        </a:lnTo>
                        <a:lnTo>
                          <a:pt x="419" y="104"/>
                        </a:lnTo>
                        <a:lnTo>
                          <a:pt x="431" y="117"/>
                        </a:lnTo>
                        <a:lnTo>
                          <a:pt x="442" y="130"/>
                        </a:lnTo>
                        <a:lnTo>
                          <a:pt x="454" y="145"/>
                        </a:lnTo>
                        <a:lnTo>
                          <a:pt x="465" y="160"/>
                        </a:lnTo>
                        <a:lnTo>
                          <a:pt x="476" y="176"/>
                        </a:lnTo>
                        <a:lnTo>
                          <a:pt x="487" y="192"/>
                        </a:lnTo>
                        <a:lnTo>
                          <a:pt x="497" y="208"/>
                        </a:lnTo>
                        <a:lnTo>
                          <a:pt x="506" y="224"/>
                        </a:lnTo>
                        <a:lnTo>
                          <a:pt x="515" y="239"/>
                        </a:lnTo>
                        <a:lnTo>
                          <a:pt x="522" y="253"/>
                        </a:lnTo>
                        <a:lnTo>
                          <a:pt x="529" y="266"/>
                        </a:lnTo>
                        <a:lnTo>
                          <a:pt x="534" y="278"/>
                        </a:lnTo>
                        <a:lnTo>
                          <a:pt x="537" y="288"/>
                        </a:lnTo>
                        <a:lnTo>
                          <a:pt x="538" y="297"/>
                        </a:lnTo>
                        <a:lnTo>
                          <a:pt x="536" y="306"/>
                        </a:lnTo>
                        <a:lnTo>
                          <a:pt x="532" y="314"/>
                        </a:lnTo>
                        <a:lnTo>
                          <a:pt x="525" y="323"/>
                        </a:lnTo>
                        <a:lnTo>
                          <a:pt x="515" y="332"/>
                        </a:lnTo>
                        <a:lnTo>
                          <a:pt x="504" y="340"/>
                        </a:lnTo>
                        <a:lnTo>
                          <a:pt x="493" y="349"/>
                        </a:lnTo>
                        <a:lnTo>
                          <a:pt x="480" y="357"/>
                        </a:lnTo>
                        <a:lnTo>
                          <a:pt x="466" y="366"/>
                        </a:lnTo>
                        <a:lnTo>
                          <a:pt x="452" y="374"/>
                        </a:lnTo>
                        <a:lnTo>
                          <a:pt x="439" y="382"/>
                        </a:lnTo>
                        <a:lnTo>
                          <a:pt x="426" y="391"/>
                        </a:lnTo>
                        <a:lnTo>
                          <a:pt x="413" y="399"/>
                        </a:lnTo>
                        <a:lnTo>
                          <a:pt x="403" y="407"/>
                        </a:lnTo>
                        <a:lnTo>
                          <a:pt x="394" y="416"/>
                        </a:lnTo>
                        <a:lnTo>
                          <a:pt x="386" y="424"/>
                        </a:lnTo>
                        <a:lnTo>
                          <a:pt x="379" y="433"/>
                        </a:lnTo>
                        <a:lnTo>
                          <a:pt x="371" y="439"/>
                        </a:lnTo>
                        <a:lnTo>
                          <a:pt x="360" y="446"/>
                        </a:lnTo>
                        <a:lnTo>
                          <a:pt x="349" y="451"/>
                        </a:lnTo>
                        <a:lnTo>
                          <a:pt x="336" y="455"/>
                        </a:lnTo>
                        <a:lnTo>
                          <a:pt x="322" y="459"/>
                        </a:lnTo>
                        <a:lnTo>
                          <a:pt x="308" y="462"/>
                        </a:lnTo>
                        <a:lnTo>
                          <a:pt x="292" y="463"/>
                        </a:lnTo>
                        <a:lnTo>
                          <a:pt x="277" y="465"/>
                        </a:lnTo>
                        <a:lnTo>
                          <a:pt x="260" y="465"/>
                        </a:lnTo>
                        <a:lnTo>
                          <a:pt x="244" y="465"/>
                        </a:lnTo>
                        <a:lnTo>
                          <a:pt x="228" y="464"/>
                        </a:lnTo>
                        <a:lnTo>
                          <a:pt x="212" y="462"/>
                        </a:lnTo>
                        <a:lnTo>
                          <a:pt x="197" y="460"/>
                        </a:lnTo>
                        <a:lnTo>
                          <a:pt x="182" y="457"/>
                        </a:lnTo>
                        <a:lnTo>
                          <a:pt x="168" y="454"/>
                        </a:lnTo>
                        <a:lnTo>
                          <a:pt x="155" y="450"/>
                        </a:lnTo>
                        <a:lnTo>
                          <a:pt x="142" y="443"/>
                        </a:lnTo>
                        <a:lnTo>
                          <a:pt x="129" y="436"/>
                        </a:lnTo>
                        <a:lnTo>
                          <a:pt x="116" y="426"/>
                        </a:lnTo>
                        <a:lnTo>
                          <a:pt x="104" y="415"/>
                        </a:lnTo>
                        <a:lnTo>
                          <a:pt x="92" y="402"/>
                        </a:lnTo>
                        <a:lnTo>
                          <a:pt x="80" y="389"/>
                        </a:lnTo>
                        <a:lnTo>
                          <a:pt x="69" y="374"/>
                        </a:lnTo>
                        <a:lnTo>
                          <a:pt x="58" y="359"/>
                        </a:lnTo>
                        <a:lnTo>
                          <a:pt x="48" y="344"/>
                        </a:lnTo>
                        <a:lnTo>
                          <a:pt x="38" y="327"/>
                        </a:lnTo>
                        <a:lnTo>
                          <a:pt x="29" y="310"/>
                        </a:lnTo>
                        <a:lnTo>
                          <a:pt x="21" y="293"/>
                        </a:lnTo>
                        <a:lnTo>
                          <a:pt x="14" y="277"/>
                        </a:lnTo>
                        <a:lnTo>
                          <a:pt x="7" y="259"/>
                        </a:lnTo>
                        <a:lnTo>
                          <a:pt x="2" y="243"/>
                        </a:lnTo>
                        <a:lnTo>
                          <a:pt x="2" y="241"/>
                        </a:lnTo>
                        <a:lnTo>
                          <a:pt x="1" y="240"/>
                        </a:lnTo>
                        <a:lnTo>
                          <a:pt x="1" y="239"/>
                        </a:lnTo>
                        <a:lnTo>
                          <a:pt x="0" y="237"/>
                        </a:lnTo>
                        <a:lnTo>
                          <a:pt x="0" y="235"/>
                        </a:lnTo>
                        <a:lnTo>
                          <a:pt x="0" y="231"/>
                        </a:lnTo>
                        <a:lnTo>
                          <a:pt x="1" y="225"/>
                        </a:lnTo>
                        <a:lnTo>
                          <a:pt x="2" y="216"/>
                        </a:lnTo>
                        <a:lnTo>
                          <a:pt x="3" y="206"/>
                        </a:lnTo>
                        <a:lnTo>
                          <a:pt x="6" y="194"/>
                        </a:lnTo>
                        <a:lnTo>
                          <a:pt x="9" y="180"/>
                        </a:lnTo>
                        <a:lnTo>
                          <a:pt x="14" y="166"/>
                        </a:lnTo>
                        <a:lnTo>
                          <a:pt x="20" y="151"/>
                        </a:lnTo>
                        <a:lnTo>
                          <a:pt x="27" y="135"/>
                        </a:lnTo>
                        <a:lnTo>
                          <a:pt x="36" y="119"/>
                        </a:lnTo>
                        <a:lnTo>
                          <a:pt x="46" y="103"/>
                        </a:lnTo>
                        <a:lnTo>
                          <a:pt x="59" y="86"/>
                        </a:lnTo>
                        <a:lnTo>
                          <a:pt x="74" y="71"/>
                        </a:lnTo>
                        <a:lnTo>
                          <a:pt x="91" y="55"/>
                        </a:lnTo>
                        <a:lnTo>
                          <a:pt x="110" y="41"/>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1" name="Freeform 26"/>
                  <p:cNvSpPr>
                    <a:spLocks/>
                  </p:cNvSpPr>
                  <p:nvPr/>
                </p:nvSpPr>
                <p:spPr bwMode="auto">
                  <a:xfrm>
                    <a:off x="991" y="2088"/>
                    <a:ext cx="520" cy="446"/>
                  </a:xfrm>
                  <a:custGeom>
                    <a:avLst/>
                    <a:gdLst>
                      <a:gd name="T0" fmla="*/ 130 w 520"/>
                      <a:gd name="T1" fmla="*/ 22 h 446"/>
                      <a:gd name="T2" fmla="*/ 175 w 520"/>
                      <a:gd name="T3" fmla="*/ 5 h 446"/>
                      <a:gd name="T4" fmla="*/ 215 w 520"/>
                      <a:gd name="T5" fmla="*/ 0 h 446"/>
                      <a:gd name="T6" fmla="*/ 252 w 520"/>
                      <a:gd name="T7" fmla="*/ 5 h 446"/>
                      <a:gd name="T8" fmla="*/ 285 w 520"/>
                      <a:gd name="T9" fmla="*/ 16 h 446"/>
                      <a:gd name="T10" fmla="*/ 314 w 520"/>
                      <a:gd name="T11" fmla="*/ 31 h 446"/>
                      <a:gd name="T12" fmla="*/ 341 w 520"/>
                      <a:gd name="T13" fmla="*/ 48 h 446"/>
                      <a:gd name="T14" fmla="*/ 363 w 520"/>
                      <a:gd name="T15" fmla="*/ 63 h 446"/>
                      <a:gd name="T16" fmla="*/ 384 w 520"/>
                      <a:gd name="T17" fmla="*/ 77 h 446"/>
                      <a:gd name="T18" fmla="*/ 405 w 520"/>
                      <a:gd name="T19" fmla="*/ 97 h 446"/>
                      <a:gd name="T20" fmla="*/ 428 w 520"/>
                      <a:gd name="T21" fmla="*/ 122 h 446"/>
                      <a:gd name="T22" fmla="*/ 450 w 520"/>
                      <a:gd name="T23" fmla="*/ 151 h 446"/>
                      <a:gd name="T24" fmla="*/ 471 w 520"/>
                      <a:gd name="T25" fmla="*/ 182 h 446"/>
                      <a:gd name="T26" fmla="*/ 490 w 520"/>
                      <a:gd name="T27" fmla="*/ 213 h 446"/>
                      <a:gd name="T28" fmla="*/ 505 w 520"/>
                      <a:gd name="T29" fmla="*/ 241 h 446"/>
                      <a:gd name="T30" fmla="*/ 516 w 520"/>
                      <a:gd name="T31" fmla="*/ 265 h 446"/>
                      <a:gd name="T32" fmla="*/ 520 w 520"/>
                      <a:gd name="T33" fmla="*/ 283 h 446"/>
                      <a:gd name="T34" fmla="*/ 514 w 520"/>
                      <a:gd name="T35" fmla="*/ 300 h 446"/>
                      <a:gd name="T36" fmla="*/ 498 w 520"/>
                      <a:gd name="T37" fmla="*/ 317 h 446"/>
                      <a:gd name="T38" fmla="*/ 476 w 520"/>
                      <a:gd name="T39" fmla="*/ 333 h 446"/>
                      <a:gd name="T40" fmla="*/ 450 w 520"/>
                      <a:gd name="T41" fmla="*/ 350 h 446"/>
                      <a:gd name="T42" fmla="*/ 424 w 520"/>
                      <a:gd name="T43" fmla="*/ 366 h 446"/>
                      <a:gd name="T44" fmla="*/ 400 w 520"/>
                      <a:gd name="T45" fmla="*/ 382 h 446"/>
                      <a:gd name="T46" fmla="*/ 381 w 520"/>
                      <a:gd name="T47" fmla="*/ 398 h 446"/>
                      <a:gd name="T48" fmla="*/ 367 w 520"/>
                      <a:gd name="T49" fmla="*/ 414 h 446"/>
                      <a:gd name="T50" fmla="*/ 348 w 520"/>
                      <a:gd name="T51" fmla="*/ 427 h 446"/>
                      <a:gd name="T52" fmla="*/ 325 w 520"/>
                      <a:gd name="T53" fmla="*/ 436 h 446"/>
                      <a:gd name="T54" fmla="*/ 297 w 520"/>
                      <a:gd name="T55" fmla="*/ 442 h 446"/>
                      <a:gd name="T56" fmla="*/ 267 w 520"/>
                      <a:gd name="T57" fmla="*/ 445 h 446"/>
                      <a:gd name="T58" fmla="*/ 236 w 520"/>
                      <a:gd name="T59" fmla="*/ 445 h 446"/>
                      <a:gd name="T60" fmla="*/ 205 w 520"/>
                      <a:gd name="T61" fmla="*/ 443 h 446"/>
                      <a:gd name="T62" fmla="*/ 176 w 520"/>
                      <a:gd name="T63" fmla="*/ 439 h 446"/>
                      <a:gd name="T64" fmla="*/ 149 w 520"/>
                      <a:gd name="T65" fmla="*/ 431 h 446"/>
                      <a:gd name="T66" fmla="*/ 124 w 520"/>
                      <a:gd name="T67" fmla="*/ 417 h 446"/>
                      <a:gd name="T68" fmla="*/ 100 w 520"/>
                      <a:gd name="T69" fmla="*/ 397 h 446"/>
                      <a:gd name="T70" fmla="*/ 77 w 520"/>
                      <a:gd name="T71" fmla="*/ 372 h 446"/>
                      <a:gd name="T72" fmla="*/ 56 w 520"/>
                      <a:gd name="T73" fmla="*/ 343 h 446"/>
                      <a:gd name="T74" fmla="*/ 37 w 520"/>
                      <a:gd name="T75" fmla="*/ 312 h 446"/>
                      <a:gd name="T76" fmla="*/ 20 w 520"/>
                      <a:gd name="T77" fmla="*/ 280 h 446"/>
                      <a:gd name="T78" fmla="*/ 7 w 520"/>
                      <a:gd name="T79" fmla="*/ 247 h 446"/>
                      <a:gd name="T80" fmla="*/ 1 w 520"/>
                      <a:gd name="T81" fmla="*/ 229 h 446"/>
                      <a:gd name="T82" fmla="*/ 0 w 520"/>
                      <a:gd name="T83" fmla="*/ 227 h 446"/>
                      <a:gd name="T84" fmla="*/ 0 w 520"/>
                      <a:gd name="T85" fmla="*/ 223 h 446"/>
                      <a:gd name="T86" fmla="*/ 0 w 520"/>
                      <a:gd name="T87" fmla="*/ 212 h 446"/>
                      <a:gd name="T88" fmla="*/ 2 w 520"/>
                      <a:gd name="T89" fmla="*/ 194 h 446"/>
                      <a:gd name="T90" fmla="*/ 8 w 520"/>
                      <a:gd name="T91" fmla="*/ 169 h 446"/>
                      <a:gd name="T92" fmla="*/ 18 w 520"/>
                      <a:gd name="T93" fmla="*/ 140 h 446"/>
                      <a:gd name="T94" fmla="*/ 34 w 520"/>
                      <a:gd name="T95" fmla="*/ 109 h 446"/>
                      <a:gd name="T96" fmla="*/ 57 w 520"/>
                      <a:gd name="T97" fmla="*/ 78 h 446"/>
                      <a:gd name="T98" fmla="*/ 88 w 520"/>
                      <a:gd name="T99" fmla="*/ 49 h 4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0"/>
                      <a:gd name="T151" fmla="*/ 0 h 446"/>
                      <a:gd name="T152" fmla="*/ 520 w 520"/>
                      <a:gd name="T153" fmla="*/ 446 h 4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0" h="446">
                        <a:moveTo>
                          <a:pt x="106" y="35"/>
                        </a:moveTo>
                        <a:lnTo>
                          <a:pt x="130" y="22"/>
                        </a:lnTo>
                        <a:lnTo>
                          <a:pt x="153" y="12"/>
                        </a:lnTo>
                        <a:lnTo>
                          <a:pt x="175" y="5"/>
                        </a:lnTo>
                        <a:lnTo>
                          <a:pt x="196" y="2"/>
                        </a:lnTo>
                        <a:lnTo>
                          <a:pt x="215" y="0"/>
                        </a:lnTo>
                        <a:lnTo>
                          <a:pt x="234" y="2"/>
                        </a:lnTo>
                        <a:lnTo>
                          <a:pt x="252" y="5"/>
                        </a:lnTo>
                        <a:lnTo>
                          <a:pt x="269" y="9"/>
                        </a:lnTo>
                        <a:lnTo>
                          <a:pt x="285" y="16"/>
                        </a:lnTo>
                        <a:lnTo>
                          <a:pt x="300" y="23"/>
                        </a:lnTo>
                        <a:lnTo>
                          <a:pt x="314" y="31"/>
                        </a:lnTo>
                        <a:lnTo>
                          <a:pt x="328" y="39"/>
                        </a:lnTo>
                        <a:lnTo>
                          <a:pt x="341" y="48"/>
                        </a:lnTo>
                        <a:lnTo>
                          <a:pt x="352" y="56"/>
                        </a:lnTo>
                        <a:lnTo>
                          <a:pt x="363" y="63"/>
                        </a:lnTo>
                        <a:lnTo>
                          <a:pt x="373" y="70"/>
                        </a:lnTo>
                        <a:lnTo>
                          <a:pt x="384" y="77"/>
                        </a:lnTo>
                        <a:lnTo>
                          <a:pt x="394" y="86"/>
                        </a:lnTo>
                        <a:lnTo>
                          <a:pt x="405" y="97"/>
                        </a:lnTo>
                        <a:lnTo>
                          <a:pt x="416" y="109"/>
                        </a:lnTo>
                        <a:lnTo>
                          <a:pt x="428" y="122"/>
                        </a:lnTo>
                        <a:lnTo>
                          <a:pt x="439" y="136"/>
                        </a:lnTo>
                        <a:lnTo>
                          <a:pt x="450" y="151"/>
                        </a:lnTo>
                        <a:lnTo>
                          <a:pt x="461" y="167"/>
                        </a:lnTo>
                        <a:lnTo>
                          <a:pt x="471" y="182"/>
                        </a:lnTo>
                        <a:lnTo>
                          <a:pt x="481" y="197"/>
                        </a:lnTo>
                        <a:lnTo>
                          <a:pt x="490" y="213"/>
                        </a:lnTo>
                        <a:lnTo>
                          <a:pt x="498" y="227"/>
                        </a:lnTo>
                        <a:lnTo>
                          <a:pt x="505" y="241"/>
                        </a:lnTo>
                        <a:lnTo>
                          <a:pt x="511" y="253"/>
                        </a:lnTo>
                        <a:lnTo>
                          <a:pt x="516" y="265"/>
                        </a:lnTo>
                        <a:lnTo>
                          <a:pt x="519" y="274"/>
                        </a:lnTo>
                        <a:lnTo>
                          <a:pt x="520" y="283"/>
                        </a:lnTo>
                        <a:lnTo>
                          <a:pt x="518" y="291"/>
                        </a:lnTo>
                        <a:lnTo>
                          <a:pt x="514" y="300"/>
                        </a:lnTo>
                        <a:lnTo>
                          <a:pt x="507" y="309"/>
                        </a:lnTo>
                        <a:lnTo>
                          <a:pt x="498" y="317"/>
                        </a:lnTo>
                        <a:lnTo>
                          <a:pt x="488" y="325"/>
                        </a:lnTo>
                        <a:lnTo>
                          <a:pt x="476" y="333"/>
                        </a:lnTo>
                        <a:lnTo>
                          <a:pt x="463" y="342"/>
                        </a:lnTo>
                        <a:lnTo>
                          <a:pt x="450" y="350"/>
                        </a:lnTo>
                        <a:lnTo>
                          <a:pt x="437" y="358"/>
                        </a:lnTo>
                        <a:lnTo>
                          <a:pt x="424" y="366"/>
                        </a:lnTo>
                        <a:lnTo>
                          <a:pt x="412" y="374"/>
                        </a:lnTo>
                        <a:lnTo>
                          <a:pt x="400" y="382"/>
                        </a:lnTo>
                        <a:lnTo>
                          <a:pt x="389" y="390"/>
                        </a:lnTo>
                        <a:lnTo>
                          <a:pt x="381" y="398"/>
                        </a:lnTo>
                        <a:lnTo>
                          <a:pt x="373" y="407"/>
                        </a:lnTo>
                        <a:lnTo>
                          <a:pt x="367" y="414"/>
                        </a:lnTo>
                        <a:lnTo>
                          <a:pt x="358" y="421"/>
                        </a:lnTo>
                        <a:lnTo>
                          <a:pt x="348" y="427"/>
                        </a:lnTo>
                        <a:lnTo>
                          <a:pt x="337" y="432"/>
                        </a:lnTo>
                        <a:lnTo>
                          <a:pt x="325" y="436"/>
                        </a:lnTo>
                        <a:lnTo>
                          <a:pt x="311" y="440"/>
                        </a:lnTo>
                        <a:lnTo>
                          <a:pt x="297" y="442"/>
                        </a:lnTo>
                        <a:lnTo>
                          <a:pt x="282" y="444"/>
                        </a:lnTo>
                        <a:lnTo>
                          <a:pt x="267" y="445"/>
                        </a:lnTo>
                        <a:lnTo>
                          <a:pt x="252" y="446"/>
                        </a:lnTo>
                        <a:lnTo>
                          <a:pt x="236" y="445"/>
                        </a:lnTo>
                        <a:lnTo>
                          <a:pt x="220" y="445"/>
                        </a:lnTo>
                        <a:lnTo>
                          <a:pt x="205" y="443"/>
                        </a:lnTo>
                        <a:lnTo>
                          <a:pt x="190" y="441"/>
                        </a:lnTo>
                        <a:lnTo>
                          <a:pt x="176" y="439"/>
                        </a:lnTo>
                        <a:lnTo>
                          <a:pt x="162" y="436"/>
                        </a:lnTo>
                        <a:lnTo>
                          <a:pt x="149" y="431"/>
                        </a:lnTo>
                        <a:lnTo>
                          <a:pt x="137" y="425"/>
                        </a:lnTo>
                        <a:lnTo>
                          <a:pt x="124" y="417"/>
                        </a:lnTo>
                        <a:lnTo>
                          <a:pt x="112" y="408"/>
                        </a:lnTo>
                        <a:lnTo>
                          <a:pt x="100" y="397"/>
                        </a:lnTo>
                        <a:lnTo>
                          <a:pt x="88" y="385"/>
                        </a:lnTo>
                        <a:lnTo>
                          <a:pt x="77" y="372"/>
                        </a:lnTo>
                        <a:lnTo>
                          <a:pt x="66" y="358"/>
                        </a:lnTo>
                        <a:lnTo>
                          <a:pt x="56" y="343"/>
                        </a:lnTo>
                        <a:lnTo>
                          <a:pt x="46" y="328"/>
                        </a:lnTo>
                        <a:lnTo>
                          <a:pt x="37" y="312"/>
                        </a:lnTo>
                        <a:lnTo>
                          <a:pt x="28" y="296"/>
                        </a:lnTo>
                        <a:lnTo>
                          <a:pt x="20" y="280"/>
                        </a:lnTo>
                        <a:lnTo>
                          <a:pt x="13" y="263"/>
                        </a:lnTo>
                        <a:lnTo>
                          <a:pt x="7" y="247"/>
                        </a:lnTo>
                        <a:lnTo>
                          <a:pt x="2" y="231"/>
                        </a:lnTo>
                        <a:lnTo>
                          <a:pt x="1" y="229"/>
                        </a:lnTo>
                        <a:lnTo>
                          <a:pt x="1" y="228"/>
                        </a:lnTo>
                        <a:lnTo>
                          <a:pt x="0" y="227"/>
                        </a:lnTo>
                        <a:lnTo>
                          <a:pt x="0" y="225"/>
                        </a:lnTo>
                        <a:lnTo>
                          <a:pt x="0" y="223"/>
                        </a:lnTo>
                        <a:lnTo>
                          <a:pt x="0" y="219"/>
                        </a:lnTo>
                        <a:lnTo>
                          <a:pt x="0" y="212"/>
                        </a:lnTo>
                        <a:lnTo>
                          <a:pt x="1" y="204"/>
                        </a:lnTo>
                        <a:lnTo>
                          <a:pt x="2" y="194"/>
                        </a:lnTo>
                        <a:lnTo>
                          <a:pt x="5" y="182"/>
                        </a:lnTo>
                        <a:lnTo>
                          <a:pt x="8" y="169"/>
                        </a:lnTo>
                        <a:lnTo>
                          <a:pt x="13" y="155"/>
                        </a:lnTo>
                        <a:lnTo>
                          <a:pt x="18" y="140"/>
                        </a:lnTo>
                        <a:lnTo>
                          <a:pt x="25" y="125"/>
                        </a:lnTo>
                        <a:lnTo>
                          <a:pt x="34" y="109"/>
                        </a:lnTo>
                        <a:lnTo>
                          <a:pt x="44" y="93"/>
                        </a:lnTo>
                        <a:lnTo>
                          <a:pt x="57" y="78"/>
                        </a:lnTo>
                        <a:lnTo>
                          <a:pt x="71" y="63"/>
                        </a:lnTo>
                        <a:lnTo>
                          <a:pt x="88" y="49"/>
                        </a:lnTo>
                        <a:lnTo>
                          <a:pt x="106" y="35"/>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2" name="Freeform 27"/>
                  <p:cNvSpPr>
                    <a:spLocks/>
                  </p:cNvSpPr>
                  <p:nvPr/>
                </p:nvSpPr>
                <p:spPr bwMode="auto">
                  <a:xfrm>
                    <a:off x="999" y="2101"/>
                    <a:ext cx="504" cy="426"/>
                  </a:xfrm>
                  <a:custGeom>
                    <a:avLst/>
                    <a:gdLst>
                      <a:gd name="T0" fmla="*/ 125 w 504"/>
                      <a:gd name="T1" fmla="*/ 18 h 426"/>
                      <a:gd name="T2" fmla="*/ 166 w 504"/>
                      <a:gd name="T3" fmla="*/ 4 h 426"/>
                      <a:gd name="T4" fmla="*/ 205 w 504"/>
                      <a:gd name="T5" fmla="*/ 0 h 426"/>
                      <a:gd name="T6" fmla="*/ 241 w 504"/>
                      <a:gd name="T7" fmla="*/ 4 h 426"/>
                      <a:gd name="T8" fmla="*/ 274 w 504"/>
                      <a:gd name="T9" fmla="*/ 13 h 426"/>
                      <a:gd name="T10" fmla="*/ 303 w 504"/>
                      <a:gd name="T11" fmla="*/ 27 h 426"/>
                      <a:gd name="T12" fmla="*/ 329 w 504"/>
                      <a:gd name="T13" fmla="*/ 41 h 426"/>
                      <a:gd name="T14" fmla="*/ 352 w 504"/>
                      <a:gd name="T15" fmla="*/ 56 h 426"/>
                      <a:gd name="T16" fmla="*/ 372 w 504"/>
                      <a:gd name="T17" fmla="*/ 69 h 426"/>
                      <a:gd name="T18" fmla="*/ 392 w 504"/>
                      <a:gd name="T19" fmla="*/ 88 h 426"/>
                      <a:gd name="T20" fmla="*/ 414 w 504"/>
                      <a:gd name="T21" fmla="*/ 113 h 426"/>
                      <a:gd name="T22" fmla="*/ 436 w 504"/>
                      <a:gd name="T23" fmla="*/ 141 h 426"/>
                      <a:gd name="T24" fmla="*/ 456 w 504"/>
                      <a:gd name="T25" fmla="*/ 171 h 426"/>
                      <a:gd name="T26" fmla="*/ 474 w 504"/>
                      <a:gd name="T27" fmla="*/ 200 h 426"/>
                      <a:gd name="T28" fmla="*/ 489 w 504"/>
                      <a:gd name="T29" fmla="*/ 228 h 426"/>
                      <a:gd name="T30" fmla="*/ 500 w 504"/>
                      <a:gd name="T31" fmla="*/ 250 h 426"/>
                      <a:gd name="T32" fmla="*/ 504 w 504"/>
                      <a:gd name="T33" fmla="*/ 268 h 426"/>
                      <a:gd name="T34" fmla="*/ 497 w 504"/>
                      <a:gd name="T35" fmla="*/ 285 h 426"/>
                      <a:gd name="T36" fmla="*/ 482 w 504"/>
                      <a:gd name="T37" fmla="*/ 301 h 426"/>
                      <a:gd name="T38" fmla="*/ 461 w 504"/>
                      <a:gd name="T39" fmla="*/ 317 h 426"/>
                      <a:gd name="T40" fmla="*/ 436 w 504"/>
                      <a:gd name="T41" fmla="*/ 333 h 426"/>
                      <a:gd name="T42" fmla="*/ 411 w 504"/>
                      <a:gd name="T43" fmla="*/ 349 h 426"/>
                      <a:gd name="T44" fmla="*/ 387 w 504"/>
                      <a:gd name="T45" fmla="*/ 365 h 426"/>
                      <a:gd name="T46" fmla="*/ 369 w 504"/>
                      <a:gd name="T47" fmla="*/ 380 h 426"/>
                      <a:gd name="T48" fmla="*/ 356 w 504"/>
                      <a:gd name="T49" fmla="*/ 395 h 426"/>
                      <a:gd name="T50" fmla="*/ 338 w 504"/>
                      <a:gd name="T51" fmla="*/ 408 h 426"/>
                      <a:gd name="T52" fmla="*/ 315 w 504"/>
                      <a:gd name="T53" fmla="*/ 417 h 426"/>
                      <a:gd name="T54" fmla="*/ 288 w 504"/>
                      <a:gd name="T55" fmla="*/ 423 h 426"/>
                      <a:gd name="T56" fmla="*/ 259 w 504"/>
                      <a:gd name="T57" fmla="*/ 426 h 426"/>
                      <a:gd name="T58" fmla="*/ 229 w 504"/>
                      <a:gd name="T59" fmla="*/ 426 h 426"/>
                      <a:gd name="T60" fmla="*/ 199 w 504"/>
                      <a:gd name="T61" fmla="*/ 423 h 426"/>
                      <a:gd name="T62" fmla="*/ 170 w 504"/>
                      <a:gd name="T63" fmla="*/ 419 h 426"/>
                      <a:gd name="T64" fmla="*/ 145 w 504"/>
                      <a:gd name="T65" fmla="*/ 412 h 426"/>
                      <a:gd name="T66" fmla="*/ 121 w 504"/>
                      <a:gd name="T67" fmla="*/ 399 h 426"/>
                      <a:gd name="T68" fmla="*/ 97 w 504"/>
                      <a:gd name="T69" fmla="*/ 379 h 426"/>
                      <a:gd name="T70" fmla="*/ 75 w 504"/>
                      <a:gd name="T71" fmla="*/ 354 h 426"/>
                      <a:gd name="T72" fmla="*/ 54 w 504"/>
                      <a:gd name="T73" fmla="*/ 326 h 426"/>
                      <a:gd name="T74" fmla="*/ 36 w 504"/>
                      <a:gd name="T75" fmla="*/ 296 h 426"/>
                      <a:gd name="T76" fmla="*/ 20 w 504"/>
                      <a:gd name="T77" fmla="*/ 264 h 426"/>
                      <a:gd name="T78" fmla="*/ 7 w 504"/>
                      <a:gd name="T79" fmla="*/ 233 h 426"/>
                      <a:gd name="T80" fmla="*/ 1 w 504"/>
                      <a:gd name="T81" fmla="*/ 216 h 426"/>
                      <a:gd name="T82" fmla="*/ 1 w 504"/>
                      <a:gd name="T83" fmla="*/ 214 h 426"/>
                      <a:gd name="T84" fmla="*/ 0 w 504"/>
                      <a:gd name="T85" fmla="*/ 211 h 426"/>
                      <a:gd name="T86" fmla="*/ 0 w 504"/>
                      <a:gd name="T87" fmla="*/ 199 h 426"/>
                      <a:gd name="T88" fmla="*/ 3 w 504"/>
                      <a:gd name="T89" fmla="*/ 181 h 426"/>
                      <a:gd name="T90" fmla="*/ 8 w 504"/>
                      <a:gd name="T91" fmla="*/ 156 h 426"/>
                      <a:gd name="T92" fmla="*/ 17 w 504"/>
                      <a:gd name="T93" fmla="*/ 128 h 426"/>
                      <a:gd name="T94" fmla="*/ 33 w 504"/>
                      <a:gd name="T95" fmla="*/ 98 h 426"/>
                      <a:gd name="T96" fmla="*/ 55 w 504"/>
                      <a:gd name="T97" fmla="*/ 69 h 426"/>
                      <a:gd name="T98" fmla="*/ 85 w 504"/>
                      <a:gd name="T99" fmla="*/ 41 h 4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4"/>
                      <a:gd name="T151" fmla="*/ 0 h 426"/>
                      <a:gd name="T152" fmla="*/ 504 w 504"/>
                      <a:gd name="T153" fmla="*/ 426 h 4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4" h="426">
                        <a:moveTo>
                          <a:pt x="103" y="29"/>
                        </a:moveTo>
                        <a:lnTo>
                          <a:pt x="125" y="18"/>
                        </a:lnTo>
                        <a:lnTo>
                          <a:pt x="146" y="9"/>
                        </a:lnTo>
                        <a:lnTo>
                          <a:pt x="166" y="4"/>
                        </a:lnTo>
                        <a:lnTo>
                          <a:pt x="186" y="1"/>
                        </a:lnTo>
                        <a:lnTo>
                          <a:pt x="205" y="0"/>
                        </a:lnTo>
                        <a:lnTo>
                          <a:pt x="223" y="1"/>
                        </a:lnTo>
                        <a:lnTo>
                          <a:pt x="241" y="4"/>
                        </a:lnTo>
                        <a:lnTo>
                          <a:pt x="257" y="8"/>
                        </a:lnTo>
                        <a:lnTo>
                          <a:pt x="274" y="13"/>
                        </a:lnTo>
                        <a:lnTo>
                          <a:pt x="288" y="20"/>
                        </a:lnTo>
                        <a:lnTo>
                          <a:pt x="303" y="27"/>
                        </a:lnTo>
                        <a:lnTo>
                          <a:pt x="316" y="34"/>
                        </a:lnTo>
                        <a:lnTo>
                          <a:pt x="329" y="41"/>
                        </a:lnTo>
                        <a:lnTo>
                          <a:pt x="341" y="49"/>
                        </a:lnTo>
                        <a:lnTo>
                          <a:pt x="352" y="56"/>
                        </a:lnTo>
                        <a:lnTo>
                          <a:pt x="362" y="62"/>
                        </a:lnTo>
                        <a:lnTo>
                          <a:pt x="372" y="69"/>
                        </a:lnTo>
                        <a:lnTo>
                          <a:pt x="382" y="78"/>
                        </a:lnTo>
                        <a:lnTo>
                          <a:pt x="392" y="88"/>
                        </a:lnTo>
                        <a:lnTo>
                          <a:pt x="403" y="100"/>
                        </a:lnTo>
                        <a:lnTo>
                          <a:pt x="414" y="113"/>
                        </a:lnTo>
                        <a:lnTo>
                          <a:pt x="425" y="127"/>
                        </a:lnTo>
                        <a:lnTo>
                          <a:pt x="436" y="141"/>
                        </a:lnTo>
                        <a:lnTo>
                          <a:pt x="446" y="156"/>
                        </a:lnTo>
                        <a:lnTo>
                          <a:pt x="456" y="171"/>
                        </a:lnTo>
                        <a:lnTo>
                          <a:pt x="465" y="186"/>
                        </a:lnTo>
                        <a:lnTo>
                          <a:pt x="474" y="200"/>
                        </a:lnTo>
                        <a:lnTo>
                          <a:pt x="482" y="214"/>
                        </a:lnTo>
                        <a:lnTo>
                          <a:pt x="489" y="228"/>
                        </a:lnTo>
                        <a:lnTo>
                          <a:pt x="495" y="239"/>
                        </a:lnTo>
                        <a:lnTo>
                          <a:pt x="500" y="250"/>
                        </a:lnTo>
                        <a:lnTo>
                          <a:pt x="503" y="260"/>
                        </a:lnTo>
                        <a:lnTo>
                          <a:pt x="504" y="268"/>
                        </a:lnTo>
                        <a:lnTo>
                          <a:pt x="502" y="277"/>
                        </a:lnTo>
                        <a:lnTo>
                          <a:pt x="497" y="285"/>
                        </a:lnTo>
                        <a:lnTo>
                          <a:pt x="491" y="293"/>
                        </a:lnTo>
                        <a:lnTo>
                          <a:pt x="482" y="301"/>
                        </a:lnTo>
                        <a:lnTo>
                          <a:pt x="472" y="309"/>
                        </a:lnTo>
                        <a:lnTo>
                          <a:pt x="461" y="317"/>
                        </a:lnTo>
                        <a:lnTo>
                          <a:pt x="449" y="325"/>
                        </a:lnTo>
                        <a:lnTo>
                          <a:pt x="436" y="333"/>
                        </a:lnTo>
                        <a:lnTo>
                          <a:pt x="423" y="341"/>
                        </a:lnTo>
                        <a:lnTo>
                          <a:pt x="411" y="349"/>
                        </a:lnTo>
                        <a:lnTo>
                          <a:pt x="399" y="357"/>
                        </a:lnTo>
                        <a:lnTo>
                          <a:pt x="387" y="365"/>
                        </a:lnTo>
                        <a:lnTo>
                          <a:pt x="377" y="372"/>
                        </a:lnTo>
                        <a:lnTo>
                          <a:pt x="369" y="380"/>
                        </a:lnTo>
                        <a:lnTo>
                          <a:pt x="362" y="388"/>
                        </a:lnTo>
                        <a:lnTo>
                          <a:pt x="356" y="395"/>
                        </a:lnTo>
                        <a:lnTo>
                          <a:pt x="347" y="402"/>
                        </a:lnTo>
                        <a:lnTo>
                          <a:pt x="338" y="408"/>
                        </a:lnTo>
                        <a:lnTo>
                          <a:pt x="327" y="413"/>
                        </a:lnTo>
                        <a:lnTo>
                          <a:pt x="315" y="417"/>
                        </a:lnTo>
                        <a:lnTo>
                          <a:pt x="302" y="420"/>
                        </a:lnTo>
                        <a:lnTo>
                          <a:pt x="288" y="423"/>
                        </a:lnTo>
                        <a:lnTo>
                          <a:pt x="274" y="424"/>
                        </a:lnTo>
                        <a:lnTo>
                          <a:pt x="259" y="426"/>
                        </a:lnTo>
                        <a:lnTo>
                          <a:pt x="244" y="426"/>
                        </a:lnTo>
                        <a:lnTo>
                          <a:pt x="229" y="426"/>
                        </a:lnTo>
                        <a:lnTo>
                          <a:pt x="214" y="425"/>
                        </a:lnTo>
                        <a:lnTo>
                          <a:pt x="199" y="423"/>
                        </a:lnTo>
                        <a:lnTo>
                          <a:pt x="184" y="422"/>
                        </a:lnTo>
                        <a:lnTo>
                          <a:pt x="170" y="419"/>
                        </a:lnTo>
                        <a:lnTo>
                          <a:pt x="157" y="416"/>
                        </a:lnTo>
                        <a:lnTo>
                          <a:pt x="145" y="412"/>
                        </a:lnTo>
                        <a:lnTo>
                          <a:pt x="133" y="406"/>
                        </a:lnTo>
                        <a:lnTo>
                          <a:pt x="121" y="399"/>
                        </a:lnTo>
                        <a:lnTo>
                          <a:pt x="109" y="390"/>
                        </a:lnTo>
                        <a:lnTo>
                          <a:pt x="97" y="379"/>
                        </a:lnTo>
                        <a:lnTo>
                          <a:pt x="86" y="367"/>
                        </a:lnTo>
                        <a:lnTo>
                          <a:pt x="75" y="354"/>
                        </a:lnTo>
                        <a:lnTo>
                          <a:pt x="64" y="341"/>
                        </a:lnTo>
                        <a:lnTo>
                          <a:pt x="54" y="326"/>
                        </a:lnTo>
                        <a:lnTo>
                          <a:pt x="45" y="311"/>
                        </a:lnTo>
                        <a:lnTo>
                          <a:pt x="36" y="296"/>
                        </a:lnTo>
                        <a:lnTo>
                          <a:pt x="27" y="280"/>
                        </a:lnTo>
                        <a:lnTo>
                          <a:pt x="20" y="264"/>
                        </a:lnTo>
                        <a:lnTo>
                          <a:pt x="13" y="248"/>
                        </a:lnTo>
                        <a:lnTo>
                          <a:pt x="7" y="233"/>
                        </a:lnTo>
                        <a:lnTo>
                          <a:pt x="2" y="217"/>
                        </a:lnTo>
                        <a:lnTo>
                          <a:pt x="1" y="216"/>
                        </a:lnTo>
                        <a:lnTo>
                          <a:pt x="1" y="215"/>
                        </a:lnTo>
                        <a:lnTo>
                          <a:pt x="1" y="214"/>
                        </a:lnTo>
                        <a:lnTo>
                          <a:pt x="0" y="212"/>
                        </a:lnTo>
                        <a:lnTo>
                          <a:pt x="0" y="211"/>
                        </a:lnTo>
                        <a:lnTo>
                          <a:pt x="0" y="206"/>
                        </a:lnTo>
                        <a:lnTo>
                          <a:pt x="0" y="199"/>
                        </a:lnTo>
                        <a:lnTo>
                          <a:pt x="1" y="191"/>
                        </a:lnTo>
                        <a:lnTo>
                          <a:pt x="3" y="181"/>
                        </a:lnTo>
                        <a:lnTo>
                          <a:pt x="5" y="169"/>
                        </a:lnTo>
                        <a:lnTo>
                          <a:pt x="8" y="156"/>
                        </a:lnTo>
                        <a:lnTo>
                          <a:pt x="12" y="142"/>
                        </a:lnTo>
                        <a:lnTo>
                          <a:pt x="17" y="128"/>
                        </a:lnTo>
                        <a:lnTo>
                          <a:pt x="25" y="113"/>
                        </a:lnTo>
                        <a:lnTo>
                          <a:pt x="33" y="98"/>
                        </a:lnTo>
                        <a:lnTo>
                          <a:pt x="43" y="83"/>
                        </a:lnTo>
                        <a:lnTo>
                          <a:pt x="55" y="69"/>
                        </a:lnTo>
                        <a:lnTo>
                          <a:pt x="69" y="55"/>
                        </a:lnTo>
                        <a:lnTo>
                          <a:pt x="85" y="41"/>
                        </a:lnTo>
                        <a:lnTo>
                          <a:pt x="103" y="29"/>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3" name="Freeform 28"/>
                  <p:cNvSpPr>
                    <a:spLocks/>
                  </p:cNvSpPr>
                  <p:nvPr/>
                </p:nvSpPr>
                <p:spPr bwMode="auto">
                  <a:xfrm>
                    <a:off x="1008" y="2113"/>
                    <a:ext cx="486" cy="407"/>
                  </a:xfrm>
                  <a:custGeom>
                    <a:avLst/>
                    <a:gdLst>
                      <a:gd name="T0" fmla="*/ 119 w 486"/>
                      <a:gd name="T1" fmla="*/ 15 h 407"/>
                      <a:gd name="T2" fmla="*/ 157 w 486"/>
                      <a:gd name="T3" fmla="*/ 4 h 407"/>
                      <a:gd name="T4" fmla="*/ 193 w 486"/>
                      <a:gd name="T5" fmla="*/ 0 h 407"/>
                      <a:gd name="T6" fmla="*/ 228 w 486"/>
                      <a:gd name="T7" fmla="*/ 4 h 407"/>
                      <a:gd name="T8" fmla="*/ 261 w 486"/>
                      <a:gd name="T9" fmla="*/ 12 h 407"/>
                      <a:gd name="T10" fmla="*/ 290 w 486"/>
                      <a:gd name="T11" fmla="*/ 24 h 407"/>
                      <a:gd name="T12" fmla="*/ 316 w 486"/>
                      <a:gd name="T13" fmla="*/ 37 h 407"/>
                      <a:gd name="T14" fmla="*/ 339 w 486"/>
                      <a:gd name="T15" fmla="*/ 50 h 407"/>
                      <a:gd name="T16" fmla="*/ 358 w 486"/>
                      <a:gd name="T17" fmla="*/ 63 h 407"/>
                      <a:gd name="T18" fmla="*/ 378 w 486"/>
                      <a:gd name="T19" fmla="*/ 81 h 407"/>
                      <a:gd name="T20" fmla="*/ 400 w 486"/>
                      <a:gd name="T21" fmla="*/ 105 h 407"/>
                      <a:gd name="T22" fmla="*/ 420 w 486"/>
                      <a:gd name="T23" fmla="*/ 132 h 407"/>
                      <a:gd name="T24" fmla="*/ 440 w 486"/>
                      <a:gd name="T25" fmla="*/ 161 h 407"/>
                      <a:gd name="T26" fmla="*/ 457 w 486"/>
                      <a:gd name="T27" fmla="*/ 189 h 407"/>
                      <a:gd name="T28" fmla="*/ 472 w 486"/>
                      <a:gd name="T29" fmla="*/ 216 h 407"/>
                      <a:gd name="T30" fmla="*/ 482 w 486"/>
                      <a:gd name="T31" fmla="*/ 238 h 407"/>
                      <a:gd name="T32" fmla="*/ 486 w 486"/>
                      <a:gd name="T33" fmla="*/ 255 h 407"/>
                      <a:gd name="T34" fmla="*/ 480 w 486"/>
                      <a:gd name="T35" fmla="*/ 271 h 407"/>
                      <a:gd name="T36" fmla="*/ 465 w 486"/>
                      <a:gd name="T37" fmla="*/ 287 h 407"/>
                      <a:gd name="T38" fmla="*/ 445 w 486"/>
                      <a:gd name="T39" fmla="*/ 302 h 407"/>
                      <a:gd name="T40" fmla="*/ 421 w 486"/>
                      <a:gd name="T41" fmla="*/ 317 h 407"/>
                      <a:gd name="T42" fmla="*/ 396 w 486"/>
                      <a:gd name="T43" fmla="*/ 332 h 407"/>
                      <a:gd name="T44" fmla="*/ 374 w 486"/>
                      <a:gd name="T45" fmla="*/ 348 h 407"/>
                      <a:gd name="T46" fmla="*/ 355 w 486"/>
                      <a:gd name="T47" fmla="*/ 363 h 407"/>
                      <a:gd name="T48" fmla="*/ 342 w 486"/>
                      <a:gd name="T49" fmla="*/ 378 h 407"/>
                      <a:gd name="T50" fmla="*/ 325 w 486"/>
                      <a:gd name="T51" fmla="*/ 390 h 407"/>
                      <a:gd name="T52" fmla="*/ 303 w 486"/>
                      <a:gd name="T53" fmla="*/ 398 h 407"/>
                      <a:gd name="T54" fmla="*/ 278 w 486"/>
                      <a:gd name="T55" fmla="*/ 404 h 407"/>
                      <a:gd name="T56" fmla="*/ 250 w 486"/>
                      <a:gd name="T57" fmla="*/ 407 h 407"/>
                      <a:gd name="T58" fmla="*/ 220 w 486"/>
                      <a:gd name="T59" fmla="*/ 407 h 407"/>
                      <a:gd name="T60" fmla="*/ 192 w 486"/>
                      <a:gd name="T61" fmla="*/ 405 h 407"/>
                      <a:gd name="T62" fmla="*/ 164 w 486"/>
                      <a:gd name="T63" fmla="*/ 401 h 407"/>
                      <a:gd name="T64" fmla="*/ 139 w 486"/>
                      <a:gd name="T65" fmla="*/ 393 h 407"/>
                      <a:gd name="T66" fmla="*/ 116 w 486"/>
                      <a:gd name="T67" fmla="*/ 380 h 407"/>
                      <a:gd name="T68" fmla="*/ 93 w 486"/>
                      <a:gd name="T69" fmla="*/ 361 h 407"/>
                      <a:gd name="T70" fmla="*/ 71 w 486"/>
                      <a:gd name="T71" fmla="*/ 338 h 407"/>
                      <a:gd name="T72" fmla="*/ 52 w 486"/>
                      <a:gd name="T73" fmla="*/ 311 h 407"/>
                      <a:gd name="T74" fmla="*/ 34 w 486"/>
                      <a:gd name="T75" fmla="*/ 281 h 407"/>
                      <a:gd name="T76" fmla="*/ 19 w 486"/>
                      <a:gd name="T77" fmla="*/ 251 h 407"/>
                      <a:gd name="T78" fmla="*/ 6 w 486"/>
                      <a:gd name="T79" fmla="*/ 220 h 407"/>
                      <a:gd name="T80" fmla="*/ 1 w 486"/>
                      <a:gd name="T81" fmla="*/ 204 h 407"/>
                      <a:gd name="T82" fmla="*/ 0 w 486"/>
                      <a:gd name="T83" fmla="*/ 202 h 407"/>
                      <a:gd name="T84" fmla="*/ 0 w 486"/>
                      <a:gd name="T85" fmla="*/ 199 h 407"/>
                      <a:gd name="T86" fmla="*/ 0 w 486"/>
                      <a:gd name="T87" fmla="*/ 187 h 407"/>
                      <a:gd name="T88" fmla="*/ 2 w 486"/>
                      <a:gd name="T89" fmla="*/ 169 h 407"/>
                      <a:gd name="T90" fmla="*/ 7 w 486"/>
                      <a:gd name="T91" fmla="*/ 145 h 407"/>
                      <a:gd name="T92" fmla="*/ 16 w 486"/>
                      <a:gd name="T93" fmla="*/ 118 h 407"/>
                      <a:gd name="T94" fmla="*/ 31 w 486"/>
                      <a:gd name="T95" fmla="*/ 89 h 407"/>
                      <a:gd name="T96" fmla="*/ 52 w 486"/>
                      <a:gd name="T97" fmla="*/ 61 h 407"/>
                      <a:gd name="T98" fmla="*/ 81 w 486"/>
                      <a:gd name="T99" fmla="*/ 35 h 4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6"/>
                      <a:gd name="T151" fmla="*/ 0 h 407"/>
                      <a:gd name="T152" fmla="*/ 486 w 486"/>
                      <a:gd name="T153" fmla="*/ 407 h 4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6" h="407">
                        <a:moveTo>
                          <a:pt x="99" y="24"/>
                        </a:moveTo>
                        <a:lnTo>
                          <a:pt x="119" y="15"/>
                        </a:lnTo>
                        <a:lnTo>
                          <a:pt x="138" y="8"/>
                        </a:lnTo>
                        <a:lnTo>
                          <a:pt x="157" y="4"/>
                        </a:lnTo>
                        <a:lnTo>
                          <a:pt x="175" y="1"/>
                        </a:lnTo>
                        <a:lnTo>
                          <a:pt x="193" y="0"/>
                        </a:lnTo>
                        <a:lnTo>
                          <a:pt x="211" y="1"/>
                        </a:lnTo>
                        <a:lnTo>
                          <a:pt x="228" y="4"/>
                        </a:lnTo>
                        <a:lnTo>
                          <a:pt x="245" y="7"/>
                        </a:lnTo>
                        <a:lnTo>
                          <a:pt x="261" y="12"/>
                        </a:lnTo>
                        <a:lnTo>
                          <a:pt x="276" y="18"/>
                        </a:lnTo>
                        <a:lnTo>
                          <a:pt x="290" y="24"/>
                        </a:lnTo>
                        <a:lnTo>
                          <a:pt x="304" y="30"/>
                        </a:lnTo>
                        <a:lnTo>
                          <a:pt x="316" y="37"/>
                        </a:lnTo>
                        <a:lnTo>
                          <a:pt x="329" y="43"/>
                        </a:lnTo>
                        <a:lnTo>
                          <a:pt x="339" y="50"/>
                        </a:lnTo>
                        <a:lnTo>
                          <a:pt x="349" y="56"/>
                        </a:lnTo>
                        <a:lnTo>
                          <a:pt x="358" y="63"/>
                        </a:lnTo>
                        <a:lnTo>
                          <a:pt x="368" y="71"/>
                        </a:lnTo>
                        <a:lnTo>
                          <a:pt x="378" y="81"/>
                        </a:lnTo>
                        <a:lnTo>
                          <a:pt x="389" y="93"/>
                        </a:lnTo>
                        <a:lnTo>
                          <a:pt x="400" y="105"/>
                        </a:lnTo>
                        <a:lnTo>
                          <a:pt x="410" y="118"/>
                        </a:lnTo>
                        <a:lnTo>
                          <a:pt x="420" y="132"/>
                        </a:lnTo>
                        <a:lnTo>
                          <a:pt x="430" y="147"/>
                        </a:lnTo>
                        <a:lnTo>
                          <a:pt x="440" y="161"/>
                        </a:lnTo>
                        <a:lnTo>
                          <a:pt x="449" y="175"/>
                        </a:lnTo>
                        <a:lnTo>
                          <a:pt x="457" y="189"/>
                        </a:lnTo>
                        <a:lnTo>
                          <a:pt x="465" y="203"/>
                        </a:lnTo>
                        <a:lnTo>
                          <a:pt x="472" y="216"/>
                        </a:lnTo>
                        <a:lnTo>
                          <a:pt x="478" y="227"/>
                        </a:lnTo>
                        <a:lnTo>
                          <a:pt x="482" y="238"/>
                        </a:lnTo>
                        <a:lnTo>
                          <a:pt x="485" y="247"/>
                        </a:lnTo>
                        <a:lnTo>
                          <a:pt x="486" y="255"/>
                        </a:lnTo>
                        <a:lnTo>
                          <a:pt x="484" y="263"/>
                        </a:lnTo>
                        <a:lnTo>
                          <a:pt x="480" y="271"/>
                        </a:lnTo>
                        <a:lnTo>
                          <a:pt x="473" y="279"/>
                        </a:lnTo>
                        <a:lnTo>
                          <a:pt x="465" y="287"/>
                        </a:lnTo>
                        <a:lnTo>
                          <a:pt x="455" y="294"/>
                        </a:lnTo>
                        <a:lnTo>
                          <a:pt x="445" y="302"/>
                        </a:lnTo>
                        <a:lnTo>
                          <a:pt x="433" y="310"/>
                        </a:lnTo>
                        <a:lnTo>
                          <a:pt x="421" y="317"/>
                        </a:lnTo>
                        <a:lnTo>
                          <a:pt x="408" y="325"/>
                        </a:lnTo>
                        <a:lnTo>
                          <a:pt x="396" y="332"/>
                        </a:lnTo>
                        <a:lnTo>
                          <a:pt x="384" y="340"/>
                        </a:lnTo>
                        <a:lnTo>
                          <a:pt x="374" y="348"/>
                        </a:lnTo>
                        <a:lnTo>
                          <a:pt x="364" y="355"/>
                        </a:lnTo>
                        <a:lnTo>
                          <a:pt x="355" y="363"/>
                        </a:lnTo>
                        <a:lnTo>
                          <a:pt x="349" y="370"/>
                        </a:lnTo>
                        <a:lnTo>
                          <a:pt x="342" y="378"/>
                        </a:lnTo>
                        <a:lnTo>
                          <a:pt x="335" y="384"/>
                        </a:lnTo>
                        <a:lnTo>
                          <a:pt x="325" y="390"/>
                        </a:lnTo>
                        <a:lnTo>
                          <a:pt x="315" y="394"/>
                        </a:lnTo>
                        <a:lnTo>
                          <a:pt x="303" y="398"/>
                        </a:lnTo>
                        <a:lnTo>
                          <a:pt x="291" y="402"/>
                        </a:lnTo>
                        <a:lnTo>
                          <a:pt x="278" y="404"/>
                        </a:lnTo>
                        <a:lnTo>
                          <a:pt x="264" y="406"/>
                        </a:lnTo>
                        <a:lnTo>
                          <a:pt x="250" y="407"/>
                        </a:lnTo>
                        <a:lnTo>
                          <a:pt x="235" y="407"/>
                        </a:lnTo>
                        <a:lnTo>
                          <a:pt x="220" y="407"/>
                        </a:lnTo>
                        <a:lnTo>
                          <a:pt x="206" y="406"/>
                        </a:lnTo>
                        <a:lnTo>
                          <a:pt x="192" y="405"/>
                        </a:lnTo>
                        <a:lnTo>
                          <a:pt x="178" y="403"/>
                        </a:lnTo>
                        <a:lnTo>
                          <a:pt x="164" y="401"/>
                        </a:lnTo>
                        <a:lnTo>
                          <a:pt x="152" y="397"/>
                        </a:lnTo>
                        <a:lnTo>
                          <a:pt x="139" y="393"/>
                        </a:lnTo>
                        <a:lnTo>
                          <a:pt x="128" y="387"/>
                        </a:lnTo>
                        <a:lnTo>
                          <a:pt x="116" y="380"/>
                        </a:lnTo>
                        <a:lnTo>
                          <a:pt x="104" y="371"/>
                        </a:lnTo>
                        <a:lnTo>
                          <a:pt x="93" y="361"/>
                        </a:lnTo>
                        <a:lnTo>
                          <a:pt x="82" y="350"/>
                        </a:lnTo>
                        <a:lnTo>
                          <a:pt x="71" y="338"/>
                        </a:lnTo>
                        <a:lnTo>
                          <a:pt x="62" y="324"/>
                        </a:lnTo>
                        <a:lnTo>
                          <a:pt x="52" y="311"/>
                        </a:lnTo>
                        <a:lnTo>
                          <a:pt x="43" y="296"/>
                        </a:lnTo>
                        <a:lnTo>
                          <a:pt x="34" y="281"/>
                        </a:lnTo>
                        <a:lnTo>
                          <a:pt x="26" y="266"/>
                        </a:lnTo>
                        <a:lnTo>
                          <a:pt x="19" y="251"/>
                        </a:lnTo>
                        <a:lnTo>
                          <a:pt x="12" y="235"/>
                        </a:lnTo>
                        <a:lnTo>
                          <a:pt x="6" y="220"/>
                        </a:lnTo>
                        <a:lnTo>
                          <a:pt x="1" y="205"/>
                        </a:lnTo>
                        <a:lnTo>
                          <a:pt x="1" y="204"/>
                        </a:lnTo>
                        <a:lnTo>
                          <a:pt x="1" y="203"/>
                        </a:lnTo>
                        <a:lnTo>
                          <a:pt x="0" y="202"/>
                        </a:lnTo>
                        <a:lnTo>
                          <a:pt x="0" y="201"/>
                        </a:lnTo>
                        <a:lnTo>
                          <a:pt x="0" y="199"/>
                        </a:lnTo>
                        <a:lnTo>
                          <a:pt x="0" y="194"/>
                        </a:lnTo>
                        <a:lnTo>
                          <a:pt x="0" y="187"/>
                        </a:lnTo>
                        <a:lnTo>
                          <a:pt x="1" y="179"/>
                        </a:lnTo>
                        <a:lnTo>
                          <a:pt x="2" y="169"/>
                        </a:lnTo>
                        <a:lnTo>
                          <a:pt x="4" y="157"/>
                        </a:lnTo>
                        <a:lnTo>
                          <a:pt x="7" y="145"/>
                        </a:lnTo>
                        <a:lnTo>
                          <a:pt x="11" y="131"/>
                        </a:lnTo>
                        <a:lnTo>
                          <a:pt x="16" y="118"/>
                        </a:lnTo>
                        <a:lnTo>
                          <a:pt x="22" y="103"/>
                        </a:lnTo>
                        <a:lnTo>
                          <a:pt x="31" y="89"/>
                        </a:lnTo>
                        <a:lnTo>
                          <a:pt x="40" y="74"/>
                        </a:lnTo>
                        <a:lnTo>
                          <a:pt x="52" y="61"/>
                        </a:lnTo>
                        <a:lnTo>
                          <a:pt x="66" y="48"/>
                        </a:lnTo>
                        <a:lnTo>
                          <a:pt x="81" y="35"/>
                        </a:lnTo>
                        <a:lnTo>
                          <a:pt x="99" y="24"/>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4" name="Freeform 29"/>
                  <p:cNvSpPr>
                    <a:spLocks/>
                  </p:cNvSpPr>
                  <p:nvPr/>
                </p:nvSpPr>
                <p:spPr bwMode="auto">
                  <a:xfrm>
                    <a:off x="1016" y="2126"/>
                    <a:ext cx="469" cy="388"/>
                  </a:xfrm>
                  <a:custGeom>
                    <a:avLst/>
                    <a:gdLst>
                      <a:gd name="T0" fmla="*/ 113 w 469"/>
                      <a:gd name="T1" fmla="*/ 11 h 388"/>
                      <a:gd name="T2" fmla="*/ 148 w 469"/>
                      <a:gd name="T3" fmla="*/ 2 h 388"/>
                      <a:gd name="T4" fmla="*/ 182 w 469"/>
                      <a:gd name="T5" fmla="*/ 0 h 388"/>
                      <a:gd name="T6" fmla="*/ 217 w 469"/>
                      <a:gd name="T7" fmla="*/ 3 h 388"/>
                      <a:gd name="T8" fmla="*/ 248 w 469"/>
                      <a:gd name="T9" fmla="*/ 10 h 388"/>
                      <a:gd name="T10" fmla="*/ 279 w 469"/>
                      <a:gd name="T11" fmla="*/ 20 h 388"/>
                      <a:gd name="T12" fmla="*/ 305 w 469"/>
                      <a:gd name="T13" fmla="*/ 31 h 388"/>
                      <a:gd name="T14" fmla="*/ 328 w 469"/>
                      <a:gd name="T15" fmla="*/ 43 h 388"/>
                      <a:gd name="T16" fmla="*/ 346 w 469"/>
                      <a:gd name="T17" fmla="*/ 55 h 388"/>
                      <a:gd name="T18" fmla="*/ 366 w 469"/>
                      <a:gd name="T19" fmla="*/ 73 h 388"/>
                      <a:gd name="T20" fmla="*/ 386 w 469"/>
                      <a:gd name="T21" fmla="*/ 96 h 388"/>
                      <a:gd name="T22" fmla="*/ 406 w 469"/>
                      <a:gd name="T23" fmla="*/ 122 h 388"/>
                      <a:gd name="T24" fmla="*/ 425 w 469"/>
                      <a:gd name="T25" fmla="*/ 150 h 388"/>
                      <a:gd name="T26" fmla="*/ 442 w 469"/>
                      <a:gd name="T27" fmla="*/ 177 h 388"/>
                      <a:gd name="T28" fmla="*/ 456 w 469"/>
                      <a:gd name="T29" fmla="*/ 203 h 388"/>
                      <a:gd name="T30" fmla="*/ 465 w 469"/>
                      <a:gd name="T31" fmla="*/ 224 h 388"/>
                      <a:gd name="T32" fmla="*/ 469 w 469"/>
                      <a:gd name="T33" fmla="*/ 241 h 388"/>
                      <a:gd name="T34" fmla="*/ 463 w 469"/>
                      <a:gd name="T35" fmla="*/ 256 h 388"/>
                      <a:gd name="T36" fmla="*/ 449 w 469"/>
                      <a:gd name="T37" fmla="*/ 271 h 388"/>
                      <a:gd name="T38" fmla="*/ 429 w 469"/>
                      <a:gd name="T39" fmla="*/ 286 h 388"/>
                      <a:gd name="T40" fmla="*/ 406 w 469"/>
                      <a:gd name="T41" fmla="*/ 301 h 388"/>
                      <a:gd name="T42" fmla="*/ 383 w 469"/>
                      <a:gd name="T43" fmla="*/ 315 h 388"/>
                      <a:gd name="T44" fmla="*/ 361 w 469"/>
                      <a:gd name="T45" fmla="*/ 330 h 388"/>
                      <a:gd name="T46" fmla="*/ 343 w 469"/>
                      <a:gd name="T47" fmla="*/ 345 h 388"/>
                      <a:gd name="T48" fmla="*/ 331 w 469"/>
                      <a:gd name="T49" fmla="*/ 359 h 388"/>
                      <a:gd name="T50" fmla="*/ 315 w 469"/>
                      <a:gd name="T51" fmla="*/ 370 h 388"/>
                      <a:gd name="T52" fmla="*/ 293 w 469"/>
                      <a:gd name="T53" fmla="*/ 379 h 388"/>
                      <a:gd name="T54" fmla="*/ 268 w 469"/>
                      <a:gd name="T55" fmla="*/ 384 h 388"/>
                      <a:gd name="T56" fmla="*/ 241 w 469"/>
                      <a:gd name="T57" fmla="*/ 387 h 388"/>
                      <a:gd name="T58" fmla="*/ 213 w 469"/>
                      <a:gd name="T59" fmla="*/ 387 h 388"/>
                      <a:gd name="T60" fmla="*/ 186 w 469"/>
                      <a:gd name="T61" fmla="*/ 385 h 388"/>
                      <a:gd name="T62" fmla="*/ 159 w 469"/>
                      <a:gd name="T63" fmla="*/ 381 h 388"/>
                      <a:gd name="T64" fmla="*/ 135 w 469"/>
                      <a:gd name="T65" fmla="*/ 374 h 388"/>
                      <a:gd name="T66" fmla="*/ 113 w 469"/>
                      <a:gd name="T67" fmla="*/ 361 h 388"/>
                      <a:gd name="T68" fmla="*/ 90 w 469"/>
                      <a:gd name="T69" fmla="*/ 343 h 388"/>
                      <a:gd name="T70" fmla="*/ 69 w 469"/>
                      <a:gd name="T71" fmla="*/ 320 h 388"/>
                      <a:gd name="T72" fmla="*/ 50 w 469"/>
                      <a:gd name="T73" fmla="*/ 294 h 388"/>
                      <a:gd name="T74" fmla="*/ 33 w 469"/>
                      <a:gd name="T75" fmla="*/ 265 h 388"/>
                      <a:gd name="T76" fmla="*/ 18 w 469"/>
                      <a:gd name="T77" fmla="*/ 236 h 388"/>
                      <a:gd name="T78" fmla="*/ 6 w 469"/>
                      <a:gd name="T79" fmla="*/ 206 h 388"/>
                      <a:gd name="T80" fmla="*/ 1 w 469"/>
                      <a:gd name="T81" fmla="*/ 190 h 388"/>
                      <a:gd name="T82" fmla="*/ 1 w 469"/>
                      <a:gd name="T83" fmla="*/ 189 h 388"/>
                      <a:gd name="T84" fmla="*/ 0 w 469"/>
                      <a:gd name="T85" fmla="*/ 186 h 388"/>
                      <a:gd name="T86" fmla="*/ 0 w 469"/>
                      <a:gd name="T87" fmla="*/ 174 h 388"/>
                      <a:gd name="T88" fmla="*/ 2 w 469"/>
                      <a:gd name="T89" fmla="*/ 156 h 388"/>
                      <a:gd name="T90" fmla="*/ 7 w 469"/>
                      <a:gd name="T91" fmla="*/ 132 h 388"/>
                      <a:gd name="T92" fmla="*/ 15 w 469"/>
                      <a:gd name="T93" fmla="*/ 105 h 388"/>
                      <a:gd name="T94" fmla="*/ 30 w 469"/>
                      <a:gd name="T95" fmla="*/ 78 h 388"/>
                      <a:gd name="T96" fmla="*/ 50 w 469"/>
                      <a:gd name="T97" fmla="*/ 51 h 388"/>
                      <a:gd name="T98" fmla="*/ 79 w 469"/>
                      <a:gd name="T99" fmla="*/ 28 h 3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9"/>
                      <a:gd name="T151" fmla="*/ 0 h 388"/>
                      <a:gd name="T152" fmla="*/ 469 w 469"/>
                      <a:gd name="T153" fmla="*/ 388 h 3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9" h="388">
                        <a:moveTo>
                          <a:pt x="97" y="18"/>
                        </a:moveTo>
                        <a:lnTo>
                          <a:pt x="113" y="11"/>
                        </a:lnTo>
                        <a:lnTo>
                          <a:pt x="131" y="6"/>
                        </a:lnTo>
                        <a:lnTo>
                          <a:pt x="148" y="2"/>
                        </a:lnTo>
                        <a:lnTo>
                          <a:pt x="165" y="0"/>
                        </a:lnTo>
                        <a:lnTo>
                          <a:pt x="182" y="0"/>
                        </a:lnTo>
                        <a:lnTo>
                          <a:pt x="199" y="1"/>
                        </a:lnTo>
                        <a:lnTo>
                          <a:pt x="217" y="3"/>
                        </a:lnTo>
                        <a:lnTo>
                          <a:pt x="233" y="6"/>
                        </a:lnTo>
                        <a:lnTo>
                          <a:pt x="248" y="10"/>
                        </a:lnTo>
                        <a:lnTo>
                          <a:pt x="264" y="15"/>
                        </a:lnTo>
                        <a:lnTo>
                          <a:pt x="279" y="20"/>
                        </a:lnTo>
                        <a:lnTo>
                          <a:pt x="292" y="25"/>
                        </a:lnTo>
                        <a:lnTo>
                          <a:pt x="305" y="31"/>
                        </a:lnTo>
                        <a:lnTo>
                          <a:pt x="317" y="37"/>
                        </a:lnTo>
                        <a:lnTo>
                          <a:pt x="328" y="43"/>
                        </a:lnTo>
                        <a:lnTo>
                          <a:pt x="337" y="49"/>
                        </a:lnTo>
                        <a:lnTo>
                          <a:pt x="346" y="55"/>
                        </a:lnTo>
                        <a:lnTo>
                          <a:pt x="356" y="63"/>
                        </a:lnTo>
                        <a:lnTo>
                          <a:pt x="366" y="73"/>
                        </a:lnTo>
                        <a:lnTo>
                          <a:pt x="376" y="84"/>
                        </a:lnTo>
                        <a:lnTo>
                          <a:pt x="386" y="96"/>
                        </a:lnTo>
                        <a:lnTo>
                          <a:pt x="396" y="109"/>
                        </a:lnTo>
                        <a:lnTo>
                          <a:pt x="406" y="122"/>
                        </a:lnTo>
                        <a:lnTo>
                          <a:pt x="415" y="136"/>
                        </a:lnTo>
                        <a:lnTo>
                          <a:pt x="425" y="150"/>
                        </a:lnTo>
                        <a:lnTo>
                          <a:pt x="433" y="164"/>
                        </a:lnTo>
                        <a:lnTo>
                          <a:pt x="442" y="177"/>
                        </a:lnTo>
                        <a:lnTo>
                          <a:pt x="449" y="190"/>
                        </a:lnTo>
                        <a:lnTo>
                          <a:pt x="456" y="203"/>
                        </a:lnTo>
                        <a:lnTo>
                          <a:pt x="461" y="214"/>
                        </a:lnTo>
                        <a:lnTo>
                          <a:pt x="465" y="224"/>
                        </a:lnTo>
                        <a:lnTo>
                          <a:pt x="468" y="233"/>
                        </a:lnTo>
                        <a:lnTo>
                          <a:pt x="469" y="241"/>
                        </a:lnTo>
                        <a:lnTo>
                          <a:pt x="467" y="249"/>
                        </a:lnTo>
                        <a:lnTo>
                          <a:pt x="463" y="256"/>
                        </a:lnTo>
                        <a:lnTo>
                          <a:pt x="457" y="264"/>
                        </a:lnTo>
                        <a:lnTo>
                          <a:pt x="449" y="271"/>
                        </a:lnTo>
                        <a:lnTo>
                          <a:pt x="440" y="279"/>
                        </a:lnTo>
                        <a:lnTo>
                          <a:pt x="429" y="286"/>
                        </a:lnTo>
                        <a:lnTo>
                          <a:pt x="418" y="294"/>
                        </a:lnTo>
                        <a:lnTo>
                          <a:pt x="406" y="301"/>
                        </a:lnTo>
                        <a:lnTo>
                          <a:pt x="394" y="308"/>
                        </a:lnTo>
                        <a:lnTo>
                          <a:pt x="383" y="315"/>
                        </a:lnTo>
                        <a:lnTo>
                          <a:pt x="371" y="323"/>
                        </a:lnTo>
                        <a:lnTo>
                          <a:pt x="361" y="330"/>
                        </a:lnTo>
                        <a:lnTo>
                          <a:pt x="352" y="337"/>
                        </a:lnTo>
                        <a:lnTo>
                          <a:pt x="343" y="345"/>
                        </a:lnTo>
                        <a:lnTo>
                          <a:pt x="337" y="352"/>
                        </a:lnTo>
                        <a:lnTo>
                          <a:pt x="331" y="359"/>
                        </a:lnTo>
                        <a:lnTo>
                          <a:pt x="324" y="365"/>
                        </a:lnTo>
                        <a:lnTo>
                          <a:pt x="315" y="370"/>
                        </a:lnTo>
                        <a:lnTo>
                          <a:pt x="304" y="375"/>
                        </a:lnTo>
                        <a:lnTo>
                          <a:pt x="293" y="379"/>
                        </a:lnTo>
                        <a:lnTo>
                          <a:pt x="281" y="382"/>
                        </a:lnTo>
                        <a:lnTo>
                          <a:pt x="268" y="384"/>
                        </a:lnTo>
                        <a:lnTo>
                          <a:pt x="255" y="386"/>
                        </a:lnTo>
                        <a:lnTo>
                          <a:pt x="241" y="387"/>
                        </a:lnTo>
                        <a:lnTo>
                          <a:pt x="227" y="388"/>
                        </a:lnTo>
                        <a:lnTo>
                          <a:pt x="213" y="387"/>
                        </a:lnTo>
                        <a:lnTo>
                          <a:pt x="199" y="386"/>
                        </a:lnTo>
                        <a:lnTo>
                          <a:pt x="186" y="385"/>
                        </a:lnTo>
                        <a:lnTo>
                          <a:pt x="172" y="383"/>
                        </a:lnTo>
                        <a:lnTo>
                          <a:pt x="159" y="381"/>
                        </a:lnTo>
                        <a:lnTo>
                          <a:pt x="147" y="378"/>
                        </a:lnTo>
                        <a:lnTo>
                          <a:pt x="135" y="374"/>
                        </a:lnTo>
                        <a:lnTo>
                          <a:pt x="124" y="369"/>
                        </a:lnTo>
                        <a:lnTo>
                          <a:pt x="113" y="361"/>
                        </a:lnTo>
                        <a:lnTo>
                          <a:pt x="101" y="353"/>
                        </a:lnTo>
                        <a:lnTo>
                          <a:pt x="90" y="343"/>
                        </a:lnTo>
                        <a:lnTo>
                          <a:pt x="80" y="332"/>
                        </a:lnTo>
                        <a:lnTo>
                          <a:pt x="69" y="320"/>
                        </a:lnTo>
                        <a:lnTo>
                          <a:pt x="59" y="307"/>
                        </a:lnTo>
                        <a:lnTo>
                          <a:pt x="50" y="294"/>
                        </a:lnTo>
                        <a:lnTo>
                          <a:pt x="41" y="280"/>
                        </a:lnTo>
                        <a:lnTo>
                          <a:pt x="33" y="265"/>
                        </a:lnTo>
                        <a:lnTo>
                          <a:pt x="25" y="251"/>
                        </a:lnTo>
                        <a:lnTo>
                          <a:pt x="18" y="236"/>
                        </a:lnTo>
                        <a:lnTo>
                          <a:pt x="12" y="221"/>
                        </a:lnTo>
                        <a:lnTo>
                          <a:pt x="6" y="206"/>
                        </a:lnTo>
                        <a:lnTo>
                          <a:pt x="1" y="191"/>
                        </a:lnTo>
                        <a:lnTo>
                          <a:pt x="1" y="190"/>
                        </a:lnTo>
                        <a:lnTo>
                          <a:pt x="1" y="189"/>
                        </a:lnTo>
                        <a:lnTo>
                          <a:pt x="0" y="188"/>
                        </a:lnTo>
                        <a:lnTo>
                          <a:pt x="0" y="186"/>
                        </a:lnTo>
                        <a:lnTo>
                          <a:pt x="0" y="181"/>
                        </a:lnTo>
                        <a:lnTo>
                          <a:pt x="0" y="174"/>
                        </a:lnTo>
                        <a:lnTo>
                          <a:pt x="1" y="166"/>
                        </a:lnTo>
                        <a:lnTo>
                          <a:pt x="2" y="156"/>
                        </a:lnTo>
                        <a:lnTo>
                          <a:pt x="4" y="144"/>
                        </a:lnTo>
                        <a:lnTo>
                          <a:pt x="7" y="132"/>
                        </a:lnTo>
                        <a:lnTo>
                          <a:pt x="10" y="119"/>
                        </a:lnTo>
                        <a:lnTo>
                          <a:pt x="15" y="105"/>
                        </a:lnTo>
                        <a:lnTo>
                          <a:pt x="22" y="91"/>
                        </a:lnTo>
                        <a:lnTo>
                          <a:pt x="30" y="78"/>
                        </a:lnTo>
                        <a:lnTo>
                          <a:pt x="39" y="64"/>
                        </a:lnTo>
                        <a:lnTo>
                          <a:pt x="50" y="51"/>
                        </a:lnTo>
                        <a:lnTo>
                          <a:pt x="63" y="39"/>
                        </a:lnTo>
                        <a:lnTo>
                          <a:pt x="79" y="28"/>
                        </a:lnTo>
                        <a:lnTo>
                          <a:pt x="97" y="18"/>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5" name="Freeform 30"/>
                  <p:cNvSpPr>
                    <a:spLocks/>
                  </p:cNvSpPr>
                  <p:nvPr/>
                </p:nvSpPr>
                <p:spPr bwMode="auto">
                  <a:xfrm>
                    <a:off x="1025" y="2138"/>
                    <a:ext cx="451" cy="369"/>
                  </a:xfrm>
                  <a:custGeom>
                    <a:avLst/>
                    <a:gdLst>
                      <a:gd name="T0" fmla="*/ 107 w 451"/>
                      <a:gd name="T1" fmla="*/ 8 h 369"/>
                      <a:gd name="T2" fmla="*/ 138 w 451"/>
                      <a:gd name="T3" fmla="*/ 2 h 369"/>
                      <a:gd name="T4" fmla="*/ 171 w 451"/>
                      <a:gd name="T5" fmla="*/ 0 h 369"/>
                      <a:gd name="T6" fmla="*/ 203 w 451"/>
                      <a:gd name="T7" fmla="*/ 3 h 369"/>
                      <a:gd name="T8" fmla="*/ 235 w 451"/>
                      <a:gd name="T9" fmla="*/ 9 h 369"/>
                      <a:gd name="T10" fmla="*/ 266 w 451"/>
                      <a:gd name="T11" fmla="*/ 18 h 369"/>
                      <a:gd name="T12" fmla="*/ 293 w 451"/>
                      <a:gd name="T13" fmla="*/ 27 h 369"/>
                      <a:gd name="T14" fmla="*/ 315 w 451"/>
                      <a:gd name="T15" fmla="*/ 38 h 369"/>
                      <a:gd name="T16" fmla="*/ 333 w 451"/>
                      <a:gd name="T17" fmla="*/ 50 h 369"/>
                      <a:gd name="T18" fmla="*/ 352 w 451"/>
                      <a:gd name="T19" fmla="*/ 66 h 369"/>
                      <a:gd name="T20" fmla="*/ 371 w 451"/>
                      <a:gd name="T21" fmla="*/ 89 h 369"/>
                      <a:gd name="T22" fmla="*/ 390 w 451"/>
                      <a:gd name="T23" fmla="*/ 114 h 369"/>
                      <a:gd name="T24" fmla="*/ 409 w 451"/>
                      <a:gd name="T25" fmla="*/ 141 h 369"/>
                      <a:gd name="T26" fmla="*/ 425 w 451"/>
                      <a:gd name="T27" fmla="*/ 167 h 369"/>
                      <a:gd name="T28" fmla="*/ 438 w 451"/>
                      <a:gd name="T29" fmla="*/ 191 h 369"/>
                      <a:gd name="T30" fmla="*/ 447 w 451"/>
                      <a:gd name="T31" fmla="*/ 211 h 369"/>
                      <a:gd name="T32" fmla="*/ 451 w 451"/>
                      <a:gd name="T33" fmla="*/ 228 h 369"/>
                      <a:gd name="T34" fmla="*/ 446 w 451"/>
                      <a:gd name="T35" fmla="*/ 243 h 369"/>
                      <a:gd name="T36" fmla="*/ 433 w 451"/>
                      <a:gd name="T37" fmla="*/ 257 h 369"/>
                      <a:gd name="T38" fmla="*/ 413 w 451"/>
                      <a:gd name="T39" fmla="*/ 272 h 369"/>
                      <a:gd name="T40" fmla="*/ 391 w 451"/>
                      <a:gd name="T41" fmla="*/ 286 h 369"/>
                      <a:gd name="T42" fmla="*/ 368 w 451"/>
                      <a:gd name="T43" fmla="*/ 300 h 369"/>
                      <a:gd name="T44" fmla="*/ 348 w 451"/>
                      <a:gd name="T45" fmla="*/ 314 h 369"/>
                      <a:gd name="T46" fmla="*/ 330 w 451"/>
                      <a:gd name="T47" fmla="*/ 328 h 369"/>
                      <a:gd name="T48" fmla="*/ 319 w 451"/>
                      <a:gd name="T49" fmla="*/ 342 h 369"/>
                      <a:gd name="T50" fmla="*/ 302 w 451"/>
                      <a:gd name="T51" fmla="*/ 353 h 369"/>
                      <a:gd name="T52" fmla="*/ 282 w 451"/>
                      <a:gd name="T53" fmla="*/ 361 h 369"/>
                      <a:gd name="T54" fmla="*/ 258 w 451"/>
                      <a:gd name="T55" fmla="*/ 366 h 369"/>
                      <a:gd name="T56" fmla="*/ 232 w 451"/>
                      <a:gd name="T57" fmla="*/ 369 h 369"/>
                      <a:gd name="T58" fmla="*/ 205 w 451"/>
                      <a:gd name="T59" fmla="*/ 369 h 369"/>
                      <a:gd name="T60" fmla="*/ 178 w 451"/>
                      <a:gd name="T61" fmla="*/ 367 h 369"/>
                      <a:gd name="T62" fmla="*/ 153 w 451"/>
                      <a:gd name="T63" fmla="*/ 363 h 369"/>
                      <a:gd name="T64" fmla="*/ 130 w 451"/>
                      <a:gd name="T65" fmla="*/ 357 h 369"/>
                      <a:gd name="T66" fmla="*/ 108 w 451"/>
                      <a:gd name="T67" fmla="*/ 344 h 369"/>
                      <a:gd name="T68" fmla="*/ 86 w 451"/>
                      <a:gd name="T69" fmla="*/ 326 h 369"/>
                      <a:gd name="T70" fmla="*/ 66 w 451"/>
                      <a:gd name="T71" fmla="*/ 304 h 369"/>
                      <a:gd name="T72" fmla="*/ 48 w 451"/>
                      <a:gd name="T73" fmla="*/ 278 h 369"/>
                      <a:gd name="T74" fmla="*/ 31 w 451"/>
                      <a:gd name="T75" fmla="*/ 251 h 369"/>
                      <a:gd name="T76" fmla="*/ 17 w 451"/>
                      <a:gd name="T77" fmla="*/ 222 h 369"/>
                      <a:gd name="T78" fmla="*/ 5 w 451"/>
                      <a:gd name="T79" fmla="*/ 194 h 369"/>
                      <a:gd name="T80" fmla="*/ 1 w 451"/>
                      <a:gd name="T81" fmla="*/ 179 h 369"/>
                      <a:gd name="T82" fmla="*/ 0 w 451"/>
                      <a:gd name="T83" fmla="*/ 178 h 369"/>
                      <a:gd name="T84" fmla="*/ 0 w 451"/>
                      <a:gd name="T85" fmla="*/ 174 h 369"/>
                      <a:gd name="T86" fmla="*/ 0 w 451"/>
                      <a:gd name="T87" fmla="*/ 163 h 369"/>
                      <a:gd name="T88" fmla="*/ 1 w 451"/>
                      <a:gd name="T89" fmla="*/ 144 h 369"/>
                      <a:gd name="T90" fmla="*/ 5 w 451"/>
                      <a:gd name="T91" fmla="*/ 121 h 369"/>
                      <a:gd name="T92" fmla="*/ 14 w 451"/>
                      <a:gd name="T93" fmla="*/ 95 h 369"/>
                      <a:gd name="T94" fmla="*/ 27 w 451"/>
                      <a:gd name="T95" fmla="*/ 68 h 369"/>
                      <a:gd name="T96" fmla="*/ 47 w 451"/>
                      <a:gd name="T97" fmla="*/ 43 h 369"/>
                      <a:gd name="T98" fmla="*/ 75 w 451"/>
                      <a:gd name="T99" fmla="*/ 22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
                      <a:gd name="T151" fmla="*/ 0 h 369"/>
                      <a:gd name="T152" fmla="*/ 451 w 451"/>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 h="369">
                        <a:moveTo>
                          <a:pt x="93" y="13"/>
                        </a:moveTo>
                        <a:lnTo>
                          <a:pt x="107" y="8"/>
                        </a:lnTo>
                        <a:lnTo>
                          <a:pt x="122" y="4"/>
                        </a:lnTo>
                        <a:lnTo>
                          <a:pt x="138" y="2"/>
                        </a:lnTo>
                        <a:lnTo>
                          <a:pt x="154" y="0"/>
                        </a:lnTo>
                        <a:lnTo>
                          <a:pt x="171" y="0"/>
                        </a:lnTo>
                        <a:lnTo>
                          <a:pt x="187" y="1"/>
                        </a:lnTo>
                        <a:lnTo>
                          <a:pt x="203" y="3"/>
                        </a:lnTo>
                        <a:lnTo>
                          <a:pt x="220" y="6"/>
                        </a:lnTo>
                        <a:lnTo>
                          <a:pt x="235" y="9"/>
                        </a:lnTo>
                        <a:lnTo>
                          <a:pt x="251" y="13"/>
                        </a:lnTo>
                        <a:lnTo>
                          <a:pt x="266" y="18"/>
                        </a:lnTo>
                        <a:lnTo>
                          <a:pt x="280" y="22"/>
                        </a:lnTo>
                        <a:lnTo>
                          <a:pt x="293" y="27"/>
                        </a:lnTo>
                        <a:lnTo>
                          <a:pt x="305" y="32"/>
                        </a:lnTo>
                        <a:lnTo>
                          <a:pt x="315" y="38"/>
                        </a:lnTo>
                        <a:lnTo>
                          <a:pt x="325" y="43"/>
                        </a:lnTo>
                        <a:lnTo>
                          <a:pt x="333" y="50"/>
                        </a:lnTo>
                        <a:lnTo>
                          <a:pt x="343" y="57"/>
                        </a:lnTo>
                        <a:lnTo>
                          <a:pt x="352" y="66"/>
                        </a:lnTo>
                        <a:lnTo>
                          <a:pt x="361" y="77"/>
                        </a:lnTo>
                        <a:lnTo>
                          <a:pt x="371" y="89"/>
                        </a:lnTo>
                        <a:lnTo>
                          <a:pt x="381" y="101"/>
                        </a:lnTo>
                        <a:lnTo>
                          <a:pt x="390" y="114"/>
                        </a:lnTo>
                        <a:lnTo>
                          <a:pt x="400" y="127"/>
                        </a:lnTo>
                        <a:lnTo>
                          <a:pt x="409" y="141"/>
                        </a:lnTo>
                        <a:lnTo>
                          <a:pt x="417" y="154"/>
                        </a:lnTo>
                        <a:lnTo>
                          <a:pt x="425" y="167"/>
                        </a:lnTo>
                        <a:lnTo>
                          <a:pt x="432" y="179"/>
                        </a:lnTo>
                        <a:lnTo>
                          <a:pt x="438" y="191"/>
                        </a:lnTo>
                        <a:lnTo>
                          <a:pt x="443" y="202"/>
                        </a:lnTo>
                        <a:lnTo>
                          <a:pt x="447" y="211"/>
                        </a:lnTo>
                        <a:lnTo>
                          <a:pt x="451" y="220"/>
                        </a:lnTo>
                        <a:lnTo>
                          <a:pt x="451" y="228"/>
                        </a:lnTo>
                        <a:lnTo>
                          <a:pt x="450" y="235"/>
                        </a:lnTo>
                        <a:lnTo>
                          <a:pt x="446" y="243"/>
                        </a:lnTo>
                        <a:lnTo>
                          <a:pt x="440" y="250"/>
                        </a:lnTo>
                        <a:lnTo>
                          <a:pt x="433" y="257"/>
                        </a:lnTo>
                        <a:lnTo>
                          <a:pt x="424" y="264"/>
                        </a:lnTo>
                        <a:lnTo>
                          <a:pt x="413" y="272"/>
                        </a:lnTo>
                        <a:lnTo>
                          <a:pt x="402" y="279"/>
                        </a:lnTo>
                        <a:lnTo>
                          <a:pt x="391" y="286"/>
                        </a:lnTo>
                        <a:lnTo>
                          <a:pt x="379" y="293"/>
                        </a:lnTo>
                        <a:lnTo>
                          <a:pt x="368" y="300"/>
                        </a:lnTo>
                        <a:lnTo>
                          <a:pt x="357" y="307"/>
                        </a:lnTo>
                        <a:lnTo>
                          <a:pt x="348" y="314"/>
                        </a:lnTo>
                        <a:lnTo>
                          <a:pt x="338" y="321"/>
                        </a:lnTo>
                        <a:lnTo>
                          <a:pt x="330" y="328"/>
                        </a:lnTo>
                        <a:lnTo>
                          <a:pt x="325" y="335"/>
                        </a:lnTo>
                        <a:lnTo>
                          <a:pt x="319" y="342"/>
                        </a:lnTo>
                        <a:lnTo>
                          <a:pt x="312" y="348"/>
                        </a:lnTo>
                        <a:lnTo>
                          <a:pt x="302" y="353"/>
                        </a:lnTo>
                        <a:lnTo>
                          <a:pt x="293" y="357"/>
                        </a:lnTo>
                        <a:lnTo>
                          <a:pt x="282" y="361"/>
                        </a:lnTo>
                        <a:lnTo>
                          <a:pt x="271" y="364"/>
                        </a:lnTo>
                        <a:lnTo>
                          <a:pt x="258" y="366"/>
                        </a:lnTo>
                        <a:lnTo>
                          <a:pt x="245" y="368"/>
                        </a:lnTo>
                        <a:lnTo>
                          <a:pt x="232" y="369"/>
                        </a:lnTo>
                        <a:lnTo>
                          <a:pt x="219" y="369"/>
                        </a:lnTo>
                        <a:lnTo>
                          <a:pt x="205" y="369"/>
                        </a:lnTo>
                        <a:lnTo>
                          <a:pt x="192" y="368"/>
                        </a:lnTo>
                        <a:lnTo>
                          <a:pt x="178" y="367"/>
                        </a:lnTo>
                        <a:lnTo>
                          <a:pt x="166" y="365"/>
                        </a:lnTo>
                        <a:lnTo>
                          <a:pt x="153" y="363"/>
                        </a:lnTo>
                        <a:lnTo>
                          <a:pt x="141" y="360"/>
                        </a:lnTo>
                        <a:lnTo>
                          <a:pt x="130" y="357"/>
                        </a:lnTo>
                        <a:lnTo>
                          <a:pt x="119" y="351"/>
                        </a:lnTo>
                        <a:lnTo>
                          <a:pt x="108" y="344"/>
                        </a:lnTo>
                        <a:lnTo>
                          <a:pt x="97" y="336"/>
                        </a:lnTo>
                        <a:lnTo>
                          <a:pt x="86" y="326"/>
                        </a:lnTo>
                        <a:lnTo>
                          <a:pt x="76" y="315"/>
                        </a:lnTo>
                        <a:lnTo>
                          <a:pt x="66" y="304"/>
                        </a:lnTo>
                        <a:lnTo>
                          <a:pt x="57" y="292"/>
                        </a:lnTo>
                        <a:lnTo>
                          <a:pt x="48" y="278"/>
                        </a:lnTo>
                        <a:lnTo>
                          <a:pt x="39" y="265"/>
                        </a:lnTo>
                        <a:lnTo>
                          <a:pt x="31" y="251"/>
                        </a:lnTo>
                        <a:lnTo>
                          <a:pt x="24" y="237"/>
                        </a:lnTo>
                        <a:lnTo>
                          <a:pt x="17" y="222"/>
                        </a:lnTo>
                        <a:lnTo>
                          <a:pt x="11" y="208"/>
                        </a:lnTo>
                        <a:lnTo>
                          <a:pt x="5" y="194"/>
                        </a:lnTo>
                        <a:lnTo>
                          <a:pt x="1" y="180"/>
                        </a:lnTo>
                        <a:lnTo>
                          <a:pt x="1" y="179"/>
                        </a:lnTo>
                        <a:lnTo>
                          <a:pt x="1" y="178"/>
                        </a:lnTo>
                        <a:lnTo>
                          <a:pt x="0" y="178"/>
                        </a:lnTo>
                        <a:lnTo>
                          <a:pt x="0" y="177"/>
                        </a:lnTo>
                        <a:lnTo>
                          <a:pt x="0" y="174"/>
                        </a:lnTo>
                        <a:lnTo>
                          <a:pt x="0" y="170"/>
                        </a:lnTo>
                        <a:lnTo>
                          <a:pt x="0" y="163"/>
                        </a:lnTo>
                        <a:lnTo>
                          <a:pt x="0" y="155"/>
                        </a:lnTo>
                        <a:lnTo>
                          <a:pt x="1" y="144"/>
                        </a:lnTo>
                        <a:lnTo>
                          <a:pt x="3" y="133"/>
                        </a:lnTo>
                        <a:lnTo>
                          <a:pt x="5" y="121"/>
                        </a:lnTo>
                        <a:lnTo>
                          <a:pt x="9" y="108"/>
                        </a:lnTo>
                        <a:lnTo>
                          <a:pt x="14" y="95"/>
                        </a:lnTo>
                        <a:lnTo>
                          <a:pt x="20" y="82"/>
                        </a:lnTo>
                        <a:lnTo>
                          <a:pt x="27" y="68"/>
                        </a:lnTo>
                        <a:lnTo>
                          <a:pt x="36" y="56"/>
                        </a:lnTo>
                        <a:lnTo>
                          <a:pt x="47" y="43"/>
                        </a:lnTo>
                        <a:lnTo>
                          <a:pt x="60" y="32"/>
                        </a:lnTo>
                        <a:lnTo>
                          <a:pt x="75" y="22"/>
                        </a:lnTo>
                        <a:lnTo>
                          <a:pt x="93" y="1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6" name="Freeform 31"/>
                  <p:cNvSpPr>
                    <a:spLocks/>
                  </p:cNvSpPr>
                  <p:nvPr/>
                </p:nvSpPr>
                <p:spPr bwMode="auto">
                  <a:xfrm>
                    <a:off x="1034" y="2151"/>
                    <a:ext cx="434" cy="350"/>
                  </a:xfrm>
                  <a:custGeom>
                    <a:avLst/>
                    <a:gdLst>
                      <a:gd name="T0" fmla="*/ 101 w 434"/>
                      <a:gd name="T1" fmla="*/ 4 h 350"/>
                      <a:gd name="T2" fmla="*/ 128 w 434"/>
                      <a:gd name="T3" fmla="*/ 0 h 350"/>
                      <a:gd name="T4" fmla="*/ 158 w 434"/>
                      <a:gd name="T5" fmla="*/ 0 h 350"/>
                      <a:gd name="T6" fmla="*/ 190 w 434"/>
                      <a:gd name="T7" fmla="*/ 2 h 350"/>
                      <a:gd name="T8" fmla="*/ 222 w 434"/>
                      <a:gd name="T9" fmla="*/ 7 h 350"/>
                      <a:gd name="T10" fmla="*/ 253 w 434"/>
                      <a:gd name="T11" fmla="*/ 14 h 350"/>
                      <a:gd name="T12" fmla="*/ 280 w 434"/>
                      <a:gd name="T13" fmla="*/ 22 h 350"/>
                      <a:gd name="T14" fmla="*/ 303 w 434"/>
                      <a:gd name="T15" fmla="*/ 31 h 350"/>
                      <a:gd name="T16" fmla="*/ 321 w 434"/>
                      <a:gd name="T17" fmla="*/ 42 h 350"/>
                      <a:gd name="T18" fmla="*/ 338 w 434"/>
                      <a:gd name="T19" fmla="*/ 59 h 350"/>
                      <a:gd name="T20" fmla="*/ 357 w 434"/>
                      <a:gd name="T21" fmla="*/ 80 h 350"/>
                      <a:gd name="T22" fmla="*/ 375 w 434"/>
                      <a:gd name="T23" fmla="*/ 104 h 350"/>
                      <a:gd name="T24" fmla="*/ 393 w 434"/>
                      <a:gd name="T25" fmla="*/ 130 h 350"/>
                      <a:gd name="T26" fmla="*/ 408 w 434"/>
                      <a:gd name="T27" fmla="*/ 155 h 350"/>
                      <a:gd name="T28" fmla="*/ 421 w 434"/>
                      <a:gd name="T29" fmla="*/ 179 h 350"/>
                      <a:gd name="T30" fmla="*/ 430 w 434"/>
                      <a:gd name="T31" fmla="*/ 198 h 350"/>
                      <a:gd name="T32" fmla="*/ 434 w 434"/>
                      <a:gd name="T33" fmla="*/ 214 h 350"/>
                      <a:gd name="T34" fmla="*/ 429 w 434"/>
                      <a:gd name="T35" fmla="*/ 228 h 350"/>
                      <a:gd name="T36" fmla="*/ 415 w 434"/>
                      <a:gd name="T37" fmla="*/ 242 h 350"/>
                      <a:gd name="T38" fmla="*/ 397 w 434"/>
                      <a:gd name="T39" fmla="*/ 256 h 350"/>
                      <a:gd name="T40" fmla="*/ 376 w 434"/>
                      <a:gd name="T41" fmla="*/ 269 h 350"/>
                      <a:gd name="T42" fmla="*/ 354 w 434"/>
                      <a:gd name="T43" fmla="*/ 283 h 350"/>
                      <a:gd name="T44" fmla="*/ 334 w 434"/>
                      <a:gd name="T45" fmla="*/ 297 h 350"/>
                      <a:gd name="T46" fmla="*/ 318 w 434"/>
                      <a:gd name="T47" fmla="*/ 310 h 350"/>
                      <a:gd name="T48" fmla="*/ 306 w 434"/>
                      <a:gd name="T49" fmla="*/ 323 h 350"/>
                      <a:gd name="T50" fmla="*/ 291 w 434"/>
                      <a:gd name="T51" fmla="*/ 334 h 350"/>
                      <a:gd name="T52" fmla="*/ 271 w 434"/>
                      <a:gd name="T53" fmla="*/ 342 h 350"/>
                      <a:gd name="T54" fmla="*/ 248 w 434"/>
                      <a:gd name="T55" fmla="*/ 347 h 350"/>
                      <a:gd name="T56" fmla="*/ 223 w 434"/>
                      <a:gd name="T57" fmla="*/ 349 h 350"/>
                      <a:gd name="T58" fmla="*/ 197 w 434"/>
                      <a:gd name="T59" fmla="*/ 349 h 350"/>
                      <a:gd name="T60" fmla="*/ 172 w 434"/>
                      <a:gd name="T61" fmla="*/ 348 h 350"/>
                      <a:gd name="T62" fmla="*/ 147 w 434"/>
                      <a:gd name="T63" fmla="*/ 344 h 350"/>
                      <a:gd name="T64" fmla="*/ 125 w 434"/>
                      <a:gd name="T65" fmla="*/ 337 h 350"/>
                      <a:gd name="T66" fmla="*/ 103 w 434"/>
                      <a:gd name="T67" fmla="*/ 326 h 350"/>
                      <a:gd name="T68" fmla="*/ 82 w 434"/>
                      <a:gd name="T69" fmla="*/ 308 h 350"/>
                      <a:gd name="T70" fmla="*/ 63 w 434"/>
                      <a:gd name="T71" fmla="*/ 287 h 350"/>
                      <a:gd name="T72" fmla="*/ 45 w 434"/>
                      <a:gd name="T73" fmla="*/ 262 h 350"/>
                      <a:gd name="T74" fmla="*/ 30 w 434"/>
                      <a:gd name="T75" fmla="*/ 236 h 350"/>
                      <a:gd name="T76" fmla="*/ 16 w 434"/>
                      <a:gd name="T77" fmla="*/ 208 h 350"/>
                      <a:gd name="T78" fmla="*/ 5 w 434"/>
                      <a:gd name="T79" fmla="*/ 180 h 350"/>
                      <a:gd name="T80" fmla="*/ 0 w 434"/>
                      <a:gd name="T81" fmla="*/ 166 h 350"/>
                      <a:gd name="T82" fmla="*/ 0 w 434"/>
                      <a:gd name="T83" fmla="*/ 165 h 350"/>
                      <a:gd name="T84" fmla="*/ 0 w 434"/>
                      <a:gd name="T85" fmla="*/ 162 h 350"/>
                      <a:gd name="T86" fmla="*/ 0 w 434"/>
                      <a:gd name="T87" fmla="*/ 150 h 350"/>
                      <a:gd name="T88" fmla="*/ 0 w 434"/>
                      <a:gd name="T89" fmla="*/ 132 h 350"/>
                      <a:gd name="T90" fmla="*/ 4 w 434"/>
                      <a:gd name="T91" fmla="*/ 108 h 350"/>
                      <a:gd name="T92" fmla="*/ 12 w 434"/>
                      <a:gd name="T93" fmla="*/ 83 h 350"/>
                      <a:gd name="T94" fmla="*/ 25 w 434"/>
                      <a:gd name="T95" fmla="*/ 57 h 350"/>
                      <a:gd name="T96" fmla="*/ 45 w 434"/>
                      <a:gd name="T97" fmla="*/ 34 h 350"/>
                      <a:gd name="T98" fmla="*/ 72 w 434"/>
                      <a:gd name="T99" fmla="*/ 15 h 3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4"/>
                      <a:gd name="T151" fmla="*/ 0 h 350"/>
                      <a:gd name="T152" fmla="*/ 434 w 434"/>
                      <a:gd name="T153" fmla="*/ 350 h 3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4" h="350">
                        <a:moveTo>
                          <a:pt x="89" y="8"/>
                        </a:moveTo>
                        <a:lnTo>
                          <a:pt x="101" y="4"/>
                        </a:lnTo>
                        <a:lnTo>
                          <a:pt x="114" y="2"/>
                        </a:lnTo>
                        <a:lnTo>
                          <a:pt x="128" y="0"/>
                        </a:lnTo>
                        <a:lnTo>
                          <a:pt x="143" y="0"/>
                        </a:lnTo>
                        <a:lnTo>
                          <a:pt x="158" y="0"/>
                        </a:lnTo>
                        <a:lnTo>
                          <a:pt x="174" y="0"/>
                        </a:lnTo>
                        <a:lnTo>
                          <a:pt x="190" y="2"/>
                        </a:lnTo>
                        <a:lnTo>
                          <a:pt x="207" y="4"/>
                        </a:lnTo>
                        <a:lnTo>
                          <a:pt x="222" y="7"/>
                        </a:lnTo>
                        <a:lnTo>
                          <a:pt x="238" y="10"/>
                        </a:lnTo>
                        <a:lnTo>
                          <a:pt x="253" y="14"/>
                        </a:lnTo>
                        <a:lnTo>
                          <a:pt x="267" y="17"/>
                        </a:lnTo>
                        <a:lnTo>
                          <a:pt x="280" y="22"/>
                        </a:lnTo>
                        <a:lnTo>
                          <a:pt x="292" y="26"/>
                        </a:lnTo>
                        <a:lnTo>
                          <a:pt x="303" y="31"/>
                        </a:lnTo>
                        <a:lnTo>
                          <a:pt x="312" y="36"/>
                        </a:lnTo>
                        <a:lnTo>
                          <a:pt x="321" y="42"/>
                        </a:lnTo>
                        <a:lnTo>
                          <a:pt x="329" y="50"/>
                        </a:lnTo>
                        <a:lnTo>
                          <a:pt x="338" y="59"/>
                        </a:lnTo>
                        <a:lnTo>
                          <a:pt x="348" y="69"/>
                        </a:lnTo>
                        <a:lnTo>
                          <a:pt x="357" y="80"/>
                        </a:lnTo>
                        <a:lnTo>
                          <a:pt x="366" y="92"/>
                        </a:lnTo>
                        <a:lnTo>
                          <a:pt x="375" y="104"/>
                        </a:lnTo>
                        <a:lnTo>
                          <a:pt x="384" y="117"/>
                        </a:lnTo>
                        <a:lnTo>
                          <a:pt x="393" y="130"/>
                        </a:lnTo>
                        <a:lnTo>
                          <a:pt x="401" y="142"/>
                        </a:lnTo>
                        <a:lnTo>
                          <a:pt x="408" y="155"/>
                        </a:lnTo>
                        <a:lnTo>
                          <a:pt x="415" y="167"/>
                        </a:lnTo>
                        <a:lnTo>
                          <a:pt x="421" y="179"/>
                        </a:lnTo>
                        <a:lnTo>
                          <a:pt x="426" y="189"/>
                        </a:lnTo>
                        <a:lnTo>
                          <a:pt x="430" y="198"/>
                        </a:lnTo>
                        <a:lnTo>
                          <a:pt x="433" y="207"/>
                        </a:lnTo>
                        <a:lnTo>
                          <a:pt x="434" y="214"/>
                        </a:lnTo>
                        <a:lnTo>
                          <a:pt x="433" y="221"/>
                        </a:lnTo>
                        <a:lnTo>
                          <a:pt x="429" y="228"/>
                        </a:lnTo>
                        <a:lnTo>
                          <a:pt x="423" y="235"/>
                        </a:lnTo>
                        <a:lnTo>
                          <a:pt x="415" y="242"/>
                        </a:lnTo>
                        <a:lnTo>
                          <a:pt x="407" y="249"/>
                        </a:lnTo>
                        <a:lnTo>
                          <a:pt x="397" y="256"/>
                        </a:lnTo>
                        <a:lnTo>
                          <a:pt x="387" y="263"/>
                        </a:lnTo>
                        <a:lnTo>
                          <a:pt x="376" y="269"/>
                        </a:lnTo>
                        <a:lnTo>
                          <a:pt x="365" y="276"/>
                        </a:lnTo>
                        <a:lnTo>
                          <a:pt x="354" y="283"/>
                        </a:lnTo>
                        <a:lnTo>
                          <a:pt x="343" y="290"/>
                        </a:lnTo>
                        <a:lnTo>
                          <a:pt x="334" y="297"/>
                        </a:lnTo>
                        <a:lnTo>
                          <a:pt x="325" y="303"/>
                        </a:lnTo>
                        <a:lnTo>
                          <a:pt x="318" y="310"/>
                        </a:lnTo>
                        <a:lnTo>
                          <a:pt x="312" y="317"/>
                        </a:lnTo>
                        <a:lnTo>
                          <a:pt x="306" y="323"/>
                        </a:lnTo>
                        <a:lnTo>
                          <a:pt x="299" y="329"/>
                        </a:lnTo>
                        <a:lnTo>
                          <a:pt x="291" y="334"/>
                        </a:lnTo>
                        <a:lnTo>
                          <a:pt x="281" y="338"/>
                        </a:lnTo>
                        <a:lnTo>
                          <a:pt x="271" y="342"/>
                        </a:lnTo>
                        <a:lnTo>
                          <a:pt x="260" y="345"/>
                        </a:lnTo>
                        <a:lnTo>
                          <a:pt x="248" y="347"/>
                        </a:lnTo>
                        <a:lnTo>
                          <a:pt x="236" y="349"/>
                        </a:lnTo>
                        <a:lnTo>
                          <a:pt x="223" y="349"/>
                        </a:lnTo>
                        <a:lnTo>
                          <a:pt x="210" y="350"/>
                        </a:lnTo>
                        <a:lnTo>
                          <a:pt x="197" y="349"/>
                        </a:lnTo>
                        <a:lnTo>
                          <a:pt x="184" y="349"/>
                        </a:lnTo>
                        <a:lnTo>
                          <a:pt x="172" y="348"/>
                        </a:lnTo>
                        <a:lnTo>
                          <a:pt x="159" y="346"/>
                        </a:lnTo>
                        <a:lnTo>
                          <a:pt x="147" y="344"/>
                        </a:lnTo>
                        <a:lnTo>
                          <a:pt x="135" y="341"/>
                        </a:lnTo>
                        <a:lnTo>
                          <a:pt x="125" y="337"/>
                        </a:lnTo>
                        <a:lnTo>
                          <a:pt x="114" y="332"/>
                        </a:lnTo>
                        <a:lnTo>
                          <a:pt x="103" y="326"/>
                        </a:lnTo>
                        <a:lnTo>
                          <a:pt x="93" y="317"/>
                        </a:lnTo>
                        <a:lnTo>
                          <a:pt x="82" y="308"/>
                        </a:lnTo>
                        <a:lnTo>
                          <a:pt x="73" y="298"/>
                        </a:lnTo>
                        <a:lnTo>
                          <a:pt x="63" y="287"/>
                        </a:lnTo>
                        <a:lnTo>
                          <a:pt x="54" y="275"/>
                        </a:lnTo>
                        <a:lnTo>
                          <a:pt x="45" y="262"/>
                        </a:lnTo>
                        <a:lnTo>
                          <a:pt x="37" y="249"/>
                        </a:lnTo>
                        <a:lnTo>
                          <a:pt x="30" y="236"/>
                        </a:lnTo>
                        <a:lnTo>
                          <a:pt x="23" y="222"/>
                        </a:lnTo>
                        <a:lnTo>
                          <a:pt x="16" y="208"/>
                        </a:lnTo>
                        <a:lnTo>
                          <a:pt x="10" y="194"/>
                        </a:lnTo>
                        <a:lnTo>
                          <a:pt x="5" y="180"/>
                        </a:lnTo>
                        <a:lnTo>
                          <a:pt x="0" y="167"/>
                        </a:lnTo>
                        <a:lnTo>
                          <a:pt x="0" y="166"/>
                        </a:lnTo>
                        <a:lnTo>
                          <a:pt x="0" y="165"/>
                        </a:lnTo>
                        <a:lnTo>
                          <a:pt x="0" y="162"/>
                        </a:lnTo>
                        <a:lnTo>
                          <a:pt x="0" y="157"/>
                        </a:lnTo>
                        <a:lnTo>
                          <a:pt x="0" y="150"/>
                        </a:lnTo>
                        <a:lnTo>
                          <a:pt x="0" y="142"/>
                        </a:lnTo>
                        <a:lnTo>
                          <a:pt x="0" y="132"/>
                        </a:lnTo>
                        <a:lnTo>
                          <a:pt x="2" y="120"/>
                        </a:lnTo>
                        <a:lnTo>
                          <a:pt x="4" y="108"/>
                        </a:lnTo>
                        <a:lnTo>
                          <a:pt x="8" y="95"/>
                        </a:lnTo>
                        <a:lnTo>
                          <a:pt x="12" y="83"/>
                        </a:lnTo>
                        <a:lnTo>
                          <a:pt x="18" y="70"/>
                        </a:lnTo>
                        <a:lnTo>
                          <a:pt x="25" y="57"/>
                        </a:lnTo>
                        <a:lnTo>
                          <a:pt x="34" y="45"/>
                        </a:lnTo>
                        <a:lnTo>
                          <a:pt x="45" y="34"/>
                        </a:lnTo>
                        <a:lnTo>
                          <a:pt x="57" y="24"/>
                        </a:lnTo>
                        <a:lnTo>
                          <a:pt x="72" y="15"/>
                        </a:lnTo>
                        <a:lnTo>
                          <a:pt x="89" y="8"/>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7" name="Freeform 32"/>
                  <p:cNvSpPr>
                    <a:spLocks/>
                  </p:cNvSpPr>
                  <p:nvPr/>
                </p:nvSpPr>
                <p:spPr bwMode="auto">
                  <a:xfrm>
                    <a:off x="1042" y="2161"/>
                    <a:ext cx="417" cy="331"/>
                  </a:xfrm>
                  <a:custGeom>
                    <a:avLst/>
                    <a:gdLst>
                      <a:gd name="T0" fmla="*/ 1 w 417"/>
                      <a:gd name="T1" fmla="*/ 154 h 331"/>
                      <a:gd name="T2" fmla="*/ 0 w 417"/>
                      <a:gd name="T3" fmla="*/ 143 h 331"/>
                      <a:gd name="T4" fmla="*/ 0 w 417"/>
                      <a:gd name="T5" fmla="*/ 124 h 331"/>
                      <a:gd name="T6" fmla="*/ 3 w 417"/>
                      <a:gd name="T7" fmla="*/ 101 h 331"/>
                      <a:gd name="T8" fmla="*/ 9 w 417"/>
                      <a:gd name="T9" fmla="*/ 75 h 331"/>
                      <a:gd name="T10" fmla="*/ 21 w 417"/>
                      <a:gd name="T11" fmla="*/ 49 h 331"/>
                      <a:gd name="T12" fmla="*/ 41 w 417"/>
                      <a:gd name="T13" fmla="*/ 26 h 331"/>
                      <a:gd name="T14" fmla="*/ 69 w 417"/>
                      <a:gd name="T15" fmla="*/ 9 h 331"/>
                      <a:gd name="T16" fmla="*/ 96 w 417"/>
                      <a:gd name="T17" fmla="*/ 1 h 331"/>
                      <a:gd name="T18" fmla="*/ 119 w 417"/>
                      <a:gd name="T19" fmla="*/ 0 h 331"/>
                      <a:gd name="T20" fmla="*/ 147 w 417"/>
                      <a:gd name="T21" fmla="*/ 0 h 331"/>
                      <a:gd name="T22" fmla="*/ 178 w 417"/>
                      <a:gd name="T23" fmla="*/ 2 h 331"/>
                      <a:gd name="T24" fmla="*/ 210 w 417"/>
                      <a:gd name="T25" fmla="*/ 5 h 331"/>
                      <a:gd name="T26" fmla="*/ 240 w 417"/>
                      <a:gd name="T27" fmla="*/ 11 h 331"/>
                      <a:gd name="T28" fmla="*/ 268 w 417"/>
                      <a:gd name="T29" fmla="*/ 18 h 331"/>
                      <a:gd name="T30" fmla="*/ 291 w 417"/>
                      <a:gd name="T31" fmla="*/ 26 h 331"/>
                      <a:gd name="T32" fmla="*/ 308 w 417"/>
                      <a:gd name="T33" fmla="*/ 37 h 331"/>
                      <a:gd name="T34" fmla="*/ 325 w 417"/>
                      <a:gd name="T35" fmla="*/ 52 h 331"/>
                      <a:gd name="T36" fmla="*/ 343 w 417"/>
                      <a:gd name="T37" fmla="*/ 73 h 331"/>
                      <a:gd name="T38" fmla="*/ 361 w 417"/>
                      <a:gd name="T39" fmla="*/ 96 h 331"/>
                      <a:gd name="T40" fmla="*/ 378 w 417"/>
                      <a:gd name="T41" fmla="*/ 121 h 331"/>
                      <a:gd name="T42" fmla="*/ 393 w 417"/>
                      <a:gd name="T43" fmla="*/ 145 h 331"/>
                      <a:gd name="T44" fmla="*/ 405 w 417"/>
                      <a:gd name="T45" fmla="*/ 167 h 331"/>
                      <a:gd name="T46" fmla="*/ 414 w 417"/>
                      <a:gd name="T47" fmla="*/ 187 h 331"/>
                      <a:gd name="T48" fmla="*/ 417 w 417"/>
                      <a:gd name="T49" fmla="*/ 201 h 331"/>
                      <a:gd name="T50" fmla="*/ 412 w 417"/>
                      <a:gd name="T51" fmla="*/ 215 h 331"/>
                      <a:gd name="T52" fmla="*/ 399 w 417"/>
                      <a:gd name="T53" fmla="*/ 228 h 331"/>
                      <a:gd name="T54" fmla="*/ 382 w 417"/>
                      <a:gd name="T55" fmla="*/ 241 h 331"/>
                      <a:gd name="T56" fmla="*/ 361 w 417"/>
                      <a:gd name="T57" fmla="*/ 254 h 331"/>
                      <a:gd name="T58" fmla="*/ 340 w 417"/>
                      <a:gd name="T59" fmla="*/ 268 h 331"/>
                      <a:gd name="T60" fmla="*/ 321 w 417"/>
                      <a:gd name="T61" fmla="*/ 281 h 331"/>
                      <a:gd name="T62" fmla="*/ 305 w 417"/>
                      <a:gd name="T63" fmla="*/ 293 h 331"/>
                      <a:gd name="T64" fmla="*/ 295 w 417"/>
                      <a:gd name="T65" fmla="*/ 306 h 331"/>
                      <a:gd name="T66" fmla="*/ 280 w 417"/>
                      <a:gd name="T67" fmla="*/ 316 h 331"/>
                      <a:gd name="T68" fmla="*/ 261 w 417"/>
                      <a:gd name="T69" fmla="*/ 324 h 331"/>
                      <a:gd name="T70" fmla="*/ 239 w 417"/>
                      <a:gd name="T71" fmla="*/ 329 h 331"/>
                      <a:gd name="T72" fmla="*/ 215 w 417"/>
                      <a:gd name="T73" fmla="*/ 331 h 331"/>
                      <a:gd name="T74" fmla="*/ 190 w 417"/>
                      <a:gd name="T75" fmla="*/ 331 h 331"/>
                      <a:gd name="T76" fmla="*/ 165 w 417"/>
                      <a:gd name="T77" fmla="*/ 330 h 331"/>
                      <a:gd name="T78" fmla="*/ 141 w 417"/>
                      <a:gd name="T79" fmla="*/ 326 h 331"/>
                      <a:gd name="T80" fmla="*/ 120 w 417"/>
                      <a:gd name="T81" fmla="*/ 320 h 331"/>
                      <a:gd name="T82" fmla="*/ 100 w 417"/>
                      <a:gd name="T83" fmla="*/ 308 h 331"/>
                      <a:gd name="T84" fmla="*/ 80 w 417"/>
                      <a:gd name="T85" fmla="*/ 292 h 331"/>
                      <a:gd name="T86" fmla="*/ 61 w 417"/>
                      <a:gd name="T87" fmla="*/ 271 h 331"/>
                      <a:gd name="T88" fmla="*/ 44 w 417"/>
                      <a:gd name="T89" fmla="*/ 247 h 331"/>
                      <a:gd name="T90" fmla="*/ 28 w 417"/>
                      <a:gd name="T91" fmla="*/ 221 h 331"/>
                      <a:gd name="T92" fmla="*/ 15 w 417"/>
                      <a:gd name="T93" fmla="*/ 195 h 331"/>
                      <a:gd name="T94" fmla="*/ 5 w 417"/>
                      <a:gd name="T95" fmla="*/ 168 h 3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331"/>
                      <a:gd name="T146" fmla="*/ 417 w 417"/>
                      <a:gd name="T147" fmla="*/ 331 h 3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331">
                        <a:moveTo>
                          <a:pt x="1" y="155"/>
                        </a:moveTo>
                        <a:lnTo>
                          <a:pt x="1" y="154"/>
                        </a:lnTo>
                        <a:lnTo>
                          <a:pt x="0" y="150"/>
                        </a:lnTo>
                        <a:lnTo>
                          <a:pt x="0" y="143"/>
                        </a:lnTo>
                        <a:lnTo>
                          <a:pt x="0" y="135"/>
                        </a:lnTo>
                        <a:lnTo>
                          <a:pt x="0" y="124"/>
                        </a:lnTo>
                        <a:lnTo>
                          <a:pt x="1" y="113"/>
                        </a:lnTo>
                        <a:lnTo>
                          <a:pt x="3" y="101"/>
                        </a:lnTo>
                        <a:lnTo>
                          <a:pt x="6" y="88"/>
                        </a:lnTo>
                        <a:lnTo>
                          <a:pt x="9" y="75"/>
                        </a:lnTo>
                        <a:lnTo>
                          <a:pt x="15" y="61"/>
                        </a:lnTo>
                        <a:lnTo>
                          <a:pt x="21" y="49"/>
                        </a:lnTo>
                        <a:lnTo>
                          <a:pt x="30" y="37"/>
                        </a:lnTo>
                        <a:lnTo>
                          <a:pt x="41" y="26"/>
                        </a:lnTo>
                        <a:lnTo>
                          <a:pt x="53" y="16"/>
                        </a:lnTo>
                        <a:lnTo>
                          <a:pt x="69" y="9"/>
                        </a:lnTo>
                        <a:lnTo>
                          <a:pt x="86" y="3"/>
                        </a:lnTo>
                        <a:lnTo>
                          <a:pt x="96" y="1"/>
                        </a:lnTo>
                        <a:lnTo>
                          <a:pt x="106" y="0"/>
                        </a:lnTo>
                        <a:lnTo>
                          <a:pt x="119" y="0"/>
                        </a:lnTo>
                        <a:lnTo>
                          <a:pt x="132" y="0"/>
                        </a:lnTo>
                        <a:lnTo>
                          <a:pt x="147" y="0"/>
                        </a:lnTo>
                        <a:lnTo>
                          <a:pt x="162" y="0"/>
                        </a:lnTo>
                        <a:lnTo>
                          <a:pt x="178" y="2"/>
                        </a:lnTo>
                        <a:lnTo>
                          <a:pt x="194" y="3"/>
                        </a:lnTo>
                        <a:lnTo>
                          <a:pt x="210" y="5"/>
                        </a:lnTo>
                        <a:lnTo>
                          <a:pt x="226" y="8"/>
                        </a:lnTo>
                        <a:lnTo>
                          <a:pt x="240" y="11"/>
                        </a:lnTo>
                        <a:lnTo>
                          <a:pt x="255" y="14"/>
                        </a:lnTo>
                        <a:lnTo>
                          <a:pt x="268" y="18"/>
                        </a:lnTo>
                        <a:lnTo>
                          <a:pt x="281" y="22"/>
                        </a:lnTo>
                        <a:lnTo>
                          <a:pt x="291" y="26"/>
                        </a:lnTo>
                        <a:lnTo>
                          <a:pt x="300" y="31"/>
                        </a:lnTo>
                        <a:lnTo>
                          <a:pt x="308" y="37"/>
                        </a:lnTo>
                        <a:lnTo>
                          <a:pt x="317" y="44"/>
                        </a:lnTo>
                        <a:lnTo>
                          <a:pt x="325" y="52"/>
                        </a:lnTo>
                        <a:lnTo>
                          <a:pt x="334" y="62"/>
                        </a:lnTo>
                        <a:lnTo>
                          <a:pt x="343" y="73"/>
                        </a:lnTo>
                        <a:lnTo>
                          <a:pt x="352" y="84"/>
                        </a:lnTo>
                        <a:lnTo>
                          <a:pt x="361" y="96"/>
                        </a:lnTo>
                        <a:lnTo>
                          <a:pt x="370" y="108"/>
                        </a:lnTo>
                        <a:lnTo>
                          <a:pt x="378" y="121"/>
                        </a:lnTo>
                        <a:lnTo>
                          <a:pt x="385" y="133"/>
                        </a:lnTo>
                        <a:lnTo>
                          <a:pt x="393" y="145"/>
                        </a:lnTo>
                        <a:lnTo>
                          <a:pt x="399" y="156"/>
                        </a:lnTo>
                        <a:lnTo>
                          <a:pt x="405" y="167"/>
                        </a:lnTo>
                        <a:lnTo>
                          <a:pt x="410" y="178"/>
                        </a:lnTo>
                        <a:lnTo>
                          <a:pt x="414" y="187"/>
                        </a:lnTo>
                        <a:lnTo>
                          <a:pt x="416" y="194"/>
                        </a:lnTo>
                        <a:lnTo>
                          <a:pt x="417" y="201"/>
                        </a:lnTo>
                        <a:lnTo>
                          <a:pt x="416" y="208"/>
                        </a:lnTo>
                        <a:lnTo>
                          <a:pt x="412" y="215"/>
                        </a:lnTo>
                        <a:lnTo>
                          <a:pt x="407" y="222"/>
                        </a:lnTo>
                        <a:lnTo>
                          <a:pt x="399" y="228"/>
                        </a:lnTo>
                        <a:lnTo>
                          <a:pt x="391" y="235"/>
                        </a:lnTo>
                        <a:lnTo>
                          <a:pt x="382" y="241"/>
                        </a:lnTo>
                        <a:lnTo>
                          <a:pt x="372" y="248"/>
                        </a:lnTo>
                        <a:lnTo>
                          <a:pt x="361" y="254"/>
                        </a:lnTo>
                        <a:lnTo>
                          <a:pt x="351" y="261"/>
                        </a:lnTo>
                        <a:lnTo>
                          <a:pt x="340" y="268"/>
                        </a:lnTo>
                        <a:lnTo>
                          <a:pt x="330" y="274"/>
                        </a:lnTo>
                        <a:lnTo>
                          <a:pt x="321" y="281"/>
                        </a:lnTo>
                        <a:lnTo>
                          <a:pt x="313" y="287"/>
                        </a:lnTo>
                        <a:lnTo>
                          <a:pt x="305" y="293"/>
                        </a:lnTo>
                        <a:lnTo>
                          <a:pt x="300" y="300"/>
                        </a:lnTo>
                        <a:lnTo>
                          <a:pt x="295" y="306"/>
                        </a:lnTo>
                        <a:lnTo>
                          <a:pt x="288" y="312"/>
                        </a:lnTo>
                        <a:lnTo>
                          <a:pt x="280" y="316"/>
                        </a:lnTo>
                        <a:lnTo>
                          <a:pt x="271" y="321"/>
                        </a:lnTo>
                        <a:lnTo>
                          <a:pt x="261" y="324"/>
                        </a:lnTo>
                        <a:lnTo>
                          <a:pt x="250" y="327"/>
                        </a:lnTo>
                        <a:lnTo>
                          <a:pt x="239" y="329"/>
                        </a:lnTo>
                        <a:lnTo>
                          <a:pt x="227" y="330"/>
                        </a:lnTo>
                        <a:lnTo>
                          <a:pt x="215" y="331"/>
                        </a:lnTo>
                        <a:lnTo>
                          <a:pt x="202" y="331"/>
                        </a:lnTo>
                        <a:lnTo>
                          <a:pt x="190" y="331"/>
                        </a:lnTo>
                        <a:lnTo>
                          <a:pt x="177" y="330"/>
                        </a:lnTo>
                        <a:lnTo>
                          <a:pt x="165" y="330"/>
                        </a:lnTo>
                        <a:lnTo>
                          <a:pt x="153" y="328"/>
                        </a:lnTo>
                        <a:lnTo>
                          <a:pt x="141" y="326"/>
                        </a:lnTo>
                        <a:lnTo>
                          <a:pt x="131" y="323"/>
                        </a:lnTo>
                        <a:lnTo>
                          <a:pt x="120" y="320"/>
                        </a:lnTo>
                        <a:lnTo>
                          <a:pt x="110" y="315"/>
                        </a:lnTo>
                        <a:lnTo>
                          <a:pt x="100" y="308"/>
                        </a:lnTo>
                        <a:lnTo>
                          <a:pt x="89" y="301"/>
                        </a:lnTo>
                        <a:lnTo>
                          <a:pt x="80" y="292"/>
                        </a:lnTo>
                        <a:lnTo>
                          <a:pt x="70" y="282"/>
                        </a:lnTo>
                        <a:lnTo>
                          <a:pt x="61" y="271"/>
                        </a:lnTo>
                        <a:lnTo>
                          <a:pt x="52" y="259"/>
                        </a:lnTo>
                        <a:lnTo>
                          <a:pt x="44" y="247"/>
                        </a:lnTo>
                        <a:lnTo>
                          <a:pt x="36" y="235"/>
                        </a:lnTo>
                        <a:lnTo>
                          <a:pt x="28" y="221"/>
                        </a:lnTo>
                        <a:lnTo>
                          <a:pt x="22" y="208"/>
                        </a:lnTo>
                        <a:lnTo>
                          <a:pt x="15" y="195"/>
                        </a:lnTo>
                        <a:lnTo>
                          <a:pt x="10" y="181"/>
                        </a:lnTo>
                        <a:lnTo>
                          <a:pt x="5" y="168"/>
                        </a:lnTo>
                        <a:lnTo>
                          <a:pt x="1" y="155"/>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8" name="Freeform 33"/>
                  <p:cNvSpPr>
                    <a:spLocks/>
                  </p:cNvSpPr>
                  <p:nvPr/>
                </p:nvSpPr>
                <p:spPr bwMode="auto">
                  <a:xfrm>
                    <a:off x="1200" y="2023"/>
                    <a:ext cx="160" cy="384"/>
                  </a:xfrm>
                  <a:custGeom>
                    <a:avLst/>
                    <a:gdLst>
                      <a:gd name="T0" fmla="*/ 8 w 160"/>
                      <a:gd name="T1" fmla="*/ 1 h 384"/>
                      <a:gd name="T2" fmla="*/ 6 w 160"/>
                      <a:gd name="T3" fmla="*/ 4 h 384"/>
                      <a:gd name="T4" fmla="*/ 3 w 160"/>
                      <a:gd name="T5" fmla="*/ 10 h 384"/>
                      <a:gd name="T6" fmla="*/ 1 w 160"/>
                      <a:gd name="T7" fmla="*/ 21 h 384"/>
                      <a:gd name="T8" fmla="*/ 1 w 160"/>
                      <a:gd name="T9" fmla="*/ 35 h 384"/>
                      <a:gd name="T10" fmla="*/ 6 w 160"/>
                      <a:gd name="T11" fmla="*/ 53 h 384"/>
                      <a:gd name="T12" fmla="*/ 16 w 160"/>
                      <a:gd name="T13" fmla="*/ 74 h 384"/>
                      <a:gd name="T14" fmla="*/ 34 w 160"/>
                      <a:gd name="T15" fmla="*/ 100 h 384"/>
                      <a:gd name="T16" fmla="*/ 60 w 160"/>
                      <a:gd name="T17" fmla="*/ 129 h 384"/>
                      <a:gd name="T18" fmla="*/ 83 w 160"/>
                      <a:gd name="T19" fmla="*/ 160 h 384"/>
                      <a:gd name="T20" fmla="*/ 101 w 160"/>
                      <a:gd name="T21" fmla="*/ 193 h 384"/>
                      <a:gd name="T22" fmla="*/ 115 w 160"/>
                      <a:gd name="T23" fmla="*/ 226 h 384"/>
                      <a:gd name="T24" fmla="*/ 124 w 160"/>
                      <a:gd name="T25" fmla="*/ 260 h 384"/>
                      <a:gd name="T26" fmla="*/ 130 w 160"/>
                      <a:gd name="T27" fmla="*/ 295 h 384"/>
                      <a:gd name="T28" fmla="*/ 132 w 160"/>
                      <a:gd name="T29" fmla="*/ 330 h 384"/>
                      <a:gd name="T30" fmla="*/ 130 w 160"/>
                      <a:gd name="T31" fmla="*/ 366 h 384"/>
                      <a:gd name="T32" fmla="*/ 129 w 160"/>
                      <a:gd name="T33" fmla="*/ 383 h 384"/>
                      <a:gd name="T34" fmla="*/ 135 w 160"/>
                      <a:gd name="T35" fmla="*/ 369 h 384"/>
                      <a:gd name="T36" fmla="*/ 144 w 160"/>
                      <a:gd name="T37" fmla="*/ 344 h 384"/>
                      <a:gd name="T38" fmla="*/ 153 w 160"/>
                      <a:gd name="T39" fmla="*/ 309 h 384"/>
                      <a:gd name="T40" fmla="*/ 159 w 160"/>
                      <a:gd name="T41" fmla="*/ 266 h 384"/>
                      <a:gd name="T42" fmla="*/ 159 w 160"/>
                      <a:gd name="T43" fmla="*/ 216 h 384"/>
                      <a:gd name="T44" fmla="*/ 151 w 160"/>
                      <a:gd name="T45" fmla="*/ 162 h 384"/>
                      <a:gd name="T46" fmla="*/ 130 w 160"/>
                      <a:gd name="T47" fmla="*/ 106 h 384"/>
                      <a:gd name="T48" fmla="*/ 114 w 160"/>
                      <a:gd name="T49" fmla="*/ 77 h 384"/>
                      <a:gd name="T50" fmla="*/ 107 w 160"/>
                      <a:gd name="T51" fmla="*/ 76 h 384"/>
                      <a:gd name="T52" fmla="*/ 96 w 160"/>
                      <a:gd name="T53" fmla="*/ 73 h 384"/>
                      <a:gd name="T54" fmla="*/ 81 w 160"/>
                      <a:gd name="T55" fmla="*/ 67 h 384"/>
                      <a:gd name="T56" fmla="*/ 64 w 160"/>
                      <a:gd name="T57" fmla="*/ 59 h 384"/>
                      <a:gd name="T58" fmla="*/ 47 w 160"/>
                      <a:gd name="T59" fmla="*/ 47 h 384"/>
                      <a:gd name="T60" fmla="*/ 30 w 160"/>
                      <a:gd name="T61" fmla="*/ 32 h 384"/>
                      <a:gd name="T62" fmla="*/ 15 w 160"/>
                      <a:gd name="T63" fmla="*/ 12 h 3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
                      <a:gd name="T97" fmla="*/ 0 h 384"/>
                      <a:gd name="T98" fmla="*/ 160 w 160"/>
                      <a:gd name="T99" fmla="*/ 384 h 3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 h="384">
                        <a:moveTo>
                          <a:pt x="9" y="0"/>
                        </a:moveTo>
                        <a:lnTo>
                          <a:pt x="8" y="1"/>
                        </a:lnTo>
                        <a:lnTo>
                          <a:pt x="7" y="2"/>
                        </a:lnTo>
                        <a:lnTo>
                          <a:pt x="6" y="4"/>
                        </a:lnTo>
                        <a:lnTo>
                          <a:pt x="4" y="7"/>
                        </a:lnTo>
                        <a:lnTo>
                          <a:pt x="3" y="10"/>
                        </a:lnTo>
                        <a:lnTo>
                          <a:pt x="1" y="15"/>
                        </a:lnTo>
                        <a:lnTo>
                          <a:pt x="1" y="21"/>
                        </a:lnTo>
                        <a:lnTo>
                          <a:pt x="0" y="27"/>
                        </a:lnTo>
                        <a:lnTo>
                          <a:pt x="1" y="35"/>
                        </a:lnTo>
                        <a:lnTo>
                          <a:pt x="2" y="43"/>
                        </a:lnTo>
                        <a:lnTo>
                          <a:pt x="6" y="53"/>
                        </a:lnTo>
                        <a:lnTo>
                          <a:pt x="10" y="63"/>
                        </a:lnTo>
                        <a:lnTo>
                          <a:pt x="16" y="74"/>
                        </a:lnTo>
                        <a:lnTo>
                          <a:pt x="24" y="86"/>
                        </a:lnTo>
                        <a:lnTo>
                          <a:pt x="34" y="100"/>
                        </a:lnTo>
                        <a:lnTo>
                          <a:pt x="47" y="114"/>
                        </a:lnTo>
                        <a:lnTo>
                          <a:pt x="60" y="129"/>
                        </a:lnTo>
                        <a:lnTo>
                          <a:pt x="72" y="144"/>
                        </a:lnTo>
                        <a:lnTo>
                          <a:pt x="83" y="160"/>
                        </a:lnTo>
                        <a:lnTo>
                          <a:pt x="92" y="176"/>
                        </a:lnTo>
                        <a:lnTo>
                          <a:pt x="101" y="193"/>
                        </a:lnTo>
                        <a:lnTo>
                          <a:pt x="108" y="209"/>
                        </a:lnTo>
                        <a:lnTo>
                          <a:pt x="115" y="226"/>
                        </a:lnTo>
                        <a:lnTo>
                          <a:pt x="120" y="243"/>
                        </a:lnTo>
                        <a:lnTo>
                          <a:pt x="124" y="260"/>
                        </a:lnTo>
                        <a:lnTo>
                          <a:pt x="127" y="277"/>
                        </a:lnTo>
                        <a:lnTo>
                          <a:pt x="130" y="295"/>
                        </a:lnTo>
                        <a:lnTo>
                          <a:pt x="131" y="312"/>
                        </a:lnTo>
                        <a:lnTo>
                          <a:pt x="132" y="330"/>
                        </a:lnTo>
                        <a:lnTo>
                          <a:pt x="132" y="348"/>
                        </a:lnTo>
                        <a:lnTo>
                          <a:pt x="130" y="366"/>
                        </a:lnTo>
                        <a:lnTo>
                          <a:pt x="128" y="384"/>
                        </a:lnTo>
                        <a:lnTo>
                          <a:pt x="129" y="383"/>
                        </a:lnTo>
                        <a:lnTo>
                          <a:pt x="131" y="378"/>
                        </a:lnTo>
                        <a:lnTo>
                          <a:pt x="135" y="369"/>
                        </a:lnTo>
                        <a:lnTo>
                          <a:pt x="139" y="358"/>
                        </a:lnTo>
                        <a:lnTo>
                          <a:pt x="144" y="344"/>
                        </a:lnTo>
                        <a:lnTo>
                          <a:pt x="149" y="327"/>
                        </a:lnTo>
                        <a:lnTo>
                          <a:pt x="153" y="309"/>
                        </a:lnTo>
                        <a:lnTo>
                          <a:pt x="157" y="288"/>
                        </a:lnTo>
                        <a:lnTo>
                          <a:pt x="159" y="266"/>
                        </a:lnTo>
                        <a:lnTo>
                          <a:pt x="160" y="241"/>
                        </a:lnTo>
                        <a:lnTo>
                          <a:pt x="159" y="216"/>
                        </a:lnTo>
                        <a:lnTo>
                          <a:pt x="156" y="190"/>
                        </a:lnTo>
                        <a:lnTo>
                          <a:pt x="151" y="162"/>
                        </a:lnTo>
                        <a:lnTo>
                          <a:pt x="142" y="134"/>
                        </a:lnTo>
                        <a:lnTo>
                          <a:pt x="130" y="106"/>
                        </a:lnTo>
                        <a:lnTo>
                          <a:pt x="114" y="77"/>
                        </a:lnTo>
                        <a:lnTo>
                          <a:pt x="111" y="77"/>
                        </a:lnTo>
                        <a:lnTo>
                          <a:pt x="107" y="76"/>
                        </a:lnTo>
                        <a:lnTo>
                          <a:pt x="102" y="75"/>
                        </a:lnTo>
                        <a:lnTo>
                          <a:pt x="96" y="73"/>
                        </a:lnTo>
                        <a:lnTo>
                          <a:pt x="89" y="70"/>
                        </a:lnTo>
                        <a:lnTo>
                          <a:pt x="81" y="67"/>
                        </a:lnTo>
                        <a:lnTo>
                          <a:pt x="73" y="63"/>
                        </a:lnTo>
                        <a:lnTo>
                          <a:pt x="64" y="59"/>
                        </a:lnTo>
                        <a:lnTo>
                          <a:pt x="55" y="53"/>
                        </a:lnTo>
                        <a:lnTo>
                          <a:pt x="47" y="47"/>
                        </a:lnTo>
                        <a:lnTo>
                          <a:pt x="38" y="40"/>
                        </a:lnTo>
                        <a:lnTo>
                          <a:pt x="30" y="32"/>
                        </a:lnTo>
                        <a:lnTo>
                          <a:pt x="22" y="22"/>
                        </a:lnTo>
                        <a:lnTo>
                          <a:pt x="15" y="1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29" name="Freeform 34"/>
                  <p:cNvSpPr>
                    <a:spLocks/>
                  </p:cNvSpPr>
                  <p:nvPr/>
                </p:nvSpPr>
                <p:spPr bwMode="auto">
                  <a:xfrm>
                    <a:off x="1210" y="1865"/>
                    <a:ext cx="175" cy="252"/>
                  </a:xfrm>
                  <a:custGeom>
                    <a:avLst/>
                    <a:gdLst>
                      <a:gd name="T0" fmla="*/ 47 w 175"/>
                      <a:gd name="T1" fmla="*/ 252 h 252"/>
                      <a:gd name="T2" fmla="*/ 45 w 175"/>
                      <a:gd name="T3" fmla="*/ 251 h 252"/>
                      <a:gd name="T4" fmla="*/ 41 w 175"/>
                      <a:gd name="T5" fmla="*/ 248 h 252"/>
                      <a:gd name="T6" fmla="*/ 34 w 175"/>
                      <a:gd name="T7" fmla="*/ 243 h 252"/>
                      <a:gd name="T8" fmla="*/ 26 w 175"/>
                      <a:gd name="T9" fmla="*/ 236 h 252"/>
                      <a:gd name="T10" fmla="*/ 18 w 175"/>
                      <a:gd name="T11" fmla="*/ 226 h 252"/>
                      <a:gd name="T12" fmla="*/ 10 w 175"/>
                      <a:gd name="T13" fmla="*/ 213 h 252"/>
                      <a:gd name="T14" fmla="*/ 4 w 175"/>
                      <a:gd name="T15" fmla="*/ 198 h 252"/>
                      <a:gd name="T16" fmla="*/ 1 w 175"/>
                      <a:gd name="T17" fmla="*/ 179 h 252"/>
                      <a:gd name="T18" fmla="*/ 0 w 175"/>
                      <a:gd name="T19" fmla="*/ 158 h 252"/>
                      <a:gd name="T20" fmla="*/ 2 w 175"/>
                      <a:gd name="T21" fmla="*/ 133 h 252"/>
                      <a:gd name="T22" fmla="*/ 5 w 175"/>
                      <a:gd name="T23" fmla="*/ 108 h 252"/>
                      <a:gd name="T24" fmla="*/ 11 w 175"/>
                      <a:gd name="T25" fmla="*/ 83 h 252"/>
                      <a:gd name="T26" fmla="*/ 18 w 175"/>
                      <a:gd name="T27" fmla="*/ 59 h 252"/>
                      <a:gd name="T28" fmla="*/ 27 w 175"/>
                      <a:gd name="T29" fmla="*/ 38 h 252"/>
                      <a:gd name="T30" fmla="*/ 39 w 175"/>
                      <a:gd name="T31" fmla="*/ 21 h 252"/>
                      <a:gd name="T32" fmla="*/ 53 w 175"/>
                      <a:gd name="T33" fmla="*/ 9 h 252"/>
                      <a:gd name="T34" fmla="*/ 61 w 175"/>
                      <a:gd name="T35" fmla="*/ 6 h 252"/>
                      <a:gd name="T36" fmla="*/ 71 w 175"/>
                      <a:gd name="T37" fmla="*/ 3 h 252"/>
                      <a:gd name="T38" fmla="*/ 81 w 175"/>
                      <a:gd name="T39" fmla="*/ 1 h 252"/>
                      <a:gd name="T40" fmla="*/ 94 w 175"/>
                      <a:gd name="T41" fmla="*/ 0 h 252"/>
                      <a:gd name="T42" fmla="*/ 106 w 175"/>
                      <a:gd name="T43" fmla="*/ 0 h 252"/>
                      <a:gd name="T44" fmla="*/ 118 w 175"/>
                      <a:gd name="T45" fmla="*/ 2 h 252"/>
                      <a:gd name="T46" fmla="*/ 131 w 175"/>
                      <a:gd name="T47" fmla="*/ 5 h 252"/>
                      <a:gd name="T48" fmla="*/ 142 w 175"/>
                      <a:gd name="T49" fmla="*/ 10 h 252"/>
                      <a:gd name="T50" fmla="*/ 152 w 175"/>
                      <a:gd name="T51" fmla="*/ 17 h 252"/>
                      <a:gd name="T52" fmla="*/ 161 w 175"/>
                      <a:gd name="T53" fmla="*/ 25 h 252"/>
                      <a:gd name="T54" fmla="*/ 168 w 175"/>
                      <a:gd name="T55" fmla="*/ 36 h 252"/>
                      <a:gd name="T56" fmla="*/ 173 w 175"/>
                      <a:gd name="T57" fmla="*/ 48 h 252"/>
                      <a:gd name="T58" fmla="*/ 175 w 175"/>
                      <a:gd name="T59" fmla="*/ 63 h 252"/>
                      <a:gd name="T60" fmla="*/ 174 w 175"/>
                      <a:gd name="T61" fmla="*/ 79 h 252"/>
                      <a:gd name="T62" fmla="*/ 169 w 175"/>
                      <a:gd name="T63" fmla="*/ 99 h 252"/>
                      <a:gd name="T64" fmla="*/ 161 w 175"/>
                      <a:gd name="T65" fmla="*/ 121 h 252"/>
                      <a:gd name="T66" fmla="*/ 154 w 175"/>
                      <a:gd name="T67" fmla="*/ 135 h 252"/>
                      <a:gd name="T68" fmla="*/ 148 w 175"/>
                      <a:gd name="T69" fmla="*/ 148 h 252"/>
                      <a:gd name="T70" fmla="*/ 140 w 175"/>
                      <a:gd name="T71" fmla="*/ 161 h 252"/>
                      <a:gd name="T72" fmla="*/ 133 w 175"/>
                      <a:gd name="T73" fmla="*/ 173 h 252"/>
                      <a:gd name="T74" fmla="*/ 126 w 175"/>
                      <a:gd name="T75" fmla="*/ 185 h 252"/>
                      <a:gd name="T76" fmla="*/ 118 w 175"/>
                      <a:gd name="T77" fmla="*/ 196 h 252"/>
                      <a:gd name="T78" fmla="*/ 111 w 175"/>
                      <a:gd name="T79" fmla="*/ 206 h 252"/>
                      <a:gd name="T80" fmla="*/ 104 w 175"/>
                      <a:gd name="T81" fmla="*/ 216 h 252"/>
                      <a:gd name="T82" fmla="*/ 96 w 175"/>
                      <a:gd name="T83" fmla="*/ 225 h 252"/>
                      <a:gd name="T84" fmla="*/ 88 w 175"/>
                      <a:gd name="T85" fmla="*/ 232 h 252"/>
                      <a:gd name="T86" fmla="*/ 81 w 175"/>
                      <a:gd name="T87" fmla="*/ 239 h 252"/>
                      <a:gd name="T88" fmla="*/ 74 w 175"/>
                      <a:gd name="T89" fmla="*/ 244 h 252"/>
                      <a:gd name="T90" fmla="*/ 67 w 175"/>
                      <a:gd name="T91" fmla="*/ 248 h 252"/>
                      <a:gd name="T92" fmla="*/ 60 w 175"/>
                      <a:gd name="T93" fmla="*/ 251 h 252"/>
                      <a:gd name="T94" fmla="*/ 54 w 175"/>
                      <a:gd name="T95" fmla="*/ 252 h 252"/>
                      <a:gd name="T96" fmla="*/ 47 w 175"/>
                      <a:gd name="T97" fmla="*/ 252 h 2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5"/>
                      <a:gd name="T148" fmla="*/ 0 h 252"/>
                      <a:gd name="T149" fmla="*/ 175 w 175"/>
                      <a:gd name="T150" fmla="*/ 252 h 2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5" h="252">
                        <a:moveTo>
                          <a:pt x="47" y="252"/>
                        </a:moveTo>
                        <a:lnTo>
                          <a:pt x="45" y="251"/>
                        </a:lnTo>
                        <a:lnTo>
                          <a:pt x="41" y="248"/>
                        </a:lnTo>
                        <a:lnTo>
                          <a:pt x="34" y="243"/>
                        </a:lnTo>
                        <a:lnTo>
                          <a:pt x="26" y="236"/>
                        </a:lnTo>
                        <a:lnTo>
                          <a:pt x="18" y="226"/>
                        </a:lnTo>
                        <a:lnTo>
                          <a:pt x="10" y="213"/>
                        </a:lnTo>
                        <a:lnTo>
                          <a:pt x="4" y="198"/>
                        </a:lnTo>
                        <a:lnTo>
                          <a:pt x="1" y="179"/>
                        </a:lnTo>
                        <a:lnTo>
                          <a:pt x="0" y="158"/>
                        </a:lnTo>
                        <a:lnTo>
                          <a:pt x="2" y="133"/>
                        </a:lnTo>
                        <a:lnTo>
                          <a:pt x="5" y="108"/>
                        </a:lnTo>
                        <a:lnTo>
                          <a:pt x="11" y="83"/>
                        </a:lnTo>
                        <a:lnTo>
                          <a:pt x="18" y="59"/>
                        </a:lnTo>
                        <a:lnTo>
                          <a:pt x="27" y="38"/>
                        </a:lnTo>
                        <a:lnTo>
                          <a:pt x="39" y="21"/>
                        </a:lnTo>
                        <a:lnTo>
                          <a:pt x="53" y="9"/>
                        </a:lnTo>
                        <a:lnTo>
                          <a:pt x="61" y="6"/>
                        </a:lnTo>
                        <a:lnTo>
                          <a:pt x="71" y="3"/>
                        </a:lnTo>
                        <a:lnTo>
                          <a:pt x="81" y="1"/>
                        </a:lnTo>
                        <a:lnTo>
                          <a:pt x="94" y="0"/>
                        </a:lnTo>
                        <a:lnTo>
                          <a:pt x="106" y="0"/>
                        </a:lnTo>
                        <a:lnTo>
                          <a:pt x="118" y="2"/>
                        </a:lnTo>
                        <a:lnTo>
                          <a:pt x="131" y="5"/>
                        </a:lnTo>
                        <a:lnTo>
                          <a:pt x="142" y="10"/>
                        </a:lnTo>
                        <a:lnTo>
                          <a:pt x="152" y="17"/>
                        </a:lnTo>
                        <a:lnTo>
                          <a:pt x="161" y="25"/>
                        </a:lnTo>
                        <a:lnTo>
                          <a:pt x="168" y="36"/>
                        </a:lnTo>
                        <a:lnTo>
                          <a:pt x="173" y="48"/>
                        </a:lnTo>
                        <a:lnTo>
                          <a:pt x="175" y="63"/>
                        </a:lnTo>
                        <a:lnTo>
                          <a:pt x="174" y="79"/>
                        </a:lnTo>
                        <a:lnTo>
                          <a:pt x="169" y="99"/>
                        </a:lnTo>
                        <a:lnTo>
                          <a:pt x="161" y="121"/>
                        </a:lnTo>
                        <a:lnTo>
                          <a:pt x="154" y="135"/>
                        </a:lnTo>
                        <a:lnTo>
                          <a:pt x="148" y="148"/>
                        </a:lnTo>
                        <a:lnTo>
                          <a:pt x="140" y="161"/>
                        </a:lnTo>
                        <a:lnTo>
                          <a:pt x="133" y="173"/>
                        </a:lnTo>
                        <a:lnTo>
                          <a:pt x="126" y="185"/>
                        </a:lnTo>
                        <a:lnTo>
                          <a:pt x="118" y="196"/>
                        </a:lnTo>
                        <a:lnTo>
                          <a:pt x="111" y="206"/>
                        </a:lnTo>
                        <a:lnTo>
                          <a:pt x="104" y="216"/>
                        </a:lnTo>
                        <a:lnTo>
                          <a:pt x="96" y="225"/>
                        </a:lnTo>
                        <a:lnTo>
                          <a:pt x="88" y="232"/>
                        </a:lnTo>
                        <a:lnTo>
                          <a:pt x="81" y="239"/>
                        </a:lnTo>
                        <a:lnTo>
                          <a:pt x="74" y="244"/>
                        </a:lnTo>
                        <a:lnTo>
                          <a:pt x="67" y="248"/>
                        </a:lnTo>
                        <a:lnTo>
                          <a:pt x="60" y="251"/>
                        </a:lnTo>
                        <a:lnTo>
                          <a:pt x="54" y="252"/>
                        </a:lnTo>
                        <a:lnTo>
                          <a:pt x="47" y="2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0" name="Freeform 35"/>
                  <p:cNvSpPr>
                    <a:spLocks/>
                  </p:cNvSpPr>
                  <p:nvPr/>
                </p:nvSpPr>
                <p:spPr bwMode="auto">
                  <a:xfrm>
                    <a:off x="1214" y="1872"/>
                    <a:ext cx="163" cy="239"/>
                  </a:xfrm>
                  <a:custGeom>
                    <a:avLst/>
                    <a:gdLst>
                      <a:gd name="T0" fmla="*/ 50 w 163"/>
                      <a:gd name="T1" fmla="*/ 9 h 239"/>
                      <a:gd name="T2" fmla="*/ 57 w 163"/>
                      <a:gd name="T3" fmla="*/ 5 h 239"/>
                      <a:gd name="T4" fmla="*/ 66 w 163"/>
                      <a:gd name="T5" fmla="*/ 2 h 239"/>
                      <a:gd name="T6" fmla="*/ 77 w 163"/>
                      <a:gd name="T7" fmla="*/ 1 h 239"/>
                      <a:gd name="T8" fmla="*/ 88 w 163"/>
                      <a:gd name="T9" fmla="*/ 0 h 239"/>
                      <a:gd name="T10" fmla="*/ 99 w 163"/>
                      <a:gd name="T11" fmla="*/ 1 h 239"/>
                      <a:gd name="T12" fmla="*/ 111 w 163"/>
                      <a:gd name="T13" fmla="*/ 3 h 239"/>
                      <a:gd name="T14" fmla="*/ 122 w 163"/>
                      <a:gd name="T15" fmla="*/ 6 h 239"/>
                      <a:gd name="T16" fmla="*/ 132 w 163"/>
                      <a:gd name="T17" fmla="*/ 10 h 239"/>
                      <a:gd name="T18" fmla="*/ 142 w 163"/>
                      <a:gd name="T19" fmla="*/ 17 h 239"/>
                      <a:gd name="T20" fmla="*/ 150 w 163"/>
                      <a:gd name="T21" fmla="*/ 25 h 239"/>
                      <a:gd name="T22" fmla="*/ 157 w 163"/>
                      <a:gd name="T23" fmla="*/ 35 h 239"/>
                      <a:gd name="T24" fmla="*/ 161 w 163"/>
                      <a:gd name="T25" fmla="*/ 46 h 239"/>
                      <a:gd name="T26" fmla="*/ 163 w 163"/>
                      <a:gd name="T27" fmla="*/ 60 h 239"/>
                      <a:gd name="T28" fmla="*/ 163 w 163"/>
                      <a:gd name="T29" fmla="*/ 76 h 239"/>
                      <a:gd name="T30" fmla="*/ 159 w 163"/>
                      <a:gd name="T31" fmla="*/ 94 h 239"/>
                      <a:gd name="T32" fmla="*/ 152 w 163"/>
                      <a:gd name="T33" fmla="*/ 114 h 239"/>
                      <a:gd name="T34" fmla="*/ 146 w 163"/>
                      <a:gd name="T35" fmla="*/ 127 h 239"/>
                      <a:gd name="T36" fmla="*/ 140 w 163"/>
                      <a:gd name="T37" fmla="*/ 140 h 239"/>
                      <a:gd name="T38" fmla="*/ 133 w 163"/>
                      <a:gd name="T39" fmla="*/ 152 h 239"/>
                      <a:gd name="T40" fmla="*/ 127 w 163"/>
                      <a:gd name="T41" fmla="*/ 164 h 239"/>
                      <a:gd name="T42" fmla="*/ 119 w 163"/>
                      <a:gd name="T43" fmla="*/ 175 h 239"/>
                      <a:gd name="T44" fmla="*/ 113 w 163"/>
                      <a:gd name="T45" fmla="*/ 186 h 239"/>
                      <a:gd name="T46" fmla="*/ 105 w 163"/>
                      <a:gd name="T47" fmla="*/ 195 h 239"/>
                      <a:gd name="T48" fmla="*/ 98 w 163"/>
                      <a:gd name="T49" fmla="*/ 204 h 239"/>
                      <a:gd name="T50" fmla="*/ 91 w 163"/>
                      <a:gd name="T51" fmla="*/ 213 h 239"/>
                      <a:gd name="T52" fmla="*/ 84 w 163"/>
                      <a:gd name="T53" fmla="*/ 220 h 239"/>
                      <a:gd name="T54" fmla="*/ 77 w 163"/>
                      <a:gd name="T55" fmla="*/ 226 h 239"/>
                      <a:gd name="T56" fmla="*/ 70 w 163"/>
                      <a:gd name="T57" fmla="*/ 231 h 239"/>
                      <a:gd name="T58" fmla="*/ 63 w 163"/>
                      <a:gd name="T59" fmla="*/ 235 h 239"/>
                      <a:gd name="T60" fmla="*/ 56 w 163"/>
                      <a:gd name="T61" fmla="*/ 238 h 239"/>
                      <a:gd name="T62" fmla="*/ 50 w 163"/>
                      <a:gd name="T63" fmla="*/ 239 h 239"/>
                      <a:gd name="T64" fmla="*/ 45 w 163"/>
                      <a:gd name="T65" fmla="*/ 239 h 239"/>
                      <a:gd name="T66" fmla="*/ 43 w 163"/>
                      <a:gd name="T67" fmla="*/ 238 h 239"/>
                      <a:gd name="T68" fmla="*/ 38 w 163"/>
                      <a:gd name="T69" fmla="*/ 236 h 239"/>
                      <a:gd name="T70" fmla="*/ 32 w 163"/>
                      <a:gd name="T71" fmla="*/ 231 h 239"/>
                      <a:gd name="T72" fmla="*/ 24 w 163"/>
                      <a:gd name="T73" fmla="*/ 224 h 239"/>
                      <a:gd name="T74" fmla="*/ 16 w 163"/>
                      <a:gd name="T75" fmla="*/ 214 h 239"/>
                      <a:gd name="T76" fmla="*/ 9 w 163"/>
                      <a:gd name="T77" fmla="*/ 203 h 239"/>
                      <a:gd name="T78" fmla="*/ 4 w 163"/>
                      <a:gd name="T79" fmla="*/ 188 h 239"/>
                      <a:gd name="T80" fmla="*/ 1 w 163"/>
                      <a:gd name="T81" fmla="*/ 170 h 239"/>
                      <a:gd name="T82" fmla="*/ 0 w 163"/>
                      <a:gd name="T83" fmla="*/ 149 h 239"/>
                      <a:gd name="T84" fmla="*/ 1 w 163"/>
                      <a:gd name="T85" fmla="*/ 126 h 239"/>
                      <a:gd name="T86" fmla="*/ 5 w 163"/>
                      <a:gd name="T87" fmla="*/ 102 h 239"/>
                      <a:gd name="T88" fmla="*/ 10 w 163"/>
                      <a:gd name="T89" fmla="*/ 78 h 239"/>
                      <a:gd name="T90" fmla="*/ 17 w 163"/>
                      <a:gd name="T91" fmla="*/ 56 h 239"/>
                      <a:gd name="T92" fmla="*/ 26 w 163"/>
                      <a:gd name="T93" fmla="*/ 36 h 239"/>
                      <a:gd name="T94" fmla="*/ 37 w 163"/>
                      <a:gd name="T95" fmla="*/ 20 h 239"/>
                      <a:gd name="T96" fmla="*/ 50 w 163"/>
                      <a:gd name="T97" fmla="*/ 9 h 23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3"/>
                      <a:gd name="T148" fmla="*/ 0 h 239"/>
                      <a:gd name="T149" fmla="*/ 163 w 163"/>
                      <a:gd name="T150" fmla="*/ 239 h 23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3" h="239">
                        <a:moveTo>
                          <a:pt x="50" y="9"/>
                        </a:moveTo>
                        <a:lnTo>
                          <a:pt x="57" y="5"/>
                        </a:lnTo>
                        <a:lnTo>
                          <a:pt x="66" y="2"/>
                        </a:lnTo>
                        <a:lnTo>
                          <a:pt x="77" y="1"/>
                        </a:lnTo>
                        <a:lnTo>
                          <a:pt x="88" y="0"/>
                        </a:lnTo>
                        <a:lnTo>
                          <a:pt x="99" y="1"/>
                        </a:lnTo>
                        <a:lnTo>
                          <a:pt x="111" y="3"/>
                        </a:lnTo>
                        <a:lnTo>
                          <a:pt x="122" y="6"/>
                        </a:lnTo>
                        <a:lnTo>
                          <a:pt x="132" y="10"/>
                        </a:lnTo>
                        <a:lnTo>
                          <a:pt x="142" y="17"/>
                        </a:lnTo>
                        <a:lnTo>
                          <a:pt x="150" y="25"/>
                        </a:lnTo>
                        <a:lnTo>
                          <a:pt x="157" y="35"/>
                        </a:lnTo>
                        <a:lnTo>
                          <a:pt x="161" y="46"/>
                        </a:lnTo>
                        <a:lnTo>
                          <a:pt x="163" y="60"/>
                        </a:lnTo>
                        <a:lnTo>
                          <a:pt x="163" y="76"/>
                        </a:lnTo>
                        <a:lnTo>
                          <a:pt x="159" y="94"/>
                        </a:lnTo>
                        <a:lnTo>
                          <a:pt x="152" y="114"/>
                        </a:lnTo>
                        <a:lnTo>
                          <a:pt x="146" y="127"/>
                        </a:lnTo>
                        <a:lnTo>
                          <a:pt x="140" y="140"/>
                        </a:lnTo>
                        <a:lnTo>
                          <a:pt x="133" y="152"/>
                        </a:lnTo>
                        <a:lnTo>
                          <a:pt x="127" y="164"/>
                        </a:lnTo>
                        <a:lnTo>
                          <a:pt x="119" y="175"/>
                        </a:lnTo>
                        <a:lnTo>
                          <a:pt x="113" y="186"/>
                        </a:lnTo>
                        <a:lnTo>
                          <a:pt x="105" y="195"/>
                        </a:lnTo>
                        <a:lnTo>
                          <a:pt x="98" y="204"/>
                        </a:lnTo>
                        <a:lnTo>
                          <a:pt x="91" y="213"/>
                        </a:lnTo>
                        <a:lnTo>
                          <a:pt x="84" y="220"/>
                        </a:lnTo>
                        <a:lnTo>
                          <a:pt x="77" y="226"/>
                        </a:lnTo>
                        <a:lnTo>
                          <a:pt x="70" y="231"/>
                        </a:lnTo>
                        <a:lnTo>
                          <a:pt x="63" y="235"/>
                        </a:lnTo>
                        <a:lnTo>
                          <a:pt x="56" y="238"/>
                        </a:lnTo>
                        <a:lnTo>
                          <a:pt x="50" y="239"/>
                        </a:lnTo>
                        <a:lnTo>
                          <a:pt x="45" y="239"/>
                        </a:lnTo>
                        <a:lnTo>
                          <a:pt x="43" y="238"/>
                        </a:lnTo>
                        <a:lnTo>
                          <a:pt x="38" y="236"/>
                        </a:lnTo>
                        <a:lnTo>
                          <a:pt x="32" y="231"/>
                        </a:lnTo>
                        <a:lnTo>
                          <a:pt x="24" y="224"/>
                        </a:lnTo>
                        <a:lnTo>
                          <a:pt x="16" y="214"/>
                        </a:lnTo>
                        <a:lnTo>
                          <a:pt x="9" y="203"/>
                        </a:lnTo>
                        <a:lnTo>
                          <a:pt x="4" y="188"/>
                        </a:lnTo>
                        <a:lnTo>
                          <a:pt x="1" y="170"/>
                        </a:lnTo>
                        <a:lnTo>
                          <a:pt x="0" y="149"/>
                        </a:lnTo>
                        <a:lnTo>
                          <a:pt x="1" y="126"/>
                        </a:lnTo>
                        <a:lnTo>
                          <a:pt x="5" y="102"/>
                        </a:lnTo>
                        <a:lnTo>
                          <a:pt x="10" y="78"/>
                        </a:lnTo>
                        <a:lnTo>
                          <a:pt x="17" y="56"/>
                        </a:lnTo>
                        <a:lnTo>
                          <a:pt x="26" y="36"/>
                        </a:lnTo>
                        <a:lnTo>
                          <a:pt x="37" y="20"/>
                        </a:lnTo>
                        <a:lnTo>
                          <a:pt x="50" y="9"/>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1" name="Freeform 36"/>
                  <p:cNvSpPr>
                    <a:spLocks/>
                  </p:cNvSpPr>
                  <p:nvPr/>
                </p:nvSpPr>
                <p:spPr bwMode="auto">
                  <a:xfrm>
                    <a:off x="1218" y="1879"/>
                    <a:ext cx="152" cy="226"/>
                  </a:xfrm>
                  <a:custGeom>
                    <a:avLst/>
                    <a:gdLst>
                      <a:gd name="T0" fmla="*/ 47 w 152"/>
                      <a:gd name="T1" fmla="*/ 8 h 226"/>
                      <a:gd name="T2" fmla="*/ 54 w 152"/>
                      <a:gd name="T3" fmla="*/ 5 h 226"/>
                      <a:gd name="T4" fmla="*/ 63 w 152"/>
                      <a:gd name="T5" fmla="*/ 2 h 226"/>
                      <a:gd name="T6" fmla="*/ 72 w 152"/>
                      <a:gd name="T7" fmla="*/ 1 h 226"/>
                      <a:gd name="T8" fmla="*/ 82 w 152"/>
                      <a:gd name="T9" fmla="*/ 0 h 226"/>
                      <a:gd name="T10" fmla="*/ 93 w 152"/>
                      <a:gd name="T11" fmla="*/ 1 h 226"/>
                      <a:gd name="T12" fmla="*/ 103 w 152"/>
                      <a:gd name="T13" fmla="*/ 3 h 226"/>
                      <a:gd name="T14" fmla="*/ 114 w 152"/>
                      <a:gd name="T15" fmla="*/ 6 h 226"/>
                      <a:gd name="T16" fmla="*/ 123 w 152"/>
                      <a:gd name="T17" fmla="*/ 11 h 226"/>
                      <a:gd name="T18" fmla="*/ 132 w 152"/>
                      <a:gd name="T19" fmla="*/ 17 h 226"/>
                      <a:gd name="T20" fmla="*/ 140 w 152"/>
                      <a:gd name="T21" fmla="*/ 25 h 226"/>
                      <a:gd name="T22" fmla="*/ 146 w 152"/>
                      <a:gd name="T23" fmla="*/ 34 h 226"/>
                      <a:gd name="T24" fmla="*/ 150 w 152"/>
                      <a:gd name="T25" fmla="*/ 45 h 226"/>
                      <a:gd name="T26" fmla="*/ 152 w 152"/>
                      <a:gd name="T27" fmla="*/ 57 h 226"/>
                      <a:gd name="T28" fmla="*/ 152 w 152"/>
                      <a:gd name="T29" fmla="*/ 71 h 226"/>
                      <a:gd name="T30" fmla="*/ 149 w 152"/>
                      <a:gd name="T31" fmla="*/ 88 h 226"/>
                      <a:gd name="T32" fmla="*/ 143 w 152"/>
                      <a:gd name="T33" fmla="*/ 106 h 226"/>
                      <a:gd name="T34" fmla="*/ 137 w 152"/>
                      <a:gd name="T35" fmla="*/ 118 h 226"/>
                      <a:gd name="T36" fmla="*/ 132 w 152"/>
                      <a:gd name="T37" fmla="*/ 131 h 226"/>
                      <a:gd name="T38" fmla="*/ 126 w 152"/>
                      <a:gd name="T39" fmla="*/ 142 h 226"/>
                      <a:gd name="T40" fmla="*/ 119 w 152"/>
                      <a:gd name="T41" fmla="*/ 154 h 226"/>
                      <a:gd name="T42" fmla="*/ 113 w 152"/>
                      <a:gd name="T43" fmla="*/ 164 h 226"/>
                      <a:gd name="T44" fmla="*/ 106 w 152"/>
                      <a:gd name="T45" fmla="*/ 175 h 226"/>
                      <a:gd name="T46" fmla="*/ 100 w 152"/>
                      <a:gd name="T47" fmla="*/ 184 h 226"/>
                      <a:gd name="T48" fmla="*/ 93 w 152"/>
                      <a:gd name="T49" fmla="*/ 193 h 226"/>
                      <a:gd name="T50" fmla="*/ 86 w 152"/>
                      <a:gd name="T51" fmla="*/ 201 h 226"/>
                      <a:gd name="T52" fmla="*/ 79 w 152"/>
                      <a:gd name="T53" fmla="*/ 207 h 226"/>
                      <a:gd name="T54" fmla="*/ 73 w 152"/>
                      <a:gd name="T55" fmla="*/ 214 h 226"/>
                      <a:gd name="T56" fmla="*/ 66 w 152"/>
                      <a:gd name="T57" fmla="*/ 218 h 226"/>
                      <a:gd name="T58" fmla="*/ 60 w 152"/>
                      <a:gd name="T59" fmla="*/ 222 h 226"/>
                      <a:gd name="T60" fmla="*/ 53 w 152"/>
                      <a:gd name="T61" fmla="*/ 225 h 226"/>
                      <a:gd name="T62" fmla="*/ 47 w 152"/>
                      <a:gd name="T63" fmla="*/ 226 h 226"/>
                      <a:gd name="T64" fmla="*/ 42 w 152"/>
                      <a:gd name="T65" fmla="*/ 226 h 226"/>
                      <a:gd name="T66" fmla="*/ 40 w 152"/>
                      <a:gd name="T67" fmla="*/ 225 h 226"/>
                      <a:gd name="T68" fmla="*/ 36 w 152"/>
                      <a:gd name="T69" fmla="*/ 223 h 226"/>
                      <a:gd name="T70" fmla="*/ 30 w 152"/>
                      <a:gd name="T71" fmla="*/ 218 h 226"/>
                      <a:gd name="T72" fmla="*/ 23 w 152"/>
                      <a:gd name="T73" fmla="*/ 212 h 226"/>
                      <a:gd name="T74" fmla="*/ 15 w 152"/>
                      <a:gd name="T75" fmla="*/ 203 h 226"/>
                      <a:gd name="T76" fmla="*/ 9 w 152"/>
                      <a:gd name="T77" fmla="*/ 192 h 226"/>
                      <a:gd name="T78" fmla="*/ 3 w 152"/>
                      <a:gd name="T79" fmla="*/ 178 h 226"/>
                      <a:gd name="T80" fmla="*/ 1 w 152"/>
                      <a:gd name="T81" fmla="*/ 161 h 226"/>
                      <a:gd name="T82" fmla="*/ 0 w 152"/>
                      <a:gd name="T83" fmla="*/ 141 h 226"/>
                      <a:gd name="T84" fmla="*/ 1 w 152"/>
                      <a:gd name="T85" fmla="*/ 119 h 226"/>
                      <a:gd name="T86" fmla="*/ 4 w 152"/>
                      <a:gd name="T87" fmla="*/ 96 h 226"/>
                      <a:gd name="T88" fmla="*/ 9 w 152"/>
                      <a:gd name="T89" fmla="*/ 74 h 226"/>
                      <a:gd name="T90" fmla="*/ 16 w 152"/>
                      <a:gd name="T91" fmla="*/ 52 h 226"/>
                      <a:gd name="T92" fmla="*/ 24 w 152"/>
                      <a:gd name="T93" fmla="*/ 33 h 226"/>
                      <a:gd name="T94" fmla="*/ 35 w 152"/>
                      <a:gd name="T95" fmla="*/ 18 h 226"/>
                      <a:gd name="T96" fmla="*/ 47 w 152"/>
                      <a:gd name="T97" fmla="*/ 8 h 2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
                      <a:gd name="T148" fmla="*/ 0 h 226"/>
                      <a:gd name="T149" fmla="*/ 152 w 152"/>
                      <a:gd name="T150" fmla="*/ 226 h 2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 h="226">
                        <a:moveTo>
                          <a:pt x="47" y="8"/>
                        </a:moveTo>
                        <a:lnTo>
                          <a:pt x="54" y="5"/>
                        </a:lnTo>
                        <a:lnTo>
                          <a:pt x="63" y="2"/>
                        </a:lnTo>
                        <a:lnTo>
                          <a:pt x="72" y="1"/>
                        </a:lnTo>
                        <a:lnTo>
                          <a:pt x="82" y="0"/>
                        </a:lnTo>
                        <a:lnTo>
                          <a:pt x="93" y="1"/>
                        </a:lnTo>
                        <a:lnTo>
                          <a:pt x="103" y="3"/>
                        </a:lnTo>
                        <a:lnTo>
                          <a:pt x="114" y="6"/>
                        </a:lnTo>
                        <a:lnTo>
                          <a:pt x="123" y="11"/>
                        </a:lnTo>
                        <a:lnTo>
                          <a:pt x="132" y="17"/>
                        </a:lnTo>
                        <a:lnTo>
                          <a:pt x="140" y="25"/>
                        </a:lnTo>
                        <a:lnTo>
                          <a:pt x="146" y="34"/>
                        </a:lnTo>
                        <a:lnTo>
                          <a:pt x="150" y="45"/>
                        </a:lnTo>
                        <a:lnTo>
                          <a:pt x="152" y="57"/>
                        </a:lnTo>
                        <a:lnTo>
                          <a:pt x="152" y="71"/>
                        </a:lnTo>
                        <a:lnTo>
                          <a:pt x="149" y="88"/>
                        </a:lnTo>
                        <a:lnTo>
                          <a:pt x="143" y="106"/>
                        </a:lnTo>
                        <a:lnTo>
                          <a:pt x="137" y="118"/>
                        </a:lnTo>
                        <a:lnTo>
                          <a:pt x="132" y="131"/>
                        </a:lnTo>
                        <a:lnTo>
                          <a:pt x="126" y="142"/>
                        </a:lnTo>
                        <a:lnTo>
                          <a:pt x="119" y="154"/>
                        </a:lnTo>
                        <a:lnTo>
                          <a:pt x="113" y="164"/>
                        </a:lnTo>
                        <a:lnTo>
                          <a:pt x="106" y="175"/>
                        </a:lnTo>
                        <a:lnTo>
                          <a:pt x="100" y="184"/>
                        </a:lnTo>
                        <a:lnTo>
                          <a:pt x="93" y="193"/>
                        </a:lnTo>
                        <a:lnTo>
                          <a:pt x="86" y="201"/>
                        </a:lnTo>
                        <a:lnTo>
                          <a:pt x="79" y="207"/>
                        </a:lnTo>
                        <a:lnTo>
                          <a:pt x="73" y="214"/>
                        </a:lnTo>
                        <a:lnTo>
                          <a:pt x="66" y="218"/>
                        </a:lnTo>
                        <a:lnTo>
                          <a:pt x="60" y="222"/>
                        </a:lnTo>
                        <a:lnTo>
                          <a:pt x="53" y="225"/>
                        </a:lnTo>
                        <a:lnTo>
                          <a:pt x="47" y="226"/>
                        </a:lnTo>
                        <a:lnTo>
                          <a:pt x="42" y="226"/>
                        </a:lnTo>
                        <a:lnTo>
                          <a:pt x="40" y="225"/>
                        </a:lnTo>
                        <a:lnTo>
                          <a:pt x="36" y="223"/>
                        </a:lnTo>
                        <a:lnTo>
                          <a:pt x="30" y="218"/>
                        </a:lnTo>
                        <a:lnTo>
                          <a:pt x="23" y="212"/>
                        </a:lnTo>
                        <a:lnTo>
                          <a:pt x="15" y="203"/>
                        </a:lnTo>
                        <a:lnTo>
                          <a:pt x="9" y="192"/>
                        </a:lnTo>
                        <a:lnTo>
                          <a:pt x="3" y="178"/>
                        </a:lnTo>
                        <a:lnTo>
                          <a:pt x="1" y="161"/>
                        </a:lnTo>
                        <a:lnTo>
                          <a:pt x="0" y="141"/>
                        </a:lnTo>
                        <a:lnTo>
                          <a:pt x="1" y="119"/>
                        </a:lnTo>
                        <a:lnTo>
                          <a:pt x="4" y="96"/>
                        </a:lnTo>
                        <a:lnTo>
                          <a:pt x="9" y="74"/>
                        </a:lnTo>
                        <a:lnTo>
                          <a:pt x="16" y="52"/>
                        </a:lnTo>
                        <a:lnTo>
                          <a:pt x="24" y="33"/>
                        </a:lnTo>
                        <a:lnTo>
                          <a:pt x="35" y="18"/>
                        </a:lnTo>
                        <a:lnTo>
                          <a:pt x="47" y="8"/>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2" name="Freeform 37"/>
                  <p:cNvSpPr>
                    <a:spLocks/>
                  </p:cNvSpPr>
                  <p:nvPr/>
                </p:nvSpPr>
                <p:spPr bwMode="auto">
                  <a:xfrm>
                    <a:off x="1222" y="1887"/>
                    <a:ext cx="141" cy="212"/>
                  </a:xfrm>
                  <a:custGeom>
                    <a:avLst/>
                    <a:gdLst>
                      <a:gd name="T0" fmla="*/ 44 w 141"/>
                      <a:gd name="T1" fmla="*/ 6 h 212"/>
                      <a:gd name="T2" fmla="*/ 51 w 141"/>
                      <a:gd name="T3" fmla="*/ 3 h 212"/>
                      <a:gd name="T4" fmla="*/ 59 w 141"/>
                      <a:gd name="T5" fmla="*/ 1 h 212"/>
                      <a:gd name="T6" fmla="*/ 68 w 141"/>
                      <a:gd name="T7" fmla="*/ 0 h 212"/>
                      <a:gd name="T8" fmla="*/ 77 w 141"/>
                      <a:gd name="T9" fmla="*/ 0 h 212"/>
                      <a:gd name="T10" fmla="*/ 86 w 141"/>
                      <a:gd name="T11" fmla="*/ 1 h 212"/>
                      <a:gd name="T12" fmla="*/ 96 w 141"/>
                      <a:gd name="T13" fmla="*/ 3 h 212"/>
                      <a:gd name="T14" fmla="*/ 105 w 141"/>
                      <a:gd name="T15" fmla="*/ 6 h 212"/>
                      <a:gd name="T16" fmla="*/ 114 w 141"/>
                      <a:gd name="T17" fmla="*/ 11 h 212"/>
                      <a:gd name="T18" fmla="*/ 122 w 141"/>
                      <a:gd name="T19" fmla="*/ 17 h 212"/>
                      <a:gd name="T20" fmla="*/ 129 w 141"/>
                      <a:gd name="T21" fmla="*/ 24 h 212"/>
                      <a:gd name="T22" fmla="*/ 135 w 141"/>
                      <a:gd name="T23" fmla="*/ 32 h 212"/>
                      <a:gd name="T24" fmla="*/ 139 w 141"/>
                      <a:gd name="T25" fmla="*/ 42 h 212"/>
                      <a:gd name="T26" fmla="*/ 141 w 141"/>
                      <a:gd name="T27" fmla="*/ 54 h 212"/>
                      <a:gd name="T28" fmla="*/ 141 w 141"/>
                      <a:gd name="T29" fmla="*/ 66 h 212"/>
                      <a:gd name="T30" fmla="*/ 139 w 141"/>
                      <a:gd name="T31" fmla="*/ 81 h 212"/>
                      <a:gd name="T32" fmla="*/ 134 w 141"/>
                      <a:gd name="T33" fmla="*/ 97 h 212"/>
                      <a:gd name="T34" fmla="*/ 129 w 141"/>
                      <a:gd name="T35" fmla="*/ 109 h 212"/>
                      <a:gd name="T36" fmla="*/ 124 w 141"/>
                      <a:gd name="T37" fmla="*/ 121 h 212"/>
                      <a:gd name="T38" fmla="*/ 119 w 141"/>
                      <a:gd name="T39" fmla="*/ 132 h 212"/>
                      <a:gd name="T40" fmla="*/ 113 w 141"/>
                      <a:gd name="T41" fmla="*/ 143 h 212"/>
                      <a:gd name="T42" fmla="*/ 106 w 141"/>
                      <a:gd name="T43" fmla="*/ 153 h 212"/>
                      <a:gd name="T44" fmla="*/ 101 w 141"/>
                      <a:gd name="T45" fmla="*/ 163 h 212"/>
                      <a:gd name="T46" fmla="*/ 94 w 141"/>
                      <a:gd name="T47" fmla="*/ 172 h 212"/>
                      <a:gd name="T48" fmla="*/ 87 w 141"/>
                      <a:gd name="T49" fmla="*/ 180 h 212"/>
                      <a:gd name="T50" fmla="*/ 81 w 141"/>
                      <a:gd name="T51" fmla="*/ 188 h 212"/>
                      <a:gd name="T52" fmla="*/ 75 w 141"/>
                      <a:gd name="T53" fmla="*/ 194 h 212"/>
                      <a:gd name="T54" fmla="*/ 69 w 141"/>
                      <a:gd name="T55" fmla="*/ 200 h 212"/>
                      <a:gd name="T56" fmla="*/ 62 w 141"/>
                      <a:gd name="T57" fmla="*/ 205 h 212"/>
                      <a:gd name="T58" fmla="*/ 56 w 141"/>
                      <a:gd name="T59" fmla="*/ 208 h 212"/>
                      <a:gd name="T60" fmla="*/ 51 w 141"/>
                      <a:gd name="T61" fmla="*/ 211 h 212"/>
                      <a:gd name="T62" fmla="*/ 45 w 141"/>
                      <a:gd name="T63" fmla="*/ 212 h 212"/>
                      <a:gd name="T64" fmla="*/ 40 w 141"/>
                      <a:gd name="T65" fmla="*/ 212 h 212"/>
                      <a:gd name="T66" fmla="*/ 38 w 141"/>
                      <a:gd name="T67" fmla="*/ 212 h 212"/>
                      <a:gd name="T68" fmla="*/ 34 w 141"/>
                      <a:gd name="T69" fmla="*/ 209 h 212"/>
                      <a:gd name="T70" fmla="*/ 28 w 141"/>
                      <a:gd name="T71" fmla="*/ 205 h 212"/>
                      <a:gd name="T72" fmla="*/ 21 w 141"/>
                      <a:gd name="T73" fmla="*/ 198 h 212"/>
                      <a:gd name="T74" fmla="*/ 14 w 141"/>
                      <a:gd name="T75" fmla="*/ 190 h 212"/>
                      <a:gd name="T76" fmla="*/ 8 w 141"/>
                      <a:gd name="T77" fmla="*/ 179 h 212"/>
                      <a:gd name="T78" fmla="*/ 3 w 141"/>
                      <a:gd name="T79" fmla="*/ 166 h 212"/>
                      <a:gd name="T80" fmla="*/ 0 w 141"/>
                      <a:gd name="T81" fmla="*/ 151 h 212"/>
                      <a:gd name="T82" fmla="*/ 0 w 141"/>
                      <a:gd name="T83" fmla="*/ 132 h 212"/>
                      <a:gd name="T84" fmla="*/ 1 w 141"/>
                      <a:gd name="T85" fmla="*/ 111 h 212"/>
                      <a:gd name="T86" fmla="*/ 4 w 141"/>
                      <a:gd name="T87" fmla="*/ 90 h 212"/>
                      <a:gd name="T88" fmla="*/ 9 w 141"/>
                      <a:gd name="T89" fmla="*/ 68 h 212"/>
                      <a:gd name="T90" fmla="*/ 15 w 141"/>
                      <a:gd name="T91" fmla="*/ 48 h 212"/>
                      <a:gd name="T92" fmla="*/ 23 w 141"/>
                      <a:gd name="T93" fmla="*/ 30 h 212"/>
                      <a:gd name="T94" fmla="*/ 33 w 141"/>
                      <a:gd name="T95" fmla="*/ 16 h 212"/>
                      <a:gd name="T96" fmla="*/ 44 w 141"/>
                      <a:gd name="T97" fmla="*/ 6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
                      <a:gd name="T148" fmla="*/ 0 h 212"/>
                      <a:gd name="T149" fmla="*/ 141 w 14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 h="212">
                        <a:moveTo>
                          <a:pt x="44" y="6"/>
                        </a:moveTo>
                        <a:lnTo>
                          <a:pt x="51" y="3"/>
                        </a:lnTo>
                        <a:lnTo>
                          <a:pt x="59" y="1"/>
                        </a:lnTo>
                        <a:lnTo>
                          <a:pt x="68" y="0"/>
                        </a:lnTo>
                        <a:lnTo>
                          <a:pt x="77" y="0"/>
                        </a:lnTo>
                        <a:lnTo>
                          <a:pt x="86" y="1"/>
                        </a:lnTo>
                        <a:lnTo>
                          <a:pt x="96" y="3"/>
                        </a:lnTo>
                        <a:lnTo>
                          <a:pt x="105" y="6"/>
                        </a:lnTo>
                        <a:lnTo>
                          <a:pt x="114" y="11"/>
                        </a:lnTo>
                        <a:lnTo>
                          <a:pt x="122" y="17"/>
                        </a:lnTo>
                        <a:lnTo>
                          <a:pt x="129" y="24"/>
                        </a:lnTo>
                        <a:lnTo>
                          <a:pt x="135" y="32"/>
                        </a:lnTo>
                        <a:lnTo>
                          <a:pt x="139" y="42"/>
                        </a:lnTo>
                        <a:lnTo>
                          <a:pt x="141" y="54"/>
                        </a:lnTo>
                        <a:lnTo>
                          <a:pt x="141" y="66"/>
                        </a:lnTo>
                        <a:lnTo>
                          <a:pt x="139" y="81"/>
                        </a:lnTo>
                        <a:lnTo>
                          <a:pt x="134" y="97"/>
                        </a:lnTo>
                        <a:lnTo>
                          <a:pt x="129" y="109"/>
                        </a:lnTo>
                        <a:lnTo>
                          <a:pt x="124" y="121"/>
                        </a:lnTo>
                        <a:lnTo>
                          <a:pt x="119" y="132"/>
                        </a:lnTo>
                        <a:lnTo>
                          <a:pt x="113" y="143"/>
                        </a:lnTo>
                        <a:lnTo>
                          <a:pt x="106" y="153"/>
                        </a:lnTo>
                        <a:lnTo>
                          <a:pt x="101" y="163"/>
                        </a:lnTo>
                        <a:lnTo>
                          <a:pt x="94" y="172"/>
                        </a:lnTo>
                        <a:lnTo>
                          <a:pt x="87" y="180"/>
                        </a:lnTo>
                        <a:lnTo>
                          <a:pt x="81" y="188"/>
                        </a:lnTo>
                        <a:lnTo>
                          <a:pt x="75" y="194"/>
                        </a:lnTo>
                        <a:lnTo>
                          <a:pt x="69" y="200"/>
                        </a:lnTo>
                        <a:lnTo>
                          <a:pt x="62" y="205"/>
                        </a:lnTo>
                        <a:lnTo>
                          <a:pt x="56" y="208"/>
                        </a:lnTo>
                        <a:lnTo>
                          <a:pt x="51" y="211"/>
                        </a:lnTo>
                        <a:lnTo>
                          <a:pt x="45" y="212"/>
                        </a:lnTo>
                        <a:lnTo>
                          <a:pt x="40" y="212"/>
                        </a:lnTo>
                        <a:lnTo>
                          <a:pt x="38" y="212"/>
                        </a:lnTo>
                        <a:lnTo>
                          <a:pt x="34" y="209"/>
                        </a:lnTo>
                        <a:lnTo>
                          <a:pt x="28" y="205"/>
                        </a:lnTo>
                        <a:lnTo>
                          <a:pt x="21" y="198"/>
                        </a:lnTo>
                        <a:lnTo>
                          <a:pt x="14" y="190"/>
                        </a:lnTo>
                        <a:lnTo>
                          <a:pt x="8" y="179"/>
                        </a:lnTo>
                        <a:lnTo>
                          <a:pt x="3" y="166"/>
                        </a:lnTo>
                        <a:lnTo>
                          <a:pt x="0" y="151"/>
                        </a:lnTo>
                        <a:lnTo>
                          <a:pt x="0" y="132"/>
                        </a:lnTo>
                        <a:lnTo>
                          <a:pt x="1" y="111"/>
                        </a:lnTo>
                        <a:lnTo>
                          <a:pt x="4" y="90"/>
                        </a:lnTo>
                        <a:lnTo>
                          <a:pt x="9" y="68"/>
                        </a:lnTo>
                        <a:lnTo>
                          <a:pt x="15" y="48"/>
                        </a:lnTo>
                        <a:lnTo>
                          <a:pt x="23" y="30"/>
                        </a:lnTo>
                        <a:lnTo>
                          <a:pt x="33" y="16"/>
                        </a:lnTo>
                        <a:lnTo>
                          <a:pt x="44" y="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3" name="Freeform 38"/>
                  <p:cNvSpPr>
                    <a:spLocks/>
                  </p:cNvSpPr>
                  <p:nvPr/>
                </p:nvSpPr>
                <p:spPr bwMode="auto">
                  <a:xfrm>
                    <a:off x="1227" y="1894"/>
                    <a:ext cx="131" cy="200"/>
                  </a:xfrm>
                  <a:custGeom>
                    <a:avLst/>
                    <a:gdLst>
                      <a:gd name="T0" fmla="*/ 42 w 131"/>
                      <a:gd name="T1" fmla="*/ 5 h 200"/>
                      <a:gd name="T2" fmla="*/ 48 w 131"/>
                      <a:gd name="T3" fmla="*/ 2 h 200"/>
                      <a:gd name="T4" fmla="*/ 55 w 131"/>
                      <a:gd name="T5" fmla="*/ 1 h 200"/>
                      <a:gd name="T6" fmla="*/ 63 w 131"/>
                      <a:gd name="T7" fmla="*/ 0 h 200"/>
                      <a:gd name="T8" fmla="*/ 71 w 131"/>
                      <a:gd name="T9" fmla="*/ 0 h 200"/>
                      <a:gd name="T10" fmla="*/ 80 w 131"/>
                      <a:gd name="T11" fmla="*/ 1 h 200"/>
                      <a:gd name="T12" fmla="*/ 89 w 131"/>
                      <a:gd name="T13" fmla="*/ 3 h 200"/>
                      <a:gd name="T14" fmla="*/ 97 w 131"/>
                      <a:gd name="T15" fmla="*/ 7 h 200"/>
                      <a:gd name="T16" fmla="*/ 105 w 131"/>
                      <a:gd name="T17" fmla="*/ 11 h 200"/>
                      <a:gd name="T18" fmla="*/ 112 w 131"/>
                      <a:gd name="T19" fmla="*/ 17 h 200"/>
                      <a:gd name="T20" fmla="*/ 119 w 131"/>
                      <a:gd name="T21" fmla="*/ 24 h 200"/>
                      <a:gd name="T22" fmla="*/ 124 w 131"/>
                      <a:gd name="T23" fmla="*/ 31 h 200"/>
                      <a:gd name="T24" fmla="*/ 128 w 131"/>
                      <a:gd name="T25" fmla="*/ 40 h 200"/>
                      <a:gd name="T26" fmla="*/ 130 w 131"/>
                      <a:gd name="T27" fmla="*/ 51 h 200"/>
                      <a:gd name="T28" fmla="*/ 131 w 131"/>
                      <a:gd name="T29" fmla="*/ 63 h 200"/>
                      <a:gd name="T30" fmla="*/ 129 w 131"/>
                      <a:gd name="T31" fmla="*/ 76 h 200"/>
                      <a:gd name="T32" fmla="*/ 125 w 131"/>
                      <a:gd name="T33" fmla="*/ 90 h 200"/>
                      <a:gd name="T34" fmla="*/ 121 w 131"/>
                      <a:gd name="T35" fmla="*/ 101 h 200"/>
                      <a:gd name="T36" fmla="*/ 116 w 131"/>
                      <a:gd name="T37" fmla="*/ 112 h 200"/>
                      <a:gd name="T38" fmla="*/ 111 w 131"/>
                      <a:gd name="T39" fmla="*/ 123 h 200"/>
                      <a:gd name="T40" fmla="*/ 106 w 131"/>
                      <a:gd name="T41" fmla="*/ 133 h 200"/>
                      <a:gd name="T42" fmla="*/ 100 w 131"/>
                      <a:gd name="T43" fmla="*/ 143 h 200"/>
                      <a:gd name="T44" fmla="*/ 95 w 131"/>
                      <a:gd name="T45" fmla="*/ 152 h 200"/>
                      <a:gd name="T46" fmla="*/ 89 w 131"/>
                      <a:gd name="T47" fmla="*/ 161 h 200"/>
                      <a:gd name="T48" fmla="*/ 82 w 131"/>
                      <a:gd name="T49" fmla="*/ 169 h 200"/>
                      <a:gd name="T50" fmla="*/ 77 w 131"/>
                      <a:gd name="T51" fmla="*/ 176 h 200"/>
                      <a:gd name="T52" fmla="*/ 70 w 131"/>
                      <a:gd name="T53" fmla="*/ 182 h 200"/>
                      <a:gd name="T54" fmla="*/ 64 w 131"/>
                      <a:gd name="T55" fmla="*/ 188 h 200"/>
                      <a:gd name="T56" fmla="*/ 59 w 131"/>
                      <a:gd name="T57" fmla="*/ 192 h 200"/>
                      <a:gd name="T58" fmla="*/ 53 w 131"/>
                      <a:gd name="T59" fmla="*/ 196 h 200"/>
                      <a:gd name="T60" fmla="*/ 47 w 131"/>
                      <a:gd name="T61" fmla="*/ 198 h 200"/>
                      <a:gd name="T62" fmla="*/ 42 w 131"/>
                      <a:gd name="T63" fmla="*/ 200 h 200"/>
                      <a:gd name="T64" fmla="*/ 37 w 131"/>
                      <a:gd name="T65" fmla="*/ 200 h 200"/>
                      <a:gd name="T66" fmla="*/ 36 w 131"/>
                      <a:gd name="T67" fmla="*/ 199 h 200"/>
                      <a:gd name="T68" fmla="*/ 32 w 131"/>
                      <a:gd name="T69" fmla="*/ 196 h 200"/>
                      <a:gd name="T70" fmla="*/ 27 w 131"/>
                      <a:gd name="T71" fmla="*/ 192 h 200"/>
                      <a:gd name="T72" fmla="*/ 20 w 131"/>
                      <a:gd name="T73" fmla="*/ 186 h 200"/>
                      <a:gd name="T74" fmla="*/ 14 w 131"/>
                      <a:gd name="T75" fmla="*/ 179 h 200"/>
                      <a:gd name="T76" fmla="*/ 8 w 131"/>
                      <a:gd name="T77" fmla="*/ 168 h 200"/>
                      <a:gd name="T78" fmla="*/ 3 w 131"/>
                      <a:gd name="T79" fmla="*/ 156 h 200"/>
                      <a:gd name="T80" fmla="*/ 1 w 131"/>
                      <a:gd name="T81" fmla="*/ 141 h 200"/>
                      <a:gd name="T82" fmla="*/ 0 w 131"/>
                      <a:gd name="T83" fmla="*/ 124 h 200"/>
                      <a:gd name="T84" fmla="*/ 1 w 131"/>
                      <a:gd name="T85" fmla="*/ 104 h 200"/>
                      <a:gd name="T86" fmla="*/ 4 w 131"/>
                      <a:gd name="T87" fmla="*/ 84 h 200"/>
                      <a:gd name="T88" fmla="*/ 8 w 131"/>
                      <a:gd name="T89" fmla="*/ 64 h 200"/>
                      <a:gd name="T90" fmla="*/ 14 w 131"/>
                      <a:gd name="T91" fmla="*/ 45 h 200"/>
                      <a:gd name="T92" fmla="*/ 22 w 131"/>
                      <a:gd name="T93" fmla="*/ 28 h 200"/>
                      <a:gd name="T94" fmla="*/ 31 w 131"/>
                      <a:gd name="T95" fmla="*/ 14 h 200"/>
                      <a:gd name="T96" fmla="*/ 42 w 131"/>
                      <a:gd name="T97" fmla="*/ 5 h 2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1"/>
                      <a:gd name="T148" fmla="*/ 0 h 200"/>
                      <a:gd name="T149" fmla="*/ 131 w 131"/>
                      <a:gd name="T150" fmla="*/ 200 h 2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1" h="200">
                        <a:moveTo>
                          <a:pt x="42" y="5"/>
                        </a:moveTo>
                        <a:lnTo>
                          <a:pt x="48" y="2"/>
                        </a:lnTo>
                        <a:lnTo>
                          <a:pt x="55" y="1"/>
                        </a:lnTo>
                        <a:lnTo>
                          <a:pt x="63" y="0"/>
                        </a:lnTo>
                        <a:lnTo>
                          <a:pt x="71" y="0"/>
                        </a:lnTo>
                        <a:lnTo>
                          <a:pt x="80" y="1"/>
                        </a:lnTo>
                        <a:lnTo>
                          <a:pt x="89" y="3"/>
                        </a:lnTo>
                        <a:lnTo>
                          <a:pt x="97" y="7"/>
                        </a:lnTo>
                        <a:lnTo>
                          <a:pt x="105" y="11"/>
                        </a:lnTo>
                        <a:lnTo>
                          <a:pt x="112" y="17"/>
                        </a:lnTo>
                        <a:lnTo>
                          <a:pt x="119" y="24"/>
                        </a:lnTo>
                        <a:lnTo>
                          <a:pt x="124" y="31"/>
                        </a:lnTo>
                        <a:lnTo>
                          <a:pt x="128" y="40"/>
                        </a:lnTo>
                        <a:lnTo>
                          <a:pt x="130" y="51"/>
                        </a:lnTo>
                        <a:lnTo>
                          <a:pt x="131" y="63"/>
                        </a:lnTo>
                        <a:lnTo>
                          <a:pt x="129" y="76"/>
                        </a:lnTo>
                        <a:lnTo>
                          <a:pt x="125" y="90"/>
                        </a:lnTo>
                        <a:lnTo>
                          <a:pt x="121" y="101"/>
                        </a:lnTo>
                        <a:lnTo>
                          <a:pt x="116" y="112"/>
                        </a:lnTo>
                        <a:lnTo>
                          <a:pt x="111" y="123"/>
                        </a:lnTo>
                        <a:lnTo>
                          <a:pt x="106" y="133"/>
                        </a:lnTo>
                        <a:lnTo>
                          <a:pt x="100" y="143"/>
                        </a:lnTo>
                        <a:lnTo>
                          <a:pt x="95" y="152"/>
                        </a:lnTo>
                        <a:lnTo>
                          <a:pt x="89" y="161"/>
                        </a:lnTo>
                        <a:lnTo>
                          <a:pt x="82" y="169"/>
                        </a:lnTo>
                        <a:lnTo>
                          <a:pt x="77" y="176"/>
                        </a:lnTo>
                        <a:lnTo>
                          <a:pt x="70" y="182"/>
                        </a:lnTo>
                        <a:lnTo>
                          <a:pt x="64" y="188"/>
                        </a:lnTo>
                        <a:lnTo>
                          <a:pt x="59" y="192"/>
                        </a:lnTo>
                        <a:lnTo>
                          <a:pt x="53" y="196"/>
                        </a:lnTo>
                        <a:lnTo>
                          <a:pt x="47" y="198"/>
                        </a:lnTo>
                        <a:lnTo>
                          <a:pt x="42" y="200"/>
                        </a:lnTo>
                        <a:lnTo>
                          <a:pt x="37" y="200"/>
                        </a:lnTo>
                        <a:lnTo>
                          <a:pt x="36" y="199"/>
                        </a:lnTo>
                        <a:lnTo>
                          <a:pt x="32" y="196"/>
                        </a:lnTo>
                        <a:lnTo>
                          <a:pt x="27" y="192"/>
                        </a:lnTo>
                        <a:lnTo>
                          <a:pt x="20" y="186"/>
                        </a:lnTo>
                        <a:lnTo>
                          <a:pt x="14" y="179"/>
                        </a:lnTo>
                        <a:lnTo>
                          <a:pt x="8" y="168"/>
                        </a:lnTo>
                        <a:lnTo>
                          <a:pt x="3" y="156"/>
                        </a:lnTo>
                        <a:lnTo>
                          <a:pt x="1" y="141"/>
                        </a:lnTo>
                        <a:lnTo>
                          <a:pt x="0" y="124"/>
                        </a:lnTo>
                        <a:lnTo>
                          <a:pt x="1" y="104"/>
                        </a:lnTo>
                        <a:lnTo>
                          <a:pt x="4" y="84"/>
                        </a:lnTo>
                        <a:lnTo>
                          <a:pt x="8" y="64"/>
                        </a:lnTo>
                        <a:lnTo>
                          <a:pt x="14" y="45"/>
                        </a:lnTo>
                        <a:lnTo>
                          <a:pt x="22" y="28"/>
                        </a:lnTo>
                        <a:lnTo>
                          <a:pt x="31" y="14"/>
                        </a:lnTo>
                        <a:lnTo>
                          <a:pt x="42" y="5"/>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4" name="Freeform 39"/>
                  <p:cNvSpPr>
                    <a:spLocks/>
                  </p:cNvSpPr>
                  <p:nvPr/>
                </p:nvSpPr>
                <p:spPr bwMode="auto">
                  <a:xfrm>
                    <a:off x="1231" y="1901"/>
                    <a:ext cx="120" cy="187"/>
                  </a:xfrm>
                  <a:custGeom>
                    <a:avLst/>
                    <a:gdLst>
                      <a:gd name="T0" fmla="*/ 39 w 120"/>
                      <a:gd name="T1" fmla="*/ 5 h 187"/>
                      <a:gd name="T2" fmla="*/ 45 w 120"/>
                      <a:gd name="T3" fmla="*/ 2 h 187"/>
                      <a:gd name="T4" fmla="*/ 51 w 120"/>
                      <a:gd name="T5" fmla="*/ 0 h 187"/>
                      <a:gd name="T6" fmla="*/ 59 w 120"/>
                      <a:gd name="T7" fmla="*/ 0 h 187"/>
                      <a:gd name="T8" fmla="*/ 66 w 120"/>
                      <a:gd name="T9" fmla="*/ 0 h 187"/>
                      <a:gd name="T10" fmla="*/ 74 w 120"/>
                      <a:gd name="T11" fmla="*/ 1 h 187"/>
                      <a:gd name="T12" fmla="*/ 82 w 120"/>
                      <a:gd name="T13" fmla="*/ 4 h 187"/>
                      <a:gd name="T14" fmla="*/ 89 w 120"/>
                      <a:gd name="T15" fmla="*/ 7 h 187"/>
                      <a:gd name="T16" fmla="*/ 96 w 120"/>
                      <a:gd name="T17" fmla="*/ 12 h 187"/>
                      <a:gd name="T18" fmla="*/ 103 w 120"/>
                      <a:gd name="T19" fmla="*/ 17 h 187"/>
                      <a:gd name="T20" fmla="*/ 109 w 120"/>
                      <a:gd name="T21" fmla="*/ 24 h 187"/>
                      <a:gd name="T22" fmla="*/ 113 w 120"/>
                      <a:gd name="T23" fmla="*/ 31 h 187"/>
                      <a:gd name="T24" fmla="*/ 117 w 120"/>
                      <a:gd name="T25" fmla="*/ 39 h 187"/>
                      <a:gd name="T26" fmla="*/ 119 w 120"/>
                      <a:gd name="T27" fmla="*/ 49 h 187"/>
                      <a:gd name="T28" fmla="*/ 120 w 120"/>
                      <a:gd name="T29" fmla="*/ 59 h 187"/>
                      <a:gd name="T30" fmla="*/ 119 w 120"/>
                      <a:gd name="T31" fmla="*/ 70 h 187"/>
                      <a:gd name="T32" fmla="*/ 116 w 120"/>
                      <a:gd name="T33" fmla="*/ 82 h 187"/>
                      <a:gd name="T34" fmla="*/ 113 w 120"/>
                      <a:gd name="T35" fmla="*/ 93 h 187"/>
                      <a:gd name="T36" fmla="*/ 109 w 120"/>
                      <a:gd name="T37" fmla="*/ 104 h 187"/>
                      <a:gd name="T38" fmla="*/ 104 w 120"/>
                      <a:gd name="T39" fmla="*/ 114 h 187"/>
                      <a:gd name="T40" fmla="*/ 99 w 120"/>
                      <a:gd name="T41" fmla="*/ 123 h 187"/>
                      <a:gd name="T42" fmla="*/ 94 w 120"/>
                      <a:gd name="T43" fmla="*/ 133 h 187"/>
                      <a:gd name="T44" fmla="*/ 89 w 120"/>
                      <a:gd name="T45" fmla="*/ 142 h 187"/>
                      <a:gd name="T46" fmla="*/ 83 w 120"/>
                      <a:gd name="T47" fmla="*/ 150 h 187"/>
                      <a:gd name="T48" fmla="*/ 78 w 120"/>
                      <a:gd name="T49" fmla="*/ 157 h 187"/>
                      <a:gd name="T50" fmla="*/ 72 w 120"/>
                      <a:gd name="T51" fmla="*/ 164 h 187"/>
                      <a:gd name="T52" fmla="*/ 66 w 120"/>
                      <a:gd name="T53" fmla="*/ 170 h 187"/>
                      <a:gd name="T54" fmla="*/ 60 w 120"/>
                      <a:gd name="T55" fmla="*/ 175 h 187"/>
                      <a:gd name="T56" fmla="*/ 55 w 120"/>
                      <a:gd name="T57" fmla="*/ 180 h 187"/>
                      <a:gd name="T58" fmla="*/ 50 w 120"/>
                      <a:gd name="T59" fmla="*/ 183 h 187"/>
                      <a:gd name="T60" fmla="*/ 44 w 120"/>
                      <a:gd name="T61" fmla="*/ 185 h 187"/>
                      <a:gd name="T62" fmla="*/ 39 w 120"/>
                      <a:gd name="T63" fmla="*/ 187 h 187"/>
                      <a:gd name="T64" fmla="*/ 35 w 120"/>
                      <a:gd name="T65" fmla="*/ 187 h 187"/>
                      <a:gd name="T66" fmla="*/ 33 w 120"/>
                      <a:gd name="T67" fmla="*/ 186 h 187"/>
                      <a:gd name="T68" fmla="*/ 30 w 120"/>
                      <a:gd name="T69" fmla="*/ 184 h 187"/>
                      <a:gd name="T70" fmla="*/ 25 w 120"/>
                      <a:gd name="T71" fmla="*/ 180 h 187"/>
                      <a:gd name="T72" fmla="*/ 19 w 120"/>
                      <a:gd name="T73" fmla="*/ 175 h 187"/>
                      <a:gd name="T74" fmla="*/ 13 w 120"/>
                      <a:gd name="T75" fmla="*/ 167 h 187"/>
                      <a:gd name="T76" fmla="*/ 7 w 120"/>
                      <a:gd name="T77" fmla="*/ 157 h 187"/>
                      <a:gd name="T78" fmla="*/ 3 w 120"/>
                      <a:gd name="T79" fmla="*/ 146 h 187"/>
                      <a:gd name="T80" fmla="*/ 1 w 120"/>
                      <a:gd name="T81" fmla="*/ 132 h 187"/>
                      <a:gd name="T82" fmla="*/ 0 w 120"/>
                      <a:gd name="T83" fmla="*/ 116 h 187"/>
                      <a:gd name="T84" fmla="*/ 1 w 120"/>
                      <a:gd name="T85" fmla="*/ 97 h 187"/>
                      <a:gd name="T86" fmla="*/ 4 w 120"/>
                      <a:gd name="T87" fmla="*/ 78 h 187"/>
                      <a:gd name="T88" fmla="*/ 8 w 120"/>
                      <a:gd name="T89" fmla="*/ 59 h 187"/>
                      <a:gd name="T90" fmla="*/ 14 w 120"/>
                      <a:gd name="T91" fmla="*/ 42 h 187"/>
                      <a:gd name="T92" fmla="*/ 20 w 120"/>
                      <a:gd name="T93" fmla="*/ 26 h 187"/>
                      <a:gd name="T94" fmla="*/ 29 w 120"/>
                      <a:gd name="T95" fmla="*/ 13 h 187"/>
                      <a:gd name="T96" fmla="*/ 39 w 120"/>
                      <a:gd name="T97" fmla="*/ 5 h 1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87"/>
                      <a:gd name="T149" fmla="*/ 120 w 120"/>
                      <a:gd name="T150" fmla="*/ 187 h 1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87">
                        <a:moveTo>
                          <a:pt x="39" y="5"/>
                        </a:moveTo>
                        <a:lnTo>
                          <a:pt x="45" y="2"/>
                        </a:lnTo>
                        <a:lnTo>
                          <a:pt x="51" y="0"/>
                        </a:lnTo>
                        <a:lnTo>
                          <a:pt x="59" y="0"/>
                        </a:lnTo>
                        <a:lnTo>
                          <a:pt x="66" y="0"/>
                        </a:lnTo>
                        <a:lnTo>
                          <a:pt x="74" y="1"/>
                        </a:lnTo>
                        <a:lnTo>
                          <a:pt x="82" y="4"/>
                        </a:lnTo>
                        <a:lnTo>
                          <a:pt x="89" y="7"/>
                        </a:lnTo>
                        <a:lnTo>
                          <a:pt x="96" y="12"/>
                        </a:lnTo>
                        <a:lnTo>
                          <a:pt x="103" y="17"/>
                        </a:lnTo>
                        <a:lnTo>
                          <a:pt x="109" y="24"/>
                        </a:lnTo>
                        <a:lnTo>
                          <a:pt x="113" y="31"/>
                        </a:lnTo>
                        <a:lnTo>
                          <a:pt x="117" y="39"/>
                        </a:lnTo>
                        <a:lnTo>
                          <a:pt x="119" y="49"/>
                        </a:lnTo>
                        <a:lnTo>
                          <a:pt x="120" y="59"/>
                        </a:lnTo>
                        <a:lnTo>
                          <a:pt x="119" y="70"/>
                        </a:lnTo>
                        <a:lnTo>
                          <a:pt x="116" y="82"/>
                        </a:lnTo>
                        <a:lnTo>
                          <a:pt x="113" y="93"/>
                        </a:lnTo>
                        <a:lnTo>
                          <a:pt x="109" y="104"/>
                        </a:lnTo>
                        <a:lnTo>
                          <a:pt x="104" y="114"/>
                        </a:lnTo>
                        <a:lnTo>
                          <a:pt x="99" y="123"/>
                        </a:lnTo>
                        <a:lnTo>
                          <a:pt x="94" y="133"/>
                        </a:lnTo>
                        <a:lnTo>
                          <a:pt x="89" y="142"/>
                        </a:lnTo>
                        <a:lnTo>
                          <a:pt x="83" y="150"/>
                        </a:lnTo>
                        <a:lnTo>
                          <a:pt x="78" y="157"/>
                        </a:lnTo>
                        <a:lnTo>
                          <a:pt x="72" y="164"/>
                        </a:lnTo>
                        <a:lnTo>
                          <a:pt x="66" y="170"/>
                        </a:lnTo>
                        <a:lnTo>
                          <a:pt x="60" y="175"/>
                        </a:lnTo>
                        <a:lnTo>
                          <a:pt x="55" y="180"/>
                        </a:lnTo>
                        <a:lnTo>
                          <a:pt x="50" y="183"/>
                        </a:lnTo>
                        <a:lnTo>
                          <a:pt x="44" y="185"/>
                        </a:lnTo>
                        <a:lnTo>
                          <a:pt x="39" y="187"/>
                        </a:lnTo>
                        <a:lnTo>
                          <a:pt x="35" y="187"/>
                        </a:lnTo>
                        <a:lnTo>
                          <a:pt x="33" y="186"/>
                        </a:lnTo>
                        <a:lnTo>
                          <a:pt x="30" y="184"/>
                        </a:lnTo>
                        <a:lnTo>
                          <a:pt x="25" y="180"/>
                        </a:lnTo>
                        <a:lnTo>
                          <a:pt x="19" y="175"/>
                        </a:lnTo>
                        <a:lnTo>
                          <a:pt x="13" y="167"/>
                        </a:lnTo>
                        <a:lnTo>
                          <a:pt x="7" y="157"/>
                        </a:lnTo>
                        <a:lnTo>
                          <a:pt x="3" y="146"/>
                        </a:lnTo>
                        <a:lnTo>
                          <a:pt x="1" y="132"/>
                        </a:lnTo>
                        <a:lnTo>
                          <a:pt x="0" y="116"/>
                        </a:lnTo>
                        <a:lnTo>
                          <a:pt x="1" y="97"/>
                        </a:lnTo>
                        <a:lnTo>
                          <a:pt x="4" y="78"/>
                        </a:lnTo>
                        <a:lnTo>
                          <a:pt x="8" y="59"/>
                        </a:lnTo>
                        <a:lnTo>
                          <a:pt x="14" y="42"/>
                        </a:lnTo>
                        <a:lnTo>
                          <a:pt x="20" y="26"/>
                        </a:lnTo>
                        <a:lnTo>
                          <a:pt x="29" y="13"/>
                        </a:lnTo>
                        <a:lnTo>
                          <a:pt x="39" y="5"/>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5" name="Freeform 40"/>
                  <p:cNvSpPr>
                    <a:spLocks/>
                  </p:cNvSpPr>
                  <p:nvPr/>
                </p:nvSpPr>
                <p:spPr bwMode="auto">
                  <a:xfrm>
                    <a:off x="1234" y="1908"/>
                    <a:ext cx="110" cy="174"/>
                  </a:xfrm>
                  <a:custGeom>
                    <a:avLst/>
                    <a:gdLst>
                      <a:gd name="T0" fmla="*/ 33 w 110"/>
                      <a:gd name="T1" fmla="*/ 174 h 174"/>
                      <a:gd name="T2" fmla="*/ 31 w 110"/>
                      <a:gd name="T3" fmla="*/ 173 h 174"/>
                      <a:gd name="T4" fmla="*/ 28 w 110"/>
                      <a:gd name="T5" fmla="*/ 171 h 174"/>
                      <a:gd name="T6" fmla="*/ 23 w 110"/>
                      <a:gd name="T7" fmla="*/ 168 h 174"/>
                      <a:gd name="T8" fmla="*/ 18 w 110"/>
                      <a:gd name="T9" fmla="*/ 163 h 174"/>
                      <a:gd name="T10" fmla="*/ 12 w 110"/>
                      <a:gd name="T11" fmla="*/ 155 h 174"/>
                      <a:gd name="T12" fmla="*/ 7 w 110"/>
                      <a:gd name="T13" fmla="*/ 147 h 174"/>
                      <a:gd name="T14" fmla="*/ 3 w 110"/>
                      <a:gd name="T15" fmla="*/ 136 h 174"/>
                      <a:gd name="T16" fmla="*/ 1 w 110"/>
                      <a:gd name="T17" fmla="*/ 123 h 174"/>
                      <a:gd name="T18" fmla="*/ 0 w 110"/>
                      <a:gd name="T19" fmla="*/ 107 h 174"/>
                      <a:gd name="T20" fmla="*/ 1 w 110"/>
                      <a:gd name="T21" fmla="*/ 90 h 174"/>
                      <a:gd name="T22" fmla="*/ 4 w 110"/>
                      <a:gd name="T23" fmla="*/ 73 h 174"/>
                      <a:gd name="T24" fmla="*/ 8 w 110"/>
                      <a:gd name="T25" fmla="*/ 55 h 174"/>
                      <a:gd name="T26" fmla="*/ 13 w 110"/>
                      <a:gd name="T27" fmla="*/ 38 h 174"/>
                      <a:gd name="T28" fmla="*/ 20 w 110"/>
                      <a:gd name="T29" fmla="*/ 24 h 174"/>
                      <a:gd name="T30" fmla="*/ 27 w 110"/>
                      <a:gd name="T31" fmla="*/ 12 h 174"/>
                      <a:gd name="T32" fmla="*/ 37 w 110"/>
                      <a:gd name="T33" fmla="*/ 4 h 174"/>
                      <a:gd name="T34" fmla="*/ 42 w 110"/>
                      <a:gd name="T35" fmla="*/ 2 h 174"/>
                      <a:gd name="T36" fmla="*/ 48 w 110"/>
                      <a:gd name="T37" fmla="*/ 0 h 174"/>
                      <a:gd name="T38" fmla="*/ 54 w 110"/>
                      <a:gd name="T39" fmla="*/ 0 h 174"/>
                      <a:gd name="T40" fmla="*/ 61 w 110"/>
                      <a:gd name="T41" fmla="*/ 0 h 174"/>
                      <a:gd name="T42" fmla="*/ 68 w 110"/>
                      <a:gd name="T43" fmla="*/ 2 h 174"/>
                      <a:gd name="T44" fmla="*/ 75 w 110"/>
                      <a:gd name="T45" fmla="*/ 5 h 174"/>
                      <a:gd name="T46" fmla="*/ 81 w 110"/>
                      <a:gd name="T47" fmla="*/ 8 h 174"/>
                      <a:gd name="T48" fmla="*/ 88 w 110"/>
                      <a:gd name="T49" fmla="*/ 12 h 174"/>
                      <a:gd name="T50" fmla="*/ 93 w 110"/>
                      <a:gd name="T51" fmla="*/ 17 h 174"/>
                      <a:gd name="T52" fmla="*/ 98 w 110"/>
                      <a:gd name="T53" fmla="*/ 23 h 174"/>
                      <a:gd name="T54" fmla="*/ 103 w 110"/>
                      <a:gd name="T55" fmla="*/ 30 h 174"/>
                      <a:gd name="T56" fmla="*/ 106 w 110"/>
                      <a:gd name="T57" fmla="*/ 38 h 174"/>
                      <a:gd name="T58" fmla="*/ 108 w 110"/>
                      <a:gd name="T59" fmla="*/ 46 h 174"/>
                      <a:gd name="T60" fmla="*/ 110 w 110"/>
                      <a:gd name="T61" fmla="*/ 55 h 174"/>
                      <a:gd name="T62" fmla="*/ 109 w 110"/>
                      <a:gd name="T63" fmla="*/ 64 h 174"/>
                      <a:gd name="T64" fmla="*/ 107 w 110"/>
                      <a:gd name="T65" fmla="*/ 74 h 174"/>
                      <a:gd name="T66" fmla="*/ 104 w 110"/>
                      <a:gd name="T67" fmla="*/ 85 h 174"/>
                      <a:gd name="T68" fmla="*/ 101 w 110"/>
                      <a:gd name="T69" fmla="*/ 95 h 174"/>
                      <a:gd name="T70" fmla="*/ 97 w 110"/>
                      <a:gd name="T71" fmla="*/ 104 h 174"/>
                      <a:gd name="T72" fmla="*/ 93 w 110"/>
                      <a:gd name="T73" fmla="*/ 114 h 174"/>
                      <a:gd name="T74" fmla="*/ 88 w 110"/>
                      <a:gd name="T75" fmla="*/ 123 h 174"/>
                      <a:gd name="T76" fmla="*/ 83 w 110"/>
                      <a:gd name="T77" fmla="*/ 131 h 174"/>
                      <a:gd name="T78" fmla="*/ 78 w 110"/>
                      <a:gd name="T79" fmla="*/ 139 h 174"/>
                      <a:gd name="T80" fmla="*/ 73 w 110"/>
                      <a:gd name="T81" fmla="*/ 146 h 174"/>
                      <a:gd name="T82" fmla="*/ 68 w 110"/>
                      <a:gd name="T83" fmla="*/ 152 h 174"/>
                      <a:gd name="T84" fmla="*/ 62 w 110"/>
                      <a:gd name="T85" fmla="*/ 158 h 174"/>
                      <a:gd name="T86" fmla="*/ 57 w 110"/>
                      <a:gd name="T87" fmla="*/ 163 h 174"/>
                      <a:gd name="T88" fmla="*/ 52 w 110"/>
                      <a:gd name="T89" fmla="*/ 167 h 174"/>
                      <a:gd name="T90" fmla="*/ 47 w 110"/>
                      <a:gd name="T91" fmla="*/ 170 h 174"/>
                      <a:gd name="T92" fmla="*/ 42 w 110"/>
                      <a:gd name="T93" fmla="*/ 172 h 174"/>
                      <a:gd name="T94" fmla="*/ 37 w 110"/>
                      <a:gd name="T95" fmla="*/ 174 h 174"/>
                      <a:gd name="T96" fmla="*/ 33 w 110"/>
                      <a:gd name="T97" fmla="*/ 174 h 1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0"/>
                      <a:gd name="T148" fmla="*/ 0 h 174"/>
                      <a:gd name="T149" fmla="*/ 110 w 110"/>
                      <a:gd name="T150" fmla="*/ 174 h 1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0" h="174">
                        <a:moveTo>
                          <a:pt x="33" y="174"/>
                        </a:moveTo>
                        <a:lnTo>
                          <a:pt x="31" y="173"/>
                        </a:lnTo>
                        <a:lnTo>
                          <a:pt x="28" y="171"/>
                        </a:lnTo>
                        <a:lnTo>
                          <a:pt x="23" y="168"/>
                        </a:lnTo>
                        <a:lnTo>
                          <a:pt x="18" y="163"/>
                        </a:lnTo>
                        <a:lnTo>
                          <a:pt x="12" y="155"/>
                        </a:lnTo>
                        <a:lnTo>
                          <a:pt x="7" y="147"/>
                        </a:lnTo>
                        <a:lnTo>
                          <a:pt x="3" y="136"/>
                        </a:lnTo>
                        <a:lnTo>
                          <a:pt x="1" y="123"/>
                        </a:lnTo>
                        <a:lnTo>
                          <a:pt x="0" y="107"/>
                        </a:lnTo>
                        <a:lnTo>
                          <a:pt x="1" y="90"/>
                        </a:lnTo>
                        <a:lnTo>
                          <a:pt x="4" y="73"/>
                        </a:lnTo>
                        <a:lnTo>
                          <a:pt x="8" y="55"/>
                        </a:lnTo>
                        <a:lnTo>
                          <a:pt x="13" y="38"/>
                        </a:lnTo>
                        <a:lnTo>
                          <a:pt x="20" y="24"/>
                        </a:lnTo>
                        <a:lnTo>
                          <a:pt x="27" y="12"/>
                        </a:lnTo>
                        <a:lnTo>
                          <a:pt x="37" y="4"/>
                        </a:lnTo>
                        <a:lnTo>
                          <a:pt x="42" y="2"/>
                        </a:lnTo>
                        <a:lnTo>
                          <a:pt x="48" y="0"/>
                        </a:lnTo>
                        <a:lnTo>
                          <a:pt x="54" y="0"/>
                        </a:lnTo>
                        <a:lnTo>
                          <a:pt x="61" y="0"/>
                        </a:lnTo>
                        <a:lnTo>
                          <a:pt x="68" y="2"/>
                        </a:lnTo>
                        <a:lnTo>
                          <a:pt x="75" y="5"/>
                        </a:lnTo>
                        <a:lnTo>
                          <a:pt x="81" y="8"/>
                        </a:lnTo>
                        <a:lnTo>
                          <a:pt x="88" y="12"/>
                        </a:lnTo>
                        <a:lnTo>
                          <a:pt x="93" y="17"/>
                        </a:lnTo>
                        <a:lnTo>
                          <a:pt x="98" y="23"/>
                        </a:lnTo>
                        <a:lnTo>
                          <a:pt x="103" y="30"/>
                        </a:lnTo>
                        <a:lnTo>
                          <a:pt x="106" y="38"/>
                        </a:lnTo>
                        <a:lnTo>
                          <a:pt x="108" y="46"/>
                        </a:lnTo>
                        <a:lnTo>
                          <a:pt x="110" y="55"/>
                        </a:lnTo>
                        <a:lnTo>
                          <a:pt x="109" y="64"/>
                        </a:lnTo>
                        <a:lnTo>
                          <a:pt x="107" y="74"/>
                        </a:lnTo>
                        <a:lnTo>
                          <a:pt x="104" y="85"/>
                        </a:lnTo>
                        <a:lnTo>
                          <a:pt x="101" y="95"/>
                        </a:lnTo>
                        <a:lnTo>
                          <a:pt x="97" y="104"/>
                        </a:lnTo>
                        <a:lnTo>
                          <a:pt x="93" y="114"/>
                        </a:lnTo>
                        <a:lnTo>
                          <a:pt x="88" y="123"/>
                        </a:lnTo>
                        <a:lnTo>
                          <a:pt x="83" y="131"/>
                        </a:lnTo>
                        <a:lnTo>
                          <a:pt x="78" y="139"/>
                        </a:lnTo>
                        <a:lnTo>
                          <a:pt x="73" y="146"/>
                        </a:lnTo>
                        <a:lnTo>
                          <a:pt x="68" y="152"/>
                        </a:lnTo>
                        <a:lnTo>
                          <a:pt x="62" y="158"/>
                        </a:lnTo>
                        <a:lnTo>
                          <a:pt x="57" y="163"/>
                        </a:lnTo>
                        <a:lnTo>
                          <a:pt x="52" y="167"/>
                        </a:lnTo>
                        <a:lnTo>
                          <a:pt x="47" y="170"/>
                        </a:lnTo>
                        <a:lnTo>
                          <a:pt x="42" y="172"/>
                        </a:lnTo>
                        <a:lnTo>
                          <a:pt x="37" y="174"/>
                        </a:lnTo>
                        <a:lnTo>
                          <a:pt x="33" y="174"/>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6" name="Freeform 41"/>
                  <p:cNvSpPr>
                    <a:spLocks/>
                  </p:cNvSpPr>
                  <p:nvPr/>
                </p:nvSpPr>
                <p:spPr bwMode="auto">
                  <a:xfrm>
                    <a:off x="1364" y="1891"/>
                    <a:ext cx="22" cy="69"/>
                  </a:xfrm>
                  <a:custGeom>
                    <a:avLst/>
                    <a:gdLst>
                      <a:gd name="T0" fmla="*/ 1 w 22"/>
                      <a:gd name="T1" fmla="*/ 67 h 69"/>
                      <a:gd name="T2" fmla="*/ 0 w 22"/>
                      <a:gd name="T3" fmla="*/ 67 h 69"/>
                      <a:gd name="T4" fmla="*/ 1 w 22"/>
                      <a:gd name="T5" fmla="*/ 68 h 69"/>
                      <a:gd name="T6" fmla="*/ 1 w 22"/>
                      <a:gd name="T7" fmla="*/ 69 h 69"/>
                      <a:gd name="T8" fmla="*/ 2 w 22"/>
                      <a:gd name="T9" fmla="*/ 69 h 69"/>
                      <a:gd name="T10" fmla="*/ 11 w 22"/>
                      <a:gd name="T11" fmla="*/ 59 h 69"/>
                      <a:gd name="T12" fmla="*/ 18 w 22"/>
                      <a:gd name="T13" fmla="*/ 48 h 69"/>
                      <a:gd name="T14" fmla="*/ 21 w 22"/>
                      <a:gd name="T15" fmla="*/ 37 h 69"/>
                      <a:gd name="T16" fmla="*/ 22 w 22"/>
                      <a:gd name="T17" fmla="*/ 25 h 69"/>
                      <a:gd name="T18" fmla="*/ 22 w 22"/>
                      <a:gd name="T19" fmla="*/ 15 h 69"/>
                      <a:gd name="T20" fmla="*/ 22 w 22"/>
                      <a:gd name="T21" fmla="*/ 7 h 69"/>
                      <a:gd name="T22" fmla="*/ 21 w 22"/>
                      <a:gd name="T23" fmla="*/ 2 h 69"/>
                      <a:gd name="T24" fmla="*/ 21 w 22"/>
                      <a:gd name="T25" fmla="*/ 0 h 69"/>
                      <a:gd name="T26" fmla="*/ 21 w 22"/>
                      <a:gd name="T27" fmla="*/ 2 h 69"/>
                      <a:gd name="T28" fmla="*/ 21 w 22"/>
                      <a:gd name="T29" fmla="*/ 8 h 69"/>
                      <a:gd name="T30" fmla="*/ 21 w 22"/>
                      <a:gd name="T31" fmla="*/ 17 h 69"/>
                      <a:gd name="T32" fmla="*/ 19 w 22"/>
                      <a:gd name="T33" fmla="*/ 28 h 69"/>
                      <a:gd name="T34" fmla="*/ 17 w 22"/>
                      <a:gd name="T35" fmla="*/ 39 h 69"/>
                      <a:gd name="T36" fmla="*/ 13 w 22"/>
                      <a:gd name="T37" fmla="*/ 50 h 69"/>
                      <a:gd name="T38" fmla="*/ 9 w 22"/>
                      <a:gd name="T39" fmla="*/ 60 h 69"/>
                      <a:gd name="T40" fmla="*/ 1 w 22"/>
                      <a:gd name="T41" fmla="*/ 67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69"/>
                      <a:gd name="T65" fmla="*/ 22 w 2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69">
                        <a:moveTo>
                          <a:pt x="1" y="67"/>
                        </a:moveTo>
                        <a:lnTo>
                          <a:pt x="0" y="67"/>
                        </a:lnTo>
                        <a:lnTo>
                          <a:pt x="1" y="68"/>
                        </a:lnTo>
                        <a:lnTo>
                          <a:pt x="1" y="69"/>
                        </a:lnTo>
                        <a:lnTo>
                          <a:pt x="2" y="69"/>
                        </a:lnTo>
                        <a:lnTo>
                          <a:pt x="11" y="59"/>
                        </a:lnTo>
                        <a:lnTo>
                          <a:pt x="18" y="48"/>
                        </a:lnTo>
                        <a:lnTo>
                          <a:pt x="21" y="37"/>
                        </a:lnTo>
                        <a:lnTo>
                          <a:pt x="22" y="25"/>
                        </a:lnTo>
                        <a:lnTo>
                          <a:pt x="22" y="15"/>
                        </a:lnTo>
                        <a:lnTo>
                          <a:pt x="22" y="7"/>
                        </a:lnTo>
                        <a:lnTo>
                          <a:pt x="21" y="2"/>
                        </a:lnTo>
                        <a:lnTo>
                          <a:pt x="21" y="0"/>
                        </a:lnTo>
                        <a:lnTo>
                          <a:pt x="21" y="2"/>
                        </a:lnTo>
                        <a:lnTo>
                          <a:pt x="21" y="8"/>
                        </a:lnTo>
                        <a:lnTo>
                          <a:pt x="21" y="17"/>
                        </a:lnTo>
                        <a:lnTo>
                          <a:pt x="19" y="28"/>
                        </a:lnTo>
                        <a:lnTo>
                          <a:pt x="17" y="39"/>
                        </a:lnTo>
                        <a:lnTo>
                          <a:pt x="13" y="50"/>
                        </a:lnTo>
                        <a:lnTo>
                          <a:pt x="9" y="60"/>
                        </a:lnTo>
                        <a:lnTo>
                          <a:pt x="1" y="6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7" name="Freeform 42"/>
                  <p:cNvSpPr>
                    <a:spLocks/>
                  </p:cNvSpPr>
                  <p:nvPr/>
                </p:nvSpPr>
                <p:spPr bwMode="auto">
                  <a:xfrm>
                    <a:off x="1269" y="1951"/>
                    <a:ext cx="50" cy="13"/>
                  </a:xfrm>
                  <a:custGeom>
                    <a:avLst/>
                    <a:gdLst>
                      <a:gd name="T0" fmla="*/ 5 w 50"/>
                      <a:gd name="T1" fmla="*/ 1 h 13"/>
                      <a:gd name="T2" fmla="*/ 1 w 50"/>
                      <a:gd name="T3" fmla="*/ 0 h 13"/>
                      <a:gd name="T4" fmla="*/ 0 w 50"/>
                      <a:gd name="T5" fmla="*/ 1 h 13"/>
                      <a:gd name="T6" fmla="*/ 1 w 50"/>
                      <a:gd name="T7" fmla="*/ 3 h 13"/>
                      <a:gd name="T8" fmla="*/ 3 w 50"/>
                      <a:gd name="T9" fmla="*/ 5 h 13"/>
                      <a:gd name="T10" fmla="*/ 13 w 50"/>
                      <a:gd name="T11" fmla="*/ 10 h 13"/>
                      <a:gd name="T12" fmla="*/ 22 w 50"/>
                      <a:gd name="T13" fmla="*/ 13 h 13"/>
                      <a:gd name="T14" fmla="*/ 30 w 50"/>
                      <a:gd name="T15" fmla="*/ 13 h 13"/>
                      <a:gd name="T16" fmla="*/ 36 w 50"/>
                      <a:gd name="T17" fmla="*/ 12 h 13"/>
                      <a:gd name="T18" fmla="*/ 42 w 50"/>
                      <a:gd name="T19" fmla="*/ 10 h 13"/>
                      <a:gd name="T20" fmla="*/ 46 w 50"/>
                      <a:gd name="T21" fmla="*/ 8 h 13"/>
                      <a:gd name="T22" fmla="*/ 49 w 50"/>
                      <a:gd name="T23" fmla="*/ 6 h 13"/>
                      <a:gd name="T24" fmla="*/ 50 w 50"/>
                      <a:gd name="T25" fmla="*/ 5 h 13"/>
                      <a:gd name="T26" fmla="*/ 49 w 50"/>
                      <a:gd name="T27" fmla="*/ 5 h 13"/>
                      <a:gd name="T28" fmla="*/ 45 w 50"/>
                      <a:gd name="T29" fmla="*/ 5 h 13"/>
                      <a:gd name="T30" fmla="*/ 40 w 50"/>
                      <a:gd name="T31" fmla="*/ 5 h 13"/>
                      <a:gd name="T32" fmla="*/ 33 w 50"/>
                      <a:gd name="T33" fmla="*/ 5 h 13"/>
                      <a:gd name="T34" fmla="*/ 26 w 50"/>
                      <a:gd name="T35" fmla="*/ 5 h 13"/>
                      <a:gd name="T36" fmla="*/ 18 w 50"/>
                      <a:gd name="T37" fmla="*/ 4 h 13"/>
                      <a:gd name="T38" fmla="*/ 11 w 50"/>
                      <a:gd name="T39" fmla="*/ 3 h 13"/>
                      <a:gd name="T40" fmla="*/ 5 w 50"/>
                      <a:gd name="T41" fmla="*/ 1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3"/>
                      <a:gd name="T65" fmla="*/ 50 w 50"/>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3">
                        <a:moveTo>
                          <a:pt x="5" y="1"/>
                        </a:moveTo>
                        <a:lnTo>
                          <a:pt x="1" y="0"/>
                        </a:lnTo>
                        <a:lnTo>
                          <a:pt x="0" y="1"/>
                        </a:lnTo>
                        <a:lnTo>
                          <a:pt x="1" y="3"/>
                        </a:lnTo>
                        <a:lnTo>
                          <a:pt x="3" y="5"/>
                        </a:lnTo>
                        <a:lnTo>
                          <a:pt x="13" y="10"/>
                        </a:lnTo>
                        <a:lnTo>
                          <a:pt x="22" y="13"/>
                        </a:lnTo>
                        <a:lnTo>
                          <a:pt x="30" y="13"/>
                        </a:lnTo>
                        <a:lnTo>
                          <a:pt x="36" y="12"/>
                        </a:lnTo>
                        <a:lnTo>
                          <a:pt x="42" y="10"/>
                        </a:lnTo>
                        <a:lnTo>
                          <a:pt x="46" y="8"/>
                        </a:lnTo>
                        <a:lnTo>
                          <a:pt x="49" y="6"/>
                        </a:lnTo>
                        <a:lnTo>
                          <a:pt x="50" y="5"/>
                        </a:lnTo>
                        <a:lnTo>
                          <a:pt x="49" y="5"/>
                        </a:lnTo>
                        <a:lnTo>
                          <a:pt x="45" y="5"/>
                        </a:lnTo>
                        <a:lnTo>
                          <a:pt x="40" y="5"/>
                        </a:lnTo>
                        <a:lnTo>
                          <a:pt x="33" y="5"/>
                        </a:lnTo>
                        <a:lnTo>
                          <a:pt x="26" y="5"/>
                        </a:lnTo>
                        <a:lnTo>
                          <a:pt x="18" y="4"/>
                        </a:lnTo>
                        <a:lnTo>
                          <a:pt x="11" y="3"/>
                        </a:lnTo>
                        <a:lnTo>
                          <a:pt x="5"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8" name="Freeform 43"/>
                  <p:cNvSpPr>
                    <a:spLocks/>
                  </p:cNvSpPr>
                  <p:nvPr/>
                </p:nvSpPr>
                <p:spPr bwMode="auto">
                  <a:xfrm>
                    <a:off x="1315" y="1961"/>
                    <a:ext cx="56" cy="118"/>
                  </a:xfrm>
                  <a:custGeom>
                    <a:avLst/>
                    <a:gdLst>
                      <a:gd name="T0" fmla="*/ 50 w 56"/>
                      <a:gd name="T1" fmla="*/ 39 h 118"/>
                      <a:gd name="T2" fmla="*/ 48 w 56"/>
                      <a:gd name="T3" fmla="*/ 43 h 118"/>
                      <a:gd name="T4" fmla="*/ 45 w 56"/>
                      <a:gd name="T5" fmla="*/ 46 h 118"/>
                      <a:gd name="T6" fmla="*/ 43 w 56"/>
                      <a:gd name="T7" fmla="*/ 50 h 118"/>
                      <a:gd name="T8" fmla="*/ 40 w 56"/>
                      <a:gd name="T9" fmla="*/ 53 h 118"/>
                      <a:gd name="T10" fmla="*/ 37 w 56"/>
                      <a:gd name="T11" fmla="*/ 56 h 118"/>
                      <a:gd name="T12" fmla="*/ 35 w 56"/>
                      <a:gd name="T13" fmla="*/ 59 h 118"/>
                      <a:gd name="T14" fmla="*/ 31 w 56"/>
                      <a:gd name="T15" fmla="*/ 63 h 118"/>
                      <a:gd name="T16" fmla="*/ 29 w 56"/>
                      <a:gd name="T17" fmla="*/ 65 h 118"/>
                      <a:gd name="T18" fmla="*/ 26 w 56"/>
                      <a:gd name="T19" fmla="*/ 68 h 118"/>
                      <a:gd name="T20" fmla="*/ 23 w 56"/>
                      <a:gd name="T21" fmla="*/ 72 h 118"/>
                      <a:gd name="T22" fmla="*/ 21 w 56"/>
                      <a:gd name="T23" fmla="*/ 74 h 118"/>
                      <a:gd name="T24" fmla="*/ 18 w 56"/>
                      <a:gd name="T25" fmla="*/ 77 h 118"/>
                      <a:gd name="T26" fmla="*/ 15 w 56"/>
                      <a:gd name="T27" fmla="*/ 81 h 118"/>
                      <a:gd name="T28" fmla="*/ 13 w 56"/>
                      <a:gd name="T29" fmla="*/ 84 h 118"/>
                      <a:gd name="T30" fmla="*/ 11 w 56"/>
                      <a:gd name="T31" fmla="*/ 87 h 118"/>
                      <a:gd name="T32" fmla="*/ 8 w 56"/>
                      <a:gd name="T33" fmla="*/ 91 h 118"/>
                      <a:gd name="T34" fmla="*/ 5 w 56"/>
                      <a:gd name="T35" fmla="*/ 99 h 118"/>
                      <a:gd name="T36" fmla="*/ 3 w 56"/>
                      <a:gd name="T37" fmla="*/ 108 h 118"/>
                      <a:gd name="T38" fmla="*/ 1 w 56"/>
                      <a:gd name="T39" fmla="*/ 115 h 118"/>
                      <a:gd name="T40" fmla="*/ 0 w 56"/>
                      <a:gd name="T41" fmla="*/ 118 h 118"/>
                      <a:gd name="T42" fmla="*/ 2 w 56"/>
                      <a:gd name="T43" fmla="*/ 114 h 118"/>
                      <a:gd name="T44" fmla="*/ 4 w 56"/>
                      <a:gd name="T45" fmla="*/ 110 h 118"/>
                      <a:gd name="T46" fmla="*/ 6 w 56"/>
                      <a:gd name="T47" fmla="*/ 105 h 118"/>
                      <a:gd name="T48" fmla="*/ 8 w 56"/>
                      <a:gd name="T49" fmla="*/ 101 h 118"/>
                      <a:gd name="T50" fmla="*/ 10 w 56"/>
                      <a:gd name="T51" fmla="*/ 98 h 118"/>
                      <a:gd name="T52" fmla="*/ 12 w 56"/>
                      <a:gd name="T53" fmla="*/ 94 h 118"/>
                      <a:gd name="T54" fmla="*/ 15 w 56"/>
                      <a:gd name="T55" fmla="*/ 90 h 118"/>
                      <a:gd name="T56" fmla="*/ 18 w 56"/>
                      <a:gd name="T57" fmla="*/ 86 h 118"/>
                      <a:gd name="T58" fmla="*/ 21 w 56"/>
                      <a:gd name="T59" fmla="*/ 82 h 118"/>
                      <a:gd name="T60" fmla="*/ 24 w 56"/>
                      <a:gd name="T61" fmla="*/ 79 h 118"/>
                      <a:gd name="T62" fmla="*/ 27 w 56"/>
                      <a:gd name="T63" fmla="*/ 75 h 118"/>
                      <a:gd name="T64" fmla="*/ 31 w 56"/>
                      <a:gd name="T65" fmla="*/ 72 h 118"/>
                      <a:gd name="T66" fmla="*/ 33 w 56"/>
                      <a:gd name="T67" fmla="*/ 68 h 118"/>
                      <a:gd name="T68" fmla="*/ 36 w 56"/>
                      <a:gd name="T69" fmla="*/ 65 h 118"/>
                      <a:gd name="T70" fmla="*/ 40 w 56"/>
                      <a:gd name="T71" fmla="*/ 61 h 118"/>
                      <a:gd name="T72" fmla="*/ 43 w 56"/>
                      <a:gd name="T73" fmla="*/ 58 h 118"/>
                      <a:gd name="T74" fmla="*/ 47 w 56"/>
                      <a:gd name="T75" fmla="*/ 52 h 118"/>
                      <a:gd name="T76" fmla="*/ 51 w 56"/>
                      <a:gd name="T77" fmla="*/ 45 h 118"/>
                      <a:gd name="T78" fmla="*/ 53 w 56"/>
                      <a:gd name="T79" fmla="*/ 39 h 118"/>
                      <a:gd name="T80" fmla="*/ 56 w 56"/>
                      <a:gd name="T81" fmla="*/ 32 h 118"/>
                      <a:gd name="T82" fmla="*/ 56 w 56"/>
                      <a:gd name="T83" fmla="*/ 23 h 118"/>
                      <a:gd name="T84" fmla="*/ 56 w 56"/>
                      <a:gd name="T85" fmla="*/ 12 h 118"/>
                      <a:gd name="T86" fmla="*/ 54 w 56"/>
                      <a:gd name="T87" fmla="*/ 4 h 118"/>
                      <a:gd name="T88" fmla="*/ 54 w 56"/>
                      <a:gd name="T89" fmla="*/ 0 h 118"/>
                      <a:gd name="T90" fmla="*/ 54 w 56"/>
                      <a:gd name="T91" fmla="*/ 4 h 118"/>
                      <a:gd name="T92" fmla="*/ 54 w 56"/>
                      <a:gd name="T93" fmla="*/ 15 h 118"/>
                      <a:gd name="T94" fmla="*/ 53 w 56"/>
                      <a:gd name="T95" fmla="*/ 28 h 118"/>
                      <a:gd name="T96" fmla="*/ 50 w 56"/>
                      <a:gd name="T97" fmla="*/ 39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
                      <a:gd name="T148" fmla="*/ 0 h 118"/>
                      <a:gd name="T149" fmla="*/ 56 w 56"/>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 h="118">
                        <a:moveTo>
                          <a:pt x="50" y="39"/>
                        </a:moveTo>
                        <a:lnTo>
                          <a:pt x="48" y="43"/>
                        </a:lnTo>
                        <a:lnTo>
                          <a:pt x="45" y="46"/>
                        </a:lnTo>
                        <a:lnTo>
                          <a:pt x="43" y="50"/>
                        </a:lnTo>
                        <a:lnTo>
                          <a:pt x="40" y="53"/>
                        </a:lnTo>
                        <a:lnTo>
                          <a:pt x="37" y="56"/>
                        </a:lnTo>
                        <a:lnTo>
                          <a:pt x="35" y="59"/>
                        </a:lnTo>
                        <a:lnTo>
                          <a:pt x="31" y="63"/>
                        </a:lnTo>
                        <a:lnTo>
                          <a:pt x="29" y="65"/>
                        </a:lnTo>
                        <a:lnTo>
                          <a:pt x="26" y="68"/>
                        </a:lnTo>
                        <a:lnTo>
                          <a:pt x="23" y="72"/>
                        </a:lnTo>
                        <a:lnTo>
                          <a:pt x="21" y="74"/>
                        </a:lnTo>
                        <a:lnTo>
                          <a:pt x="18" y="77"/>
                        </a:lnTo>
                        <a:lnTo>
                          <a:pt x="15" y="81"/>
                        </a:lnTo>
                        <a:lnTo>
                          <a:pt x="13" y="84"/>
                        </a:lnTo>
                        <a:lnTo>
                          <a:pt x="11" y="87"/>
                        </a:lnTo>
                        <a:lnTo>
                          <a:pt x="8" y="91"/>
                        </a:lnTo>
                        <a:lnTo>
                          <a:pt x="5" y="99"/>
                        </a:lnTo>
                        <a:lnTo>
                          <a:pt x="3" y="108"/>
                        </a:lnTo>
                        <a:lnTo>
                          <a:pt x="1" y="115"/>
                        </a:lnTo>
                        <a:lnTo>
                          <a:pt x="0" y="118"/>
                        </a:lnTo>
                        <a:lnTo>
                          <a:pt x="2" y="114"/>
                        </a:lnTo>
                        <a:lnTo>
                          <a:pt x="4" y="110"/>
                        </a:lnTo>
                        <a:lnTo>
                          <a:pt x="6" y="105"/>
                        </a:lnTo>
                        <a:lnTo>
                          <a:pt x="8" y="101"/>
                        </a:lnTo>
                        <a:lnTo>
                          <a:pt x="10" y="98"/>
                        </a:lnTo>
                        <a:lnTo>
                          <a:pt x="12" y="94"/>
                        </a:lnTo>
                        <a:lnTo>
                          <a:pt x="15" y="90"/>
                        </a:lnTo>
                        <a:lnTo>
                          <a:pt x="18" y="86"/>
                        </a:lnTo>
                        <a:lnTo>
                          <a:pt x="21" y="82"/>
                        </a:lnTo>
                        <a:lnTo>
                          <a:pt x="24" y="79"/>
                        </a:lnTo>
                        <a:lnTo>
                          <a:pt x="27" y="75"/>
                        </a:lnTo>
                        <a:lnTo>
                          <a:pt x="31" y="72"/>
                        </a:lnTo>
                        <a:lnTo>
                          <a:pt x="33" y="68"/>
                        </a:lnTo>
                        <a:lnTo>
                          <a:pt x="36" y="65"/>
                        </a:lnTo>
                        <a:lnTo>
                          <a:pt x="40" y="61"/>
                        </a:lnTo>
                        <a:lnTo>
                          <a:pt x="43" y="58"/>
                        </a:lnTo>
                        <a:lnTo>
                          <a:pt x="47" y="52"/>
                        </a:lnTo>
                        <a:lnTo>
                          <a:pt x="51" y="45"/>
                        </a:lnTo>
                        <a:lnTo>
                          <a:pt x="53" y="39"/>
                        </a:lnTo>
                        <a:lnTo>
                          <a:pt x="56" y="32"/>
                        </a:lnTo>
                        <a:lnTo>
                          <a:pt x="56" y="23"/>
                        </a:lnTo>
                        <a:lnTo>
                          <a:pt x="56" y="12"/>
                        </a:lnTo>
                        <a:lnTo>
                          <a:pt x="54" y="4"/>
                        </a:lnTo>
                        <a:lnTo>
                          <a:pt x="54" y="0"/>
                        </a:lnTo>
                        <a:lnTo>
                          <a:pt x="54" y="4"/>
                        </a:lnTo>
                        <a:lnTo>
                          <a:pt x="54" y="15"/>
                        </a:lnTo>
                        <a:lnTo>
                          <a:pt x="53" y="28"/>
                        </a:lnTo>
                        <a:lnTo>
                          <a:pt x="50" y="3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39" name="Freeform 44"/>
                  <p:cNvSpPr>
                    <a:spLocks/>
                  </p:cNvSpPr>
                  <p:nvPr/>
                </p:nvSpPr>
                <p:spPr bwMode="auto">
                  <a:xfrm>
                    <a:off x="1349" y="1958"/>
                    <a:ext cx="25" cy="11"/>
                  </a:xfrm>
                  <a:custGeom>
                    <a:avLst/>
                    <a:gdLst>
                      <a:gd name="T0" fmla="*/ 12 w 25"/>
                      <a:gd name="T1" fmla="*/ 4 h 11"/>
                      <a:gd name="T2" fmla="*/ 10 w 25"/>
                      <a:gd name="T3" fmla="*/ 4 h 11"/>
                      <a:gd name="T4" fmla="*/ 7 w 25"/>
                      <a:gd name="T5" fmla="*/ 4 h 11"/>
                      <a:gd name="T6" fmla="*/ 4 w 25"/>
                      <a:gd name="T7" fmla="*/ 4 h 11"/>
                      <a:gd name="T8" fmla="*/ 1 w 25"/>
                      <a:gd name="T9" fmla="*/ 4 h 11"/>
                      <a:gd name="T10" fmla="*/ 1 w 25"/>
                      <a:gd name="T11" fmla="*/ 5 h 11"/>
                      <a:gd name="T12" fmla="*/ 0 w 25"/>
                      <a:gd name="T13" fmla="*/ 5 h 11"/>
                      <a:gd name="T14" fmla="*/ 0 w 25"/>
                      <a:gd name="T15" fmla="*/ 6 h 11"/>
                      <a:gd name="T16" fmla="*/ 0 w 25"/>
                      <a:gd name="T17" fmla="*/ 7 h 11"/>
                      <a:gd name="T18" fmla="*/ 1 w 25"/>
                      <a:gd name="T19" fmla="*/ 8 h 11"/>
                      <a:gd name="T20" fmla="*/ 2 w 25"/>
                      <a:gd name="T21" fmla="*/ 9 h 11"/>
                      <a:gd name="T22" fmla="*/ 3 w 25"/>
                      <a:gd name="T23" fmla="*/ 10 h 11"/>
                      <a:gd name="T24" fmla="*/ 5 w 25"/>
                      <a:gd name="T25" fmla="*/ 10 h 11"/>
                      <a:gd name="T26" fmla="*/ 7 w 25"/>
                      <a:gd name="T27" fmla="*/ 11 h 11"/>
                      <a:gd name="T28" fmla="*/ 9 w 25"/>
                      <a:gd name="T29" fmla="*/ 10 h 11"/>
                      <a:gd name="T30" fmla="*/ 12 w 25"/>
                      <a:gd name="T31" fmla="*/ 10 h 11"/>
                      <a:gd name="T32" fmla="*/ 14 w 25"/>
                      <a:gd name="T33" fmla="*/ 9 h 11"/>
                      <a:gd name="T34" fmla="*/ 17 w 25"/>
                      <a:gd name="T35" fmla="*/ 7 h 11"/>
                      <a:gd name="T36" fmla="*/ 21 w 25"/>
                      <a:gd name="T37" fmla="*/ 4 h 11"/>
                      <a:gd name="T38" fmla="*/ 24 w 25"/>
                      <a:gd name="T39" fmla="*/ 2 h 11"/>
                      <a:gd name="T40" fmla="*/ 25 w 25"/>
                      <a:gd name="T41" fmla="*/ 0 h 11"/>
                      <a:gd name="T42" fmla="*/ 24 w 25"/>
                      <a:gd name="T43" fmla="*/ 1 h 11"/>
                      <a:gd name="T44" fmla="*/ 21 w 25"/>
                      <a:gd name="T45" fmla="*/ 3 h 11"/>
                      <a:gd name="T46" fmla="*/ 16 w 25"/>
                      <a:gd name="T47" fmla="*/ 4 h 11"/>
                      <a:gd name="T48" fmla="*/ 12 w 25"/>
                      <a:gd name="T49" fmla="*/ 4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1"/>
                      <a:gd name="T77" fmla="*/ 25 w 25"/>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1">
                        <a:moveTo>
                          <a:pt x="12" y="4"/>
                        </a:moveTo>
                        <a:lnTo>
                          <a:pt x="10" y="4"/>
                        </a:lnTo>
                        <a:lnTo>
                          <a:pt x="7" y="4"/>
                        </a:lnTo>
                        <a:lnTo>
                          <a:pt x="4" y="4"/>
                        </a:lnTo>
                        <a:lnTo>
                          <a:pt x="1" y="4"/>
                        </a:lnTo>
                        <a:lnTo>
                          <a:pt x="1" y="5"/>
                        </a:lnTo>
                        <a:lnTo>
                          <a:pt x="0" y="5"/>
                        </a:lnTo>
                        <a:lnTo>
                          <a:pt x="0" y="6"/>
                        </a:lnTo>
                        <a:lnTo>
                          <a:pt x="0" y="7"/>
                        </a:lnTo>
                        <a:lnTo>
                          <a:pt x="1" y="8"/>
                        </a:lnTo>
                        <a:lnTo>
                          <a:pt x="2" y="9"/>
                        </a:lnTo>
                        <a:lnTo>
                          <a:pt x="3" y="10"/>
                        </a:lnTo>
                        <a:lnTo>
                          <a:pt x="5" y="10"/>
                        </a:lnTo>
                        <a:lnTo>
                          <a:pt x="7" y="11"/>
                        </a:lnTo>
                        <a:lnTo>
                          <a:pt x="9" y="10"/>
                        </a:lnTo>
                        <a:lnTo>
                          <a:pt x="12" y="10"/>
                        </a:lnTo>
                        <a:lnTo>
                          <a:pt x="14" y="9"/>
                        </a:lnTo>
                        <a:lnTo>
                          <a:pt x="17" y="7"/>
                        </a:lnTo>
                        <a:lnTo>
                          <a:pt x="21" y="4"/>
                        </a:lnTo>
                        <a:lnTo>
                          <a:pt x="24" y="2"/>
                        </a:lnTo>
                        <a:lnTo>
                          <a:pt x="25" y="0"/>
                        </a:lnTo>
                        <a:lnTo>
                          <a:pt x="24" y="1"/>
                        </a:lnTo>
                        <a:lnTo>
                          <a:pt x="21" y="3"/>
                        </a:lnTo>
                        <a:lnTo>
                          <a:pt x="16" y="4"/>
                        </a:lnTo>
                        <a:lnTo>
                          <a:pt x="12"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0" name="Freeform 45"/>
                  <p:cNvSpPr>
                    <a:spLocks/>
                  </p:cNvSpPr>
                  <p:nvPr/>
                </p:nvSpPr>
                <p:spPr bwMode="auto">
                  <a:xfrm>
                    <a:off x="1286" y="2035"/>
                    <a:ext cx="41" cy="6"/>
                  </a:xfrm>
                  <a:custGeom>
                    <a:avLst/>
                    <a:gdLst>
                      <a:gd name="T0" fmla="*/ 23 w 41"/>
                      <a:gd name="T1" fmla="*/ 1 h 6"/>
                      <a:gd name="T2" fmla="*/ 20 w 41"/>
                      <a:gd name="T3" fmla="*/ 0 h 6"/>
                      <a:gd name="T4" fmla="*/ 17 w 41"/>
                      <a:gd name="T5" fmla="*/ 1 h 6"/>
                      <a:gd name="T6" fmla="*/ 14 w 41"/>
                      <a:gd name="T7" fmla="*/ 3 h 6"/>
                      <a:gd name="T8" fmla="*/ 10 w 41"/>
                      <a:gd name="T9" fmla="*/ 3 h 6"/>
                      <a:gd name="T10" fmla="*/ 8 w 41"/>
                      <a:gd name="T11" fmla="*/ 3 h 6"/>
                      <a:gd name="T12" fmla="*/ 5 w 41"/>
                      <a:gd name="T13" fmla="*/ 2 h 6"/>
                      <a:gd name="T14" fmla="*/ 3 w 41"/>
                      <a:gd name="T15" fmla="*/ 2 h 6"/>
                      <a:gd name="T16" fmla="*/ 1 w 41"/>
                      <a:gd name="T17" fmla="*/ 2 h 6"/>
                      <a:gd name="T18" fmla="*/ 0 w 41"/>
                      <a:gd name="T19" fmla="*/ 2 h 6"/>
                      <a:gd name="T20" fmla="*/ 0 w 41"/>
                      <a:gd name="T21" fmla="*/ 2 h 6"/>
                      <a:gd name="T22" fmla="*/ 0 w 41"/>
                      <a:gd name="T23" fmla="*/ 3 h 6"/>
                      <a:gd name="T24" fmla="*/ 0 w 41"/>
                      <a:gd name="T25" fmla="*/ 3 h 6"/>
                      <a:gd name="T26" fmla="*/ 3 w 41"/>
                      <a:gd name="T27" fmla="*/ 4 h 6"/>
                      <a:gd name="T28" fmla="*/ 6 w 41"/>
                      <a:gd name="T29" fmla="*/ 5 h 6"/>
                      <a:gd name="T30" fmla="*/ 9 w 41"/>
                      <a:gd name="T31" fmla="*/ 6 h 6"/>
                      <a:gd name="T32" fmla="*/ 12 w 41"/>
                      <a:gd name="T33" fmla="*/ 6 h 6"/>
                      <a:gd name="T34" fmla="*/ 14 w 41"/>
                      <a:gd name="T35" fmla="*/ 6 h 6"/>
                      <a:gd name="T36" fmla="*/ 17 w 41"/>
                      <a:gd name="T37" fmla="*/ 6 h 6"/>
                      <a:gd name="T38" fmla="*/ 19 w 41"/>
                      <a:gd name="T39" fmla="*/ 5 h 6"/>
                      <a:gd name="T40" fmla="*/ 21 w 41"/>
                      <a:gd name="T41" fmla="*/ 4 h 6"/>
                      <a:gd name="T42" fmla="*/ 23 w 41"/>
                      <a:gd name="T43" fmla="*/ 4 h 6"/>
                      <a:gd name="T44" fmla="*/ 25 w 41"/>
                      <a:gd name="T45" fmla="*/ 4 h 6"/>
                      <a:gd name="T46" fmla="*/ 28 w 41"/>
                      <a:gd name="T47" fmla="*/ 4 h 6"/>
                      <a:gd name="T48" fmla="*/ 30 w 41"/>
                      <a:gd name="T49" fmla="*/ 5 h 6"/>
                      <a:gd name="T50" fmla="*/ 34 w 41"/>
                      <a:gd name="T51" fmla="*/ 5 h 6"/>
                      <a:gd name="T52" fmla="*/ 37 w 41"/>
                      <a:gd name="T53" fmla="*/ 3 h 6"/>
                      <a:gd name="T54" fmla="*/ 40 w 41"/>
                      <a:gd name="T55" fmla="*/ 1 h 6"/>
                      <a:gd name="T56" fmla="*/ 41 w 41"/>
                      <a:gd name="T57" fmla="*/ 0 h 6"/>
                      <a:gd name="T58" fmla="*/ 40 w 41"/>
                      <a:gd name="T59" fmla="*/ 0 h 6"/>
                      <a:gd name="T60" fmla="*/ 39 w 41"/>
                      <a:gd name="T61" fmla="*/ 1 h 6"/>
                      <a:gd name="T62" fmla="*/ 38 w 41"/>
                      <a:gd name="T63" fmla="*/ 2 h 6"/>
                      <a:gd name="T64" fmla="*/ 36 w 41"/>
                      <a:gd name="T65" fmla="*/ 2 h 6"/>
                      <a:gd name="T66" fmla="*/ 33 w 41"/>
                      <a:gd name="T67" fmla="*/ 3 h 6"/>
                      <a:gd name="T68" fmla="*/ 30 w 41"/>
                      <a:gd name="T69" fmla="*/ 3 h 6"/>
                      <a:gd name="T70" fmla="*/ 27 w 41"/>
                      <a:gd name="T71" fmla="*/ 2 h 6"/>
                      <a:gd name="T72" fmla="*/ 23 w 41"/>
                      <a:gd name="T73" fmla="*/ 1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6"/>
                      <a:gd name="T113" fmla="*/ 41 w 41"/>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6">
                        <a:moveTo>
                          <a:pt x="23" y="1"/>
                        </a:moveTo>
                        <a:lnTo>
                          <a:pt x="20" y="0"/>
                        </a:lnTo>
                        <a:lnTo>
                          <a:pt x="17" y="1"/>
                        </a:lnTo>
                        <a:lnTo>
                          <a:pt x="14" y="3"/>
                        </a:lnTo>
                        <a:lnTo>
                          <a:pt x="10" y="3"/>
                        </a:lnTo>
                        <a:lnTo>
                          <a:pt x="8" y="3"/>
                        </a:lnTo>
                        <a:lnTo>
                          <a:pt x="5" y="2"/>
                        </a:lnTo>
                        <a:lnTo>
                          <a:pt x="3" y="2"/>
                        </a:lnTo>
                        <a:lnTo>
                          <a:pt x="1" y="2"/>
                        </a:lnTo>
                        <a:lnTo>
                          <a:pt x="0" y="2"/>
                        </a:lnTo>
                        <a:lnTo>
                          <a:pt x="0" y="3"/>
                        </a:lnTo>
                        <a:lnTo>
                          <a:pt x="3" y="4"/>
                        </a:lnTo>
                        <a:lnTo>
                          <a:pt x="6" y="5"/>
                        </a:lnTo>
                        <a:lnTo>
                          <a:pt x="9" y="6"/>
                        </a:lnTo>
                        <a:lnTo>
                          <a:pt x="12" y="6"/>
                        </a:lnTo>
                        <a:lnTo>
                          <a:pt x="14" y="6"/>
                        </a:lnTo>
                        <a:lnTo>
                          <a:pt x="17" y="6"/>
                        </a:lnTo>
                        <a:lnTo>
                          <a:pt x="19" y="5"/>
                        </a:lnTo>
                        <a:lnTo>
                          <a:pt x="21" y="4"/>
                        </a:lnTo>
                        <a:lnTo>
                          <a:pt x="23" y="4"/>
                        </a:lnTo>
                        <a:lnTo>
                          <a:pt x="25" y="4"/>
                        </a:lnTo>
                        <a:lnTo>
                          <a:pt x="28" y="4"/>
                        </a:lnTo>
                        <a:lnTo>
                          <a:pt x="30" y="5"/>
                        </a:lnTo>
                        <a:lnTo>
                          <a:pt x="34" y="5"/>
                        </a:lnTo>
                        <a:lnTo>
                          <a:pt x="37" y="3"/>
                        </a:lnTo>
                        <a:lnTo>
                          <a:pt x="40" y="1"/>
                        </a:lnTo>
                        <a:lnTo>
                          <a:pt x="41" y="0"/>
                        </a:lnTo>
                        <a:lnTo>
                          <a:pt x="40" y="0"/>
                        </a:lnTo>
                        <a:lnTo>
                          <a:pt x="39" y="1"/>
                        </a:lnTo>
                        <a:lnTo>
                          <a:pt x="38" y="2"/>
                        </a:lnTo>
                        <a:lnTo>
                          <a:pt x="36" y="2"/>
                        </a:lnTo>
                        <a:lnTo>
                          <a:pt x="33" y="3"/>
                        </a:lnTo>
                        <a:lnTo>
                          <a:pt x="30" y="3"/>
                        </a:lnTo>
                        <a:lnTo>
                          <a:pt x="27" y="2"/>
                        </a:lnTo>
                        <a:lnTo>
                          <a:pt x="23"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1" name="Freeform 46"/>
                  <p:cNvSpPr>
                    <a:spLocks/>
                  </p:cNvSpPr>
                  <p:nvPr/>
                </p:nvSpPr>
                <p:spPr bwMode="auto">
                  <a:xfrm>
                    <a:off x="1301" y="2050"/>
                    <a:ext cx="19" cy="6"/>
                  </a:xfrm>
                  <a:custGeom>
                    <a:avLst/>
                    <a:gdLst>
                      <a:gd name="T0" fmla="*/ 10 w 19"/>
                      <a:gd name="T1" fmla="*/ 2 h 6"/>
                      <a:gd name="T2" fmla="*/ 8 w 19"/>
                      <a:gd name="T3" fmla="*/ 2 h 6"/>
                      <a:gd name="T4" fmla="*/ 6 w 19"/>
                      <a:gd name="T5" fmla="*/ 2 h 6"/>
                      <a:gd name="T6" fmla="*/ 4 w 19"/>
                      <a:gd name="T7" fmla="*/ 1 h 6"/>
                      <a:gd name="T8" fmla="*/ 1 w 19"/>
                      <a:gd name="T9" fmla="*/ 1 h 6"/>
                      <a:gd name="T10" fmla="*/ 1 w 19"/>
                      <a:gd name="T11" fmla="*/ 1 h 6"/>
                      <a:gd name="T12" fmla="*/ 0 w 19"/>
                      <a:gd name="T13" fmla="*/ 2 h 6"/>
                      <a:gd name="T14" fmla="*/ 0 w 19"/>
                      <a:gd name="T15" fmla="*/ 2 h 6"/>
                      <a:gd name="T16" fmla="*/ 1 w 19"/>
                      <a:gd name="T17" fmla="*/ 2 h 6"/>
                      <a:gd name="T18" fmla="*/ 6 w 19"/>
                      <a:gd name="T19" fmla="*/ 5 h 6"/>
                      <a:gd name="T20" fmla="*/ 10 w 19"/>
                      <a:gd name="T21" fmla="*/ 6 h 6"/>
                      <a:gd name="T22" fmla="*/ 13 w 19"/>
                      <a:gd name="T23" fmla="*/ 6 h 6"/>
                      <a:gd name="T24" fmla="*/ 16 w 19"/>
                      <a:gd name="T25" fmla="*/ 5 h 6"/>
                      <a:gd name="T26" fmla="*/ 17 w 19"/>
                      <a:gd name="T27" fmla="*/ 4 h 6"/>
                      <a:gd name="T28" fmla="*/ 18 w 19"/>
                      <a:gd name="T29" fmla="*/ 3 h 6"/>
                      <a:gd name="T30" fmla="*/ 19 w 19"/>
                      <a:gd name="T31" fmla="*/ 2 h 6"/>
                      <a:gd name="T32" fmla="*/ 19 w 19"/>
                      <a:gd name="T33" fmla="*/ 0 h 6"/>
                      <a:gd name="T34" fmla="*/ 18 w 19"/>
                      <a:gd name="T35" fmla="*/ 1 h 6"/>
                      <a:gd name="T36" fmla="*/ 16 w 19"/>
                      <a:gd name="T37" fmla="*/ 1 h 6"/>
                      <a:gd name="T38" fmla="*/ 13 w 19"/>
                      <a:gd name="T39" fmla="*/ 2 h 6"/>
                      <a:gd name="T40" fmla="*/ 10 w 19"/>
                      <a:gd name="T41" fmla="*/ 2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6"/>
                      <a:gd name="T65" fmla="*/ 19 w 19"/>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6">
                        <a:moveTo>
                          <a:pt x="10" y="2"/>
                        </a:moveTo>
                        <a:lnTo>
                          <a:pt x="8" y="2"/>
                        </a:lnTo>
                        <a:lnTo>
                          <a:pt x="6" y="2"/>
                        </a:lnTo>
                        <a:lnTo>
                          <a:pt x="4" y="1"/>
                        </a:lnTo>
                        <a:lnTo>
                          <a:pt x="1" y="1"/>
                        </a:lnTo>
                        <a:lnTo>
                          <a:pt x="0" y="2"/>
                        </a:lnTo>
                        <a:lnTo>
                          <a:pt x="1" y="2"/>
                        </a:lnTo>
                        <a:lnTo>
                          <a:pt x="6" y="5"/>
                        </a:lnTo>
                        <a:lnTo>
                          <a:pt x="10" y="6"/>
                        </a:lnTo>
                        <a:lnTo>
                          <a:pt x="13" y="6"/>
                        </a:lnTo>
                        <a:lnTo>
                          <a:pt x="16" y="5"/>
                        </a:lnTo>
                        <a:lnTo>
                          <a:pt x="17" y="4"/>
                        </a:lnTo>
                        <a:lnTo>
                          <a:pt x="18" y="3"/>
                        </a:lnTo>
                        <a:lnTo>
                          <a:pt x="19" y="2"/>
                        </a:lnTo>
                        <a:lnTo>
                          <a:pt x="19" y="0"/>
                        </a:lnTo>
                        <a:lnTo>
                          <a:pt x="18" y="1"/>
                        </a:lnTo>
                        <a:lnTo>
                          <a:pt x="16" y="1"/>
                        </a:lnTo>
                        <a:lnTo>
                          <a:pt x="13" y="2"/>
                        </a:lnTo>
                        <a:lnTo>
                          <a:pt x="10"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2" name="Freeform 47"/>
                  <p:cNvSpPr>
                    <a:spLocks/>
                  </p:cNvSpPr>
                  <p:nvPr/>
                </p:nvSpPr>
                <p:spPr bwMode="auto">
                  <a:xfrm>
                    <a:off x="1336" y="1933"/>
                    <a:ext cx="55" cy="92"/>
                  </a:xfrm>
                  <a:custGeom>
                    <a:avLst/>
                    <a:gdLst>
                      <a:gd name="T0" fmla="*/ 32 w 55"/>
                      <a:gd name="T1" fmla="*/ 1 h 92"/>
                      <a:gd name="T2" fmla="*/ 28 w 55"/>
                      <a:gd name="T3" fmla="*/ 3 h 92"/>
                      <a:gd name="T4" fmla="*/ 26 w 55"/>
                      <a:gd name="T5" fmla="*/ 5 h 92"/>
                      <a:gd name="T6" fmla="*/ 23 w 55"/>
                      <a:gd name="T7" fmla="*/ 7 h 92"/>
                      <a:gd name="T8" fmla="*/ 21 w 55"/>
                      <a:gd name="T9" fmla="*/ 10 h 92"/>
                      <a:gd name="T10" fmla="*/ 19 w 55"/>
                      <a:gd name="T11" fmla="*/ 13 h 92"/>
                      <a:gd name="T12" fmla="*/ 17 w 55"/>
                      <a:gd name="T13" fmla="*/ 16 h 92"/>
                      <a:gd name="T14" fmla="*/ 15 w 55"/>
                      <a:gd name="T15" fmla="*/ 19 h 92"/>
                      <a:gd name="T16" fmla="*/ 13 w 55"/>
                      <a:gd name="T17" fmla="*/ 22 h 92"/>
                      <a:gd name="T18" fmla="*/ 11 w 55"/>
                      <a:gd name="T19" fmla="*/ 30 h 92"/>
                      <a:gd name="T20" fmla="*/ 10 w 55"/>
                      <a:gd name="T21" fmla="*/ 38 h 92"/>
                      <a:gd name="T22" fmla="*/ 10 w 55"/>
                      <a:gd name="T23" fmla="*/ 46 h 92"/>
                      <a:gd name="T24" fmla="*/ 9 w 55"/>
                      <a:gd name="T25" fmla="*/ 54 h 92"/>
                      <a:gd name="T26" fmla="*/ 8 w 55"/>
                      <a:gd name="T27" fmla="*/ 63 h 92"/>
                      <a:gd name="T28" fmla="*/ 6 w 55"/>
                      <a:gd name="T29" fmla="*/ 72 h 92"/>
                      <a:gd name="T30" fmla="*/ 3 w 55"/>
                      <a:gd name="T31" fmla="*/ 82 h 92"/>
                      <a:gd name="T32" fmla="*/ 0 w 55"/>
                      <a:gd name="T33" fmla="*/ 91 h 92"/>
                      <a:gd name="T34" fmla="*/ 0 w 55"/>
                      <a:gd name="T35" fmla="*/ 92 h 92"/>
                      <a:gd name="T36" fmla="*/ 1 w 55"/>
                      <a:gd name="T37" fmla="*/ 92 h 92"/>
                      <a:gd name="T38" fmla="*/ 2 w 55"/>
                      <a:gd name="T39" fmla="*/ 92 h 92"/>
                      <a:gd name="T40" fmla="*/ 2 w 55"/>
                      <a:gd name="T41" fmla="*/ 91 h 92"/>
                      <a:gd name="T42" fmla="*/ 7 w 55"/>
                      <a:gd name="T43" fmla="*/ 81 h 92"/>
                      <a:gd name="T44" fmla="*/ 10 w 55"/>
                      <a:gd name="T45" fmla="*/ 70 h 92"/>
                      <a:gd name="T46" fmla="*/ 13 w 55"/>
                      <a:gd name="T47" fmla="*/ 58 h 92"/>
                      <a:gd name="T48" fmla="*/ 14 w 55"/>
                      <a:gd name="T49" fmla="*/ 47 h 92"/>
                      <a:gd name="T50" fmla="*/ 14 w 55"/>
                      <a:gd name="T51" fmla="*/ 44 h 92"/>
                      <a:gd name="T52" fmla="*/ 14 w 55"/>
                      <a:gd name="T53" fmla="*/ 40 h 92"/>
                      <a:gd name="T54" fmla="*/ 14 w 55"/>
                      <a:gd name="T55" fmla="*/ 37 h 92"/>
                      <a:gd name="T56" fmla="*/ 14 w 55"/>
                      <a:gd name="T57" fmla="*/ 34 h 92"/>
                      <a:gd name="T58" fmla="*/ 15 w 55"/>
                      <a:gd name="T59" fmla="*/ 28 h 92"/>
                      <a:gd name="T60" fmla="*/ 17 w 55"/>
                      <a:gd name="T61" fmla="*/ 22 h 92"/>
                      <a:gd name="T62" fmla="*/ 19 w 55"/>
                      <a:gd name="T63" fmla="*/ 17 h 92"/>
                      <a:gd name="T64" fmla="*/ 23 w 55"/>
                      <a:gd name="T65" fmla="*/ 12 h 92"/>
                      <a:gd name="T66" fmla="*/ 26 w 55"/>
                      <a:gd name="T67" fmla="*/ 9 h 92"/>
                      <a:gd name="T68" fmla="*/ 30 w 55"/>
                      <a:gd name="T69" fmla="*/ 6 h 92"/>
                      <a:gd name="T70" fmla="*/ 36 w 55"/>
                      <a:gd name="T71" fmla="*/ 5 h 92"/>
                      <a:gd name="T72" fmla="*/ 41 w 55"/>
                      <a:gd name="T73" fmla="*/ 3 h 92"/>
                      <a:gd name="T74" fmla="*/ 47 w 55"/>
                      <a:gd name="T75" fmla="*/ 2 h 92"/>
                      <a:gd name="T76" fmla="*/ 51 w 55"/>
                      <a:gd name="T77" fmla="*/ 1 h 92"/>
                      <a:gd name="T78" fmla="*/ 54 w 55"/>
                      <a:gd name="T79" fmla="*/ 1 h 92"/>
                      <a:gd name="T80" fmla="*/ 55 w 55"/>
                      <a:gd name="T81" fmla="*/ 1 h 92"/>
                      <a:gd name="T82" fmla="*/ 55 w 55"/>
                      <a:gd name="T83" fmla="*/ 1 h 92"/>
                      <a:gd name="T84" fmla="*/ 53 w 55"/>
                      <a:gd name="T85" fmla="*/ 0 h 92"/>
                      <a:gd name="T86" fmla="*/ 50 w 55"/>
                      <a:gd name="T87" fmla="*/ 0 h 92"/>
                      <a:gd name="T88" fmla="*/ 46 w 55"/>
                      <a:gd name="T89" fmla="*/ 0 h 92"/>
                      <a:gd name="T90" fmla="*/ 42 w 55"/>
                      <a:gd name="T91" fmla="*/ 0 h 92"/>
                      <a:gd name="T92" fmla="*/ 38 w 55"/>
                      <a:gd name="T93" fmla="*/ 0 h 92"/>
                      <a:gd name="T94" fmla="*/ 35 w 55"/>
                      <a:gd name="T95" fmla="*/ 0 h 92"/>
                      <a:gd name="T96" fmla="*/ 32 w 55"/>
                      <a:gd name="T97" fmla="*/ 1 h 9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5"/>
                      <a:gd name="T148" fmla="*/ 0 h 92"/>
                      <a:gd name="T149" fmla="*/ 55 w 55"/>
                      <a:gd name="T150" fmla="*/ 92 h 9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5" h="92">
                        <a:moveTo>
                          <a:pt x="32" y="1"/>
                        </a:moveTo>
                        <a:lnTo>
                          <a:pt x="28" y="3"/>
                        </a:lnTo>
                        <a:lnTo>
                          <a:pt x="26" y="5"/>
                        </a:lnTo>
                        <a:lnTo>
                          <a:pt x="23" y="7"/>
                        </a:lnTo>
                        <a:lnTo>
                          <a:pt x="21" y="10"/>
                        </a:lnTo>
                        <a:lnTo>
                          <a:pt x="19" y="13"/>
                        </a:lnTo>
                        <a:lnTo>
                          <a:pt x="17" y="16"/>
                        </a:lnTo>
                        <a:lnTo>
                          <a:pt x="15" y="19"/>
                        </a:lnTo>
                        <a:lnTo>
                          <a:pt x="13" y="22"/>
                        </a:lnTo>
                        <a:lnTo>
                          <a:pt x="11" y="30"/>
                        </a:lnTo>
                        <a:lnTo>
                          <a:pt x="10" y="38"/>
                        </a:lnTo>
                        <a:lnTo>
                          <a:pt x="10" y="46"/>
                        </a:lnTo>
                        <a:lnTo>
                          <a:pt x="9" y="54"/>
                        </a:lnTo>
                        <a:lnTo>
                          <a:pt x="8" y="63"/>
                        </a:lnTo>
                        <a:lnTo>
                          <a:pt x="6" y="72"/>
                        </a:lnTo>
                        <a:lnTo>
                          <a:pt x="3" y="82"/>
                        </a:lnTo>
                        <a:lnTo>
                          <a:pt x="0" y="91"/>
                        </a:lnTo>
                        <a:lnTo>
                          <a:pt x="0" y="92"/>
                        </a:lnTo>
                        <a:lnTo>
                          <a:pt x="1" y="92"/>
                        </a:lnTo>
                        <a:lnTo>
                          <a:pt x="2" y="92"/>
                        </a:lnTo>
                        <a:lnTo>
                          <a:pt x="2" y="91"/>
                        </a:lnTo>
                        <a:lnTo>
                          <a:pt x="7" y="81"/>
                        </a:lnTo>
                        <a:lnTo>
                          <a:pt x="10" y="70"/>
                        </a:lnTo>
                        <a:lnTo>
                          <a:pt x="13" y="58"/>
                        </a:lnTo>
                        <a:lnTo>
                          <a:pt x="14" y="47"/>
                        </a:lnTo>
                        <a:lnTo>
                          <a:pt x="14" y="44"/>
                        </a:lnTo>
                        <a:lnTo>
                          <a:pt x="14" y="40"/>
                        </a:lnTo>
                        <a:lnTo>
                          <a:pt x="14" y="37"/>
                        </a:lnTo>
                        <a:lnTo>
                          <a:pt x="14" y="34"/>
                        </a:lnTo>
                        <a:lnTo>
                          <a:pt x="15" y="28"/>
                        </a:lnTo>
                        <a:lnTo>
                          <a:pt x="17" y="22"/>
                        </a:lnTo>
                        <a:lnTo>
                          <a:pt x="19" y="17"/>
                        </a:lnTo>
                        <a:lnTo>
                          <a:pt x="23" y="12"/>
                        </a:lnTo>
                        <a:lnTo>
                          <a:pt x="26" y="9"/>
                        </a:lnTo>
                        <a:lnTo>
                          <a:pt x="30" y="6"/>
                        </a:lnTo>
                        <a:lnTo>
                          <a:pt x="36" y="5"/>
                        </a:lnTo>
                        <a:lnTo>
                          <a:pt x="41" y="3"/>
                        </a:lnTo>
                        <a:lnTo>
                          <a:pt x="47" y="2"/>
                        </a:lnTo>
                        <a:lnTo>
                          <a:pt x="51" y="1"/>
                        </a:lnTo>
                        <a:lnTo>
                          <a:pt x="54" y="1"/>
                        </a:lnTo>
                        <a:lnTo>
                          <a:pt x="55" y="1"/>
                        </a:lnTo>
                        <a:lnTo>
                          <a:pt x="53" y="0"/>
                        </a:lnTo>
                        <a:lnTo>
                          <a:pt x="50" y="0"/>
                        </a:lnTo>
                        <a:lnTo>
                          <a:pt x="46" y="0"/>
                        </a:lnTo>
                        <a:lnTo>
                          <a:pt x="42" y="0"/>
                        </a:lnTo>
                        <a:lnTo>
                          <a:pt x="38" y="0"/>
                        </a:lnTo>
                        <a:lnTo>
                          <a:pt x="35" y="0"/>
                        </a:lnTo>
                        <a:lnTo>
                          <a:pt x="32"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3" name="Freeform 48"/>
                  <p:cNvSpPr>
                    <a:spLocks/>
                  </p:cNvSpPr>
                  <p:nvPr/>
                </p:nvSpPr>
                <p:spPr bwMode="auto">
                  <a:xfrm>
                    <a:off x="1257" y="1927"/>
                    <a:ext cx="85" cy="16"/>
                  </a:xfrm>
                  <a:custGeom>
                    <a:avLst/>
                    <a:gdLst>
                      <a:gd name="T0" fmla="*/ 59 w 85"/>
                      <a:gd name="T1" fmla="*/ 8 h 16"/>
                      <a:gd name="T2" fmla="*/ 57 w 85"/>
                      <a:gd name="T3" fmla="*/ 7 h 16"/>
                      <a:gd name="T4" fmla="*/ 55 w 85"/>
                      <a:gd name="T5" fmla="*/ 6 h 16"/>
                      <a:gd name="T6" fmla="*/ 53 w 85"/>
                      <a:gd name="T7" fmla="*/ 5 h 16"/>
                      <a:gd name="T8" fmla="*/ 51 w 85"/>
                      <a:gd name="T9" fmla="*/ 4 h 16"/>
                      <a:gd name="T10" fmla="*/ 48 w 85"/>
                      <a:gd name="T11" fmla="*/ 3 h 16"/>
                      <a:gd name="T12" fmla="*/ 46 w 85"/>
                      <a:gd name="T13" fmla="*/ 3 h 16"/>
                      <a:gd name="T14" fmla="*/ 43 w 85"/>
                      <a:gd name="T15" fmla="*/ 2 h 16"/>
                      <a:gd name="T16" fmla="*/ 41 w 85"/>
                      <a:gd name="T17" fmla="*/ 2 h 16"/>
                      <a:gd name="T18" fmla="*/ 36 w 85"/>
                      <a:gd name="T19" fmla="*/ 1 h 16"/>
                      <a:gd name="T20" fmla="*/ 31 w 85"/>
                      <a:gd name="T21" fmla="*/ 0 h 16"/>
                      <a:gd name="T22" fmla="*/ 26 w 85"/>
                      <a:gd name="T23" fmla="*/ 0 h 16"/>
                      <a:gd name="T24" fmla="*/ 21 w 85"/>
                      <a:gd name="T25" fmla="*/ 0 h 16"/>
                      <a:gd name="T26" fmla="*/ 16 w 85"/>
                      <a:gd name="T27" fmla="*/ 1 h 16"/>
                      <a:gd name="T28" fmla="*/ 11 w 85"/>
                      <a:gd name="T29" fmla="*/ 2 h 16"/>
                      <a:gd name="T30" fmla="*/ 7 w 85"/>
                      <a:gd name="T31" fmla="*/ 3 h 16"/>
                      <a:gd name="T32" fmla="*/ 2 w 85"/>
                      <a:gd name="T33" fmla="*/ 5 h 16"/>
                      <a:gd name="T34" fmla="*/ 1 w 85"/>
                      <a:gd name="T35" fmla="*/ 6 h 16"/>
                      <a:gd name="T36" fmla="*/ 0 w 85"/>
                      <a:gd name="T37" fmla="*/ 7 h 16"/>
                      <a:gd name="T38" fmla="*/ 1 w 85"/>
                      <a:gd name="T39" fmla="*/ 8 h 16"/>
                      <a:gd name="T40" fmla="*/ 2 w 85"/>
                      <a:gd name="T41" fmla="*/ 9 h 16"/>
                      <a:gd name="T42" fmla="*/ 8 w 85"/>
                      <a:gd name="T43" fmla="*/ 8 h 16"/>
                      <a:gd name="T44" fmla="*/ 14 w 85"/>
                      <a:gd name="T45" fmla="*/ 8 h 16"/>
                      <a:gd name="T46" fmla="*/ 21 w 85"/>
                      <a:gd name="T47" fmla="*/ 8 h 16"/>
                      <a:gd name="T48" fmla="*/ 26 w 85"/>
                      <a:gd name="T49" fmla="*/ 8 h 16"/>
                      <a:gd name="T50" fmla="*/ 33 w 85"/>
                      <a:gd name="T51" fmla="*/ 9 h 16"/>
                      <a:gd name="T52" fmla="*/ 39 w 85"/>
                      <a:gd name="T53" fmla="*/ 10 h 16"/>
                      <a:gd name="T54" fmla="*/ 45 w 85"/>
                      <a:gd name="T55" fmla="*/ 12 h 16"/>
                      <a:gd name="T56" fmla="*/ 51 w 85"/>
                      <a:gd name="T57" fmla="*/ 13 h 16"/>
                      <a:gd name="T58" fmla="*/ 59 w 85"/>
                      <a:gd name="T59" fmla="*/ 16 h 16"/>
                      <a:gd name="T60" fmla="*/ 66 w 85"/>
                      <a:gd name="T61" fmla="*/ 16 h 16"/>
                      <a:gd name="T62" fmla="*/ 71 w 85"/>
                      <a:gd name="T63" fmla="*/ 16 h 16"/>
                      <a:gd name="T64" fmla="*/ 76 w 85"/>
                      <a:gd name="T65" fmla="*/ 15 h 16"/>
                      <a:gd name="T66" fmla="*/ 80 w 85"/>
                      <a:gd name="T67" fmla="*/ 14 h 16"/>
                      <a:gd name="T68" fmla="*/ 83 w 85"/>
                      <a:gd name="T69" fmla="*/ 13 h 16"/>
                      <a:gd name="T70" fmla="*/ 84 w 85"/>
                      <a:gd name="T71" fmla="*/ 12 h 16"/>
                      <a:gd name="T72" fmla="*/ 85 w 85"/>
                      <a:gd name="T73" fmla="*/ 12 h 16"/>
                      <a:gd name="T74" fmla="*/ 84 w 85"/>
                      <a:gd name="T75" fmla="*/ 12 h 16"/>
                      <a:gd name="T76" fmla="*/ 82 w 85"/>
                      <a:gd name="T77" fmla="*/ 12 h 16"/>
                      <a:gd name="T78" fmla="*/ 80 w 85"/>
                      <a:gd name="T79" fmla="*/ 13 h 16"/>
                      <a:gd name="T80" fmla="*/ 76 w 85"/>
                      <a:gd name="T81" fmla="*/ 13 h 16"/>
                      <a:gd name="T82" fmla="*/ 72 w 85"/>
                      <a:gd name="T83" fmla="*/ 13 h 16"/>
                      <a:gd name="T84" fmla="*/ 68 w 85"/>
                      <a:gd name="T85" fmla="*/ 12 h 16"/>
                      <a:gd name="T86" fmla="*/ 63 w 85"/>
                      <a:gd name="T87" fmla="*/ 11 h 16"/>
                      <a:gd name="T88" fmla="*/ 59 w 85"/>
                      <a:gd name="T89" fmla="*/ 8 h 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5"/>
                      <a:gd name="T136" fmla="*/ 0 h 16"/>
                      <a:gd name="T137" fmla="*/ 85 w 85"/>
                      <a:gd name="T138" fmla="*/ 16 h 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5" h="16">
                        <a:moveTo>
                          <a:pt x="59" y="8"/>
                        </a:moveTo>
                        <a:lnTo>
                          <a:pt x="57" y="7"/>
                        </a:lnTo>
                        <a:lnTo>
                          <a:pt x="55" y="6"/>
                        </a:lnTo>
                        <a:lnTo>
                          <a:pt x="53" y="5"/>
                        </a:lnTo>
                        <a:lnTo>
                          <a:pt x="51" y="4"/>
                        </a:lnTo>
                        <a:lnTo>
                          <a:pt x="48" y="3"/>
                        </a:lnTo>
                        <a:lnTo>
                          <a:pt x="46" y="3"/>
                        </a:lnTo>
                        <a:lnTo>
                          <a:pt x="43" y="2"/>
                        </a:lnTo>
                        <a:lnTo>
                          <a:pt x="41" y="2"/>
                        </a:lnTo>
                        <a:lnTo>
                          <a:pt x="36" y="1"/>
                        </a:lnTo>
                        <a:lnTo>
                          <a:pt x="31" y="0"/>
                        </a:lnTo>
                        <a:lnTo>
                          <a:pt x="26" y="0"/>
                        </a:lnTo>
                        <a:lnTo>
                          <a:pt x="21" y="0"/>
                        </a:lnTo>
                        <a:lnTo>
                          <a:pt x="16" y="1"/>
                        </a:lnTo>
                        <a:lnTo>
                          <a:pt x="11" y="2"/>
                        </a:lnTo>
                        <a:lnTo>
                          <a:pt x="7" y="3"/>
                        </a:lnTo>
                        <a:lnTo>
                          <a:pt x="2" y="5"/>
                        </a:lnTo>
                        <a:lnTo>
                          <a:pt x="1" y="6"/>
                        </a:lnTo>
                        <a:lnTo>
                          <a:pt x="0" y="7"/>
                        </a:lnTo>
                        <a:lnTo>
                          <a:pt x="1" y="8"/>
                        </a:lnTo>
                        <a:lnTo>
                          <a:pt x="2" y="9"/>
                        </a:lnTo>
                        <a:lnTo>
                          <a:pt x="8" y="8"/>
                        </a:lnTo>
                        <a:lnTo>
                          <a:pt x="14" y="8"/>
                        </a:lnTo>
                        <a:lnTo>
                          <a:pt x="21" y="8"/>
                        </a:lnTo>
                        <a:lnTo>
                          <a:pt x="26" y="8"/>
                        </a:lnTo>
                        <a:lnTo>
                          <a:pt x="33" y="9"/>
                        </a:lnTo>
                        <a:lnTo>
                          <a:pt x="39" y="10"/>
                        </a:lnTo>
                        <a:lnTo>
                          <a:pt x="45" y="12"/>
                        </a:lnTo>
                        <a:lnTo>
                          <a:pt x="51" y="13"/>
                        </a:lnTo>
                        <a:lnTo>
                          <a:pt x="59" y="16"/>
                        </a:lnTo>
                        <a:lnTo>
                          <a:pt x="66" y="16"/>
                        </a:lnTo>
                        <a:lnTo>
                          <a:pt x="71" y="16"/>
                        </a:lnTo>
                        <a:lnTo>
                          <a:pt x="76" y="15"/>
                        </a:lnTo>
                        <a:lnTo>
                          <a:pt x="80" y="14"/>
                        </a:lnTo>
                        <a:lnTo>
                          <a:pt x="83" y="13"/>
                        </a:lnTo>
                        <a:lnTo>
                          <a:pt x="84" y="12"/>
                        </a:lnTo>
                        <a:lnTo>
                          <a:pt x="85" y="12"/>
                        </a:lnTo>
                        <a:lnTo>
                          <a:pt x="84" y="12"/>
                        </a:lnTo>
                        <a:lnTo>
                          <a:pt x="82" y="12"/>
                        </a:lnTo>
                        <a:lnTo>
                          <a:pt x="80" y="13"/>
                        </a:lnTo>
                        <a:lnTo>
                          <a:pt x="76" y="13"/>
                        </a:lnTo>
                        <a:lnTo>
                          <a:pt x="72" y="13"/>
                        </a:lnTo>
                        <a:lnTo>
                          <a:pt x="68" y="12"/>
                        </a:lnTo>
                        <a:lnTo>
                          <a:pt x="63" y="11"/>
                        </a:lnTo>
                        <a:lnTo>
                          <a:pt x="59"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4" name="Freeform 49"/>
                  <p:cNvSpPr>
                    <a:spLocks/>
                  </p:cNvSpPr>
                  <p:nvPr/>
                </p:nvSpPr>
                <p:spPr bwMode="auto">
                  <a:xfrm>
                    <a:off x="1224" y="1974"/>
                    <a:ext cx="82" cy="111"/>
                  </a:xfrm>
                  <a:custGeom>
                    <a:avLst/>
                    <a:gdLst>
                      <a:gd name="T0" fmla="*/ 4 w 82"/>
                      <a:gd name="T1" fmla="*/ 44 h 111"/>
                      <a:gd name="T2" fmla="*/ 6 w 82"/>
                      <a:gd name="T3" fmla="*/ 52 h 111"/>
                      <a:gd name="T4" fmla="*/ 9 w 82"/>
                      <a:gd name="T5" fmla="*/ 59 h 111"/>
                      <a:gd name="T6" fmla="*/ 12 w 82"/>
                      <a:gd name="T7" fmla="*/ 67 h 111"/>
                      <a:gd name="T8" fmla="*/ 17 w 82"/>
                      <a:gd name="T9" fmla="*/ 74 h 111"/>
                      <a:gd name="T10" fmla="*/ 23 w 82"/>
                      <a:gd name="T11" fmla="*/ 81 h 111"/>
                      <a:gd name="T12" fmla="*/ 30 w 82"/>
                      <a:gd name="T13" fmla="*/ 88 h 111"/>
                      <a:gd name="T14" fmla="*/ 37 w 82"/>
                      <a:gd name="T15" fmla="*/ 94 h 111"/>
                      <a:gd name="T16" fmla="*/ 45 w 82"/>
                      <a:gd name="T17" fmla="*/ 100 h 111"/>
                      <a:gd name="T18" fmla="*/ 53 w 82"/>
                      <a:gd name="T19" fmla="*/ 105 h 111"/>
                      <a:gd name="T20" fmla="*/ 62 w 82"/>
                      <a:gd name="T21" fmla="*/ 108 h 111"/>
                      <a:gd name="T22" fmla="*/ 71 w 82"/>
                      <a:gd name="T23" fmla="*/ 111 h 111"/>
                      <a:gd name="T24" fmla="*/ 81 w 82"/>
                      <a:gd name="T25" fmla="*/ 111 h 111"/>
                      <a:gd name="T26" fmla="*/ 81 w 82"/>
                      <a:gd name="T27" fmla="*/ 111 h 111"/>
                      <a:gd name="T28" fmla="*/ 82 w 82"/>
                      <a:gd name="T29" fmla="*/ 110 h 111"/>
                      <a:gd name="T30" fmla="*/ 82 w 82"/>
                      <a:gd name="T31" fmla="*/ 109 h 111"/>
                      <a:gd name="T32" fmla="*/ 82 w 82"/>
                      <a:gd name="T33" fmla="*/ 108 h 111"/>
                      <a:gd name="T34" fmla="*/ 73 w 82"/>
                      <a:gd name="T35" fmla="*/ 106 h 111"/>
                      <a:gd name="T36" fmla="*/ 65 w 82"/>
                      <a:gd name="T37" fmla="*/ 102 h 111"/>
                      <a:gd name="T38" fmla="*/ 57 w 82"/>
                      <a:gd name="T39" fmla="*/ 98 h 111"/>
                      <a:gd name="T40" fmla="*/ 50 w 82"/>
                      <a:gd name="T41" fmla="*/ 93 h 111"/>
                      <a:gd name="T42" fmla="*/ 43 w 82"/>
                      <a:gd name="T43" fmla="*/ 88 h 111"/>
                      <a:gd name="T44" fmla="*/ 36 w 82"/>
                      <a:gd name="T45" fmla="*/ 83 h 111"/>
                      <a:gd name="T46" fmla="*/ 29 w 82"/>
                      <a:gd name="T47" fmla="*/ 77 h 111"/>
                      <a:gd name="T48" fmla="*/ 22 w 82"/>
                      <a:gd name="T49" fmla="*/ 71 h 111"/>
                      <a:gd name="T50" fmla="*/ 19 w 82"/>
                      <a:gd name="T51" fmla="*/ 68 h 111"/>
                      <a:gd name="T52" fmla="*/ 17 w 82"/>
                      <a:gd name="T53" fmla="*/ 64 h 111"/>
                      <a:gd name="T54" fmla="*/ 14 w 82"/>
                      <a:gd name="T55" fmla="*/ 60 h 111"/>
                      <a:gd name="T56" fmla="*/ 12 w 82"/>
                      <a:gd name="T57" fmla="*/ 56 h 111"/>
                      <a:gd name="T58" fmla="*/ 10 w 82"/>
                      <a:gd name="T59" fmla="*/ 53 h 111"/>
                      <a:gd name="T60" fmla="*/ 9 w 82"/>
                      <a:gd name="T61" fmla="*/ 48 h 111"/>
                      <a:gd name="T62" fmla="*/ 7 w 82"/>
                      <a:gd name="T63" fmla="*/ 44 h 111"/>
                      <a:gd name="T64" fmla="*/ 5 w 82"/>
                      <a:gd name="T65" fmla="*/ 40 h 111"/>
                      <a:gd name="T66" fmla="*/ 3 w 82"/>
                      <a:gd name="T67" fmla="*/ 28 h 111"/>
                      <a:gd name="T68" fmla="*/ 2 w 82"/>
                      <a:gd name="T69" fmla="*/ 15 h 111"/>
                      <a:gd name="T70" fmla="*/ 1 w 82"/>
                      <a:gd name="T71" fmla="*/ 5 h 111"/>
                      <a:gd name="T72" fmla="*/ 1 w 82"/>
                      <a:gd name="T73" fmla="*/ 0 h 111"/>
                      <a:gd name="T74" fmla="*/ 1 w 82"/>
                      <a:gd name="T75" fmla="*/ 4 h 111"/>
                      <a:gd name="T76" fmla="*/ 0 w 82"/>
                      <a:gd name="T77" fmla="*/ 14 h 111"/>
                      <a:gd name="T78" fmla="*/ 1 w 82"/>
                      <a:gd name="T79" fmla="*/ 28 h 111"/>
                      <a:gd name="T80" fmla="*/ 4 w 82"/>
                      <a:gd name="T81" fmla="*/ 44 h 1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2"/>
                      <a:gd name="T124" fmla="*/ 0 h 111"/>
                      <a:gd name="T125" fmla="*/ 82 w 82"/>
                      <a:gd name="T126" fmla="*/ 111 h 1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2" h="111">
                        <a:moveTo>
                          <a:pt x="4" y="44"/>
                        </a:moveTo>
                        <a:lnTo>
                          <a:pt x="6" y="52"/>
                        </a:lnTo>
                        <a:lnTo>
                          <a:pt x="9" y="59"/>
                        </a:lnTo>
                        <a:lnTo>
                          <a:pt x="12" y="67"/>
                        </a:lnTo>
                        <a:lnTo>
                          <a:pt x="17" y="74"/>
                        </a:lnTo>
                        <a:lnTo>
                          <a:pt x="23" y="81"/>
                        </a:lnTo>
                        <a:lnTo>
                          <a:pt x="30" y="88"/>
                        </a:lnTo>
                        <a:lnTo>
                          <a:pt x="37" y="94"/>
                        </a:lnTo>
                        <a:lnTo>
                          <a:pt x="45" y="100"/>
                        </a:lnTo>
                        <a:lnTo>
                          <a:pt x="53" y="105"/>
                        </a:lnTo>
                        <a:lnTo>
                          <a:pt x="62" y="108"/>
                        </a:lnTo>
                        <a:lnTo>
                          <a:pt x="71" y="111"/>
                        </a:lnTo>
                        <a:lnTo>
                          <a:pt x="81" y="111"/>
                        </a:lnTo>
                        <a:lnTo>
                          <a:pt x="82" y="110"/>
                        </a:lnTo>
                        <a:lnTo>
                          <a:pt x="82" y="109"/>
                        </a:lnTo>
                        <a:lnTo>
                          <a:pt x="82" y="108"/>
                        </a:lnTo>
                        <a:lnTo>
                          <a:pt x="73" y="106"/>
                        </a:lnTo>
                        <a:lnTo>
                          <a:pt x="65" y="102"/>
                        </a:lnTo>
                        <a:lnTo>
                          <a:pt x="57" y="98"/>
                        </a:lnTo>
                        <a:lnTo>
                          <a:pt x="50" y="93"/>
                        </a:lnTo>
                        <a:lnTo>
                          <a:pt x="43" y="88"/>
                        </a:lnTo>
                        <a:lnTo>
                          <a:pt x="36" y="83"/>
                        </a:lnTo>
                        <a:lnTo>
                          <a:pt x="29" y="77"/>
                        </a:lnTo>
                        <a:lnTo>
                          <a:pt x="22" y="71"/>
                        </a:lnTo>
                        <a:lnTo>
                          <a:pt x="19" y="68"/>
                        </a:lnTo>
                        <a:lnTo>
                          <a:pt x="17" y="64"/>
                        </a:lnTo>
                        <a:lnTo>
                          <a:pt x="14" y="60"/>
                        </a:lnTo>
                        <a:lnTo>
                          <a:pt x="12" y="56"/>
                        </a:lnTo>
                        <a:lnTo>
                          <a:pt x="10" y="53"/>
                        </a:lnTo>
                        <a:lnTo>
                          <a:pt x="9" y="48"/>
                        </a:lnTo>
                        <a:lnTo>
                          <a:pt x="7" y="44"/>
                        </a:lnTo>
                        <a:lnTo>
                          <a:pt x="5" y="40"/>
                        </a:lnTo>
                        <a:lnTo>
                          <a:pt x="3" y="28"/>
                        </a:lnTo>
                        <a:lnTo>
                          <a:pt x="2" y="15"/>
                        </a:lnTo>
                        <a:lnTo>
                          <a:pt x="1" y="5"/>
                        </a:lnTo>
                        <a:lnTo>
                          <a:pt x="1" y="0"/>
                        </a:lnTo>
                        <a:lnTo>
                          <a:pt x="1" y="4"/>
                        </a:lnTo>
                        <a:lnTo>
                          <a:pt x="0" y="14"/>
                        </a:lnTo>
                        <a:lnTo>
                          <a:pt x="1" y="28"/>
                        </a:lnTo>
                        <a:lnTo>
                          <a:pt x="4"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5" name="Freeform 50"/>
                  <p:cNvSpPr>
                    <a:spLocks/>
                  </p:cNvSpPr>
                  <p:nvPr/>
                </p:nvSpPr>
                <p:spPr bwMode="auto">
                  <a:xfrm>
                    <a:off x="957" y="2174"/>
                    <a:ext cx="171" cy="383"/>
                  </a:xfrm>
                  <a:custGeom>
                    <a:avLst/>
                    <a:gdLst>
                      <a:gd name="T0" fmla="*/ 0 w 171"/>
                      <a:gd name="T1" fmla="*/ 109 h 383"/>
                      <a:gd name="T2" fmla="*/ 2 w 171"/>
                      <a:gd name="T3" fmla="*/ 123 h 383"/>
                      <a:gd name="T4" fmla="*/ 5 w 171"/>
                      <a:gd name="T5" fmla="*/ 137 h 383"/>
                      <a:gd name="T6" fmla="*/ 8 w 171"/>
                      <a:gd name="T7" fmla="*/ 150 h 383"/>
                      <a:gd name="T8" fmla="*/ 12 w 171"/>
                      <a:gd name="T9" fmla="*/ 163 h 383"/>
                      <a:gd name="T10" fmla="*/ 16 w 171"/>
                      <a:gd name="T11" fmla="*/ 176 h 383"/>
                      <a:gd name="T12" fmla="*/ 20 w 171"/>
                      <a:gd name="T13" fmla="*/ 190 h 383"/>
                      <a:gd name="T14" fmla="*/ 25 w 171"/>
                      <a:gd name="T15" fmla="*/ 202 h 383"/>
                      <a:gd name="T16" fmla="*/ 31 w 171"/>
                      <a:gd name="T17" fmla="*/ 215 h 383"/>
                      <a:gd name="T18" fmla="*/ 37 w 171"/>
                      <a:gd name="T19" fmla="*/ 227 h 383"/>
                      <a:gd name="T20" fmla="*/ 44 w 171"/>
                      <a:gd name="T21" fmla="*/ 239 h 383"/>
                      <a:gd name="T22" fmla="*/ 50 w 171"/>
                      <a:gd name="T23" fmla="*/ 251 h 383"/>
                      <a:gd name="T24" fmla="*/ 58 w 171"/>
                      <a:gd name="T25" fmla="*/ 262 h 383"/>
                      <a:gd name="T26" fmla="*/ 65 w 171"/>
                      <a:gd name="T27" fmla="*/ 274 h 383"/>
                      <a:gd name="T28" fmla="*/ 73 w 171"/>
                      <a:gd name="T29" fmla="*/ 285 h 383"/>
                      <a:gd name="T30" fmla="*/ 81 w 171"/>
                      <a:gd name="T31" fmla="*/ 296 h 383"/>
                      <a:gd name="T32" fmla="*/ 90 w 171"/>
                      <a:gd name="T33" fmla="*/ 306 h 383"/>
                      <a:gd name="T34" fmla="*/ 99 w 171"/>
                      <a:gd name="T35" fmla="*/ 317 h 383"/>
                      <a:gd name="T36" fmla="*/ 108 w 171"/>
                      <a:gd name="T37" fmla="*/ 326 h 383"/>
                      <a:gd name="T38" fmla="*/ 117 w 171"/>
                      <a:gd name="T39" fmla="*/ 336 h 383"/>
                      <a:gd name="T40" fmla="*/ 127 w 171"/>
                      <a:gd name="T41" fmla="*/ 346 h 383"/>
                      <a:gd name="T42" fmla="*/ 136 w 171"/>
                      <a:gd name="T43" fmla="*/ 355 h 383"/>
                      <a:gd name="T44" fmla="*/ 146 w 171"/>
                      <a:gd name="T45" fmla="*/ 364 h 383"/>
                      <a:gd name="T46" fmla="*/ 157 w 171"/>
                      <a:gd name="T47" fmla="*/ 374 h 383"/>
                      <a:gd name="T48" fmla="*/ 167 w 171"/>
                      <a:gd name="T49" fmla="*/ 382 h 383"/>
                      <a:gd name="T50" fmla="*/ 169 w 171"/>
                      <a:gd name="T51" fmla="*/ 383 h 383"/>
                      <a:gd name="T52" fmla="*/ 170 w 171"/>
                      <a:gd name="T53" fmla="*/ 381 h 383"/>
                      <a:gd name="T54" fmla="*/ 171 w 171"/>
                      <a:gd name="T55" fmla="*/ 380 h 383"/>
                      <a:gd name="T56" fmla="*/ 170 w 171"/>
                      <a:gd name="T57" fmla="*/ 378 h 383"/>
                      <a:gd name="T58" fmla="*/ 136 w 171"/>
                      <a:gd name="T59" fmla="*/ 343 h 383"/>
                      <a:gd name="T60" fmla="*/ 107 w 171"/>
                      <a:gd name="T61" fmla="*/ 309 h 383"/>
                      <a:gd name="T62" fmla="*/ 82 w 171"/>
                      <a:gd name="T63" fmla="*/ 275 h 383"/>
                      <a:gd name="T64" fmla="*/ 62 w 171"/>
                      <a:gd name="T65" fmla="*/ 241 h 383"/>
                      <a:gd name="T66" fmla="*/ 45 w 171"/>
                      <a:gd name="T67" fmla="*/ 208 h 383"/>
                      <a:gd name="T68" fmla="*/ 32 w 171"/>
                      <a:gd name="T69" fmla="*/ 177 h 383"/>
                      <a:gd name="T70" fmla="*/ 23 w 171"/>
                      <a:gd name="T71" fmla="*/ 147 h 383"/>
                      <a:gd name="T72" fmla="*/ 15 w 171"/>
                      <a:gd name="T73" fmla="*/ 120 h 383"/>
                      <a:gd name="T74" fmla="*/ 11 w 171"/>
                      <a:gd name="T75" fmla="*/ 94 h 383"/>
                      <a:gd name="T76" fmla="*/ 8 w 171"/>
                      <a:gd name="T77" fmla="*/ 71 h 383"/>
                      <a:gd name="T78" fmla="*/ 6 w 171"/>
                      <a:gd name="T79" fmla="*/ 51 h 383"/>
                      <a:gd name="T80" fmla="*/ 6 w 171"/>
                      <a:gd name="T81" fmla="*/ 33 h 383"/>
                      <a:gd name="T82" fmla="*/ 7 w 171"/>
                      <a:gd name="T83" fmla="*/ 19 h 383"/>
                      <a:gd name="T84" fmla="*/ 7 w 171"/>
                      <a:gd name="T85" fmla="*/ 9 h 383"/>
                      <a:gd name="T86" fmla="*/ 8 w 171"/>
                      <a:gd name="T87" fmla="*/ 2 h 383"/>
                      <a:gd name="T88" fmla="*/ 9 w 171"/>
                      <a:gd name="T89" fmla="*/ 0 h 383"/>
                      <a:gd name="T90" fmla="*/ 7 w 171"/>
                      <a:gd name="T91" fmla="*/ 12 h 383"/>
                      <a:gd name="T92" fmla="*/ 3 w 171"/>
                      <a:gd name="T93" fmla="*/ 41 h 383"/>
                      <a:gd name="T94" fmla="*/ 0 w 171"/>
                      <a:gd name="T95" fmla="*/ 77 h 383"/>
                      <a:gd name="T96" fmla="*/ 0 w 171"/>
                      <a:gd name="T97" fmla="*/ 109 h 3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383"/>
                      <a:gd name="T149" fmla="*/ 171 w 171"/>
                      <a:gd name="T150" fmla="*/ 383 h 3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383">
                        <a:moveTo>
                          <a:pt x="0" y="109"/>
                        </a:moveTo>
                        <a:lnTo>
                          <a:pt x="2" y="123"/>
                        </a:lnTo>
                        <a:lnTo>
                          <a:pt x="5" y="137"/>
                        </a:lnTo>
                        <a:lnTo>
                          <a:pt x="8" y="150"/>
                        </a:lnTo>
                        <a:lnTo>
                          <a:pt x="12" y="163"/>
                        </a:lnTo>
                        <a:lnTo>
                          <a:pt x="16" y="176"/>
                        </a:lnTo>
                        <a:lnTo>
                          <a:pt x="20" y="190"/>
                        </a:lnTo>
                        <a:lnTo>
                          <a:pt x="25" y="202"/>
                        </a:lnTo>
                        <a:lnTo>
                          <a:pt x="31" y="215"/>
                        </a:lnTo>
                        <a:lnTo>
                          <a:pt x="37" y="227"/>
                        </a:lnTo>
                        <a:lnTo>
                          <a:pt x="44" y="239"/>
                        </a:lnTo>
                        <a:lnTo>
                          <a:pt x="50" y="251"/>
                        </a:lnTo>
                        <a:lnTo>
                          <a:pt x="58" y="262"/>
                        </a:lnTo>
                        <a:lnTo>
                          <a:pt x="65" y="274"/>
                        </a:lnTo>
                        <a:lnTo>
                          <a:pt x="73" y="285"/>
                        </a:lnTo>
                        <a:lnTo>
                          <a:pt x="81" y="296"/>
                        </a:lnTo>
                        <a:lnTo>
                          <a:pt x="90" y="306"/>
                        </a:lnTo>
                        <a:lnTo>
                          <a:pt x="99" y="317"/>
                        </a:lnTo>
                        <a:lnTo>
                          <a:pt x="108" y="326"/>
                        </a:lnTo>
                        <a:lnTo>
                          <a:pt x="117" y="336"/>
                        </a:lnTo>
                        <a:lnTo>
                          <a:pt x="127" y="346"/>
                        </a:lnTo>
                        <a:lnTo>
                          <a:pt x="136" y="355"/>
                        </a:lnTo>
                        <a:lnTo>
                          <a:pt x="146" y="364"/>
                        </a:lnTo>
                        <a:lnTo>
                          <a:pt x="157" y="374"/>
                        </a:lnTo>
                        <a:lnTo>
                          <a:pt x="167" y="382"/>
                        </a:lnTo>
                        <a:lnTo>
                          <a:pt x="169" y="383"/>
                        </a:lnTo>
                        <a:lnTo>
                          <a:pt x="170" y="381"/>
                        </a:lnTo>
                        <a:lnTo>
                          <a:pt x="171" y="380"/>
                        </a:lnTo>
                        <a:lnTo>
                          <a:pt x="170" y="378"/>
                        </a:lnTo>
                        <a:lnTo>
                          <a:pt x="136" y="343"/>
                        </a:lnTo>
                        <a:lnTo>
                          <a:pt x="107" y="309"/>
                        </a:lnTo>
                        <a:lnTo>
                          <a:pt x="82" y="275"/>
                        </a:lnTo>
                        <a:lnTo>
                          <a:pt x="62" y="241"/>
                        </a:lnTo>
                        <a:lnTo>
                          <a:pt x="45" y="208"/>
                        </a:lnTo>
                        <a:lnTo>
                          <a:pt x="32" y="177"/>
                        </a:lnTo>
                        <a:lnTo>
                          <a:pt x="23" y="147"/>
                        </a:lnTo>
                        <a:lnTo>
                          <a:pt x="15" y="120"/>
                        </a:lnTo>
                        <a:lnTo>
                          <a:pt x="11" y="94"/>
                        </a:lnTo>
                        <a:lnTo>
                          <a:pt x="8" y="71"/>
                        </a:lnTo>
                        <a:lnTo>
                          <a:pt x="6" y="51"/>
                        </a:lnTo>
                        <a:lnTo>
                          <a:pt x="6" y="33"/>
                        </a:lnTo>
                        <a:lnTo>
                          <a:pt x="7" y="19"/>
                        </a:lnTo>
                        <a:lnTo>
                          <a:pt x="7" y="9"/>
                        </a:lnTo>
                        <a:lnTo>
                          <a:pt x="8" y="2"/>
                        </a:lnTo>
                        <a:lnTo>
                          <a:pt x="9" y="0"/>
                        </a:lnTo>
                        <a:lnTo>
                          <a:pt x="7" y="12"/>
                        </a:lnTo>
                        <a:lnTo>
                          <a:pt x="3" y="41"/>
                        </a:lnTo>
                        <a:lnTo>
                          <a:pt x="0" y="77"/>
                        </a:lnTo>
                        <a:lnTo>
                          <a:pt x="0" y="10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6" name="Freeform 51"/>
                  <p:cNvSpPr>
                    <a:spLocks/>
                  </p:cNvSpPr>
                  <p:nvPr/>
                </p:nvSpPr>
                <p:spPr bwMode="auto">
                  <a:xfrm>
                    <a:off x="993" y="2116"/>
                    <a:ext cx="209" cy="272"/>
                  </a:xfrm>
                  <a:custGeom>
                    <a:avLst/>
                    <a:gdLst>
                      <a:gd name="T0" fmla="*/ 95 w 209"/>
                      <a:gd name="T1" fmla="*/ 51 h 272"/>
                      <a:gd name="T2" fmla="*/ 106 w 209"/>
                      <a:gd name="T3" fmla="*/ 58 h 272"/>
                      <a:gd name="T4" fmla="*/ 116 w 209"/>
                      <a:gd name="T5" fmla="*/ 65 h 272"/>
                      <a:gd name="T6" fmla="*/ 126 w 209"/>
                      <a:gd name="T7" fmla="*/ 73 h 272"/>
                      <a:gd name="T8" fmla="*/ 136 w 209"/>
                      <a:gd name="T9" fmla="*/ 81 h 272"/>
                      <a:gd name="T10" fmla="*/ 145 w 209"/>
                      <a:gd name="T11" fmla="*/ 89 h 272"/>
                      <a:gd name="T12" fmla="*/ 154 w 209"/>
                      <a:gd name="T13" fmla="*/ 97 h 272"/>
                      <a:gd name="T14" fmla="*/ 163 w 209"/>
                      <a:gd name="T15" fmla="*/ 106 h 272"/>
                      <a:gd name="T16" fmla="*/ 174 w 209"/>
                      <a:gd name="T17" fmla="*/ 120 h 272"/>
                      <a:gd name="T18" fmla="*/ 187 w 209"/>
                      <a:gd name="T19" fmla="*/ 139 h 272"/>
                      <a:gd name="T20" fmla="*/ 196 w 209"/>
                      <a:gd name="T21" fmla="*/ 160 h 272"/>
                      <a:gd name="T22" fmla="*/ 199 w 209"/>
                      <a:gd name="T23" fmla="*/ 183 h 272"/>
                      <a:gd name="T24" fmla="*/ 195 w 209"/>
                      <a:gd name="T25" fmla="*/ 205 h 272"/>
                      <a:gd name="T26" fmla="*/ 185 w 209"/>
                      <a:gd name="T27" fmla="*/ 224 h 272"/>
                      <a:gd name="T28" fmla="*/ 174 w 209"/>
                      <a:gd name="T29" fmla="*/ 242 h 272"/>
                      <a:gd name="T30" fmla="*/ 164 w 209"/>
                      <a:gd name="T31" fmla="*/ 260 h 272"/>
                      <a:gd name="T32" fmla="*/ 160 w 209"/>
                      <a:gd name="T33" fmla="*/ 271 h 272"/>
                      <a:gd name="T34" fmla="*/ 163 w 209"/>
                      <a:gd name="T35" fmla="*/ 272 h 272"/>
                      <a:gd name="T36" fmla="*/ 169 w 209"/>
                      <a:gd name="T37" fmla="*/ 261 h 272"/>
                      <a:gd name="T38" fmla="*/ 182 w 209"/>
                      <a:gd name="T39" fmla="*/ 243 h 272"/>
                      <a:gd name="T40" fmla="*/ 195 w 209"/>
                      <a:gd name="T41" fmla="*/ 224 h 272"/>
                      <a:gd name="T42" fmla="*/ 205 w 209"/>
                      <a:gd name="T43" fmla="*/ 204 h 272"/>
                      <a:gd name="T44" fmla="*/ 209 w 209"/>
                      <a:gd name="T45" fmla="*/ 182 h 272"/>
                      <a:gd name="T46" fmla="*/ 206 w 209"/>
                      <a:gd name="T47" fmla="*/ 160 h 272"/>
                      <a:gd name="T48" fmla="*/ 198 w 209"/>
                      <a:gd name="T49" fmla="*/ 139 h 272"/>
                      <a:gd name="T50" fmla="*/ 185 w 209"/>
                      <a:gd name="T51" fmla="*/ 121 h 272"/>
                      <a:gd name="T52" fmla="*/ 175 w 209"/>
                      <a:gd name="T53" fmla="*/ 108 h 272"/>
                      <a:gd name="T54" fmla="*/ 165 w 209"/>
                      <a:gd name="T55" fmla="*/ 99 h 272"/>
                      <a:gd name="T56" fmla="*/ 155 w 209"/>
                      <a:gd name="T57" fmla="*/ 91 h 272"/>
                      <a:gd name="T58" fmla="*/ 145 w 209"/>
                      <a:gd name="T59" fmla="*/ 83 h 272"/>
                      <a:gd name="T60" fmla="*/ 135 w 209"/>
                      <a:gd name="T61" fmla="*/ 75 h 272"/>
                      <a:gd name="T62" fmla="*/ 124 w 209"/>
                      <a:gd name="T63" fmla="*/ 68 h 272"/>
                      <a:gd name="T64" fmla="*/ 113 w 209"/>
                      <a:gd name="T65" fmla="*/ 60 h 272"/>
                      <a:gd name="T66" fmla="*/ 103 w 209"/>
                      <a:gd name="T67" fmla="*/ 53 h 272"/>
                      <a:gd name="T68" fmla="*/ 90 w 209"/>
                      <a:gd name="T69" fmla="*/ 42 h 272"/>
                      <a:gd name="T70" fmla="*/ 74 w 209"/>
                      <a:gd name="T71" fmla="*/ 31 h 272"/>
                      <a:gd name="T72" fmla="*/ 57 w 209"/>
                      <a:gd name="T73" fmla="*/ 21 h 272"/>
                      <a:gd name="T74" fmla="*/ 41 w 209"/>
                      <a:gd name="T75" fmla="*/ 14 h 272"/>
                      <a:gd name="T76" fmla="*/ 27 w 209"/>
                      <a:gd name="T77" fmla="*/ 8 h 272"/>
                      <a:gd name="T78" fmla="*/ 14 w 209"/>
                      <a:gd name="T79" fmla="*/ 4 h 272"/>
                      <a:gd name="T80" fmla="*/ 5 w 209"/>
                      <a:gd name="T81" fmla="*/ 2 h 272"/>
                      <a:gd name="T82" fmla="*/ 0 w 209"/>
                      <a:gd name="T83" fmla="*/ 0 h 272"/>
                      <a:gd name="T84" fmla="*/ 1 w 209"/>
                      <a:gd name="T85" fmla="*/ 1 h 272"/>
                      <a:gd name="T86" fmla="*/ 6 w 209"/>
                      <a:gd name="T87" fmla="*/ 3 h 272"/>
                      <a:gd name="T88" fmla="*/ 15 w 209"/>
                      <a:gd name="T89" fmla="*/ 7 h 272"/>
                      <a:gd name="T90" fmla="*/ 28 w 209"/>
                      <a:gd name="T91" fmla="*/ 13 h 272"/>
                      <a:gd name="T92" fmla="*/ 42 w 209"/>
                      <a:gd name="T93" fmla="*/ 21 h 272"/>
                      <a:gd name="T94" fmla="*/ 57 w 209"/>
                      <a:gd name="T95" fmla="*/ 28 h 272"/>
                      <a:gd name="T96" fmla="*/ 72 w 209"/>
                      <a:gd name="T97" fmla="*/ 36 h 272"/>
                      <a:gd name="T98" fmla="*/ 85 w 209"/>
                      <a:gd name="T99" fmla="*/ 44 h 2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9"/>
                      <a:gd name="T151" fmla="*/ 0 h 272"/>
                      <a:gd name="T152" fmla="*/ 209 w 209"/>
                      <a:gd name="T153" fmla="*/ 272 h 27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9" h="272">
                        <a:moveTo>
                          <a:pt x="91" y="48"/>
                        </a:moveTo>
                        <a:lnTo>
                          <a:pt x="95" y="51"/>
                        </a:lnTo>
                        <a:lnTo>
                          <a:pt x="101" y="54"/>
                        </a:lnTo>
                        <a:lnTo>
                          <a:pt x="106" y="58"/>
                        </a:lnTo>
                        <a:lnTo>
                          <a:pt x="111" y="62"/>
                        </a:lnTo>
                        <a:lnTo>
                          <a:pt x="116" y="65"/>
                        </a:lnTo>
                        <a:lnTo>
                          <a:pt x="121" y="69"/>
                        </a:lnTo>
                        <a:lnTo>
                          <a:pt x="126" y="73"/>
                        </a:lnTo>
                        <a:lnTo>
                          <a:pt x="131" y="77"/>
                        </a:lnTo>
                        <a:lnTo>
                          <a:pt x="136" y="81"/>
                        </a:lnTo>
                        <a:lnTo>
                          <a:pt x="140" y="85"/>
                        </a:lnTo>
                        <a:lnTo>
                          <a:pt x="145" y="89"/>
                        </a:lnTo>
                        <a:lnTo>
                          <a:pt x="149" y="93"/>
                        </a:lnTo>
                        <a:lnTo>
                          <a:pt x="154" y="97"/>
                        </a:lnTo>
                        <a:lnTo>
                          <a:pt x="158" y="101"/>
                        </a:lnTo>
                        <a:lnTo>
                          <a:pt x="163" y="106"/>
                        </a:lnTo>
                        <a:lnTo>
                          <a:pt x="167" y="111"/>
                        </a:lnTo>
                        <a:lnTo>
                          <a:pt x="174" y="120"/>
                        </a:lnTo>
                        <a:lnTo>
                          <a:pt x="181" y="129"/>
                        </a:lnTo>
                        <a:lnTo>
                          <a:pt x="187" y="139"/>
                        </a:lnTo>
                        <a:lnTo>
                          <a:pt x="192" y="149"/>
                        </a:lnTo>
                        <a:lnTo>
                          <a:pt x="196" y="160"/>
                        </a:lnTo>
                        <a:lnTo>
                          <a:pt x="199" y="172"/>
                        </a:lnTo>
                        <a:lnTo>
                          <a:pt x="199" y="183"/>
                        </a:lnTo>
                        <a:lnTo>
                          <a:pt x="198" y="195"/>
                        </a:lnTo>
                        <a:lnTo>
                          <a:pt x="195" y="205"/>
                        </a:lnTo>
                        <a:lnTo>
                          <a:pt x="190" y="215"/>
                        </a:lnTo>
                        <a:lnTo>
                          <a:pt x="185" y="224"/>
                        </a:lnTo>
                        <a:lnTo>
                          <a:pt x="180" y="233"/>
                        </a:lnTo>
                        <a:lnTo>
                          <a:pt x="174" y="242"/>
                        </a:lnTo>
                        <a:lnTo>
                          <a:pt x="169" y="251"/>
                        </a:lnTo>
                        <a:lnTo>
                          <a:pt x="164" y="260"/>
                        </a:lnTo>
                        <a:lnTo>
                          <a:pt x="160" y="270"/>
                        </a:lnTo>
                        <a:lnTo>
                          <a:pt x="160" y="271"/>
                        </a:lnTo>
                        <a:lnTo>
                          <a:pt x="161" y="272"/>
                        </a:lnTo>
                        <a:lnTo>
                          <a:pt x="163" y="272"/>
                        </a:lnTo>
                        <a:lnTo>
                          <a:pt x="164" y="271"/>
                        </a:lnTo>
                        <a:lnTo>
                          <a:pt x="169" y="261"/>
                        </a:lnTo>
                        <a:lnTo>
                          <a:pt x="176" y="252"/>
                        </a:lnTo>
                        <a:lnTo>
                          <a:pt x="182" y="243"/>
                        </a:lnTo>
                        <a:lnTo>
                          <a:pt x="189" y="233"/>
                        </a:lnTo>
                        <a:lnTo>
                          <a:pt x="195" y="224"/>
                        </a:lnTo>
                        <a:lnTo>
                          <a:pt x="200" y="214"/>
                        </a:lnTo>
                        <a:lnTo>
                          <a:pt x="205" y="204"/>
                        </a:lnTo>
                        <a:lnTo>
                          <a:pt x="208" y="193"/>
                        </a:lnTo>
                        <a:lnTo>
                          <a:pt x="209" y="182"/>
                        </a:lnTo>
                        <a:lnTo>
                          <a:pt x="208" y="171"/>
                        </a:lnTo>
                        <a:lnTo>
                          <a:pt x="206" y="160"/>
                        </a:lnTo>
                        <a:lnTo>
                          <a:pt x="203" y="149"/>
                        </a:lnTo>
                        <a:lnTo>
                          <a:pt x="198" y="139"/>
                        </a:lnTo>
                        <a:lnTo>
                          <a:pt x="192" y="130"/>
                        </a:lnTo>
                        <a:lnTo>
                          <a:pt x="185" y="121"/>
                        </a:lnTo>
                        <a:lnTo>
                          <a:pt x="179" y="113"/>
                        </a:lnTo>
                        <a:lnTo>
                          <a:pt x="175" y="108"/>
                        </a:lnTo>
                        <a:lnTo>
                          <a:pt x="170" y="103"/>
                        </a:lnTo>
                        <a:lnTo>
                          <a:pt x="165" y="99"/>
                        </a:lnTo>
                        <a:lnTo>
                          <a:pt x="161" y="95"/>
                        </a:lnTo>
                        <a:lnTo>
                          <a:pt x="155" y="91"/>
                        </a:lnTo>
                        <a:lnTo>
                          <a:pt x="150" y="87"/>
                        </a:lnTo>
                        <a:lnTo>
                          <a:pt x="145" y="83"/>
                        </a:lnTo>
                        <a:lnTo>
                          <a:pt x="140" y="79"/>
                        </a:lnTo>
                        <a:lnTo>
                          <a:pt x="135" y="75"/>
                        </a:lnTo>
                        <a:lnTo>
                          <a:pt x="129" y="72"/>
                        </a:lnTo>
                        <a:lnTo>
                          <a:pt x="124" y="68"/>
                        </a:lnTo>
                        <a:lnTo>
                          <a:pt x="119" y="64"/>
                        </a:lnTo>
                        <a:lnTo>
                          <a:pt x="113" y="60"/>
                        </a:lnTo>
                        <a:lnTo>
                          <a:pt x="108" y="57"/>
                        </a:lnTo>
                        <a:lnTo>
                          <a:pt x="103" y="53"/>
                        </a:lnTo>
                        <a:lnTo>
                          <a:pt x="98" y="49"/>
                        </a:lnTo>
                        <a:lnTo>
                          <a:pt x="90" y="42"/>
                        </a:lnTo>
                        <a:lnTo>
                          <a:pt x="82" y="36"/>
                        </a:lnTo>
                        <a:lnTo>
                          <a:pt x="74" y="31"/>
                        </a:lnTo>
                        <a:lnTo>
                          <a:pt x="65" y="26"/>
                        </a:lnTo>
                        <a:lnTo>
                          <a:pt x="57" y="21"/>
                        </a:lnTo>
                        <a:lnTo>
                          <a:pt x="49" y="17"/>
                        </a:lnTo>
                        <a:lnTo>
                          <a:pt x="41" y="14"/>
                        </a:lnTo>
                        <a:lnTo>
                          <a:pt x="34" y="11"/>
                        </a:lnTo>
                        <a:lnTo>
                          <a:pt x="27" y="8"/>
                        </a:lnTo>
                        <a:lnTo>
                          <a:pt x="20" y="6"/>
                        </a:lnTo>
                        <a:lnTo>
                          <a:pt x="14" y="4"/>
                        </a:lnTo>
                        <a:lnTo>
                          <a:pt x="9" y="3"/>
                        </a:lnTo>
                        <a:lnTo>
                          <a:pt x="5" y="2"/>
                        </a:lnTo>
                        <a:lnTo>
                          <a:pt x="3" y="1"/>
                        </a:lnTo>
                        <a:lnTo>
                          <a:pt x="0" y="0"/>
                        </a:lnTo>
                        <a:lnTo>
                          <a:pt x="1" y="1"/>
                        </a:lnTo>
                        <a:lnTo>
                          <a:pt x="3" y="2"/>
                        </a:lnTo>
                        <a:lnTo>
                          <a:pt x="6" y="3"/>
                        </a:lnTo>
                        <a:lnTo>
                          <a:pt x="10" y="5"/>
                        </a:lnTo>
                        <a:lnTo>
                          <a:pt x="15" y="7"/>
                        </a:lnTo>
                        <a:lnTo>
                          <a:pt x="21" y="10"/>
                        </a:lnTo>
                        <a:lnTo>
                          <a:pt x="28" y="13"/>
                        </a:lnTo>
                        <a:lnTo>
                          <a:pt x="35" y="17"/>
                        </a:lnTo>
                        <a:lnTo>
                          <a:pt x="42" y="21"/>
                        </a:lnTo>
                        <a:lnTo>
                          <a:pt x="50" y="25"/>
                        </a:lnTo>
                        <a:lnTo>
                          <a:pt x="57" y="28"/>
                        </a:lnTo>
                        <a:lnTo>
                          <a:pt x="64" y="32"/>
                        </a:lnTo>
                        <a:lnTo>
                          <a:pt x="72" y="36"/>
                        </a:lnTo>
                        <a:lnTo>
                          <a:pt x="79" y="40"/>
                        </a:lnTo>
                        <a:lnTo>
                          <a:pt x="85" y="44"/>
                        </a:lnTo>
                        <a:lnTo>
                          <a:pt x="91" y="4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7" name="Freeform 52"/>
                  <p:cNvSpPr>
                    <a:spLocks/>
                  </p:cNvSpPr>
                  <p:nvPr/>
                </p:nvSpPr>
                <p:spPr bwMode="auto">
                  <a:xfrm>
                    <a:off x="1216" y="2108"/>
                    <a:ext cx="119" cy="247"/>
                  </a:xfrm>
                  <a:custGeom>
                    <a:avLst/>
                    <a:gdLst>
                      <a:gd name="T0" fmla="*/ 0 w 119"/>
                      <a:gd name="T1" fmla="*/ 0 h 247"/>
                      <a:gd name="T2" fmla="*/ 6 w 119"/>
                      <a:gd name="T3" fmla="*/ 7 h 247"/>
                      <a:gd name="T4" fmla="*/ 11 w 119"/>
                      <a:gd name="T5" fmla="*/ 14 h 247"/>
                      <a:gd name="T6" fmla="*/ 17 w 119"/>
                      <a:gd name="T7" fmla="*/ 20 h 247"/>
                      <a:gd name="T8" fmla="*/ 22 w 119"/>
                      <a:gd name="T9" fmla="*/ 27 h 247"/>
                      <a:gd name="T10" fmla="*/ 28 w 119"/>
                      <a:gd name="T11" fmla="*/ 34 h 247"/>
                      <a:gd name="T12" fmla="*/ 33 w 119"/>
                      <a:gd name="T13" fmla="*/ 40 h 247"/>
                      <a:gd name="T14" fmla="*/ 39 w 119"/>
                      <a:gd name="T15" fmla="*/ 47 h 247"/>
                      <a:gd name="T16" fmla="*/ 44 w 119"/>
                      <a:gd name="T17" fmla="*/ 53 h 247"/>
                      <a:gd name="T18" fmla="*/ 48 w 119"/>
                      <a:gd name="T19" fmla="*/ 61 h 247"/>
                      <a:gd name="T20" fmla="*/ 53 w 119"/>
                      <a:gd name="T21" fmla="*/ 67 h 247"/>
                      <a:gd name="T22" fmla="*/ 58 w 119"/>
                      <a:gd name="T23" fmla="*/ 75 h 247"/>
                      <a:gd name="T24" fmla="*/ 63 w 119"/>
                      <a:gd name="T25" fmla="*/ 82 h 247"/>
                      <a:gd name="T26" fmla="*/ 67 w 119"/>
                      <a:gd name="T27" fmla="*/ 90 h 247"/>
                      <a:gd name="T28" fmla="*/ 71 w 119"/>
                      <a:gd name="T29" fmla="*/ 97 h 247"/>
                      <a:gd name="T30" fmla="*/ 75 w 119"/>
                      <a:gd name="T31" fmla="*/ 105 h 247"/>
                      <a:gd name="T32" fmla="*/ 79 w 119"/>
                      <a:gd name="T33" fmla="*/ 112 h 247"/>
                      <a:gd name="T34" fmla="*/ 87 w 119"/>
                      <a:gd name="T35" fmla="*/ 130 h 247"/>
                      <a:gd name="T36" fmla="*/ 94 w 119"/>
                      <a:gd name="T37" fmla="*/ 152 h 247"/>
                      <a:gd name="T38" fmla="*/ 101 w 119"/>
                      <a:gd name="T39" fmla="*/ 174 h 247"/>
                      <a:gd name="T40" fmla="*/ 107 w 119"/>
                      <a:gd name="T41" fmla="*/ 196 h 247"/>
                      <a:gd name="T42" fmla="*/ 111 w 119"/>
                      <a:gd name="T43" fmla="*/ 216 h 247"/>
                      <a:gd name="T44" fmla="*/ 116 w 119"/>
                      <a:gd name="T45" fmla="*/ 232 h 247"/>
                      <a:gd name="T46" fmla="*/ 118 w 119"/>
                      <a:gd name="T47" fmla="*/ 244 h 247"/>
                      <a:gd name="T48" fmla="*/ 119 w 119"/>
                      <a:gd name="T49" fmla="*/ 247 h 247"/>
                      <a:gd name="T50" fmla="*/ 117 w 119"/>
                      <a:gd name="T51" fmla="*/ 230 h 247"/>
                      <a:gd name="T52" fmla="*/ 114 w 119"/>
                      <a:gd name="T53" fmla="*/ 213 h 247"/>
                      <a:gd name="T54" fmla="*/ 111 w 119"/>
                      <a:gd name="T55" fmla="*/ 195 h 247"/>
                      <a:gd name="T56" fmla="*/ 107 w 119"/>
                      <a:gd name="T57" fmla="*/ 178 h 247"/>
                      <a:gd name="T58" fmla="*/ 102 w 119"/>
                      <a:gd name="T59" fmla="*/ 161 h 247"/>
                      <a:gd name="T60" fmla="*/ 98 w 119"/>
                      <a:gd name="T61" fmla="*/ 144 h 247"/>
                      <a:gd name="T62" fmla="*/ 92 w 119"/>
                      <a:gd name="T63" fmla="*/ 128 h 247"/>
                      <a:gd name="T64" fmla="*/ 85 w 119"/>
                      <a:gd name="T65" fmla="*/ 112 h 247"/>
                      <a:gd name="T66" fmla="*/ 81 w 119"/>
                      <a:gd name="T67" fmla="*/ 104 h 247"/>
                      <a:gd name="T68" fmla="*/ 77 w 119"/>
                      <a:gd name="T69" fmla="*/ 95 h 247"/>
                      <a:gd name="T70" fmla="*/ 73 w 119"/>
                      <a:gd name="T71" fmla="*/ 87 h 247"/>
                      <a:gd name="T72" fmla="*/ 69 w 119"/>
                      <a:gd name="T73" fmla="*/ 80 h 247"/>
                      <a:gd name="T74" fmla="*/ 64 w 119"/>
                      <a:gd name="T75" fmla="*/ 72 h 247"/>
                      <a:gd name="T76" fmla="*/ 59 w 119"/>
                      <a:gd name="T77" fmla="*/ 64 h 247"/>
                      <a:gd name="T78" fmla="*/ 54 w 119"/>
                      <a:gd name="T79" fmla="*/ 57 h 247"/>
                      <a:gd name="T80" fmla="*/ 48 w 119"/>
                      <a:gd name="T81" fmla="*/ 50 h 247"/>
                      <a:gd name="T82" fmla="*/ 43 w 119"/>
                      <a:gd name="T83" fmla="*/ 43 h 247"/>
                      <a:gd name="T84" fmla="*/ 37 w 119"/>
                      <a:gd name="T85" fmla="*/ 37 h 247"/>
                      <a:gd name="T86" fmla="*/ 31 w 119"/>
                      <a:gd name="T87" fmla="*/ 30 h 247"/>
                      <a:gd name="T88" fmla="*/ 26 w 119"/>
                      <a:gd name="T89" fmla="*/ 24 h 247"/>
                      <a:gd name="T90" fmla="*/ 19 w 119"/>
                      <a:gd name="T91" fmla="*/ 18 h 247"/>
                      <a:gd name="T92" fmla="*/ 13 w 119"/>
                      <a:gd name="T93" fmla="*/ 12 h 247"/>
                      <a:gd name="T94" fmla="*/ 7 w 119"/>
                      <a:gd name="T95" fmla="*/ 6 h 247"/>
                      <a:gd name="T96" fmla="*/ 1 w 119"/>
                      <a:gd name="T97" fmla="*/ 0 h 247"/>
                      <a:gd name="T98" fmla="*/ 1 w 119"/>
                      <a:gd name="T99" fmla="*/ 0 h 247"/>
                      <a:gd name="T100" fmla="*/ 1 w 119"/>
                      <a:gd name="T101" fmla="*/ 0 h 247"/>
                      <a:gd name="T102" fmla="*/ 0 w 119"/>
                      <a:gd name="T103" fmla="*/ 0 h 247"/>
                      <a:gd name="T104" fmla="*/ 0 w 119"/>
                      <a:gd name="T105" fmla="*/ 0 h 247"/>
                      <a:gd name="T106" fmla="*/ 0 w 119"/>
                      <a:gd name="T107" fmla="*/ 0 h 2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
                      <a:gd name="T163" fmla="*/ 0 h 247"/>
                      <a:gd name="T164" fmla="*/ 119 w 119"/>
                      <a:gd name="T165" fmla="*/ 247 h 2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 h="247">
                        <a:moveTo>
                          <a:pt x="0" y="0"/>
                        </a:moveTo>
                        <a:lnTo>
                          <a:pt x="6" y="7"/>
                        </a:lnTo>
                        <a:lnTo>
                          <a:pt x="11" y="14"/>
                        </a:lnTo>
                        <a:lnTo>
                          <a:pt x="17" y="20"/>
                        </a:lnTo>
                        <a:lnTo>
                          <a:pt x="22" y="27"/>
                        </a:lnTo>
                        <a:lnTo>
                          <a:pt x="28" y="34"/>
                        </a:lnTo>
                        <a:lnTo>
                          <a:pt x="33" y="40"/>
                        </a:lnTo>
                        <a:lnTo>
                          <a:pt x="39" y="47"/>
                        </a:lnTo>
                        <a:lnTo>
                          <a:pt x="44" y="53"/>
                        </a:lnTo>
                        <a:lnTo>
                          <a:pt x="48" y="61"/>
                        </a:lnTo>
                        <a:lnTo>
                          <a:pt x="53" y="67"/>
                        </a:lnTo>
                        <a:lnTo>
                          <a:pt x="58" y="75"/>
                        </a:lnTo>
                        <a:lnTo>
                          <a:pt x="63" y="82"/>
                        </a:lnTo>
                        <a:lnTo>
                          <a:pt x="67" y="90"/>
                        </a:lnTo>
                        <a:lnTo>
                          <a:pt x="71" y="97"/>
                        </a:lnTo>
                        <a:lnTo>
                          <a:pt x="75" y="105"/>
                        </a:lnTo>
                        <a:lnTo>
                          <a:pt x="79" y="112"/>
                        </a:lnTo>
                        <a:lnTo>
                          <a:pt x="87" y="130"/>
                        </a:lnTo>
                        <a:lnTo>
                          <a:pt x="94" y="152"/>
                        </a:lnTo>
                        <a:lnTo>
                          <a:pt x="101" y="174"/>
                        </a:lnTo>
                        <a:lnTo>
                          <a:pt x="107" y="196"/>
                        </a:lnTo>
                        <a:lnTo>
                          <a:pt x="111" y="216"/>
                        </a:lnTo>
                        <a:lnTo>
                          <a:pt x="116" y="232"/>
                        </a:lnTo>
                        <a:lnTo>
                          <a:pt x="118" y="244"/>
                        </a:lnTo>
                        <a:lnTo>
                          <a:pt x="119" y="247"/>
                        </a:lnTo>
                        <a:lnTo>
                          <a:pt x="117" y="230"/>
                        </a:lnTo>
                        <a:lnTo>
                          <a:pt x="114" y="213"/>
                        </a:lnTo>
                        <a:lnTo>
                          <a:pt x="111" y="195"/>
                        </a:lnTo>
                        <a:lnTo>
                          <a:pt x="107" y="178"/>
                        </a:lnTo>
                        <a:lnTo>
                          <a:pt x="102" y="161"/>
                        </a:lnTo>
                        <a:lnTo>
                          <a:pt x="98" y="144"/>
                        </a:lnTo>
                        <a:lnTo>
                          <a:pt x="92" y="128"/>
                        </a:lnTo>
                        <a:lnTo>
                          <a:pt x="85" y="112"/>
                        </a:lnTo>
                        <a:lnTo>
                          <a:pt x="81" y="104"/>
                        </a:lnTo>
                        <a:lnTo>
                          <a:pt x="77" y="95"/>
                        </a:lnTo>
                        <a:lnTo>
                          <a:pt x="73" y="87"/>
                        </a:lnTo>
                        <a:lnTo>
                          <a:pt x="69" y="80"/>
                        </a:lnTo>
                        <a:lnTo>
                          <a:pt x="64" y="72"/>
                        </a:lnTo>
                        <a:lnTo>
                          <a:pt x="59" y="64"/>
                        </a:lnTo>
                        <a:lnTo>
                          <a:pt x="54" y="57"/>
                        </a:lnTo>
                        <a:lnTo>
                          <a:pt x="48" y="50"/>
                        </a:lnTo>
                        <a:lnTo>
                          <a:pt x="43" y="43"/>
                        </a:lnTo>
                        <a:lnTo>
                          <a:pt x="37" y="37"/>
                        </a:lnTo>
                        <a:lnTo>
                          <a:pt x="31" y="30"/>
                        </a:lnTo>
                        <a:lnTo>
                          <a:pt x="26" y="24"/>
                        </a:lnTo>
                        <a:lnTo>
                          <a:pt x="19" y="18"/>
                        </a:lnTo>
                        <a:lnTo>
                          <a:pt x="13" y="12"/>
                        </a:lnTo>
                        <a:lnTo>
                          <a:pt x="7" y="6"/>
                        </a:lnTo>
                        <a:lnTo>
                          <a:pt x="1"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8" name="Freeform 53"/>
                  <p:cNvSpPr>
                    <a:spLocks/>
                  </p:cNvSpPr>
                  <p:nvPr/>
                </p:nvSpPr>
                <p:spPr bwMode="auto">
                  <a:xfrm>
                    <a:off x="1106" y="2393"/>
                    <a:ext cx="270" cy="100"/>
                  </a:xfrm>
                  <a:custGeom>
                    <a:avLst/>
                    <a:gdLst>
                      <a:gd name="T0" fmla="*/ 28 w 270"/>
                      <a:gd name="T1" fmla="*/ 92 h 100"/>
                      <a:gd name="T2" fmla="*/ 29 w 270"/>
                      <a:gd name="T3" fmla="*/ 69 h 100"/>
                      <a:gd name="T4" fmla="*/ 29 w 270"/>
                      <a:gd name="T5" fmla="*/ 56 h 100"/>
                      <a:gd name="T6" fmla="*/ 32 w 270"/>
                      <a:gd name="T7" fmla="*/ 44 h 100"/>
                      <a:gd name="T8" fmla="*/ 37 w 270"/>
                      <a:gd name="T9" fmla="*/ 31 h 100"/>
                      <a:gd name="T10" fmla="*/ 50 w 270"/>
                      <a:gd name="T11" fmla="*/ 20 h 100"/>
                      <a:gd name="T12" fmla="*/ 66 w 270"/>
                      <a:gd name="T13" fmla="*/ 15 h 100"/>
                      <a:gd name="T14" fmla="*/ 80 w 270"/>
                      <a:gd name="T15" fmla="*/ 14 h 100"/>
                      <a:gd name="T16" fmla="*/ 94 w 270"/>
                      <a:gd name="T17" fmla="*/ 16 h 100"/>
                      <a:gd name="T18" fmla="*/ 108 w 270"/>
                      <a:gd name="T19" fmla="*/ 19 h 100"/>
                      <a:gd name="T20" fmla="*/ 121 w 270"/>
                      <a:gd name="T21" fmla="*/ 24 h 100"/>
                      <a:gd name="T22" fmla="*/ 133 w 270"/>
                      <a:gd name="T23" fmla="*/ 30 h 100"/>
                      <a:gd name="T24" fmla="*/ 145 w 270"/>
                      <a:gd name="T25" fmla="*/ 37 h 100"/>
                      <a:gd name="T26" fmla="*/ 157 w 270"/>
                      <a:gd name="T27" fmla="*/ 45 h 100"/>
                      <a:gd name="T28" fmla="*/ 168 w 270"/>
                      <a:gd name="T29" fmla="*/ 52 h 100"/>
                      <a:gd name="T30" fmla="*/ 181 w 270"/>
                      <a:gd name="T31" fmla="*/ 58 h 100"/>
                      <a:gd name="T32" fmla="*/ 194 w 270"/>
                      <a:gd name="T33" fmla="*/ 62 h 100"/>
                      <a:gd name="T34" fmla="*/ 207 w 270"/>
                      <a:gd name="T35" fmla="*/ 66 h 100"/>
                      <a:gd name="T36" fmla="*/ 220 w 270"/>
                      <a:gd name="T37" fmla="*/ 69 h 100"/>
                      <a:gd name="T38" fmla="*/ 234 w 270"/>
                      <a:gd name="T39" fmla="*/ 71 h 100"/>
                      <a:gd name="T40" fmla="*/ 248 w 270"/>
                      <a:gd name="T41" fmla="*/ 73 h 100"/>
                      <a:gd name="T42" fmla="*/ 262 w 270"/>
                      <a:gd name="T43" fmla="*/ 74 h 100"/>
                      <a:gd name="T44" fmla="*/ 269 w 270"/>
                      <a:gd name="T45" fmla="*/ 73 h 100"/>
                      <a:gd name="T46" fmla="*/ 270 w 270"/>
                      <a:gd name="T47" fmla="*/ 71 h 100"/>
                      <a:gd name="T48" fmla="*/ 262 w 270"/>
                      <a:gd name="T49" fmla="*/ 70 h 100"/>
                      <a:gd name="T50" fmla="*/ 249 w 270"/>
                      <a:gd name="T51" fmla="*/ 68 h 100"/>
                      <a:gd name="T52" fmla="*/ 235 w 270"/>
                      <a:gd name="T53" fmla="*/ 65 h 100"/>
                      <a:gd name="T54" fmla="*/ 222 w 270"/>
                      <a:gd name="T55" fmla="*/ 62 h 100"/>
                      <a:gd name="T56" fmla="*/ 209 w 270"/>
                      <a:gd name="T57" fmla="*/ 59 h 100"/>
                      <a:gd name="T58" fmla="*/ 197 w 270"/>
                      <a:gd name="T59" fmla="*/ 54 h 100"/>
                      <a:gd name="T60" fmla="*/ 185 w 270"/>
                      <a:gd name="T61" fmla="*/ 48 h 100"/>
                      <a:gd name="T62" fmla="*/ 173 w 270"/>
                      <a:gd name="T63" fmla="*/ 41 h 100"/>
                      <a:gd name="T64" fmla="*/ 162 w 270"/>
                      <a:gd name="T65" fmla="*/ 34 h 100"/>
                      <a:gd name="T66" fmla="*/ 151 w 270"/>
                      <a:gd name="T67" fmla="*/ 27 h 100"/>
                      <a:gd name="T68" fmla="*/ 140 w 270"/>
                      <a:gd name="T69" fmla="*/ 21 h 100"/>
                      <a:gd name="T70" fmla="*/ 130 w 270"/>
                      <a:gd name="T71" fmla="*/ 14 h 100"/>
                      <a:gd name="T72" fmla="*/ 118 w 270"/>
                      <a:gd name="T73" fmla="*/ 9 h 100"/>
                      <a:gd name="T74" fmla="*/ 107 w 270"/>
                      <a:gd name="T75" fmla="*/ 4 h 100"/>
                      <a:gd name="T76" fmla="*/ 95 w 270"/>
                      <a:gd name="T77" fmla="*/ 2 h 100"/>
                      <a:gd name="T78" fmla="*/ 82 w 270"/>
                      <a:gd name="T79" fmla="*/ 0 h 100"/>
                      <a:gd name="T80" fmla="*/ 70 w 270"/>
                      <a:gd name="T81" fmla="*/ 1 h 100"/>
                      <a:gd name="T82" fmla="*/ 60 w 270"/>
                      <a:gd name="T83" fmla="*/ 4 h 100"/>
                      <a:gd name="T84" fmla="*/ 50 w 270"/>
                      <a:gd name="T85" fmla="*/ 8 h 100"/>
                      <a:gd name="T86" fmla="*/ 41 w 270"/>
                      <a:gd name="T87" fmla="*/ 14 h 100"/>
                      <a:gd name="T88" fmla="*/ 33 w 270"/>
                      <a:gd name="T89" fmla="*/ 22 h 100"/>
                      <a:gd name="T90" fmla="*/ 28 w 270"/>
                      <a:gd name="T91" fmla="*/ 30 h 100"/>
                      <a:gd name="T92" fmla="*/ 25 w 270"/>
                      <a:gd name="T93" fmla="*/ 40 h 100"/>
                      <a:gd name="T94" fmla="*/ 24 w 270"/>
                      <a:gd name="T95" fmla="*/ 51 h 100"/>
                      <a:gd name="T96" fmla="*/ 25 w 270"/>
                      <a:gd name="T97" fmla="*/ 65 h 100"/>
                      <a:gd name="T98" fmla="*/ 24 w 270"/>
                      <a:gd name="T99" fmla="*/ 89 h 100"/>
                      <a:gd name="T100" fmla="*/ 15 w 270"/>
                      <a:gd name="T101" fmla="*/ 89 h 100"/>
                      <a:gd name="T102" fmla="*/ 9 w 270"/>
                      <a:gd name="T103" fmla="*/ 84 h 100"/>
                      <a:gd name="T104" fmla="*/ 4 w 270"/>
                      <a:gd name="T105" fmla="*/ 78 h 100"/>
                      <a:gd name="T106" fmla="*/ 0 w 270"/>
                      <a:gd name="T107" fmla="*/ 75 h 100"/>
                      <a:gd name="T108" fmla="*/ 1 w 270"/>
                      <a:gd name="T109" fmla="*/ 76 h 100"/>
                      <a:gd name="T110" fmla="*/ 6 w 270"/>
                      <a:gd name="T111" fmla="*/ 85 h 100"/>
                      <a:gd name="T112" fmla="*/ 14 w 270"/>
                      <a:gd name="T113" fmla="*/ 95 h 100"/>
                      <a:gd name="T114" fmla="*/ 23 w 270"/>
                      <a:gd name="T115" fmla="*/ 100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70"/>
                      <a:gd name="T175" fmla="*/ 0 h 100"/>
                      <a:gd name="T176" fmla="*/ 270 w 27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70" h="100">
                        <a:moveTo>
                          <a:pt x="27" y="98"/>
                        </a:moveTo>
                        <a:lnTo>
                          <a:pt x="28" y="92"/>
                        </a:lnTo>
                        <a:lnTo>
                          <a:pt x="29" y="81"/>
                        </a:lnTo>
                        <a:lnTo>
                          <a:pt x="29" y="69"/>
                        </a:lnTo>
                        <a:lnTo>
                          <a:pt x="29" y="60"/>
                        </a:lnTo>
                        <a:lnTo>
                          <a:pt x="29" y="56"/>
                        </a:lnTo>
                        <a:lnTo>
                          <a:pt x="30" y="51"/>
                        </a:lnTo>
                        <a:lnTo>
                          <a:pt x="32" y="44"/>
                        </a:lnTo>
                        <a:lnTo>
                          <a:pt x="34" y="37"/>
                        </a:lnTo>
                        <a:lnTo>
                          <a:pt x="37" y="31"/>
                        </a:lnTo>
                        <a:lnTo>
                          <a:pt x="43" y="25"/>
                        </a:lnTo>
                        <a:lnTo>
                          <a:pt x="50" y="20"/>
                        </a:lnTo>
                        <a:lnTo>
                          <a:pt x="59" y="17"/>
                        </a:lnTo>
                        <a:lnTo>
                          <a:pt x="66" y="15"/>
                        </a:lnTo>
                        <a:lnTo>
                          <a:pt x="73" y="15"/>
                        </a:lnTo>
                        <a:lnTo>
                          <a:pt x="80" y="14"/>
                        </a:lnTo>
                        <a:lnTo>
                          <a:pt x="87" y="15"/>
                        </a:lnTo>
                        <a:lnTo>
                          <a:pt x="94" y="16"/>
                        </a:lnTo>
                        <a:lnTo>
                          <a:pt x="101" y="17"/>
                        </a:lnTo>
                        <a:lnTo>
                          <a:pt x="108" y="19"/>
                        </a:lnTo>
                        <a:lnTo>
                          <a:pt x="114" y="21"/>
                        </a:lnTo>
                        <a:lnTo>
                          <a:pt x="121" y="24"/>
                        </a:lnTo>
                        <a:lnTo>
                          <a:pt x="127" y="27"/>
                        </a:lnTo>
                        <a:lnTo>
                          <a:pt x="133" y="30"/>
                        </a:lnTo>
                        <a:lnTo>
                          <a:pt x="139" y="34"/>
                        </a:lnTo>
                        <a:lnTo>
                          <a:pt x="145" y="37"/>
                        </a:lnTo>
                        <a:lnTo>
                          <a:pt x="151" y="41"/>
                        </a:lnTo>
                        <a:lnTo>
                          <a:pt x="157" y="45"/>
                        </a:lnTo>
                        <a:lnTo>
                          <a:pt x="163" y="48"/>
                        </a:lnTo>
                        <a:lnTo>
                          <a:pt x="168" y="52"/>
                        </a:lnTo>
                        <a:lnTo>
                          <a:pt x="175" y="55"/>
                        </a:lnTo>
                        <a:lnTo>
                          <a:pt x="181" y="58"/>
                        </a:lnTo>
                        <a:lnTo>
                          <a:pt x="187" y="60"/>
                        </a:lnTo>
                        <a:lnTo>
                          <a:pt x="194" y="62"/>
                        </a:lnTo>
                        <a:lnTo>
                          <a:pt x="200" y="65"/>
                        </a:lnTo>
                        <a:lnTo>
                          <a:pt x="207" y="66"/>
                        </a:lnTo>
                        <a:lnTo>
                          <a:pt x="213" y="68"/>
                        </a:lnTo>
                        <a:lnTo>
                          <a:pt x="220" y="69"/>
                        </a:lnTo>
                        <a:lnTo>
                          <a:pt x="227" y="70"/>
                        </a:lnTo>
                        <a:lnTo>
                          <a:pt x="234" y="71"/>
                        </a:lnTo>
                        <a:lnTo>
                          <a:pt x="241" y="72"/>
                        </a:lnTo>
                        <a:lnTo>
                          <a:pt x="248" y="73"/>
                        </a:lnTo>
                        <a:lnTo>
                          <a:pt x="254" y="73"/>
                        </a:lnTo>
                        <a:lnTo>
                          <a:pt x="262" y="74"/>
                        </a:lnTo>
                        <a:lnTo>
                          <a:pt x="268" y="74"/>
                        </a:lnTo>
                        <a:lnTo>
                          <a:pt x="269" y="73"/>
                        </a:lnTo>
                        <a:lnTo>
                          <a:pt x="270" y="72"/>
                        </a:lnTo>
                        <a:lnTo>
                          <a:pt x="270" y="71"/>
                        </a:lnTo>
                        <a:lnTo>
                          <a:pt x="269" y="70"/>
                        </a:lnTo>
                        <a:lnTo>
                          <a:pt x="262" y="70"/>
                        </a:lnTo>
                        <a:lnTo>
                          <a:pt x="256" y="69"/>
                        </a:lnTo>
                        <a:lnTo>
                          <a:pt x="249" y="68"/>
                        </a:lnTo>
                        <a:lnTo>
                          <a:pt x="242" y="67"/>
                        </a:lnTo>
                        <a:lnTo>
                          <a:pt x="235" y="65"/>
                        </a:lnTo>
                        <a:lnTo>
                          <a:pt x="229" y="64"/>
                        </a:lnTo>
                        <a:lnTo>
                          <a:pt x="222" y="62"/>
                        </a:lnTo>
                        <a:lnTo>
                          <a:pt x="216" y="60"/>
                        </a:lnTo>
                        <a:lnTo>
                          <a:pt x="209" y="59"/>
                        </a:lnTo>
                        <a:lnTo>
                          <a:pt x="203" y="56"/>
                        </a:lnTo>
                        <a:lnTo>
                          <a:pt x="197" y="54"/>
                        </a:lnTo>
                        <a:lnTo>
                          <a:pt x="191" y="51"/>
                        </a:lnTo>
                        <a:lnTo>
                          <a:pt x="185" y="48"/>
                        </a:lnTo>
                        <a:lnTo>
                          <a:pt x="179" y="45"/>
                        </a:lnTo>
                        <a:lnTo>
                          <a:pt x="173" y="41"/>
                        </a:lnTo>
                        <a:lnTo>
                          <a:pt x="167" y="38"/>
                        </a:lnTo>
                        <a:lnTo>
                          <a:pt x="162" y="34"/>
                        </a:lnTo>
                        <a:lnTo>
                          <a:pt x="157" y="31"/>
                        </a:lnTo>
                        <a:lnTo>
                          <a:pt x="151" y="27"/>
                        </a:lnTo>
                        <a:lnTo>
                          <a:pt x="146" y="24"/>
                        </a:lnTo>
                        <a:lnTo>
                          <a:pt x="140" y="21"/>
                        </a:lnTo>
                        <a:lnTo>
                          <a:pt x="135" y="18"/>
                        </a:lnTo>
                        <a:lnTo>
                          <a:pt x="130" y="14"/>
                        </a:lnTo>
                        <a:lnTo>
                          <a:pt x="124" y="12"/>
                        </a:lnTo>
                        <a:lnTo>
                          <a:pt x="118" y="9"/>
                        </a:lnTo>
                        <a:lnTo>
                          <a:pt x="113" y="7"/>
                        </a:lnTo>
                        <a:lnTo>
                          <a:pt x="107" y="4"/>
                        </a:lnTo>
                        <a:lnTo>
                          <a:pt x="101" y="3"/>
                        </a:lnTo>
                        <a:lnTo>
                          <a:pt x="95" y="2"/>
                        </a:lnTo>
                        <a:lnTo>
                          <a:pt x="89" y="1"/>
                        </a:lnTo>
                        <a:lnTo>
                          <a:pt x="82" y="0"/>
                        </a:lnTo>
                        <a:lnTo>
                          <a:pt x="76" y="0"/>
                        </a:lnTo>
                        <a:lnTo>
                          <a:pt x="70" y="1"/>
                        </a:lnTo>
                        <a:lnTo>
                          <a:pt x="65" y="2"/>
                        </a:lnTo>
                        <a:lnTo>
                          <a:pt x="60" y="4"/>
                        </a:lnTo>
                        <a:lnTo>
                          <a:pt x="55" y="5"/>
                        </a:lnTo>
                        <a:lnTo>
                          <a:pt x="50" y="8"/>
                        </a:lnTo>
                        <a:lnTo>
                          <a:pt x="45" y="11"/>
                        </a:lnTo>
                        <a:lnTo>
                          <a:pt x="41" y="14"/>
                        </a:lnTo>
                        <a:lnTo>
                          <a:pt x="37" y="18"/>
                        </a:lnTo>
                        <a:lnTo>
                          <a:pt x="33" y="22"/>
                        </a:lnTo>
                        <a:lnTo>
                          <a:pt x="30" y="26"/>
                        </a:lnTo>
                        <a:lnTo>
                          <a:pt x="28" y="30"/>
                        </a:lnTo>
                        <a:lnTo>
                          <a:pt x="26" y="35"/>
                        </a:lnTo>
                        <a:lnTo>
                          <a:pt x="25" y="40"/>
                        </a:lnTo>
                        <a:lnTo>
                          <a:pt x="24" y="45"/>
                        </a:lnTo>
                        <a:lnTo>
                          <a:pt x="24" y="51"/>
                        </a:lnTo>
                        <a:lnTo>
                          <a:pt x="24" y="56"/>
                        </a:lnTo>
                        <a:lnTo>
                          <a:pt x="25" y="65"/>
                        </a:lnTo>
                        <a:lnTo>
                          <a:pt x="26" y="79"/>
                        </a:lnTo>
                        <a:lnTo>
                          <a:pt x="24" y="89"/>
                        </a:lnTo>
                        <a:lnTo>
                          <a:pt x="18" y="90"/>
                        </a:lnTo>
                        <a:lnTo>
                          <a:pt x="15" y="89"/>
                        </a:lnTo>
                        <a:lnTo>
                          <a:pt x="12" y="86"/>
                        </a:lnTo>
                        <a:lnTo>
                          <a:pt x="9" y="84"/>
                        </a:lnTo>
                        <a:lnTo>
                          <a:pt x="6" y="81"/>
                        </a:lnTo>
                        <a:lnTo>
                          <a:pt x="4" y="78"/>
                        </a:lnTo>
                        <a:lnTo>
                          <a:pt x="2" y="76"/>
                        </a:lnTo>
                        <a:lnTo>
                          <a:pt x="0" y="75"/>
                        </a:lnTo>
                        <a:lnTo>
                          <a:pt x="0" y="74"/>
                        </a:lnTo>
                        <a:lnTo>
                          <a:pt x="1" y="76"/>
                        </a:lnTo>
                        <a:lnTo>
                          <a:pt x="3" y="79"/>
                        </a:lnTo>
                        <a:lnTo>
                          <a:pt x="6" y="85"/>
                        </a:lnTo>
                        <a:lnTo>
                          <a:pt x="10" y="90"/>
                        </a:lnTo>
                        <a:lnTo>
                          <a:pt x="14" y="95"/>
                        </a:lnTo>
                        <a:lnTo>
                          <a:pt x="19" y="99"/>
                        </a:lnTo>
                        <a:lnTo>
                          <a:pt x="23" y="100"/>
                        </a:lnTo>
                        <a:lnTo>
                          <a:pt x="27" y="9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49" name="Freeform 54"/>
                  <p:cNvSpPr>
                    <a:spLocks/>
                  </p:cNvSpPr>
                  <p:nvPr/>
                </p:nvSpPr>
                <p:spPr bwMode="auto">
                  <a:xfrm>
                    <a:off x="1189" y="2016"/>
                    <a:ext cx="84" cy="102"/>
                  </a:xfrm>
                  <a:custGeom>
                    <a:avLst/>
                    <a:gdLst>
                      <a:gd name="T0" fmla="*/ 23 w 84"/>
                      <a:gd name="T1" fmla="*/ 62 h 102"/>
                      <a:gd name="T2" fmla="*/ 26 w 84"/>
                      <a:gd name="T3" fmla="*/ 66 h 102"/>
                      <a:gd name="T4" fmla="*/ 29 w 84"/>
                      <a:gd name="T5" fmla="*/ 69 h 102"/>
                      <a:gd name="T6" fmla="*/ 32 w 84"/>
                      <a:gd name="T7" fmla="*/ 73 h 102"/>
                      <a:gd name="T8" fmla="*/ 35 w 84"/>
                      <a:gd name="T9" fmla="*/ 76 h 102"/>
                      <a:gd name="T10" fmla="*/ 39 w 84"/>
                      <a:gd name="T11" fmla="*/ 79 h 102"/>
                      <a:gd name="T12" fmla="*/ 43 w 84"/>
                      <a:gd name="T13" fmla="*/ 83 h 102"/>
                      <a:gd name="T14" fmla="*/ 46 w 84"/>
                      <a:gd name="T15" fmla="*/ 85 h 102"/>
                      <a:gd name="T16" fmla="*/ 50 w 84"/>
                      <a:gd name="T17" fmla="*/ 88 h 102"/>
                      <a:gd name="T18" fmla="*/ 53 w 84"/>
                      <a:gd name="T19" fmla="*/ 90 h 102"/>
                      <a:gd name="T20" fmla="*/ 57 w 84"/>
                      <a:gd name="T21" fmla="*/ 93 h 102"/>
                      <a:gd name="T22" fmla="*/ 62 w 84"/>
                      <a:gd name="T23" fmla="*/ 94 h 102"/>
                      <a:gd name="T24" fmla="*/ 66 w 84"/>
                      <a:gd name="T25" fmla="*/ 96 h 102"/>
                      <a:gd name="T26" fmla="*/ 70 w 84"/>
                      <a:gd name="T27" fmla="*/ 97 h 102"/>
                      <a:gd name="T28" fmla="*/ 74 w 84"/>
                      <a:gd name="T29" fmla="*/ 99 h 102"/>
                      <a:gd name="T30" fmla="*/ 78 w 84"/>
                      <a:gd name="T31" fmla="*/ 100 h 102"/>
                      <a:gd name="T32" fmla="*/ 82 w 84"/>
                      <a:gd name="T33" fmla="*/ 102 h 102"/>
                      <a:gd name="T34" fmla="*/ 83 w 84"/>
                      <a:gd name="T35" fmla="*/ 102 h 102"/>
                      <a:gd name="T36" fmla="*/ 84 w 84"/>
                      <a:gd name="T37" fmla="*/ 101 h 102"/>
                      <a:gd name="T38" fmla="*/ 84 w 84"/>
                      <a:gd name="T39" fmla="*/ 100 h 102"/>
                      <a:gd name="T40" fmla="*/ 83 w 84"/>
                      <a:gd name="T41" fmla="*/ 100 h 102"/>
                      <a:gd name="T42" fmla="*/ 80 w 84"/>
                      <a:gd name="T43" fmla="*/ 98 h 102"/>
                      <a:gd name="T44" fmla="*/ 77 w 84"/>
                      <a:gd name="T45" fmla="*/ 97 h 102"/>
                      <a:gd name="T46" fmla="*/ 74 w 84"/>
                      <a:gd name="T47" fmla="*/ 96 h 102"/>
                      <a:gd name="T48" fmla="*/ 71 w 84"/>
                      <a:gd name="T49" fmla="*/ 94 h 102"/>
                      <a:gd name="T50" fmla="*/ 68 w 84"/>
                      <a:gd name="T51" fmla="*/ 93 h 102"/>
                      <a:gd name="T52" fmla="*/ 65 w 84"/>
                      <a:gd name="T53" fmla="*/ 92 h 102"/>
                      <a:gd name="T54" fmla="*/ 62 w 84"/>
                      <a:gd name="T55" fmla="*/ 90 h 102"/>
                      <a:gd name="T56" fmla="*/ 58 w 84"/>
                      <a:gd name="T57" fmla="*/ 89 h 102"/>
                      <a:gd name="T58" fmla="*/ 55 w 84"/>
                      <a:gd name="T59" fmla="*/ 87 h 102"/>
                      <a:gd name="T60" fmla="*/ 51 w 84"/>
                      <a:gd name="T61" fmla="*/ 84 h 102"/>
                      <a:gd name="T62" fmla="*/ 48 w 84"/>
                      <a:gd name="T63" fmla="*/ 82 h 102"/>
                      <a:gd name="T64" fmla="*/ 44 w 84"/>
                      <a:gd name="T65" fmla="*/ 79 h 102"/>
                      <a:gd name="T66" fmla="*/ 41 w 84"/>
                      <a:gd name="T67" fmla="*/ 76 h 102"/>
                      <a:gd name="T68" fmla="*/ 38 w 84"/>
                      <a:gd name="T69" fmla="*/ 73 h 102"/>
                      <a:gd name="T70" fmla="*/ 35 w 84"/>
                      <a:gd name="T71" fmla="*/ 69 h 102"/>
                      <a:gd name="T72" fmla="*/ 32 w 84"/>
                      <a:gd name="T73" fmla="*/ 66 h 102"/>
                      <a:gd name="T74" fmla="*/ 26 w 84"/>
                      <a:gd name="T75" fmla="*/ 59 h 102"/>
                      <a:gd name="T76" fmla="*/ 20 w 84"/>
                      <a:gd name="T77" fmla="*/ 49 h 102"/>
                      <a:gd name="T78" fmla="*/ 15 w 84"/>
                      <a:gd name="T79" fmla="*/ 38 h 102"/>
                      <a:gd name="T80" fmla="*/ 10 w 84"/>
                      <a:gd name="T81" fmla="*/ 27 h 102"/>
                      <a:gd name="T82" fmla="*/ 6 w 84"/>
                      <a:gd name="T83" fmla="*/ 17 h 102"/>
                      <a:gd name="T84" fmla="*/ 3 w 84"/>
                      <a:gd name="T85" fmla="*/ 8 h 102"/>
                      <a:gd name="T86" fmla="*/ 1 w 84"/>
                      <a:gd name="T87" fmla="*/ 2 h 102"/>
                      <a:gd name="T88" fmla="*/ 0 w 84"/>
                      <a:gd name="T89" fmla="*/ 0 h 102"/>
                      <a:gd name="T90" fmla="*/ 0 w 84"/>
                      <a:gd name="T91" fmla="*/ 2 h 102"/>
                      <a:gd name="T92" fmla="*/ 2 w 84"/>
                      <a:gd name="T93" fmla="*/ 7 h 102"/>
                      <a:gd name="T94" fmla="*/ 3 w 84"/>
                      <a:gd name="T95" fmla="*/ 15 h 102"/>
                      <a:gd name="T96" fmla="*/ 7 w 84"/>
                      <a:gd name="T97" fmla="*/ 25 h 102"/>
                      <a:gd name="T98" fmla="*/ 10 w 84"/>
                      <a:gd name="T99" fmla="*/ 35 h 102"/>
                      <a:gd name="T100" fmla="*/ 14 w 84"/>
                      <a:gd name="T101" fmla="*/ 46 h 102"/>
                      <a:gd name="T102" fmla="*/ 18 w 84"/>
                      <a:gd name="T103" fmla="*/ 55 h 102"/>
                      <a:gd name="T104" fmla="*/ 23 w 84"/>
                      <a:gd name="T105" fmla="*/ 62 h 1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4"/>
                      <a:gd name="T160" fmla="*/ 0 h 102"/>
                      <a:gd name="T161" fmla="*/ 84 w 84"/>
                      <a:gd name="T162" fmla="*/ 102 h 1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4" h="102">
                        <a:moveTo>
                          <a:pt x="23" y="62"/>
                        </a:moveTo>
                        <a:lnTo>
                          <a:pt x="26" y="66"/>
                        </a:lnTo>
                        <a:lnTo>
                          <a:pt x="29" y="69"/>
                        </a:lnTo>
                        <a:lnTo>
                          <a:pt x="32" y="73"/>
                        </a:lnTo>
                        <a:lnTo>
                          <a:pt x="35" y="76"/>
                        </a:lnTo>
                        <a:lnTo>
                          <a:pt x="39" y="79"/>
                        </a:lnTo>
                        <a:lnTo>
                          <a:pt x="43" y="83"/>
                        </a:lnTo>
                        <a:lnTo>
                          <a:pt x="46" y="85"/>
                        </a:lnTo>
                        <a:lnTo>
                          <a:pt x="50" y="88"/>
                        </a:lnTo>
                        <a:lnTo>
                          <a:pt x="53" y="90"/>
                        </a:lnTo>
                        <a:lnTo>
                          <a:pt x="57" y="93"/>
                        </a:lnTo>
                        <a:lnTo>
                          <a:pt x="62" y="94"/>
                        </a:lnTo>
                        <a:lnTo>
                          <a:pt x="66" y="96"/>
                        </a:lnTo>
                        <a:lnTo>
                          <a:pt x="70" y="97"/>
                        </a:lnTo>
                        <a:lnTo>
                          <a:pt x="74" y="99"/>
                        </a:lnTo>
                        <a:lnTo>
                          <a:pt x="78" y="100"/>
                        </a:lnTo>
                        <a:lnTo>
                          <a:pt x="82" y="102"/>
                        </a:lnTo>
                        <a:lnTo>
                          <a:pt x="83" y="102"/>
                        </a:lnTo>
                        <a:lnTo>
                          <a:pt x="84" y="101"/>
                        </a:lnTo>
                        <a:lnTo>
                          <a:pt x="84" y="100"/>
                        </a:lnTo>
                        <a:lnTo>
                          <a:pt x="83" y="100"/>
                        </a:lnTo>
                        <a:lnTo>
                          <a:pt x="80" y="98"/>
                        </a:lnTo>
                        <a:lnTo>
                          <a:pt x="77" y="97"/>
                        </a:lnTo>
                        <a:lnTo>
                          <a:pt x="74" y="96"/>
                        </a:lnTo>
                        <a:lnTo>
                          <a:pt x="71" y="94"/>
                        </a:lnTo>
                        <a:lnTo>
                          <a:pt x="68" y="93"/>
                        </a:lnTo>
                        <a:lnTo>
                          <a:pt x="65" y="92"/>
                        </a:lnTo>
                        <a:lnTo>
                          <a:pt x="62" y="90"/>
                        </a:lnTo>
                        <a:lnTo>
                          <a:pt x="58" y="89"/>
                        </a:lnTo>
                        <a:lnTo>
                          <a:pt x="55" y="87"/>
                        </a:lnTo>
                        <a:lnTo>
                          <a:pt x="51" y="84"/>
                        </a:lnTo>
                        <a:lnTo>
                          <a:pt x="48" y="82"/>
                        </a:lnTo>
                        <a:lnTo>
                          <a:pt x="44" y="79"/>
                        </a:lnTo>
                        <a:lnTo>
                          <a:pt x="41" y="76"/>
                        </a:lnTo>
                        <a:lnTo>
                          <a:pt x="38" y="73"/>
                        </a:lnTo>
                        <a:lnTo>
                          <a:pt x="35" y="69"/>
                        </a:lnTo>
                        <a:lnTo>
                          <a:pt x="32" y="66"/>
                        </a:lnTo>
                        <a:lnTo>
                          <a:pt x="26" y="59"/>
                        </a:lnTo>
                        <a:lnTo>
                          <a:pt x="20" y="49"/>
                        </a:lnTo>
                        <a:lnTo>
                          <a:pt x="15" y="38"/>
                        </a:lnTo>
                        <a:lnTo>
                          <a:pt x="10" y="27"/>
                        </a:lnTo>
                        <a:lnTo>
                          <a:pt x="6" y="17"/>
                        </a:lnTo>
                        <a:lnTo>
                          <a:pt x="3" y="8"/>
                        </a:lnTo>
                        <a:lnTo>
                          <a:pt x="1" y="2"/>
                        </a:lnTo>
                        <a:lnTo>
                          <a:pt x="0" y="0"/>
                        </a:lnTo>
                        <a:lnTo>
                          <a:pt x="0" y="2"/>
                        </a:lnTo>
                        <a:lnTo>
                          <a:pt x="2" y="7"/>
                        </a:lnTo>
                        <a:lnTo>
                          <a:pt x="3" y="15"/>
                        </a:lnTo>
                        <a:lnTo>
                          <a:pt x="7" y="25"/>
                        </a:lnTo>
                        <a:lnTo>
                          <a:pt x="10" y="35"/>
                        </a:lnTo>
                        <a:lnTo>
                          <a:pt x="14" y="46"/>
                        </a:lnTo>
                        <a:lnTo>
                          <a:pt x="18" y="55"/>
                        </a:lnTo>
                        <a:lnTo>
                          <a:pt x="23" y="6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0" name="Freeform 55"/>
                  <p:cNvSpPr>
                    <a:spLocks/>
                  </p:cNvSpPr>
                  <p:nvPr/>
                </p:nvSpPr>
                <p:spPr bwMode="auto">
                  <a:xfrm>
                    <a:off x="1269" y="2113"/>
                    <a:ext cx="9" cy="71"/>
                  </a:xfrm>
                  <a:custGeom>
                    <a:avLst/>
                    <a:gdLst>
                      <a:gd name="T0" fmla="*/ 0 w 9"/>
                      <a:gd name="T1" fmla="*/ 69 h 71"/>
                      <a:gd name="T2" fmla="*/ 0 w 9"/>
                      <a:gd name="T3" fmla="*/ 70 h 71"/>
                      <a:gd name="T4" fmla="*/ 0 w 9"/>
                      <a:gd name="T5" fmla="*/ 71 h 71"/>
                      <a:gd name="T6" fmla="*/ 1 w 9"/>
                      <a:gd name="T7" fmla="*/ 71 h 71"/>
                      <a:gd name="T8" fmla="*/ 2 w 9"/>
                      <a:gd name="T9" fmla="*/ 70 h 71"/>
                      <a:gd name="T10" fmla="*/ 6 w 9"/>
                      <a:gd name="T11" fmla="*/ 61 h 71"/>
                      <a:gd name="T12" fmla="*/ 8 w 9"/>
                      <a:gd name="T13" fmla="*/ 50 h 71"/>
                      <a:gd name="T14" fmla="*/ 9 w 9"/>
                      <a:gd name="T15" fmla="*/ 39 h 71"/>
                      <a:gd name="T16" fmla="*/ 8 w 9"/>
                      <a:gd name="T17" fmla="*/ 27 h 71"/>
                      <a:gd name="T18" fmla="*/ 6 w 9"/>
                      <a:gd name="T19" fmla="*/ 17 h 71"/>
                      <a:gd name="T20" fmla="*/ 4 w 9"/>
                      <a:gd name="T21" fmla="*/ 8 h 71"/>
                      <a:gd name="T22" fmla="*/ 3 w 9"/>
                      <a:gd name="T23" fmla="*/ 2 h 71"/>
                      <a:gd name="T24" fmla="*/ 3 w 9"/>
                      <a:gd name="T25" fmla="*/ 0 h 71"/>
                      <a:gd name="T26" fmla="*/ 4 w 9"/>
                      <a:gd name="T27" fmla="*/ 8 h 71"/>
                      <a:gd name="T28" fmla="*/ 6 w 9"/>
                      <a:gd name="T29" fmla="*/ 27 h 71"/>
                      <a:gd name="T30" fmla="*/ 5 w 9"/>
                      <a:gd name="T31" fmla="*/ 50 h 71"/>
                      <a:gd name="T32" fmla="*/ 0 w 9"/>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71"/>
                      <a:gd name="T53" fmla="*/ 9 w 9"/>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71">
                        <a:moveTo>
                          <a:pt x="0" y="69"/>
                        </a:moveTo>
                        <a:lnTo>
                          <a:pt x="0" y="70"/>
                        </a:lnTo>
                        <a:lnTo>
                          <a:pt x="0" y="71"/>
                        </a:lnTo>
                        <a:lnTo>
                          <a:pt x="1" y="71"/>
                        </a:lnTo>
                        <a:lnTo>
                          <a:pt x="2" y="70"/>
                        </a:lnTo>
                        <a:lnTo>
                          <a:pt x="6" y="61"/>
                        </a:lnTo>
                        <a:lnTo>
                          <a:pt x="8" y="50"/>
                        </a:lnTo>
                        <a:lnTo>
                          <a:pt x="9" y="39"/>
                        </a:lnTo>
                        <a:lnTo>
                          <a:pt x="8" y="27"/>
                        </a:lnTo>
                        <a:lnTo>
                          <a:pt x="6" y="17"/>
                        </a:lnTo>
                        <a:lnTo>
                          <a:pt x="4" y="8"/>
                        </a:lnTo>
                        <a:lnTo>
                          <a:pt x="3" y="2"/>
                        </a:lnTo>
                        <a:lnTo>
                          <a:pt x="3" y="0"/>
                        </a:lnTo>
                        <a:lnTo>
                          <a:pt x="4" y="8"/>
                        </a:lnTo>
                        <a:lnTo>
                          <a:pt x="6" y="27"/>
                        </a:lnTo>
                        <a:lnTo>
                          <a:pt x="5" y="50"/>
                        </a:lnTo>
                        <a:lnTo>
                          <a:pt x="0" y="6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1" name="Freeform 56"/>
                  <p:cNvSpPr>
                    <a:spLocks/>
                  </p:cNvSpPr>
                  <p:nvPr/>
                </p:nvSpPr>
                <p:spPr bwMode="auto">
                  <a:xfrm>
                    <a:off x="1156" y="2042"/>
                    <a:ext cx="49" cy="173"/>
                  </a:xfrm>
                  <a:custGeom>
                    <a:avLst/>
                    <a:gdLst>
                      <a:gd name="T0" fmla="*/ 0 w 49"/>
                      <a:gd name="T1" fmla="*/ 44 h 173"/>
                      <a:gd name="T2" fmla="*/ 1 w 49"/>
                      <a:gd name="T3" fmla="*/ 56 h 173"/>
                      <a:gd name="T4" fmla="*/ 1 w 49"/>
                      <a:gd name="T5" fmla="*/ 68 h 173"/>
                      <a:gd name="T6" fmla="*/ 2 w 49"/>
                      <a:gd name="T7" fmla="*/ 80 h 173"/>
                      <a:gd name="T8" fmla="*/ 4 w 49"/>
                      <a:gd name="T9" fmla="*/ 92 h 173"/>
                      <a:gd name="T10" fmla="*/ 6 w 49"/>
                      <a:gd name="T11" fmla="*/ 103 h 173"/>
                      <a:gd name="T12" fmla="*/ 9 w 49"/>
                      <a:gd name="T13" fmla="*/ 114 h 173"/>
                      <a:gd name="T14" fmla="*/ 13 w 49"/>
                      <a:gd name="T15" fmla="*/ 125 h 173"/>
                      <a:gd name="T16" fmla="*/ 18 w 49"/>
                      <a:gd name="T17" fmla="*/ 135 h 173"/>
                      <a:gd name="T18" fmla="*/ 24 w 49"/>
                      <a:gd name="T19" fmla="*/ 145 h 173"/>
                      <a:gd name="T20" fmla="*/ 30 w 49"/>
                      <a:gd name="T21" fmla="*/ 155 h 173"/>
                      <a:gd name="T22" fmla="*/ 37 w 49"/>
                      <a:gd name="T23" fmla="*/ 164 h 173"/>
                      <a:gd name="T24" fmla="*/ 45 w 49"/>
                      <a:gd name="T25" fmla="*/ 172 h 173"/>
                      <a:gd name="T26" fmla="*/ 47 w 49"/>
                      <a:gd name="T27" fmla="*/ 173 h 173"/>
                      <a:gd name="T28" fmla="*/ 48 w 49"/>
                      <a:gd name="T29" fmla="*/ 172 h 173"/>
                      <a:gd name="T30" fmla="*/ 49 w 49"/>
                      <a:gd name="T31" fmla="*/ 170 h 173"/>
                      <a:gd name="T32" fmla="*/ 49 w 49"/>
                      <a:gd name="T33" fmla="*/ 168 h 173"/>
                      <a:gd name="T34" fmla="*/ 43 w 49"/>
                      <a:gd name="T35" fmla="*/ 160 h 173"/>
                      <a:gd name="T36" fmla="*/ 37 w 49"/>
                      <a:gd name="T37" fmla="*/ 150 h 173"/>
                      <a:gd name="T38" fmla="*/ 32 w 49"/>
                      <a:gd name="T39" fmla="*/ 141 h 173"/>
                      <a:gd name="T40" fmla="*/ 27 w 49"/>
                      <a:gd name="T41" fmla="*/ 132 h 173"/>
                      <a:gd name="T42" fmla="*/ 22 w 49"/>
                      <a:gd name="T43" fmla="*/ 122 h 173"/>
                      <a:gd name="T44" fmla="*/ 18 w 49"/>
                      <a:gd name="T45" fmla="*/ 112 h 173"/>
                      <a:gd name="T46" fmla="*/ 15 w 49"/>
                      <a:gd name="T47" fmla="*/ 102 h 173"/>
                      <a:gd name="T48" fmla="*/ 12 w 49"/>
                      <a:gd name="T49" fmla="*/ 91 h 173"/>
                      <a:gd name="T50" fmla="*/ 9 w 49"/>
                      <a:gd name="T51" fmla="*/ 81 h 173"/>
                      <a:gd name="T52" fmla="*/ 8 w 49"/>
                      <a:gd name="T53" fmla="*/ 70 h 173"/>
                      <a:gd name="T54" fmla="*/ 6 w 49"/>
                      <a:gd name="T55" fmla="*/ 59 h 173"/>
                      <a:gd name="T56" fmla="*/ 4 w 49"/>
                      <a:gd name="T57" fmla="*/ 48 h 173"/>
                      <a:gd name="T58" fmla="*/ 3 w 49"/>
                      <a:gd name="T59" fmla="*/ 34 h 173"/>
                      <a:gd name="T60" fmla="*/ 2 w 49"/>
                      <a:gd name="T61" fmla="*/ 18 h 173"/>
                      <a:gd name="T62" fmla="*/ 2 w 49"/>
                      <a:gd name="T63" fmla="*/ 5 h 173"/>
                      <a:gd name="T64" fmla="*/ 2 w 49"/>
                      <a:gd name="T65" fmla="*/ 0 h 173"/>
                      <a:gd name="T66" fmla="*/ 1 w 49"/>
                      <a:gd name="T67" fmla="*/ 5 h 173"/>
                      <a:gd name="T68" fmla="*/ 0 w 49"/>
                      <a:gd name="T69" fmla="*/ 16 h 173"/>
                      <a:gd name="T70" fmla="*/ 0 w 49"/>
                      <a:gd name="T71" fmla="*/ 31 h 173"/>
                      <a:gd name="T72" fmla="*/ 0 w 49"/>
                      <a:gd name="T73" fmla="*/ 44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3"/>
                      <a:gd name="T113" fmla="*/ 49 w 49"/>
                      <a:gd name="T114" fmla="*/ 173 h 17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3">
                        <a:moveTo>
                          <a:pt x="0" y="44"/>
                        </a:moveTo>
                        <a:lnTo>
                          <a:pt x="1" y="56"/>
                        </a:lnTo>
                        <a:lnTo>
                          <a:pt x="1" y="68"/>
                        </a:lnTo>
                        <a:lnTo>
                          <a:pt x="2" y="80"/>
                        </a:lnTo>
                        <a:lnTo>
                          <a:pt x="4" y="92"/>
                        </a:lnTo>
                        <a:lnTo>
                          <a:pt x="6" y="103"/>
                        </a:lnTo>
                        <a:lnTo>
                          <a:pt x="9" y="114"/>
                        </a:lnTo>
                        <a:lnTo>
                          <a:pt x="13" y="125"/>
                        </a:lnTo>
                        <a:lnTo>
                          <a:pt x="18" y="135"/>
                        </a:lnTo>
                        <a:lnTo>
                          <a:pt x="24" y="145"/>
                        </a:lnTo>
                        <a:lnTo>
                          <a:pt x="30" y="155"/>
                        </a:lnTo>
                        <a:lnTo>
                          <a:pt x="37" y="164"/>
                        </a:lnTo>
                        <a:lnTo>
                          <a:pt x="45" y="172"/>
                        </a:lnTo>
                        <a:lnTo>
                          <a:pt x="47" y="173"/>
                        </a:lnTo>
                        <a:lnTo>
                          <a:pt x="48" y="172"/>
                        </a:lnTo>
                        <a:lnTo>
                          <a:pt x="49" y="170"/>
                        </a:lnTo>
                        <a:lnTo>
                          <a:pt x="49" y="168"/>
                        </a:lnTo>
                        <a:lnTo>
                          <a:pt x="43" y="160"/>
                        </a:lnTo>
                        <a:lnTo>
                          <a:pt x="37" y="150"/>
                        </a:lnTo>
                        <a:lnTo>
                          <a:pt x="32" y="141"/>
                        </a:lnTo>
                        <a:lnTo>
                          <a:pt x="27" y="132"/>
                        </a:lnTo>
                        <a:lnTo>
                          <a:pt x="22" y="122"/>
                        </a:lnTo>
                        <a:lnTo>
                          <a:pt x="18" y="112"/>
                        </a:lnTo>
                        <a:lnTo>
                          <a:pt x="15" y="102"/>
                        </a:lnTo>
                        <a:lnTo>
                          <a:pt x="12" y="91"/>
                        </a:lnTo>
                        <a:lnTo>
                          <a:pt x="9" y="81"/>
                        </a:lnTo>
                        <a:lnTo>
                          <a:pt x="8" y="70"/>
                        </a:lnTo>
                        <a:lnTo>
                          <a:pt x="6" y="59"/>
                        </a:lnTo>
                        <a:lnTo>
                          <a:pt x="4" y="48"/>
                        </a:lnTo>
                        <a:lnTo>
                          <a:pt x="3" y="34"/>
                        </a:lnTo>
                        <a:lnTo>
                          <a:pt x="2" y="18"/>
                        </a:lnTo>
                        <a:lnTo>
                          <a:pt x="2" y="5"/>
                        </a:lnTo>
                        <a:lnTo>
                          <a:pt x="2" y="0"/>
                        </a:lnTo>
                        <a:lnTo>
                          <a:pt x="1" y="5"/>
                        </a:lnTo>
                        <a:lnTo>
                          <a:pt x="0" y="16"/>
                        </a:lnTo>
                        <a:lnTo>
                          <a:pt x="0" y="31"/>
                        </a:lnTo>
                        <a:lnTo>
                          <a:pt x="0"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2" name="Freeform 57"/>
                  <p:cNvSpPr>
                    <a:spLocks/>
                  </p:cNvSpPr>
                  <p:nvPr/>
                </p:nvSpPr>
                <p:spPr bwMode="auto">
                  <a:xfrm>
                    <a:off x="1191" y="2206"/>
                    <a:ext cx="88" cy="5"/>
                  </a:xfrm>
                  <a:custGeom>
                    <a:avLst/>
                    <a:gdLst>
                      <a:gd name="T0" fmla="*/ 42 w 88"/>
                      <a:gd name="T1" fmla="*/ 2 h 5"/>
                      <a:gd name="T2" fmla="*/ 47 w 88"/>
                      <a:gd name="T3" fmla="*/ 2 h 5"/>
                      <a:gd name="T4" fmla="*/ 53 w 88"/>
                      <a:gd name="T5" fmla="*/ 2 h 5"/>
                      <a:gd name="T6" fmla="*/ 59 w 88"/>
                      <a:gd name="T7" fmla="*/ 2 h 5"/>
                      <a:gd name="T8" fmla="*/ 64 w 88"/>
                      <a:gd name="T9" fmla="*/ 3 h 5"/>
                      <a:gd name="T10" fmla="*/ 70 w 88"/>
                      <a:gd name="T11" fmla="*/ 3 h 5"/>
                      <a:gd name="T12" fmla="*/ 76 w 88"/>
                      <a:gd name="T13" fmla="*/ 4 h 5"/>
                      <a:gd name="T14" fmla="*/ 82 w 88"/>
                      <a:gd name="T15" fmla="*/ 4 h 5"/>
                      <a:gd name="T16" fmla="*/ 87 w 88"/>
                      <a:gd name="T17" fmla="*/ 5 h 5"/>
                      <a:gd name="T18" fmla="*/ 88 w 88"/>
                      <a:gd name="T19" fmla="*/ 5 h 5"/>
                      <a:gd name="T20" fmla="*/ 88 w 88"/>
                      <a:gd name="T21" fmla="*/ 4 h 5"/>
                      <a:gd name="T22" fmla="*/ 88 w 88"/>
                      <a:gd name="T23" fmla="*/ 4 h 5"/>
                      <a:gd name="T24" fmla="*/ 88 w 88"/>
                      <a:gd name="T25" fmla="*/ 3 h 5"/>
                      <a:gd name="T26" fmla="*/ 82 w 88"/>
                      <a:gd name="T27" fmla="*/ 2 h 5"/>
                      <a:gd name="T28" fmla="*/ 76 w 88"/>
                      <a:gd name="T29" fmla="*/ 2 h 5"/>
                      <a:gd name="T30" fmla="*/ 70 w 88"/>
                      <a:gd name="T31" fmla="*/ 1 h 5"/>
                      <a:gd name="T32" fmla="*/ 64 w 88"/>
                      <a:gd name="T33" fmla="*/ 0 h 5"/>
                      <a:gd name="T34" fmla="*/ 58 w 88"/>
                      <a:gd name="T35" fmla="*/ 0 h 5"/>
                      <a:gd name="T36" fmla="*/ 51 w 88"/>
                      <a:gd name="T37" fmla="*/ 0 h 5"/>
                      <a:gd name="T38" fmla="*/ 46 w 88"/>
                      <a:gd name="T39" fmla="*/ 0 h 5"/>
                      <a:gd name="T40" fmla="*/ 39 w 88"/>
                      <a:gd name="T41" fmla="*/ 0 h 5"/>
                      <a:gd name="T42" fmla="*/ 34 w 88"/>
                      <a:gd name="T43" fmla="*/ 0 h 5"/>
                      <a:gd name="T44" fmla="*/ 28 w 88"/>
                      <a:gd name="T45" fmla="*/ 1 h 5"/>
                      <a:gd name="T46" fmla="*/ 21 w 88"/>
                      <a:gd name="T47" fmla="*/ 1 h 5"/>
                      <a:gd name="T48" fmla="*/ 15 w 88"/>
                      <a:gd name="T49" fmla="*/ 2 h 5"/>
                      <a:gd name="T50" fmla="*/ 9 w 88"/>
                      <a:gd name="T51" fmla="*/ 3 h 5"/>
                      <a:gd name="T52" fmla="*/ 4 w 88"/>
                      <a:gd name="T53" fmla="*/ 3 h 5"/>
                      <a:gd name="T54" fmla="*/ 1 w 88"/>
                      <a:gd name="T55" fmla="*/ 4 h 5"/>
                      <a:gd name="T56" fmla="*/ 0 w 88"/>
                      <a:gd name="T57" fmla="*/ 4 h 5"/>
                      <a:gd name="T58" fmla="*/ 1 w 88"/>
                      <a:gd name="T59" fmla="*/ 4 h 5"/>
                      <a:gd name="T60" fmla="*/ 4 w 88"/>
                      <a:gd name="T61" fmla="*/ 4 h 5"/>
                      <a:gd name="T62" fmla="*/ 10 w 88"/>
                      <a:gd name="T63" fmla="*/ 3 h 5"/>
                      <a:gd name="T64" fmla="*/ 15 w 88"/>
                      <a:gd name="T65" fmla="*/ 3 h 5"/>
                      <a:gd name="T66" fmla="*/ 22 w 88"/>
                      <a:gd name="T67" fmla="*/ 3 h 5"/>
                      <a:gd name="T68" fmla="*/ 29 w 88"/>
                      <a:gd name="T69" fmla="*/ 2 h 5"/>
                      <a:gd name="T70" fmla="*/ 36 w 88"/>
                      <a:gd name="T71" fmla="*/ 2 h 5"/>
                      <a:gd name="T72" fmla="*/ 42 w 88"/>
                      <a:gd name="T73" fmla="*/ 2 h 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8"/>
                      <a:gd name="T112" fmla="*/ 0 h 5"/>
                      <a:gd name="T113" fmla="*/ 88 w 88"/>
                      <a:gd name="T114" fmla="*/ 5 h 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8" h="5">
                        <a:moveTo>
                          <a:pt x="42" y="2"/>
                        </a:moveTo>
                        <a:lnTo>
                          <a:pt x="47" y="2"/>
                        </a:lnTo>
                        <a:lnTo>
                          <a:pt x="53" y="2"/>
                        </a:lnTo>
                        <a:lnTo>
                          <a:pt x="59" y="2"/>
                        </a:lnTo>
                        <a:lnTo>
                          <a:pt x="64" y="3"/>
                        </a:lnTo>
                        <a:lnTo>
                          <a:pt x="70" y="3"/>
                        </a:lnTo>
                        <a:lnTo>
                          <a:pt x="76" y="4"/>
                        </a:lnTo>
                        <a:lnTo>
                          <a:pt x="82" y="4"/>
                        </a:lnTo>
                        <a:lnTo>
                          <a:pt x="87" y="5"/>
                        </a:lnTo>
                        <a:lnTo>
                          <a:pt x="88" y="5"/>
                        </a:lnTo>
                        <a:lnTo>
                          <a:pt x="88" y="4"/>
                        </a:lnTo>
                        <a:lnTo>
                          <a:pt x="88" y="3"/>
                        </a:lnTo>
                        <a:lnTo>
                          <a:pt x="82" y="2"/>
                        </a:lnTo>
                        <a:lnTo>
                          <a:pt x="76" y="2"/>
                        </a:lnTo>
                        <a:lnTo>
                          <a:pt x="70" y="1"/>
                        </a:lnTo>
                        <a:lnTo>
                          <a:pt x="64" y="0"/>
                        </a:lnTo>
                        <a:lnTo>
                          <a:pt x="58" y="0"/>
                        </a:lnTo>
                        <a:lnTo>
                          <a:pt x="51" y="0"/>
                        </a:lnTo>
                        <a:lnTo>
                          <a:pt x="46" y="0"/>
                        </a:lnTo>
                        <a:lnTo>
                          <a:pt x="39" y="0"/>
                        </a:lnTo>
                        <a:lnTo>
                          <a:pt x="34" y="0"/>
                        </a:lnTo>
                        <a:lnTo>
                          <a:pt x="28" y="1"/>
                        </a:lnTo>
                        <a:lnTo>
                          <a:pt x="21" y="1"/>
                        </a:lnTo>
                        <a:lnTo>
                          <a:pt x="15" y="2"/>
                        </a:lnTo>
                        <a:lnTo>
                          <a:pt x="9" y="3"/>
                        </a:lnTo>
                        <a:lnTo>
                          <a:pt x="4" y="3"/>
                        </a:lnTo>
                        <a:lnTo>
                          <a:pt x="1" y="4"/>
                        </a:lnTo>
                        <a:lnTo>
                          <a:pt x="0" y="4"/>
                        </a:lnTo>
                        <a:lnTo>
                          <a:pt x="1" y="4"/>
                        </a:lnTo>
                        <a:lnTo>
                          <a:pt x="4" y="4"/>
                        </a:lnTo>
                        <a:lnTo>
                          <a:pt x="10" y="3"/>
                        </a:lnTo>
                        <a:lnTo>
                          <a:pt x="15" y="3"/>
                        </a:lnTo>
                        <a:lnTo>
                          <a:pt x="22" y="3"/>
                        </a:lnTo>
                        <a:lnTo>
                          <a:pt x="29" y="2"/>
                        </a:lnTo>
                        <a:lnTo>
                          <a:pt x="36" y="2"/>
                        </a:lnTo>
                        <a:lnTo>
                          <a:pt x="4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3" name="Freeform 58"/>
                  <p:cNvSpPr>
                    <a:spLocks/>
                  </p:cNvSpPr>
                  <p:nvPr/>
                </p:nvSpPr>
                <p:spPr bwMode="auto">
                  <a:xfrm>
                    <a:off x="1240" y="2208"/>
                    <a:ext cx="35" cy="56"/>
                  </a:xfrm>
                  <a:custGeom>
                    <a:avLst/>
                    <a:gdLst>
                      <a:gd name="T0" fmla="*/ 15 w 35"/>
                      <a:gd name="T1" fmla="*/ 26 h 56"/>
                      <a:gd name="T2" fmla="*/ 13 w 35"/>
                      <a:gd name="T3" fmla="*/ 30 h 56"/>
                      <a:gd name="T4" fmla="*/ 11 w 35"/>
                      <a:gd name="T5" fmla="*/ 33 h 56"/>
                      <a:gd name="T6" fmla="*/ 9 w 35"/>
                      <a:gd name="T7" fmla="*/ 37 h 56"/>
                      <a:gd name="T8" fmla="*/ 7 w 35"/>
                      <a:gd name="T9" fmla="*/ 41 h 56"/>
                      <a:gd name="T10" fmla="*/ 5 w 35"/>
                      <a:gd name="T11" fmla="*/ 44 h 56"/>
                      <a:gd name="T12" fmla="*/ 3 w 35"/>
                      <a:gd name="T13" fmla="*/ 48 h 56"/>
                      <a:gd name="T14" fmla="*/ 1 w 35"/>
                      <a:gd name="T15" fmla="*/ 52 h 56"/>
                      <a:gd name="T16" fmla="*/ 0 w 35"/>
                      <a:gd name="T17" fmla="*/ 56 h 56"/>
                      <a:gd name="T18" fmla="*/ 0 w 35"/>
                      <a:gd name="T19" fmla="*/ 56 h 56"/>
                      <a:gd name="T20" fmla="*/ 0 w 35"/>
                      <a:gd name="T21" fmla="*/ 56 h 56"/>
                      <a:gd name="T22" fmla="*/ 1 w 35"/>
                      <a:gd name="T23" fmla="*/ 56 h 56"/>
                      <a:gd name="T24" fmla="*/ 2 w 35"/>
                      <a:gd name="T25" fmla="*/ 56 h 56"/>
                      <a:gd name="T26" fmla="*/ 4 w 35"/>
                      <a:gd name="T27" fmla="*/ 52 h 56"/>
                      <a:gd name="T28" fmla="*/ 6 w 35"/>
                      <a:gd name="T29" fmla="*/ 49 h 56"/>
                      <a:gd name="T30" fmla="*/ 8 w 35"/>
                      <a:gd name="T31" fmla="*/ 45 h 56"/>
                      <a:gd name="T32" fmla="*/ 10 w 35"/>
                      <a:gd name="T33" fmla="*/ 42 h 56"/>
                      <a:gd name="T34" fmla="*/ 12 w 35"/>
                      <a:gd name="T35" fmla="*/ 38 h 56"/>
                      <a:gd name="T36" fmla="*/ 14 w 35"/>
                      <a:gd name="T37" fmla="*/ 35 h 56"/>
                      <a:gd name="T38" fmla="*/ 16 w 35"/>
                      <a:gd name="T39" fmla="*/ 31 h 56"/>
                      <a:gd name="T40" fmla="*/ 19 w 35"/>
                      <a:gd name="T41" fmla="*/ 28 h 56"/>
                      <a:gd name="T42" fmla="*/ 21 w 35"/>
                      <a:gd name="T43" fmla="*/ 23 h 56"/>
                      <a:gd name="T44" fmla="*/ 24 w 35"/>
                      <a:gd name="T45" fmla="*/ 19 h 56"/>
                      <a:gd name="T46" fmla="*/ 26 w 35"/>
                      <a:gd name="T47" fmla="*/ 15 h 56"/>
                      <a:gd name="T48" fmla="*/ 29 w 35"/>
                      <a:gd name="T49" fmla="*/ 12 h 56"/>
                      <a:gd name="T50" fmla="*/ 31 w 35"/>
                      <a:gd name="T51" fmla="*/ 9 h 56"/>
                      <a:gd name="T52" fmla="*/ 33 w 35"/>
                      <a:gd name="T53" fmla="*/ 5 h 56"/>
                      <a:gd name="T54" fmla="*/ 35 w 35"/>
                      <a:gd name="T55" fmla="*/ 2 h 56"/>
                      <a:gd name="T56" fmla="*/ 35 w 35"/>
                      <a:gd name="T57" fmla="*/ 0 h 56"/>
                      <a:gd name="T58" fmla="*/ 35 w 35"/>
                      <a:gd name="T59" fmla="*/ 1 h 56"/>
                      <a:gd name="T60" fmla="*/ 33 w 35"/>
                      <a:gd name="T61" fmla="*/ 3 h 56"/>
                      <a:gd name="T62" fmla="*/ 31 w 35"/>
                      <a:gd name="T63" fmla="*/ 6 h 56"/>
                      <a:gd name="T64" fmla="*/ 28 w 35"/>
                      <a:gd name="T65" fmla="*/ 10 h 56"/>
                      <a:gd name="T66" fmla="*/ 24 w 35"/>
                      <a:gd name="T67" fmla="*/ 14 h 56"/>
                      <a:gd name="T68" fmla="*/ 21 w 35"/>
                      <a:gd name="T69" fmla="*/ 19 h 56"/>
                      <a:gd name="T70" fmla="*/ 18 w 35"/>
                      <a:gd name="T71" fmla="*/ 23 h 56"/>
                      <a:gd name="T72" fmla="*/ 15 w 35"/>
                      <a:gd name="T73" fmla="*/ 26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
                      <a:gd name="T112" fmla="*/ 0 h 56"/>
                      <a:gd name="T113" fmla="*/ 35 w 35"/>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 h="56">
                        <a:moveTo>
                          <a:pt x="15" y="26"/>
                        </a:moveTo>
                        <a:lnTo>
                          <a:pt x="13" y="30"/>
                        </a:lnTo>
                        <a:lnTo>
                          <a:pt x="11" y="33"/>
                        </a:lnTo>
                        <a:lnTo>
                          <a:pt x="9" y="37"/>
                        </a:lnTo>
                        <a:lnTo>
                          <a:pt x="7" y="41"/>
                        </a:lnTo>
                        <a:lnTo>
                          <a:pt x="5" y="44"/>
                        </a:lnTo>
                        <a:lnTo>
                          <a:pt x="3" y="48"/>
                        </a:lnTo>
                        <a:lnTo>
                          <a:pt x="1" y="52"/>
                        </a:lnTo>
                        <a:lnTo>
                          <a:pt x="0" y="56"/>
                        </a:lnTo>
                        <a:lnTo>
                          <a:pt x="1" y="56"/>
                        </a:lnTo>
                        <a:lnTo>
                          <a:pt x="2" y="56"/>
                        </a:lnTo>
                        <a:lnTo>
                          <a:pt x="4" y="52"/>
                        </a:lnTo>
                        <a:lnTo>
                          <a:pt x="6" y="49"/>
                        </a:lnTo>
                        <a:lnTo>
                          <a:pt x="8" y="45"/>
                        </a:lnTo>
                        <a:lnTo>
                          <a:pt x="10" y="42"/>
                        </a:lnTo>
                        <a:lnTo>
                          <a:pt x="12" y="38"/>
                        </a:lnTo>
                        <a:lnTo>
                          <a:pt x="14" y="35"/>
                        </a:lnTo>
                        <a:lnTo>
                          <a:pt x="16" y="31"/>
                        </a:lnTo>
                        <a:lnTo>
                          <a:pt x="19" y="28"/>
                        </a:lnTo>
                        <a:lnTo>
                          <a:pt x="21" y="23"/>
                        </a:lnTo>
                        <a:lnTo>
                          <a:pt x="24" y="19"/>
                        </a:lnTo>
                        <a:lnTo>
                          <a:pt x="26" y="15"/>
                        </a:lnTo>
                        <a:lnTo>
                          <a:pt x="29" y="12"/>
                        </a:lnTo>
                        <a:lnTo>
                          <a:pt x="31" y="9"/>
                        </a:lnTo>
                        <a:lnTo>
                          <a:pt x="33" y="5"/>
                        </a:lnTo>
                        <a:lnTo>
                          <a:pt x="35" y="2"/>
                        </a:lnTo>
                        <a:lnTo>
                          <a:pt x="35" y="0"/>
                        </a:lnTo>
                        <a:lnTo>
                          <a:pt x="35" y="1"/>
                        </a:lnTo>
                        <a:lnTo>
                          <a:pt x="33" y="3"/>
                        </a:lnTo>
                        <a:lnTo>
                          <a:pt x="31" y="6"/>
                        </a:lnTo>
                        <a:lnTo>
                          <a:pt x="28" y="10"/>
                        </a:lnTo>
                        <a:lnTo>
                          <a:pt x="24" y="14"/>
                        </a:lnTo>
                        <a:lnTo>
                          <a:pt x="21" y="19"/>
                        </a:lnTo>
                        <a:lnTo>
                          <a:pt x="18" y="23"/>
                        </a:lnTo>
                        <a:lnTo>
                          <a:pt x="15"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4" name="Freeform 59"/>
                  <p:cNvSpPr>
                    <a:spLocks/>
                  </p:cNvSpPr>
                  <p:nvPr/>
                </p:nvSpPr>
                <p:spPr bwMode="auto">
                  <a:xfrm>
                    <a:off x="1224" y="2254"/>
                    <a:ext cx="99" cy="184"/>
                  </a:xfrm>
                  <a:custGeom>
                    <a:avLst/>
                    <a:gdLst>
                      <a:gd name="T0" fmla="*/ 0 w 99"/>
                      <a:gd name="T1" fmla="*/ 0 h 184"/>
                      <a:gd name="T2" fmla="*/ 10 w 99"/>
                      <a:gd name="T3" fmla="*/ 7 h 184"/>
                      <a:gd name="T4" fmla="*/ 21 w 99"/>
                      <a:gd name="T5" fmla="*/ 15 h 184"/>
                      <a:gd name="T6" fmla="*/ 30 w 99"/>
                      <a:gd name="T7" fmla="*/ 25 h 184"/>
                      <a:gd name="T8" fmla="*/ 39 w 99"/>
                      <a:gd name="T9" fmla="*/ 34 h 184"/>
                      <a:gd name="T10" fmla="*/ 47 w 99"/>
                      <a:gd name="T11" fmla="*/ 44 h 184"/>
                      <a:gd name="T12" fmla="*/ 54 w 99"/>
                      <a:gd name="T13" fmla="*/ 55 h 184"/>
                      <a:gd name="T14" fmla="*/ 61 w 99"/>
                      <a:gd name="T15" fmla="*/ 67 h 184"/>
                      <a:gd name="T16" fmla="*/ 67 w 99"/>
                      <a:gd name="T17" fmla="*/ 79 h 184"/>
                      <a:gd name="T18" fmla="*/ 72 w 99"/>
                      <a:gd name="T19" fmla="*/ 91 h 184"/>
                      <a:gd name="T20" fmla="*/ 76 w 99"/>
                      <a:gd name="T21" fmla="*/ 104 h 184"/>
                      <a:gd name="T22" fmla="*/ 80 w 99"/>
                      <a:gd name="T23" fmla="*/ 117 h 184"/>
                      <a:gd name="T24" fmla="*/ 84 w 99"/>
                      <a:gd name="T25" fmla="*/ 130 h 184"/>
                      <a:gd name="T26" fmla="*/ 86 w 99"/>
                      <a:gd name="T27" fmla="*/ 143 h 184"/>
                      <a:gd name="T28" fmla="*/ 89 w 99"/>
                      <a:gd name="T29" fmla="*/ 156 h 184"/>
                      <a:gd name="T30" fmla="*/ 92 w 99"/>
                      <a:gd name="T31" fmla="*/ 170 h 184"/>
                      <a:gd name="T32" fmla="*/ 94 w 99"/>
                      <a:gd name="T33" fmla="*/ 183 h 184"/>
                      <a:gd name="T34" fmla="*/ 95 w 99"/>
                      <a:gd name="T35" fmla="*/ 184 h 184"/>
                      <a:gd name="T36" fmla="*/ 97 w 99"/>
                      <a:gd name="T37" fmla="*/ 184 h 184"/>
                      <a:gd name="T38" fmla="*/ 98 w 99"/>
                      <a:gd name="T39" fmla="*/ 183 h 184"/>
                      <a:gd name="T40" fmla="*/ 99 w 99"/>
                      <a:gd name="T41" fmla="*/ 181 h 184"/>
                      <a:gd name="T42" fmla="*/ 98 w 99"/>
                      <a:gd name="T43" fmla="*/ 167 h 184"/>
                      <a:gd name="T44" fmla="*/ 97 w 99"/>
                      <a:gd name="T45" fmla="*/ 153 h 184"/>
                      <a:gd name="T46" fmla="*/ 95 w 99"/>
                      <a:gd name="T47" fmla="*/ 139 h 184"/>
                      <a:gd name="T48" fmla="*/ 93 w 99"/>
                      <a:gd name="T49" fmla="*/ 125 h 184"/>
                      <a:gd name="T50" fmla="*/ 90 w 99"/>
                      <a:gd name="T51" fmla="*/ 111 h 184"/>
                      <a:gd name="T52" fmla="*/ 86 w 99"/>
                      <a:gd name="T53" fmla="*/ 98 h 184"/>
                      <a:gd name="T54" fmla="*/ 82 w 99"/>
                      <a:gd name="T55" fmla="*/ 84 h 184"/>
                      <a:gd name="T56" fmla="*/ 77 w 99"/>
                      <a:gd name="T57" fmla="*/ 71 h 184"/>
                      <a:gd name="T58" fmla="*/ 74 w 99"/>
                      <a:gd name="T59" fmla="*/ 65 h 184"/>
                      <a:gd name="T60" fmla="*/ 71 w 99"/>
                      <a:gd name="T61" fmla="*/ 59 h 184"/>
                      <a:gd name="T62" fmla="*/ 67 w 99"/>
                      <a:gd name="T63" fmla="*/ 53 h 184"/>
                      <a:gd name="T64" fmla="*/ 63 w 99"/>
                      <a:gd name="T65" fmla="*/ 47 h 184"/>
                      <a:gd name="T66" fmla="*/ 59 w 99"/>
                      <a:gd name="T67" fmla="*/ 42 h 184"/>
                      <a:gd name="T68" fmla="*/ 55 w 99"/>
                      <a:gd name="T69" fmla="*/ 37 h 184"/>
                      <a:gd name="T70" fmla="*/ 50 w 99"/>
                      <a:gd name="T71" fmla="*/ 32 h 184"/>
                      <a:gd name="T72" fmla="*/ 45 w 99"/>
                      <a:gd name="T73" fmla="*/ 28 h 184"/>
                      <a:gd name="T74" fmla="*/ 40 w 99"/>
                      <a:gd name="T75" fmla="*/ 23 h 184"/>
                      <a:gd name="T76" fmla="*/ 35 w 99"/>
                      <a:gd name="T77" fmla="*/ 19 h 184"/>
                      <a:gd name="T78" fmla="*/ 30 w 99"/>
                      <a:gd name="T79" fmla="*/ 15 h 184"/>
                      <a:gd name="T80" fmla="*/ 24 w 99"/>
                      <a:gd name="T81" fmla="*/ 12 h 184"/>
                      <a:gd name="T82" fmla="*/ 18 w 99"/>
                      <a:gd name="T83" fmla="*/ 8 h 184"/>
                      <a:gd name="T84" fmla="*/ 12 w 99"/>
                      <a:gd name="T85" fmla="*/ 5 h 184"/>
                      <a:gd name="T86" fmla="*/ 6 w 99"/>
                      <a:gd name="T87" fmla="*/ 2 h 184"/>
                      <a:gd name="T88" fmla="*/ 0 w 99"/>
                      <a:gd name="T89" fmla="*/ 0 h 184"/>
                      <a:gd name="T90" fmla="*/ 0 w 99"/>
                      <a:gd name="T91" fmla="*/ 0 h 184"/>
                      <a:gd name="T92" fmla="*/ 0 w 99"/>
                      <a:gd name="T93" fmla="*/ 0 h 184"/>
                      <a:gd name="T94" fmla="*/ 0 w 99"/>
                      <a:gd name="T95" fmla="*/ 0 h 184"/>
                      <a:gd name="T96" fmla="*/ 0 w 99"/>
                      <a:gd name="T97" fmla="*/ 0 h 184"/>
                      <a:gd name="T98" fmla="*/ 0 w 99"/>
                      <a:gd name="T99" fmla="*/ 0 h 1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
                      <a:gd name="T151" fmla="*/ 0 h 184"/>
                      <a:gd name="T152" fmla="*/ 99 w 99"/>
                      <a:gd name="T153" fmla="*/ 184 h 18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 h="184">
                        <a:moveTo>
                          <a:pt x="0" y="0"/>
                        </a:moveTo>
                        <a:lnTo>
                          <a:pt x="10" y="7"/>
                        </a:lnTo>
                        <a:lnTo>
                          <a:pt x="21" y="15"/>
                        </a:lnTo>
                        <a:lnTo>
                          <a:pt x="30" y="25"/>
                        </a:lnTo>
                        <a:lnTo>
                          <a:pt x="39" y="34"/>
                        </a:lnTo>
                        <a:lnTo>
                          <a:pt x="47" y="44"/>
                        </a:lnTo>
                        <a:lnTo>
                          <a:pt x="54" y="55"/>
                        </a:lnTo>
                        <a:lnTo>
                          <a:pt x="61" y="67"/>
                        </a:lnTo>
                        <a:lnTo>
                          <a:pt x="67" y="79"/>
                        </a:lnTo>
                        <a:lnTo>
                          <a:pt x="72" y="91"/>
                        </a:lnTo>
                        <a:lnTo>
                          <a:pt x="76" y="104"/>
                        </a:lnTo>
                        <a:lnTo>
                          <a:pt x="80" y="117"/>
                        </a:lnTo>
                        <a:lnTo>
                          <a:pt x="84" y="130"/>
                        </a:lnTo>
                        <a:lnTo>
                          <a:pt x="86" y="143"/>
                        </a:lnTo>
                        <a:lnTo>
                          <a:pt x="89" y="156"/>
                        </a:lnTo>
                        <a:lnTo>
                          <a:pt x="92" y="170"/>
                        </a:lnTo>
                        <a:lnTo>
                          <a:pt x="94" y="183"/>
                        </a:lnTo>
                        <a:lnTo>
                          <a:pt x="95" y="184"/>
                        </a:lnTo>
                        <a:lnTo>
                          <a:pt x="97" y="184"/>
                        </a:lnTo>
                        <a:lnTo>
                          <a:pt x="98" y="183"/>
                        </a:lnTo>
                        <a:lnTo>
                          <a:pt x="99" y="181"/>
                        </a:lnTo>
                        <a:lnTo>
                          <a:pt x="98" y="167"/>
                        </a:lnTo>
                        <a:lnTo>
                          <a:pt x="97" y="153"/>
                        </a:lnTo>
                        <a:lnTo>
                          <a:pt x="95" y="139"/>
                        </a:lnTo>
                        <a:lnTo>
                          <a:pt x="93" y="125"/>
                        </a:lnTo>
                        <a:lnTo>
                          <a:pt x="90" y="111"/>
                        </a:lnTo>
                        <a:lnTo>
                          <a:pt x="86" y="98"/>
                        </a:lnTo>
                        <a:lnTo>
                          <a:pt x="82" y="84"/>
                        </a:lnTo>
                        <a:lnTo>
                          <a:pt x="77" y="71"/>
                        </a:lnTo>
                        <a:lnTo>
                          <a:pt x="74" y="65"/>
                        </a:lnTo>
                        <a:lnTo>
                          <a:pt x="71" y="59"/>
                        </a:lnTo>
                        <a:lnTo>
                          <a:pt x="67" y="53"/>
                        </a:lnTo>
                        <a:lnTo>
                          <a:pt x="63" y="47"/>
                        </a:lnTo>
                        <a:lnTo>
                          <a:pt x="59" y="42"/>
                        </a:lnTo>
                        <a:lnTo>
                          <a:pt x="55" y="37"/>
                        </a:lnTo>
                        <a:lnTo>
                          <a:pt x="50" y="32"/>
                        </a:lnTo>
                        <a:lnTo>
                          <a:pt x="45" y="28"/>
                        </a:lnTo>
                        <a:lnTo>
                          <a:pt x="40" y="23"/>
                        </a:lnTo>
                        <a:lnTo>
                          <a:pt x="35" y="19"/>
                        </a:lnTo>
                        <a:lnTo>
                          <a:pt x="30" y="15"/>
                        </a:lnTo>
                        <a:lnTo>
                          <a:pt x="24" y="12"/>
                        </a:lnTo>
                        <a:lnTo>
                          <a:pt x="18" y="8"/>
                        </a:lnTo>
                        <a:lnTo>
                          <a:pt x="12" y="5"/>
                        </a:lnTo>
                        <a:lnTo>
                          <a:pt x="6" y="2"/>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5" name="Freeform 60"/>
                  <p:cNvSpPr>
                    <a:spLocks/>
                  </p:cNvSpPr>
                  <p:nvPr/>
                </p:nvSpPr>
                <p:spPr bwMode="auto">
                  <a:xfrm>
                    <a:off x="1286" y="2122"/>
                    <a:ext cx="59" cy="243"/>
                  </a:xfrm>
                  <a:custGeom>
                    <a:avLst/>
                    <a:gdLst>
                      <a:gd name="T0" fmla="*/ 23 w 59"/>
                      <a:gd name="T1" fmla="*/ 55 h 243"/>
                      <a:gd name="T2" fmla="*/ 25 w 59"/>
                      <a:gd name="T3" fmla="*/ 62 h 243"/>
                      <a:gd name="T4" fmla="*/ 28 w 59"/>
                      <a:gd name="T5" fmla="*/ 70 h 243"/>
                      <a:gd name="T6" fmla="*/ 29 w 59"/>
                      <a:gd name="T7" fmla="*/ 77 h 243"/>
                      <a:gd name="T8" fmla="*/ 31 w 59"/>
                      <a:gd name="T9" fmla="*/ 85 h 243"/>
                      <a:gd name="T10" fmla="*/ 33 w 59"/>
                      <a:gd name="T11" fmla="*/ 92 h 243"/>
                      <a:gd name="T12" fmla="*/ 34 w 59"/>
                      <a:gd name="T13" fmla="*/ 100 h 243"/>
                      <a:gd name="T14" fmla="*/ 36 w 59"/>
                      <a:gd name="T15" fmla="*/ 108 h 243"/>
                      <a:gd name="T16" fmla="*/ 37 w 59"/>
                      <a:gd name="T17" fmla="*/ 115 h 243"/>
                      <a:gd name="T18" fmla="*/ 41 w 59"/>
                      <a:gd name="T19" fmla="*/ 146 h 243"/>
                      <a:gd name="T20" fmla="*/ 42 w 59"/>
                      <a:gd name="T21" fmla="*/ 177 h 243"/>
                      <a:gd name="T22" fmla="*/ 43 w 59"/>
                      <a:gd name="T23" fmla="*/ 209 h 243"/>
                      <a:gd name="T24" fmla="*/ 44 w 59"/>
                      <a:gd name="T25" fmla="*/ 240 h 243"/>
                      <a:gd name="T26" fmla="*/ 46 w 59"/>
                      <a:gd name="T27" fmla="*/ 242 h 243"/>
                      <a:gd name="T28" fmla="*/ 48 w 59"/>
                      <a:gd name="T29" fmla="*/ 243 h 243"/>
                      <a:gd name="T30" fmla="*/ 51 w 59"/>
                      <a:gd name="T31" fmla="*/ 242 h 243"/>
                      <a:gd name="T32" fmla="*/ 52 w 59"/>
                      <a:gd name="T33" fmla="*/ 239 h 243"/>
                      <a:gd name="T34" fmla="*/ 57 w 59"/>
                      <a:gd name="T35" fmla="*/ 208 h 243"/>
                      <a:gd name="T36" fmla="*/ 59 w 59"/>
                      <a:gd name="T37" fmla="*/ 176 h 243"/>
                      <a:gd name="T38" fmla="*/ 57 w 59"/>
                      <a:gd name="T39" fmla="*/ 143 h 243"/>
                      <a:gd name="T40" fmla="*/ 51 w 59"/>
                      <a:gd name="T41" fmla="*/ 112 h 243"/>
                      <a:gd name="T42" fmla="*/ 49 w 59"/>
                      <a:gd name="T43" fmla="*/ 105 h 243"/>
                      <a:gd name="T44" fmla="*/ 47 w 59"/>
                      <a:gd name="T45" fmla="*/ 97 h 243"/>
                      <a:gd name="T46" fmla="*/ 45 w 59"/>
                      <a:gd name="T47" fmla="*/ 90 h 243"/>
                      <a:gd name="T48" fmla="*/ 42 w 59"/>
                      <a:gd name="T49" fmla="*/ 83 h 243"/>
                      <a:gd name="T50" fmla="*/ 39 w 59"/>
                      <a:gd name="T51" fmla="*/ 76 h 243"/>
                      <a:gd name="T52" fmla="*/ 37 w 59"/>
                      <a:gd name="T53" fmla="*/ 68 h 243"/>
                      <a:gd name="T54" fmla="*/ 33 w 59"/>
                      <a:gd name="T55" fmla="*/ 62 h 243"/>
                      <a:gd name="T56" fmla="*/ 30 w 59"/>
                      <a:gd name="T57" fmla="*/ 55 h 243"/>
                      <a:gd name="T58" fmla="*/ 28 w 59"/>
                      <a:gd name="T59" fmla="*/ 51 h 243"/>
                      <a:gd name="T60" fmla="*/ 26 w 59"/>
                      <a:gd name="T61" fmla="*/ 48 h 243"/>
                      <a:gd name="T62" fmla="*/ 24 w 59"/>
                      <a:gd name="T63" fmla="*/ 44 h 243"/>
                      <a:gd name="T64" fmla="*/ 22 w 59"/>
                      <a:gd name="T65" fmla="*/ 40 h 243"/>
                      <a:gd name="T66" fmla="*/ 19 w 59"/>
                      <a:gd name="T67" fmla="*/ 37 h 243"/>
                      <a:gd name="T68" fmla="*/ 18 w 59"/>
                      <a:gd name="T69" fmla="*/ 34 h 243"/>
                      <a:gd name="T70" fmla="*/ 15 w 59"/>
                      <a:gd name="T71" fmla="*/ 30 h 243"/>
                      <a:gd name="T72" fmla="*/ 14 w 59"/>
                      <a:gd name="T73" fmla="*/ 26 h 243"/>
                      <a:gd name="T74" fmla="*/ 12 w 59"/>
                      <a:gd name="T75" fmla="*/ 23 h 243"/>
                      <a:gd name="T76" fmla="*/ 10 w 59"/>
                      <a:gd name="T77" fmla="*/ 18 h 243"/>
                      <a:gd name="T78" fmla="*/ 7 w 59"/>
                      <a:gd name="T79" fmla="*/ 14 h 243"/>
                      <a:gd name="T80" fmla="*/ 5 w 59"/>
                      <a:gd name="T81" fmla="*/ 10 h 243"/>
                      <a:gd name="T82" fmla="*/ 3 w 59"/>
                      <a:gd name="T83" fmla="*/ 6 h 243"/>
                      <a:gd name="T84" fmla="*/ 1 w 59"/>
                      <a:gd name="T85" fmla="*/ 2 h 243"/>
                      <a:gd name="T86" fmla="*/ 0 w 59"/>
                      <a:gd name="T87" fmla="*/ 1 h 243"/>
                      <a:gd name="T88" fmla="*/ 0 w 59"/>
                      <a:gd name="T89" fmla="*/ 0 h 243"/>
                      <a:gd name="T90" fmla="*/ 1 w 59"/>
                      <a:gd name="T91" fmla="*/ 1 h 243"/>
                      <a:gd name="T92" fmla="*/ 2 w 59"/>
                      <a:gd name="T93" fmla="*/ 6 h 243"/>
                      <a:gd name="T94" fmla="*/ 5 w 59"/>
                      <a:gd name="T95" fmla="*/ 12 h 243"/>
                      <a:gd name="T96" fmla="*/ 9 w 59"/>
                      <a:gd name="T97" fmla="*/ 20 h 243"/>
                      <a:gd name="T98" fmla="*/ 12 w 59"/>
                      <a:gd name="T99" fmla="*/ 29 h 243"/>
                      <a:gd name="T100" fmla="*/ 16 w 59"/>
                      <a:gd name="T101" fmla="*/ 39 h 243"/>
                      <a:gd name="T102" fmla="*/ 19 w 59"/>
                      <a:gd name="T103" fmla="*/ 48 h 243"/>
                      <a:gd name="T104" fmla="*/ 23 w 59"/>
                      <a:gd name="T105" fmla="*/ 55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9"/>
                      <a:gd name="T160" fmla="*/ 0 h 243"/>
                      <a:gd name="T161" fmla="*/ 59 w 59"/>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9" h="243">
                        <a:moveTo>
                          <a:pt x="23" y="55"/>
                        </a:moveTo>
                        <a:lnTo>
                          <a:pt x="25" y="62"/>
                        </a:lnTo>
                        <a:lnTo>
                          <a:pt x="28" y="70"/>
                        </a:lnTo>
                        <a:lnTo>
                          <a:pt x="29" y="77"/>
                        </a:lnTo>
                        <a:lnTo>
                          <a:pt x="31" y="85"/>
                        </a:lnTo>
                        <a:lnTo>
                          <a:pt x="33" y="92"/>
                        </a:lnTo>
                        <a:lnTo>
                          <a:pt x="34" y="100"/>
                        </a:lnTo>
                        <a:lnTo>
                          <a:pt x="36" y="108"/>
                        </a:lnTo>
                        <a:lnTo>
                          <a:pt x="37" y="115"/>
                        </a:lnTo>
                        <a:lnTo>
                          <a:pt x="41" y="146"/>
                        </a:lnTo>
                        <a:lnTo>
                          <a:pt x="42" y="177"/>
                        </a:lnTo>
                        <a:lnTo>
                          <a:pt x="43" y="209"/>
                        </a:lnTo>
                        <a:lnTo>
                          <a:pt x="44" y="240"/>
                        </a:lnTo>
                        <a:lnTo>
                          <a:pt x="46" y="242"/>
                        </a:lnTo>
                        <a:lnTo>
                          <a:pt x="48" y="243"/>
                        </a:lnTo>
                        <a:lnTo>
                          <a:pt x="51" y="242"/>
                        </a:lnTo>
                        <a:lnTo>
                          <a:pt x="52" y="239"/>
                        </a:lnTo>
                        <a:lnTo>
                          <a:pt x="57" y="208"/>
                        </a:lnTo>
                        <a:lnTo>
                          <a:pt x="59" y="176"/>
                        </a:lnTo>
                        <a:lnTo>
                          <a:pt x="57" y="143"/>
                        </a:lnTo>
                        <a:lnTo>
                          <a:pt x="51" y="112"/>
                        </a:lnTo>
                        <a:lnTo>
                          <a:pt x="49" y="105"/>
                        </a:lnTo>
                        <a:lnTo>
                          <a:pt x="47" y="97"/>
                        </a:lnTo>
                        <a:lnTo>
                          <a:pt x="45" y="90"/>
                        </a:lnTo>
                        <a:lnTo>
                          <a:pt x="42" y="83"/>
                        </a:lnTo>
                        <a:lnTo>
                          <a:pt x="39" y="76"/>
                        </a:lnTo>
                        <a:lnTo>
                          <a:pt x="37" y="68"/>
                        </a:lnTo>
                        <a:lnTo>
                          <a:pt x="33" y="62"/>
                        </a:lnTo>
                        <a:lnTo>
                          <a:pt x="30" y="55"/>
                        </a:lnTo>
                        <a:lnTo>
                          <a:pt x="28" y="51"/>
                        </a:lnTo>
                        <a:lnTo>
                          <a:pt x="26" y="48"/>
                        </a:lnTo>
                        <a:lnTo>
                          <a:pt x="24" y="44"/>
                        </a:lnTo>
                        <a:lnTo>
                          <a:pt x="22" y="40"/>
                        </a:lnTo>
                        <a:lnTo>
                          <a:pt x="19" y="37"/>
                        </a:lnTo>
                        <a:lnTo>
                          <a:pt x="18" y="34"/>
                        </a:lnTo>
                        <a:lnTo>
                          <a:pt x="15" y="30"/>
                        </a:lnTo>
                        <a:lnTo>
                          <a:pt x="14" y="26"/>
                        </a:lnTo>
                        <a:lnTo>
                          <a:pt x="12" y="23"/>
                        </a:lnTo>
                        <a:lnTo>
                          <a:pt x="10" y="18"/>
                        </a:lnTo>
                        <a:lnTo>
                          <a:pt x="7" y="14"/>
                        </a:lnTo>
                        <a:lnTo>
                          <a:pt x="5" y="10"/>
                        </a:lnTo>
                        <a:lnTo>
                          <a:pt x="3" y="6"/>
                        </a:lnTo>
                        <a:lnTo>
                          <a:pt x="1" y="2"/>
                        </a:lnTo>
                        <a:lnTo>
                          <a:pt x="0" y="1"/>
                        </a:lnTo>
                        <a:lnTo>
                          <a:pt x="0" y="0"/>
                        </a:lnTo>
                        <a:lnTo>
                          <a:pt x="1" y="1"/>
                        </a:lnTo>
                        <a:lnTo>
                          <a:pt x="2" y="6"/>
                        </a:lnTo>
                        <a:lnTo>
                          <a:pt x="5" y="12"/>
                        </a:lnTo>
                        <a:lnTo>
                          <a:pt x="9" y="20"/>
                        </a:lnTo>
                        <a:lnTo>
                          <a:pt x="12" y="29"/>
                        </a:lnTo>
                        <a:lnTo>
                          <a:pt x="16" y="39"/>
                        </a:lnTo>
                        <a:lnTo>
                          <a:pt x="19" y="48"/>
                        </a:lnTo>
                        <a:lnTo>
                          <a:pt x="23" y="5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6" name="Freeform 61"/>
                  <p:cNvSpPr>
                    <a:spLocks/>
                  </p:cNvSpPr>
                  <p:nvPr/>
                </p:nvSpPr>
                <p:spPr bwMode="auto">
                  <a:xfrm>
                    <a:off x="1331" y="2465"/>
                    <a:ext cx="60" cy="90"/>
                  </a:xfrm>
                  <a:custGeom>
                    <a:avLst/>
                    <a:gdLst>
                      <a:gd name="T0" fmla="*/ 14 w 60"/>
                      <a:gd name="T1" fmla="*/ 34 h 90"/>
                      <a:gd name="T2" fmla="*/ 12 w 60"/>
                      <a:gd name="T3" fmla="*/ 37 h 90"/>
                      <a:gd name="T4" fmla="*/ 10 w 60"/>
                      <a:gd name="T5" fmla="*/ 40 h 90"/>
                      <a:gd name="T6" fmla="*/ 7 w 60"/>
                      <a:gd name="T7" fmla="*/ 44 h 90"/>
                      <a:gd name="T8" fmla="*/ 6 w 60"/>
                      <a:gd name="T9" fmla="*/ 47 h 90"/>
                      <a:gd name="T10" fmla="*/ 4 w 60"/>
                      <a:gd name="T11" fmla="*/ 51 h 90"/>
                      <a:gd name="T12" fmla="*/ 2 w 60"/>
                      <a:gd name="T13" fmla="*/ 54 h 90"/>
                      <a:gd name="T14" fmla="*/ 1 w 60"/>
                      <a:gd name="T15" fmla="*/ 58 h 90"/>
                      <a:gd name="T16" fmla="*/ 0 w 60"/>
                      <a:gd name="T17" fmla="*/ 62 h 90"/>
                      <a:gd name="T18" fmla="*/ 0 w 60"/>
                      <a:gd name="T19" fmla="*/ 69 h 90"/>
                      <a:gd name="T20" fmla="*/ 1 w 60"/>
                      <a:gd name="T21" fmla="*/ 76 h 90"/>
                      <a:gd name="T22" fmla="*/ 3 w 60"/>
                      <a:gd name="T23" fmla="*/ 83 h 90"/>
                      <a:gd name="T24" fmla="*/ 6 w 60"/>
                      <a:gd name="T25" fmla="*/ 89 h 90"/>
                      <a:gd name="T26" fmla="*/ 6 w 60"/>
                      <a:gd name="T27" fmla="*/ 90 h 90"/>
                      <a:gd name="T28" fmla="*/ 7 w 60"/>
                      <a:gd name="T29" fmla="*/ 90 h 90"/>
                      <a:gd name="T30" fmla="*/ 8 w 60"/>
                      <a:gd name="T31" fmla="*/ 89 h 90"/>
                      <a:gd name="T32" fmla="*/ 8 w 60"/>
                      <a:gd name="T33" fmla="*/ 88 h 90"/>
                      <a:gd name="T34" fmla="*/ 6 w 60"/>
                      <a:gd name="T35" fmla="*/ 80 h 90"/>
                      <a:gd name="T36" fmla="*/ 5 w 60"/>
                      <a:gd name="T37" fmla="*/ 73 h 90"/>
                      <a:gd name="T38" fmla="*/ 5 w 60"/>
                      <a:gd name="T39" fmla="*/ 66 h 90"/>
                      <a:gd name="T40" fmla="*/ 6 w 60"/>
                      <a:gd name="T41" fmla="*/ 59 h 90"/>
                      <a:gd name="T42" fmla="*/ 8 w 60"/>
                      <a:gd name="T43" fmla="*/ 53 h 90"/>
                      <a:gd name="T44" fmla="*/ 11 w 60"/>
                      <a:gd name="T45" fmla="*/ 47 h 90"/>
                      <a:gd name="T46" fmla="*/ 15 w 60"/>
                      <a:gd name="T47" fmla="*/ 40 h 90"/>
                      <a:gd name="T48" fmla="*/ 19 w 60"/>
                      <a:gd name="T49" fmla="*/ 34 h 90"/>
                      <a:gd name="T50" fmla="*/ 23 w 60"/>
                      <a:gd name="T51" fmla="*/ 29 h 90"/>
                      <a:gd name="T52" fmla="*/ 29 w 60"/>
                      <a:gd name="T53" fmla="*/ 23 h 90"/>
                      <a:gd name="T54" fmla="*/ 36 w 60"/>
                      <a:gd name="T55" fmla="*/ 17 h 90"/>
                      <a:gd name="T56" fmla="*/ 43 w 60"/>
                      <a:gd name="T57" fmla="*/ 12 h 90"/>
                      <a:gd name="T58" fmla="*/ 50 w 60"/>
                      <a:gd name="T59" fmla="*/ 7 h 90"/>
                      <a:gd name="T60" fmla="*/ 55 w 60"/>
                      <a:gd name="T61" fmla="*/ 3 h 90"/>
                      <a:gd name="T62" fmla="*/ 59 w 60"/>
                      <a:gd name="T63" fmla="*/ 1 h 90"/>
                      <a:gd name="T64" fmla="*/ 60 w 60"/>
                      <a:gd name="T65" fmla="*/ 0 h 90"/>
                      <a:gd name="T66" fmla="*/ 59 w 60"/>
                      <a:gd name="T67" fmla="*/ 1 h 90"/>
                      <a:gd name="T68" fmla="*/ 54 w 60"/>
                      <a:gd name="T69" fmla="*/ 3 h 90"/>
                      <a:gd name="T70" fmla="*/ 48 w 60"/>
                      <a:gd name="T71" fmla="*/ 7 h 90"/>
                      <a:gd name="T72" fmla="*/ 41 w 60"/>
                      <a:gd name="T73" fmla="*/ 12 h 90"/>
                      <a:gd name="T74" fmla="*/ 33 w 60"/>
                      <a:gd name="T75" fmla="*/ 17 h 90"/>
                      <a:gd name="T76" fmla="*/ 26 w 60"/>
                      <a:gd name="T77" fmla="*/ 23 h 90"/>
                      <a:gd name="T78" fmla="*/ 19 w 60"/>
                      <a:gd name="T79" fmla="*/ 28 h 90"/>
                      <a:gd name="T80" fmla="*/ 14 w 60"/>
                      <a:gd name="T81" fmla="*/ 34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0"/>
                      <a:gd name="T124" fmla="*/ 0 h 90"/>
                      <a:gd name="T125" fmla="*/ 60 w 60"/>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0" h="90">
                        <a:moveTo>
                          <a:pt x="14" y="34"/>
                        </a:moveTo>
                        <a:lnTo>
                          <a:pt x="12" y="37"/>
                        </a:lnTo>
                        <a:lnTo>
                          <a:pt x="10" y="40"/>
                        </a:lnTo>
                        <a:lnTo>
                          <a:pt x="7" y="44"/>
                        </a:lnTo>
                        <a:lnTo>
                          <a:pt x="6" y="47"/>
                        </a:lnTo>
                        <a:lnTo>
                          <a:pt x="4" y="51"/>
                        </a:lnTo>
                        <a:lnTo>
                          <a:pt x="2" y="54"/>
                        </a:lnTo>
                        <a:lnTo>
                          <a:pt x="1" y="58"/>
                        </a:lnTo>
                        <a:lnTo>
                          <a:pt x="0" y="62"/>
                        </a:lnTo>
                        <a:lnTo>
                          <a:pt x="0" y="69"/>
                        </a:lnTo>
                        <a:lnTo>
                          <a:pt x="1" y="76"/>
                        </a:lnTo>
                        <a:lnTo>
                          <a:pt x="3" y="83"/>
                        </a:lnTo>
                        <a:lnTo>
                          <a:pt x="6" y="89"/>
                        </a:lnTo>
                        <a:lnTo>
                          <a:pt x="6" y="90"/>
                        </a:lnTo>
                        <a:lnTo>
                          <a:pt x="7" y="90"/>
                        </a:lnTo>
                        <a:lnTo>
                          <a:pt x="8" y="89"/>
                        </a:lnTo>
                        <a:lnTo>
                          <a:pt x="8" y="88"/>
                        </a:lnTo>
                        <a:lnTo>
                          <a:pt x="6" y="80"/>
                        </a:lnTo>
                        <a:lnTo>
                          <a:pt x="5" y="73"/>
                        </a:lnTo>
                        <a:lnTo>
                          <a:pt x="5" y="66"/>
                        </a:lnTo>
                        <a:lnTo>
                          <a:pt x="6" y="59"/>
                        </a:lnTo>
                        <a:lnTo>
                          <a:pt x="8" y="53"/>
                        </a:lnTo>
                        <a:lnTo>
                          <a:pt x="11" y="47"/>
                        </a:lnTo>
                        <a:lnTo>
                          <a:pt x="15" y="40"/>
                        </a:lnTo>
                        <a:lnTo>
                          <a:pt x="19" y="34"/>
                        </a:lnTo>
                        <a:lnTo>
                          <a:pt x="23" y="29"/>
                        </a:lnTo>
                        <a:lnTo>
                          <a:pt x="29" y="23"/>
                        </a:lnTo>
                        <a:lnTo>
                          <a:pt x="36" y="17"/>
                        </a:lnTo>
                        <a:lnTo>
                          <a:pt x="43" y="12"/>
                        </a:lnTo>
                        <a:lnTo>
                          <a:pt x="50" y="7"/>
                        </a:lnTo>
                        <a:lnTo>
                          <a:pt x="55" y="3"/>
                        </a:lnTo>
                        <a:lnTo>
                          <a:pt x="59" y="1"/>
                        </a:lnTo>
                        <a:lnTo>
                          <a:pt x="60" y="0"/>
                        </a:lnTo>
                        <a:lnTo>
                          <a:pt x="59" y="1"/>
                        </a:lnTo>
                        <a:lnTo>
                          <a:pt x="54" y="3"/>
                        </a:lnTo>
                        <a:lnTo>
                          <a:pt x="48" y="7"/>
                        </a:lnTo>
                        <a:lnTo>
                          <a:pt x="41" y="12"/>
                        </a:lnTo>
                        <a:lnTo>
                          <a:pt x="33" y="17"/>
                        </a:lnTo>
                        <a:lnTo>
                          <a:pt x="26" y="23"/>
                        </a:lnTo>
                        <a:lnTo>
                          <a:pt x="19" y="28"/>
                        </a:lnTo>
                        <a:lnTo>
                          <a:pt x="14" y="3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7" name="Freeform 62"/>
                  <p:cNvSpPr>
                    <a:spLocks/>
                  </p:cNvSpPr>
                  <p:nvPr/>
                </p:nvSpPr>
                <p:spPr bwMode="auto">
                  <a:xfrm>
                    <a:off x="1369" y="2467"/>
                    <a:ext cx="48" cy="95"/>
                  </a:xfrm>
                  <a:custGeom>
                    <a:avLst/>
                    <a:gdLst>
                      <a:gd name="T0" fmla="*/ 11 w 48"/>
                      <a:gd name="T1" fmla="*/ 40 h 95"/>
                      <a:gd name="T2" fmla="*/ 7 w 48"/>
                      <a:gd name="T3" fmla="*/ 47 h 95"/>
                      <a:gd name="T4" fmla="*/ 4 w 48"/>
                      <a:gd name="T5" fmla="*/ 54 h 95"/>
                      <a:gd name="T6" fmla="*/ 2 w 48"/>
                      <a:gd name="T7" fmla="*/ 61 h 95"/>
                      <a:gd name="T8" fmla="*/ 0 w 48"/>
                      <a:gd name="T9" fmla="*/ 68 h 95"/>
                      <a:gd name="T10" fmla="*/ 0 w 48"/>
                      <a:gd name="T11" fmla="*/ 75 h 95"/>
                      <a:gd name="T12" fmla="*/ 1 w 48"/>
                      <a:gd name="T13" fmla="*/ 81 h 95"/>
                      <a:gd name="T14" fmla="*/ 2 w 48"/>
                      <a:gd name="T15" fmla="*/ 88 h 95"/>
                      <a:gd name="T16" fmla="*/ 4 w 48"/>
                      <a:gd name="T17" fmla="*/ 94 h 95"/>
                      <a:gd name="T18" fmla="*/ 4 w 48"/>
                      <a:gd name="T19" fmla="*/ 95 h 95"/>
                      <a:gd name="T20" fmla="*/ 5 w 48"/>
                      <a:gd name="T21" fmla="*/ 95 h 95"/>
                      <a:gd name="T22" fmla="*/ 6 w 48"/>
                      <a:gd name="T23" fmla="*/ 94 h 95"/>
                      <a:gd name="T24" fmla="*/ 6 w 48"/>
                      <a:gd name="T25" fmla="*/ 93 h 95"/>
                      <a:gd name="T26" fmla="*/ 5 w 48"/>
                      <a:gd name="T27" fmla="*/ 79 h 95"/>
                      <a:gd name="T28" fmla="*/ 6 w 48"/>
                      <a:gd name="T29" fmla="*/ 65 h 95"/>
                      <a:gd name="T30" fmla="*/ 9 w 48"/>
                      <a:gd name="T31" fmla="*/ 52 h 95"/>
                      <a:gd name="T32" fmla="*/ 15 w 48"/>
                      <a:gd name="T33" fmla="*/ 39 h 95"/>
                      <a:gd name="T34" fmla="*/ 19 w 48"/>
                      <a:gd name="T35" fmla="*/ 33 h 95"/>
                      <a:gd name="T36" fmla="*/ 24 w 48"/>
                      <a:gd name="T37" fmla="*/ 26 h 95"/>
                      <a:gd name="T38" fmla="*/ 29 w 48"/>
                      <a:gd name="T39" fmla="*/ 20 h 95"/>
                      <a:gd name="T40" fmla="*/ 35 w 48"/>
                      <a:gd name="T41" fmla="*/ 14 h 95"/>
                      <a:gd name="T42" fmla="*/ 40 w 48"/>
                      <a:gd name="T43" fmla="*/ 8 h 95"/>
                      <a:gd name="T44" fmla="*/ 44 w 48"/>
                      <a:gd name="T45" fmla="*/ 4 h 95"/>
                      <a:gd name="T46" fmla="*/ 47 w 48"/>
                      <a:gd name="T47" fmla="*/ 0 h 95"/>
                      <a:gd name="T48" fmla="*/ 48 w 48"/>
                      <a:gd name="T49" fmla="*/ 0 h 95"/>
                      <a:gd name="T50" fmla="*/ 47 w 48"/>
                      <a:gd name="T51" fmla="*/ 0 h 95"/>
                      <a:gd name="T52" fmla="*/ 44 w 48"/>
                      <a:gd name="T53" fmla="*/ 4 h 95"/>
                      <a:gd name="T54" fmla="*/ 39 w 48"/>
                      <a:gd name="T55" fmla="*/ 8 h 95"/>
                      <a:gd name="T56" fmla="*/ 33 w 48"/>
                      <a:gd name="T57" fmla="*/ 14 h 95"/>
                      <a:gd name="T58" fmla="*/ 27 w 48"/>
                      <a:gd name="T59" fmla="*/ 20 h 95"/>
                      <a:gd name="T60" fmla="*/ 21 w 48"/>
                      <a:gd name="T61" fmla="*/ 27 h 95"/>
                      <a:gd name="T62" fmla="*/ 15 w 48"/>
                      <a:gd name="T63" fmla="*/ 34 h 95"/>
                      <a:gd name="T64" fmla="*/ 11 w 48"/>
                      <a:gd name="T65" fmla="*/ 4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95"/>
                      <a:gd name="T101" fmla="*/ 48 w 48"/>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95">
                        <a:moveTo>
                          <a:pt x="11" y="40"/>
                        </a:moveTo>
                        <a:lnTo>
                          <a:pt x="7" y="47"/>
                        </a:lnTo>
                        <a:lnTo>
                          <a:pt x="4" y="54"/>
                        </a:lnTo>
                        <a:lnTo>
                          <a:pt x="2" y="61"/>
                        </a:lnTo>
                        <a:lnTo>
                          <a:pt x="0" y="68"/>
                        </a:lnTo>
                        <a:lnTo>
                          <a:pt x="0" y="75"/>
                        </a:lnTo>
                        <a:lnTo>
                          <a:pt x="1" y="81"/>
                        </a:lnTo>
                        <a:lnTo>
                          <a:pt x="2" y="88"/>
                        </a:lnTo>
                        <a:lnTo>
                          <a:pt x="4" y="94"/>
                        </a:lnTo>
                        <a:lnTo>
                          <a:pt x="4" y="95"/>
                        </a:lnTo>
                        <a:lnTo>
                          <a:pt x="5" y="95"/>
                        </a:lnTo>
                        <a:lnTo>
                          <a:pt x="6" y="94"/>
                        </a:lnTo>
                        <a:lnTo>
                          <a:pt x="6" y="93"/>
                        </a:lnTo>
                        <a:lnTo>
                          <a:pt x="5" y="79"/>
                        </a:lnTo>
                        <a:lnTo>
                          <a:pt x="6" y="65"/>
                        </a:lnTo>
                        <a:lnTo>
                          <a:pt x="9" y="52"/>
                        </a:lnTo>
                        <a:lnTo>
                          <a:pt x="15" y="39"/>
                        </a:lnTo>
                        <a:lnTo>
                          <a:pt x="19" y="33"/>
                        </a:lnTo>
                        <a:lnTo>
                          <a:pt x="24" y="26"/>
                        </a:lnTo>
                        <a:lnTo>
                          <a:pt x="29" y="20"/>
                        </a:lnTo>
                        <a:lnTo>
                          <a:pt x="35" y="14"/>
                        </a:lnTo>
                        <a:lnTo>
                          <a:pt x="40" y="8"/>
                        </a:lnTo>
                        <a:lnTo>
                          <a:pt x="44" y="4"/>
                        </a:lnTo>
                        <a:lnTo>
                          <a:pt x="47" y="0"/>
                        </a:lnTo>
                        <a:lnTo>
                          <a:pt x="48" y="0"/>
                        </a:lnTo>
                        <a:lnTo>
                          <a:pt x="47" y="0"/>
                        </a:lnTo>
                        <a:lnTo>
                          <a:pt x="44" y="4"/>
                        </a:lnTo>
                        <a:lnTo>
                          <a:pt x="39" y="8"/>
                        </a:lnTo>
                        <a:lnTo>
                          <a:pt x="33" y="14"/>
                        </a:lnTo>
                        <a:lnTo>
                          <a:pt x="27" y="20"/>
                        </a:lnTo>
                        <a:lnTo>
                          <a:pt x="21" y="27"/>
                        </a:lnTo>
                        <a:lnTo>
                          <a:pt x="15" y="34"/>
                        </a:lnTo>
                        <a:lnTo>
                          <a:pt x="11" y="4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8" name="Freeform 63"/>
                  <p:cNvSpPr>
                    <a:spLocks/>
                  </p:cNvSpPr>
                  <p:nvPr/>
                </p:nvSpPr>
                <p:spPr bwMode="auto">
                  <a:xfrm>
                    <a:off x="1419" y="2420"/>
                    <a:ext cx="143" cy="66"/>
                  </a:xfrm>
                  <a:custGeom>
                    <a:avLst/>
                    <a:gdLst>
                      <a:gd name="T0" fmla="*/ 58 w 143"/>
                      <a:gd name="T1" fmla="*/ 20 h 66"/>
                      <a:gd name="T2" fmla="*/ 64 w 143"/>
                      <a:gd name="T3" fmla="*/ 14 h 66"/>
                      <a:gd name="T4" fmla="*/ 70 w 143"/>
                      <a:gd name="T5" fmla="*/ 8 h 66"/>
                      <a:gd name="T6" fmla="*/ 77 w 143"/>
                      <a:gd name="T7" fmla="*/ 6 h 66"/>
                      <a:gd name="T8" fmla="*/ 85 w 143"/>
                      <a:gd name="T9" fmla="*/ 8 h 66"/>
                      <a:gd name="T10" fmla="*/ 92 w 143"/>
                      <a:gd name="T11" fmla="*/ 10 h 66"/>
                      <a:gd name="T12" fmla="*/ 98 w 143"/>
                      <a:gd name="T13" fmla="*/ 14 h 66"/>
                      <a:gd name="T14" fmla="*/ 105 w 143"/>
                      <a:gd name="T15" fmla="*/ 16 h 66"/>
                      <a:gd name="T16" fmla="*/ 111 w 143"/>
                      <a:gd name="T17" fmla="*/ 18 h 66"/>
                      <a:gd name="T18" fmla="*/ 117 w 143"/>
                      <a:gd name="T19" fmla="*/ 20 h 66"/>
                      <a:gd name="T20" fmla="*/ 122 w 143"/>
                      <a:gd name="T21" fmla="*/ 23 h 66"/>
                      <a:gd name="T22" fmla="*/ 128 w 143"/>
                      <a:gd name="T23" fmla="*/ 25 h 66"/>
                      <a:gd name="T24" fmla="*/ 134 w 143"/>
                      <a:gd name="T25" fmla="*/ 28 h 66"/>
                      <a:gd name="T26" fmla="*/ 139 w 143"/>
                      <a:gd name="T27" fmla="*/ 31 h 66"/>
                      <a:gd name="T28" fmla="*/ 143 w 143"/>
                      <a:gd name="T29" fmla="*/ 32 h 66"/>
                      <a:gd name="T30" fmla="*/ 143 w 143"/>
                      <a:gd name="T31" fmla="*/ 31 h 66"/>
                      <a:gd name="T32" fmla="*/ 140 w 143"/>
                      <a:gd name="T33" fmla="*/ 29 h 66"/>
                      <a:gd name="T34" fmla="*/ 135 w 143"/>
                      <a:gd name="T35" fmla="*/ 26 h 66"/>
                      <a:gd name="T36" fmla="*/ 130 w 143"/>
                      <a:gd name="T37" fmla="*/ 23 h 66"/>
                      <a:gd name="T38" fmla="*/ 124 w 143"/>
                      <a:gd name="T39" fmla="*/ 20 h 66"/>
                      <a:gd name="T40" fmla="*/ 118 w 143"/>
                      <a:gd name="T41" fmla="*/ 18 h 66"/>
                      <a:gd name="T42" fmla="*/ 112 w 143"/>
                      <a:gd name="T43" fmla="*/ 15 h 66"/>
                      <a:gd name="T44" fmla="*/ 106 w 143"/>
                      <a:gd name="T45" fmla="*/ 13 h 66"/>
                      <a:gd name="T46" fmla="*/ 100 w 143"/>
                      <a:gd name="T47" fmla="*/ 10 h 66"/>
                      <a:gd name="T48" fmla="*/ 93 w 143"/>
                      <a:gd name="T49" fmla="*/ 6 h 66"/>
                      <a:gd name="T50" fmla="*/ 84 w 143"/>
                      <a:gd name="T51" fmla="*/ 2 h 66"/>
                      <a:gd name="T52" fmla="*/ 75 w 143"/>
                      <a:gd name="T53" fmla="*/ 0 h 66"/>
                      <a:gd name="T54" fmla="*/ 67 w 143"/>
                      <a:gd name="T55" fmla="*/ 3 h 66"/>
                      <a:gd name="T56" fmla="*/ 55 w 143"/>
                      <a:gd name="T57" fmla="*/ 17 h 66"/>
                      <a:gd name="T58" fmla="*/ 34 w 143"/>
                      <a:gd name="T59" fmla="*/ 37 h 66"/>
                      <a:gd name="T60" fmla="*/ 14 w 143"/>
                      <a:gd name="T61" fmla="*/ 54 h 66"/>
                      <a:gd name="T62" fmla="*/ 2 w 143"/>
                      <a:gd name="T63" fmla="*/ 65 h 66"/>
                      <a:gd name="T64" fmla="*/ 2 w 143"/>
                      <a:gd name="T65" fmla="*/ 65 h 66"/>
                      <a:gd name="T66" fmla="*/ 13 w 143"/>
                      <a:gd name="T67" fmla="*/ 57 h 66"/>
                      <a:gd name="T68" fmla="*/ 31 w 143"/>
                      <a:gd name="T69" fmla="*/ 45 h 66"/>
                      <a:gd name="T70" fmla="*/ 49 w 143"/>
                      <a:gd name="T71" fmla="*/ 31 h 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66"/>
                      <a:gd name="T110" fmla="*/ 143 w 143"/>
                      <a:gd name="T111" fmla="*/ 66 h 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66">
                        <a:moveTo>
                          <a:pt x="56" y="24"/>
                        </a:moveTo>
                        <a:lnTo>
                          <a:pt x="58" y="20"/>
                        </a:lnTo>
                        <a:lnTo>
                          <a:pt x="61" y="17"/>
                        </a:lnTo>
                        <a:lnTo>
                          <a:pt x="64" y="14"/>
                        </a:lnTo>
                        <a:lnTo>
                          <a:pt x="67" y="10"/>
                        </a:lnTo>
                        <a:lnTo>
                          <a:pt x="70" y="8"/>
                        </a:lnTo>
                        <a:lnTo>
                          <a:pt x="73" y="6"/>
                        </a:lnTo>
                        <a:lnTo>
                          <a:pt x="77" y="6"/>
                        </a:lnTo>
                        <a:lnTo>
                          <a:pt x="81" y="6"/>
                        </a:lnTo>
                        <a:lnTo>
                          <a:pt x="85" y="8"/>
                        </a:lnTo>
                        <a:lnTo>
                          <a:pt x="89" y="9"/>
                        </a:lnTo>
                        <a:lnTo>
                          <a:pt x="92" y="10"/>
                        </a:lnTo>
                        <a:lnTo>
                          <a:pt x="96" y="12"/>
                        </a:lnTo>
                        <a:lnTo>
                          <a:pt x="98" y="14"/>
                        </a:lnTo>
                        <a:lnTo>
                          <a:pt x="102" y="15"/>
                        </a:lnTo>
                        <a:lnTo>
                          <a:pt x="105" y="16"/>
                        </a:lnTo>
                        <a:lnTo>
                          <a:pt x="108" y="17"/>
                        </a:lnTo>
                        <a:lnTo>
                          <a:pt x="111" y="18"/>
                        </a:lnTo>
                        <a:lnTo>
                          <a:pt x="114" y="19"/>
                        </a:lnTo>
                        <a:lnTo>
                          <a:pt x="117" y="20"/>
                        </a:lnTo>
                        <a:lnTo>
                          <a:pt x="120" y="22"/>
                        </a:lnTo>
                        <a:lnTo>
                          <a:pt x="122" y="23"/>
                        </a:lnTo>
                        <a:lnTo>
                          <a:pt x="125" y="24"/>
                        </a:lnTo>
                        <a:lnTo>
                          <a:pt x="128" y="25"/>
                        </a:lnTo>
                        <a:lnTo>
                          <a:pt x="131" y="27"/>
                        </a:lnTo>
                        <a:lnTo>
                          <a:pt x="134" y="28"/>
                        </a:lnTo>
                        <a:lnTo>
                          <a:pt x="137" y="29"/>
                        </a:lnTo>
                        <a:lnTo>
                          <a:pt x="139" y="31"/>
                        </a:lnTo>
                        <a:lnTo>
                          <a:pt x="142" y="32"/>
                        </a:lnTo>
                        <a:lnTo>
                          <a:pt x="143" y="32"/>
                        </a:lnTo>
                        <a:lnTo>
                          <a:pt x="143" y="31"/>
                        </a:lnTo>
                        <a:lnTo>
                          <a:pt x="143" y="30"/>
                        </a:lnTo>
                        <a:lnTo>
                          <a:pt x="140" y="29"/>
                        </a:lnTo>
                        <a:lnTo>
                          <a:pt x="138" y="27"/>
                        </a:lnTo>
                        <a:lnTo>
                          <a:pt x="135" y="26"/>
                        </a:lnTo>
                        <a:lnTo>
                          <a:pt x="132" y="24"/>
                        </a:lnTo>
                        <a:lnTo>
                          <a:pt x="130" y="23"/>
                        </a:lnTo>
                        <a:lnTo>
                          <a:pt x="127" y="22"/>
                        </a:lnTo>
                        <a:lnTo>
                          <a:pt x="124" y="20"/>
                        </a:lnTo>
                        <a:lnTo>
                          <a:pt x="121" y="19"/>
                        </a:lnTo>
                        <a:lnTo>
                          <a:pt x="118" y="18"/>
                        </a:lnTo>
                        <a:lnTo>
                          <a:pt x="115" y="16"/>
                        </a:lnTo>
                        <a:lnTo>
                          <a:pt x="112" y="15"/>
                        </a:lnTo>
                        <a:lnTo>
                          <a:pt x="109" y="14"/>
                        </a:lnTo>
                        <a:lnTo>
                          <a:pt x="106" y="13"/>
                        </a:lnTo>
                        <a:lnTo>
                          <a:pt x="103" y="11"/>
                        </a:lnTo>
                        <a:lnTo>
                          <a:pt x="100" y="10"/>
                        </a:lnTo>
                        <a:lnTo>
                          <a:pt x="98" y="9"/>
                        </a:lnTo>
                        <a:lnTo>
                          <a:pt x="93" y="6"/>
                        </a:lnTo>
                        <a:lnTo>
                          <a:pt x="89" y="4"/>
                        </a:lnTo>
                        <a:lnTo>
                          <a:pt x="84" y="2"/>
                        </a:lnTo>
                        <a:lnTo>
                          <a:pt x="80" y="1"/>
                        </a:lnTo>
                        <a:lnTo>
                          <a:pt x="75" y="0"/>
                        </a:lnTo>
                        <a:lnTo>
                          <a:pt x="71" y="1"/>
                        </a:lnTo>
                        <a:lnTo>
                          <a:pt x="67" y="3"/>
                        </a:lnTo>
                        <a:lnTo>
                          <a:pt x="63" y="7"/>
                        </a:lnTo>
                        <a:lnTo>
                          <a:pt x="55" y="17"/>
                        </a:lnTo>
                        <a:lnTo>
                          <a:pt x="45" y="27"/>
                        </a:lnTo>
                        <a:lnTo>
                          <a:pt x="34" y="37"/>
                        </a:lnTo>
                        <a:lnTo>
                          <a:pt x="24" y="46"/>
                        </a:lnTo>
                        <a:lnTo>
                          <a:pt x="14" y="54"/>
                        </a:lnTo>
                        <a:lnTo>
                          <a:pt x="7" y="60"/>
                        </a:lnTo>
                        <a:lnTo>
                          <a:pt x="2" y="65"/>
                        </a:lnTo>
                        <a:lnTo>
                          <a:pt x="0" y="66"/>
                        </a:lnTo>
                        <a:lnTo>
                          <a:pt x="2" y="65"/>
                        </a:lnTo>
                        <a:lnTo>
                          <a:pt x="7" y="62"/>
                        </a:lnTo>
                        <a:lnTo>
                          <a:pt x="13" y="57"/>
                        </a:lnTo>
                        <a:lnTo>
                          <a:pt x="22" y="52"/>
                        </a:lnTo>
                        <a:lnTo>
                          <a:pt x="31" y="45"/>
                        </a:lnTo>
                        <a:lnTo>
                          <a:pt x="40" y="38"/>
                        </a:lnTo>
                        <a:lnTo>
                          <a:pt x="49" y="31"/>
                        </a:lnTo>
                        <a:lnTo>
                          <a:pt x="56"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59" name="Freeform 64"/>
                  <p:cNvSpPr>
                    <a:spLocks/>
                  </p:cNvSpPr>
                  <p:nvPr/>
                </p:nvSpPr>
                <p:spPr bwMode="auto">
                  <a:xfrm>
                    <a:off x="1389" y="2500"/>
                    <a:ext cx="95" cy="38"/>
                  </a:xfrm>
                  <a:custGeom>
                    <a:avLst/>
                    <a:gdLst>
                      <a:gd name="T0" fmla="*/ 44 w 95"/>
                      <a:gd name="T1" fmla="*/ 38 h 38"/>
                      <a:gd name="T2" fmla="*/ 48 w 95"/>
                      <a:gd name="T3" fmla="*/ 38 h 38"/>
                      <a:gd name="T4" fmla="*/ 51 w 95"/>
                      <a:gd name="T5" fmla="*/ 36 h 38"/>
                      <a:gd name="T6" fmla="*/ 55 w 95"/>
                      <a:gd name="T7" fmla="*/ 35 h 38"/>
                      <a:gd name="T8" fmla="*/ 59 w 95"/>
                      <a:gd name="T9" fmla="*/ 33 h 38"/>
                      <a:gd name="T10" fmla="*/ 62 w 95"/>
                      <a:gd name="T11" fmla="*/ 31 h 38"/>
                      <a:gd name="T12" fmla="*/ 66 w 95"/>
                      <a:gd name="T13" fmla="*/ 29 h 38"/>
                      <a:gd name="T14" fmla="*/ 69 w 95"/>
                      <a:gd name="T15" fmla="*/ 27 h 38"/>
                      <a:gd name="T16" fmla="*/ 72 w 95"/>
                      <a:gd name="T17" fmla="*/ 25 h 38"/>
                      <a:gd name="T18" fmla="*/ 75 w 95"/>
                      <a:gd name="T19" fmla="*/ 24 h 38"/>
                      <a:gd name="T20" fmla="*/ 78 w 95"/>
                      <a:gd name="T21" fmla="*/ 21 h 38"/>
                      <a:gd name="T22" fmla="*/ 81 w 95"/>
                      <a:gd name="T23" fmla="*/ 19 h 38"/>
                      <a:gd name="T24" fmla="*/ 84 w 95"/>
                      <a:gd name="T25" fmla="*/ 16 h 38"/>
                      <a:gd name="T26" fmla="*/ 86 w 95"/>
                      <a:gd name="T27" fmla="*/ 14 h 38"/>
                      <a:gd name="T28" fmla="*/ 89 w 95"/>
                      <a:gd name="T29" fmla="*/ 11 h 38"/>
                      <a:gd name="T30" fmla="*/ 92 w 95"/>
                      <a:gd name="T31" fmla="*/ 8 h 38"/>
                      <a:gd name="T32" fmla="*/ 94 w 95"/>
                      <a:gd name="T33" fmla="*/ 5 h 38"/>
                      <a:gd name="T34" fmla="*/ 95 w 95"/>
                      <a:gd name="T35" fmla="*/ 3 h 38"/>
                      <a:gd name="T36" fmla="*/ 94 w 95"/>
                      <a:gd name="T37" fmla="*/ 1 h 38"/>
                      <a:gd name="T38" fmla="*/ 93 w 95"/>
                      <a:gd name="T39" fmla="*/ 0 h 38"/>
                      <a:gd name="T40" fmla="*/ 91 w 95"/>
                      <a:gd name="T41" fmla="*/ 0 h 38"/>
                      <a:gd name="T42" fmla="*/ 86 w 95"/>
                      <a:gd name="T43" fmla="*/ 3 h 38"/>
                      <a:gd name="T44" fmla="*/ 80 w 95"/>
                      <a:gd name="T45" fmla="*/ 5 h 38"/>
                      <a:gd name="T46" fmla="*/ 75 w 95"/>
                      <a:gd name="T47" fmla="*/ 7 h 38"/>
                      <a:gd name="T48" fmla="*/ 70 w 95"/>
                      <a:gd name="T49" fmla="*/ 10 h 38"/>
                      <a:gd name="T50" fmla="*/ 65 w 95"/>
                      <a:gd name="T51" fmla="*/ 12 h 38"/>
                      <a:gd name="T52" fmla="*/ 60 w 95"/>
                      <a:gd name="T53" fmla="*/ 15 h 38"/>
                      <a:gd name="T54" fmla="*/ 55 w 95"/>
                      <a:gd name="T55" fmla="*/ 17 h 38"/>
                      <a:gd name="T56" fmla="*/ 51 w 95"/>
                      <a:gd name="T57" fmla="*/ 21 h 38"/>
                      <a:gd name="T58" fmla="*/ 42 w 95"/>
                      <a:gd name="T59" fmla="*/ 26 h 38"/>
                      <a:gd name="T60" fmla="*/ 33 w 95"/>
                      <a:gd name="T61" fmla="*/ 28 h 38"/>
                      <a:gd name="T62" fmla="*/ 25 w 95"/>
                      <a:gd name="T63" fmla="*/ 27 h 38"/>
                      <a:gd name="T64" fmla="*/ 17 w 95"/>
                      <a:gd name="T65" fmla="*/ 25 h 38"/>
                      <a:gd name="T66" fmla="*/ 11 w 95"/>
                      <a:gd name="T67" fmla="*/ 23 h 38"/>
                      <a:gd name="T68" fmla="*/ 5 w 95"/>
                      <a:gd name="T69" fmla="*/ 20 h 38"/>
                      <a:gd name="T70" fmla="*/ 2 w 95"/>
                      <a:gd name="T71" fmla="*/ 18 h 38"/>
                      <a:gd name="T72" fmla="*/ 0 w 95"/>
                      <a:gd name="T73" fmla="*/ 17 h 38"/>
                      <a:gd name="T74" fmla="*/ 2 w 95"/>
                      <a:gd name="T75" fmla="*/ 18 h 38"/>
                      <a:gd name="T76" fmla="*/ 5 w 95"/>
                      <a:gd name="T77" fmla="*/ 21 h 38"/>
                      <a:gd name="T78" fmla="*/ 9 w 95"/>
                      <a:gd name="T79" fmla="*/ 25 h 38"/>
                      <a:gd name="T80" fmla="*/ 15 w 95"/>
                      <a:gd name="T81" fmla="*/ 29 h 38"/>
                      <a:gd name="T82" fmla="*/ 22 w 95"/>
                      <a:gd name="T83" fmla="*/ 33 h 38"/>
                      <a:gd name="T84" fmla="*/ 30 w 95"/>
                      <a:gd name="T85" fmla="*/ 37 h 38"/>
                      <a:gd name="T86" fmla="*/ 37 w 95"/>
                      <a:gd name="T87" fmla="*/ 38 h 38"/>
                      <a:gd name="T88" fmla="*/ 44 w 95"/>
                      <a:gd name="T89" fmla="*/ 38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5"/>
                      <a:gd name="T136" fmla="*/ 0 h 38"/>
                      <a:gd name="T137" fmla="*/ 95 w 95"/>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5" h="38">
                        <a:moveTo>
                          <a:pt x="44" y="38"/>
                        </a:moveTo>
                        <a:lnTo>
                          <a:pt x="48" y="38"/>
                        </a:lnTo>
                        <a:lnTo>
                          <a:pt x="51" y="36"/>
                        </a:lnTo>
                        <a:lnTo>
                          <a:pt x="55" y="35"/>
                        </a:lnTo>
                        <a:lnTo>
                          <a:pt x="59" y="33"/>
                        </a:lnTo>
                        <a:lnTo>
                          <a:pt x="62" y="31"/>
                        </a:lnTo>
                        <a:lnTo>
                          <a:pt x="66" y="29"/>
                        </a:lnTo>
                        <a:lnTo>
                          <a:pt x="69" y="27"/>
                        </a:lnTo>
                        <a:lnTo>
                          <a:pt x="72" y="25"/>
                        </a:lnTo>
                        <a:lnTo>
                          <a:pt x="75" y="24"/>
                        </a:lnTo>
                        <a:lnTo>
                          <a:pt x="78" y="21"/>
                        </a:lnTo>
                        <a:lnTo>
                          <a:pt x="81" y="19"/>
                        </a:lnTo>
                        <a:lnTo>
                          <a:pt x="84" y="16"/>
                        </a:lnTo>
                        <a:lnTo>
                          <a:pt x="86" y="14"/>
                        </a:lnTo>
                        <a:lnTo>
                          <a:pt x="89" y="11"/>
                        </a:lnTo>
                        <a:lnTo>
                          <a:pt x="92" y="8"/>
                        </a:lnTo>
                        <a:lnTo>
                          <a:pt x="94" y="5"/>
                        </a:lnTo>
                        <a:lnTo>
                          <a:pt x="95" y="3"/>
                        </a:lnTo>
                        <a:lnTo>
                          <a:pt x="94" y="1"/>
                        </a:lnTo>
                        <a:lnTo>
                          <a:pt x="93" y="0"/>
                        </a:lnTo>
                        <a:lnTo>
                          <a:pt x="91" y="0"/>
                        </a:lnTo>
                        <a:lnTo>
                          <a:pt x="86" y="3"/>
                        </a:lnTo>
                        <a:lnTo>
                          <a:pt x="80" y="5"/>
                        </a:lnTo>
                        <a:lnTo>
                          <a:pt x="75" y="7"/>
                        </a:lnTo>
                        <a:lnTo>
                          <a:pt x="70" y="10"/>
                        </a:lnTo>
                        <a:lnTo>
                          <a:pt x="65" y="12"/>
                        </a:lnTo>
                        <a:lnTo>
                          <a:pt x="60" y="15"/>
                        </a:lnTo>
                        <a:lnTo>
                          <a:pt x="55" y="17"/>
                        </a:lnTo>
                        <a:lnTo>
                          <a:pt x="51" y="21"/>
                        </a:lnTo>
                        <a:lnTo>
                          <a:pt x="42" y="26"/>
                        </a:lnTo>
                        <a:lnTo>
                          <a:pt x="33" y="28"/>
                        </a:lnTo>
                        <a:lnTo>
                          <a:pt x="25" y="27"/>
                        </a:lnTo>
                        <a:lnTo>
                          <a:pt x="17" y="25"/>
                        </a:lnTo>
                        <a:lnTo>
                          <a:pt x="11" y="23"/>
                        </a:lnTo>
                        <a:lnTo>
                          <a:pt x="5" y="20"/>
                        </a:lnTo>
                        <a:lnTo>
                          <a:pt x="2" y="18"/>
                        </a:lnTo>
                        <a:lnTo>
                          <a:pt x="0" y="17"/>
                        </a:lnTo>
                        <a:lnTo>
                          <a:pt x="2" y="18"/>
                        </a:lnTo>
                        <a:lnTo>
                          <a:pt x="5" y="21"/>
                        </a:lnTo>
                        <a:lnTo>
                          <a:pt x="9" y="25"/>
                        </a:lnTo>
                        <a:lnTo>
                          <a:pt x="15" y="29"/>
                        </a:lnTo>
                        <a:lnTo>
                          <a:pt x="22" y="33"/>
                        </a:lnTo>
                        <a:lnTo>
                          <a:pt x="30" y="37"/>
                        </a:lnTo>
                        <a:lnTo>
                          <a:pt x="37" y="38"/>
                        </a:lnTo>
                        <a:lnTo>
                          <a:pt x="44"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0" name="Freeform 65"/>
                  <p:cNvSpPr>
                    <a:spLocks/>
                  </p:cNvSpPr>
                  <p:nvPr/>
                </p:nvSpPr>
                <p:spPr bwMode="auto">
                  <a:xfrm>
                    <a:off x="1451" y="2524"/>
                    <a:ext cx="39" cy="11"/>
                  </a:xfrm>
                  <a:custGeom>
                    <a:avLst/>
                    <a:gdLst>
                      <a:gd name="T0" fmla="*/ 38 w 39"/>
                      <a:gd name="T1" fmla="*/ 11 h 11"/>
                      <a:gd name="T2" fmla="*/ 39 w 39"/>
                      <a:gd name="T3" fmla="*/ 11 h 11"/>
                      <a:gd name="T4" fmla="*/ 39 w 39"/>
                      <a:gd name="T5" fmla="*/ 10 h 11"/>
                      <a:gd name="T6" fmla="*/ 39 w 39"/>
                      <a:gd name="T7" fmla="*/ 10 h 11"/>
                      <a:gd name="T8" fmla="*/ 39 w 39"/>
                      <a:gd name="T9" fmla="*/ 9 h 11"/>
                      <a:gd name="T10" fmla="*/ 33 w 39"/>
                      <a:gd name="T11" fmla="*/ 9 h 11"/>
                      <a:gd name="T12" fmla="*/ 27 w 39"/>
                      <a:gd name="T13" fmla="*/ 7 h 11"/>
                      <a:gd name="T14" fmla="*/ 21 w 39"/>
                      <a:gd name="T15" fmla="*/ 6 h 11"/>
                      <a:gd name="T16" fmla="*/ 15 w 39"/>
                      <a:gd name="T17" fmla="*/ 4 h 11"/>
                      <a:gd name="T18" fmla="*/ 9 w 39"/>
                      <a:gd name="T19" fmla="*/ 3 h 11"/>
                      <a:gd name="T20" fmla="*/ 4 w 39"/>
                      <a:gd name="T21" fmla="*/ 1 h 11"/>
                      <a:gd name="T22" fmla="*/ 2 w 39"/>
                      <a:gd name="T23" fmla="*/ 0 h 11"/>
                      <a:gd name="T24" fmla="*/ 0 w 39"/>
                      <a:gd name="T25" fmla="*/ 0 h 11"/>
                      <a:gd name="T26" fmla="*/ 0 w 39"/>
                      <a:gd name="T27" fmla="*/ 0 h 11"/>
                      <a:gd name="T28" fmla="*/ 1 w 39"/>
                      <a:gd name="T29" fmla="*/ 2 h 11"/>
                      <a:gd name="T30" fmla="*/ 3 w 39"/>
                      <a:gd name="T31" fmla="*/ 4 h 11"/>
                      <a:gd name="T32" fmla="*/ 6 w 39"/>
                      <a:gd name="T33" fmla="*/ 6 h 11"/>
                      <a:gd name="T34" fmla="*/ 10 w 39"/>
                      <a:gd name="T35" fmla="*/ 9 h 11"/>
                      <a:gd name="T36" fmla="*/ 17 w 39"/>
                      <a:gd name="T37" fmla="*/ 10 h 11"/>
                      <a:gd name="T38" fmla="*/ 26 w 39"/>
                      <a:gd name="T39" fmla="*/ 11 h 11"/>
                      <a:gd name="T40" fmla="*/ 38 w 39"/>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1"/>
                      <a:gd name="T65" fmla="*/ 39 w 39"/>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1">
                        <a:moveTo>
                          <a:pt x="38" y="11"/>
                        </a:moveTo>
                        <a:lnTo>
                          <a:pt x="39" y="11"/>
                        </a:lnTo>
                        <a:lnTo>
                          <a:pt x="39" y="10"/>
                        </a:lnTo>
                        <a:lnTo>
                          <a:pt x="39" y="9"/>
                        </a:lnTo>
                        <a:lnTo>
                          <a:pt x="33" y="9"/>
                        </a:lnTo>
                        <a:lnTo>
                          <a:pt x="27" y="7"/>
                        </a:lnTo>
                        <a:lnTo>
                          <a:pt x="21" y="6"/>
                        </a:lnTo>
                        <a:lnTo>
                          <a:pt x="15" y="4"/>
                        </a:lnTo>
                        <a:lnTo>
                          <a:pt x="9" y="3"/>
                        </a:lnTo>
                        <a:lnTo>
                          <a:pt x="4" y="1"/>
                        </a:lnTo>
                        <a:lnTo>
                          <a:pt x="2" y="0"/>
                        </a:lnTo>
                        <a:lnTo>
                          <a:pt x="0" y="0"/>
                        </a:lnTo>
                        <a:lnTo>
                          <a:pt x="1" y="2"/>
                        </a:lnTo>
                        <a:lnTo>
                          <a:pt x="3" y="4"/>
                        </a:lnTo>
                        <a:lnTo>
                          <a:pt x="6" y="6"/>
                        </a:lnTo>
                        <a:lnTo>
                          <a:pt x="10" y="9"/>
                        </a:lnTo>
                        <a:lnTo>
                          <a:pt x="17" y="10"/>
                        </a:lnTo>
                        <a:lnTo>
                          <a:pt x="26" y="11"/>
                        </a:lnTo>
                        <a:lnTo>
                          <a:pt x="38"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1" name="Freeform 66"/>
                  <p:cNvSpPr>
                    <a:spLocks/>
                  </p:cNvSpPr>
                  <p:nvPr/>
                </p:nvSpPr>
                <p:spPr bwMode="auto">
                  <a:xfrm>
                    <a:off x="984" y="1964"/>
                    <a:ext cx="229" cy="195"/>
                  </a:xfrm>
                  <a:custGeom>
                    <a:avLst/>
                    <a:gdLst>
                      <a:gd name="T0" fmla="*/ 227 w 229"/>
                      <a:gd name="T1" fmla="*/ 10 h 195"/>
                      <a:gd name="T2" fmla="*/ 221 w 229"/>
                      <a:gd name="T3" fmla="*/ 29 h 195"/>
                      <a:gd name="T4" fmla="*/ 211 w 229"/>
                      <a:gd name="T5" fmla="*/ 46 h 195"/>
                      <a:gd name="T6" fmla="*/ 198 w 229"/>
                      <a:gd name="T7" fmla="*/ 60 h 195"/>
                      <a:gd name="T8" fmla="*/ 183 w 229"/>
                      <a:gd name="T9" fmla="*/ 74 h 195"/>
                      <a:gd name="T10" fmla="*/ 167 w 229"/>
                      <a:gd name="T11" fmla="*/ 85 h 195"/>
                      <a:gd name="T12" fmla="*/ 149 w 229"/>
                      <a:gd name="T13" fmla="*/ 95 h 195"/>
                      <a:gd name="T14" fmla="*/ 131 w 229"/>
                      <a:gd name="T15" fmla="*/ 104 h 195"/>
                      <a:gd name="T16" fmla="*/ 113 w 229"/>
                      <a:gd name="T17" fmla="*/ 112 h 195"/>
                      <a:gd name="T18" fmla="*/ 97 w 229"/>
                      <a:gd name="T19" fmla="*/ 120 h 195"/>
                      <a:gd name="T20" fmla="*/ 80 w 229"/>
                      <a:gd name="T21" fmla="*/ 129 h 195"/>
                      <a:gd name="T22" fmla="*/ 64 w 229"/>
                      <a:gd name="T23" fmla="*/ 138 h 195"/>
                      <a:gd name="T24" fmla="*/ 48 w 229"/>
                      <a:gd name="T25" fmla="*/ 148 h 195"/>
                      <a:gd name="T26" fmla="*/ 33 w 229"/>
                      <a:gd name="T27" fmla="*/ 159 h 195"/>
                      <a:gd name="T28" fmla="*/ 18 w 229"/>
                      <a:gd name="T29" fmla="*/ 171 h 195"/>
                      <a:gd name="T30" fmla="*/ 6 w 229"/>
                      <a:gd name="T31" fmla="*/ 184 h 195"/>
                      <a:gd name="T32" fmla="*/ 0 w 229"/>
                      <a:gd name="T33" fmla="*/ 193 h 195"/>
                      <a:gd name="T34" fmla="*/ 2 w 229"/>
                      <a:gd name="T35" fmla="*/ 195 h 195"/>
                      <a:gd name="T36" fmla="*/ 11 w 229"/>
                      <a:gd name="T37" fmla="*/ 187 h 195"/>
                      <a:gd name="T38" fmla="*/ 27 w 229"/>
                      <a:gd name="T39" fmla="*/ 174 h 195"/>
                      <a:gd name="T40" fmla="*/ 44 w 229"/>
                      <a:gd name="T41" fmla="*/ 162 h 195"/>
                      <a:gd name="T42" fmla="*/ 61 w 229"/>
                      <a:gd name="T43" fmla="*/ 150 h 195"/>
                      <a:gd name="T44" fmla="*/ 74 w 229"/>
                      <a:gd name="T45" fmla="*/ 142 h 195"/>
                      <a:gd name="T46" fmla="*/ 83 w 229"/>
                      <a:gd name="T47" fmla="*/ 136 h 195"/>
                      <a:gd name="T48" fmla="*/ 92 w 229"/>
                      <a:gd name="T49" fmla="*/ 131 h 195"/>
                      <a:gd name="T50" fmla="*/ 102 w 229"/>
                      <a:gd name="T51" fmla="*/ 127 h 195"/>
                      <a:gd name="T52" fmla="*/ 111 w 229"/>
                      <a:gd name="T53" fmla="*/ 122 h 195"/>
                      <a:gd name="T54" fmla="*/ 120 w 229"/>
                      <a:gd name="T55" fmla="*/ 118 h 195"/>
                      <a:gd name="T56" fmla="*/ 130 w 229"/>
                      <a:gd name="T57" fmla="*/ 113 h 195"/>
                      <a:gd name="T58" fmla="*/ 139 w 229"/>
                      <a:gd name="T59" fmla="*/ 108 h 195"/>
                      <a:gd name="T60" fmla="*/ 151 w 229"/>
                      <a:gd name="T61" fmla="*/ 101 h 195"/>
                      <a:gd name="T62" fmla="*/ 167 w 229"/>
                      <a:gd name="T63" fmla="*/ 92 h 195"/>
                      <a:gd name="T64" fmla="*/ 181 w 229"/>
                      <a:gd name="T65" fmla="*/ 81 h 195"/>
                      <a:gd name="T66" fmla="*/ 194 w 229"/>
                      <a:gd name="T67" fmla="*/ 69 h 195"/>
                      <a:gd name="T68" fmla="*/ 206 w 229"/>
                      <a:gd name="T69" fmla="*/ 56 h 195"/>
                      <a:gd name="T70" fmla="*/ 216 w 229"/>
                      <a:gd name="T71" fmla="*/ 42 h 195"/>
                      <a:gd name="T72" fmla="*/ 223 w 229"/>
                      <a:gd name="T73" fmla="*/ 27 h 195"/>
                      <a:gd name="T74" fmla="*/ 228 w 229"/>
                      <a:gd name="T75" fmla="*/ 9 h 195"/>
                      <a:gd name="T76" fmla="*/ 229 w 229"/>
                      <a:gd name="T77" fmla="*/ 0 h 195"/>
                      <a:gd name="T78" fmla="*/ 229 w 229"/>
                      <a:gd name="T79" fmla="*/ 0 h 195"/>
                      <a:gd name="T80" fmla="*/ 229 w 229"/>
                      <a:gd name="T81" fmla="*/ 0 h 19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9"/>
                      <a:gd name="T124" fmla="*/ 0 h 195"/>
                      <a:gd name="T125" fmla="*/ 229 w 229"/>
                      <a:gd name="T126" fmla="*/ 195 h 19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9" h="195">
                        <a:moveTo>
                          <a:pt x="229" y="0"/>
                        </a:moveTo>
                        <a:lnTo>
                          <a:pt x="227" y="10"/>
                        </a:lnTo>
                        <a:lnTo>
                          <a:pt x="225" y="20"/>
                        </a:lnTo>
                        <a:lnTo>
                          <a:pt x="221" y="29"/>
                        </a:lnTo>
                        <a:lnTo>
                          <a:pt x="216" y="38"/>
                        </a:lnTo>
                        <a:lnTo>
                          <a:pt x="211" y="46"/>
                        </a:lnTo>
                        <a:lnTo>
                          <a:pt x="205" y="53"/>
                        </a:lnTo>
                        <a:lnTo>
                          <a:pt x="198" y="60"/>
                        </a:lnTo>
                        <a:lnTo>
                          <a:pt x="191" y="67"/>
                        </a:lnTo>
                        <a:lnTo>
                          <a:pt x="183" y="74"/>
                        </a:lnTo>
                        <a:lnTo>
                          <a:pt x="175" y="79"/>
                        </a:lnTo>
                        <a:lnTo>
                          <a:pt x="167" y="85"/>
                        </a:lnTo>
                        <a:lnTo>
                          <a:pt x="158" y="90"/>
                        </a:lnTo>
                        <a:lnTo>
                          <a:pt x="149" y="95"/>
                        </a:lnTo>
                        <a:lnTo>
                          <a:pt x="140" y="99"/>
                        </a:lnTo>
                        <a:lnTo>
                          <a:pt x="131" y="104"/>
                        </a:lnTo>
                        <a:lnTo>
                          <a:pt x="122" y="108"/>
                        </a:lnTo>
                        <a:lnTo>
                          <a:pt x="113" y="112"/>
                        </a:lnTo>
                        <a:lnTo>
                          <a:pt x="105" y="116"/>
                        </a:lnTo>
                        <a:lnTo>
                          <a:pt x="97" y="120"/>
                        </a:lnTo>
                        <a:lnTo>
                          <a:pt x="88" y="124"/>
                        </a:lnTo>
                        <a:lnTo>
                          <a:pt x="80" y="129"/>
                        </a:lnTo>
                        <a:lnTo>
                          <a:pt x="72" y="133"/>
                        </a:lnTo>
                        <a:lnTo>
                          <a:pt x="64" y="138"/>
                        </a:lnTo>
                        <a:lnTo>
                          <a:pt x="56" y="143"/>
                        </a:lnTo>
                        <a:lnTo>
                          <a:pt x="48" y="148"/>
                        </a:lnTo>
                        <a:lnTo>
                          <a:pt x="41" y="153"/>
                        </a:lnTo>
                        <a:lnTo>
                          <a:pt x="33" y="159"/>
                        </a:lnTo>
                        <a:lnTo>
                          <a:pt x="26" y="164"/>
                        </a:lnTo>
                        <a:lnTo>
                          <a:pt x="18" y="171"/>
                        </a:lnTo>
                        <a:lnTo>
                          <a:pt x="12" y="177"/>
                        </a:lnTo>
                        <a:lnTo>
                          <a:pt x="6" y="184"/>
                        </a:lnTo>
                        <a:lnTo>
                          <a:pt x="0" y="192"/>
                        </a:lnTo>
                        <a:lnTo>
                          <a:pt x="0" y="193"/>
                        </a:lnTo>
                        <a:lnTo>
                          <a:pt x="1" y="194"/>
                        </a:lnTo>
                        <a:lnTo>
                          <a:pt x="2" y="195"/>
                        </a:lnTo>
                        <a:lnTo>
                          <a:pt x="4" y="194"/>
                        </a:lnTo>
                        <a:lnTo>
                          <a:pt x="11" y="187"/>
                        </a:lnTo>
                        <a:lnTo>
                          <a:pt x="19" y="181"/>
                        </a:lnTo>
                        <a:lnTo>
                          <a:pt x="27" y="174"/>
                        </a:lnTo>
                        <a:lnTo>
                          <a:pt x="36" y="168"/>
                        </a:lnTo>
                        <a:lnTo>
                          <a:pt x="44" y="162"/>
                        </a:lnTo>
                        <a:lnTo>
                          <a:pt x="52" y="156"/>
                        </a:lnTo>
                        <a:lnTo>
                          <a:pt x="61" y="150"/>
                        </a:lnTo>
                        <a:lnTo>
                          <a:pt x="69" y="145"/>
                        </a:lnTo>
                        <a:lnTo>
                          <a:pt x="74" y="142"/>
                        </a:lnTo>
                        <a:lnTo>
                          <a:pt x="78" y="139"/>
                        </a:lnTo>
                        <a:lnTo>
                          <a:pt x="83" y="136"/>
                        </a:lnTo>
                        <a:lnTo>
                          <a:pt x="88" y="134"/>
                        </a:lnTo>
                        <a:lnTo>
                          <a:pt x="92" y="131"/>
                        </a:lnTo>
                        <a:lnTo>
                          <a:pt x="97" y="129"/>
                        </a:lnTo>
                        <a:lnTo>
                          <a:pt x="102" y="127"/>
                        </a:lnTo>
                        <a:lnTo>
                          <a:pt x="106" y="125"/>
                        </a:lnTo>
                        <a:lnTo>
                          <a:pt x="111" y="122"/>
                        </a:lnTo>
                        <a:lnTo>
                          <a:pt x="116" y="120"/>
                        </a:lnTo>
                        <a:lnTo>
                          <a:pt x="120" y="118"/>
                        </a:lnTo>
                        <a:lnTo>
                          <a:pt x="125" y="115"/>
                        </a:lnTo>
                        <a:lnTo>
                          <a:pt x="130" y="113"/>
                        </a:lnTo>
                        <a:lnTo>
                          <a:pt x="135" y="111"/>
                        </a:lnTo>
                        <a:lnTo>
                          <a:pt x="139" y="108"/>
                        </a:lnTo>
                        <a:lnTo>
                          <a:pt x="144" y="106"/>
                        </a:lnTo>
                        <a:lnTo>
                          <a:pt x="151" y="101"/>
                        </a:lnTo>
                        <a:lnTo>
                          <a:pt x="159" y="97"/>
                        </a:lnTo>
                        <a:lnTo>
                          <a:pt x="167" y="92"/>
                        </a:lnTo>
                        <a:lnTo>
                          <a:pt x="174" y="87"/>
                        </a:lnTo>
                        <a:lnTo>
                          <a:pt x="181" y="81"/>
                        </a:lnTo>
                        <a:lnTo>
                          <a:pt x="188" y="75"/>
                        </a:lnTo>
                        <a:lnTo>
                          <a:pt x="194" y="69"/>
                        </a:lnTo>
                        <a:lnTo>
                          <a:pt x="200" y="63"/>
                        </a:lnTo>
                        <a:lnTo>
                          <a:pt x="206" y="56"/>
                        </a:lnTo>
                        <a:lnTo>
                          <a:pt x="211" y="50"/>
                        </a:lnTo>
                        <a:lnTo>
                          <a:pt x="216" y="42"/>
                        </a:lnTo>
                        <a:lnTo>
                          <a:pt x="220" y="35"/>
                        </a:lnTo>
                        <a:lnTo>
                          <a:pt x="223" y="27"/>
                        </a:lnTo>
                        <a:lnTo>
                          <a:pt x="226" y="18"/>
                        </a:lnTo>
                        <a:lnTo>
                          <a:pt x="228" y="9"/>
                        </a:lnTo>
                        <a:lnTo>
                          <a:pt x="22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2" name="Freeform 67"/>
                  <p:cNvSpPr>
                    <a:spLocks/>
                  </p:cNvSpPr>
                  <p:nvPr/>
                </p:nvSpPr>
                <p:spPr bwMode="auto">
                  <a:xfrm>
                    <a:off x="1206" y="1805"/>
                    <a:ext cx="67" cy="156"/>
                  </a:xfrm>
                  <a:custGeom>
                    <a:avLst/>
                    <a:gdLst>
                      <a:gd name="T0" fmla="*/ 4 w 67"/>
                      <a:gd name="T1" fmla="*/ 156 h 156"/>
                      <a:gd name="T2" fmla="*/ 5 w 67"/>
                      <a:gd name="T3" fmla="*/ 145 h 156"/>
                      <a:gd name="T4" fmla="*/ 6 w 67"/>
                      <a:gd name="T5" fmla="*/ 134 h 156"/>
                      <a:gd name="T6" fmla="*/ 7 w 67"/>
                      <a:gd name="T7" fmla="*/ 124 h 156"/>
                      <a:gd name="T8" fmla="*/ 7 w 67"/>
                      <a:gd name="T9" fmla="*/ 113 h 156"/>
                      <a:gd name="T10" fmla="*/ 6 w 67"/>
                      <a:gd name="T11" fmla="*/ 99 h 156"/>
                      <a:gd name="T12" fmla="*/ 6 w 67"/>
                      <a:gd name="T13" fmla="*/ 86 h 156"/>
                      <a:gd name="T14" fmla="*/ 5 w 67"/>
                      <a:gd name="T15" fmla="*/ 73 h 156"/>
                      <a:gd name="T16" fmla="*/ 6 w 67"/>
                      <a:gd name="T17" fmla="*/ 59 h 156"/>
                      <a:gd name="T18" fmla="*/ 9 w 67"/>
                      <a:gd name="T19" fmla="*/ 49 h 156"/>
                      <a:gd name="T20" fmla="*/ 13 w 67"/>
                      <a:gd name="T21" fmla="*/ 39 h 156"/>
                      <a:gd name="T22" fmla="*/ 19 w 67"/>
                      <a:gd name="T23" fmla="*/ 30 h 156"/>
                      <a:gd name="T24" fmla="*/ 27 w 67"/>
                      <a:gd name="T25" fmla="*/ 21 h 156"/>
                      <a:gd name="T26" fmla="*/ 36 w 67"/>
                      <a:gd name="T27" fmla="*/ 14 h 156"/>
                      <a:gd name="T28" fmla="*/ 45 w 67"/>
                      <a:gd name="T29" fmla="*/ 9 h 156"/>
                      <a:gd name="T30" fmla="*/ 55 w 67"/>
                      <a:gd name="T31" fmla="*/ 5 h 156"/>
                      <a:gd name="T32" fmla="*/ 66 w 67"/>
                      <a:gd name="T33" fmla="*/ 3 h 156"/>
                      <a:gd name="T34" fmla="*/ 67 w 67"/>
                      <a:gd name="T35" fmla="*/ 2 h 156"/>
                      <a:gd name="T36" fmla="*/ 67 w 67"/>
                      <a:gd name="T37" fmla="*/ 1 h 156"/>
                      <a:gd name="T38" fmla="*/ 67 w 67"/>
                      <a:gd name="T39" fmla="*/ 0 h 156"/>
                      <a:gd name="T40" fmla="*/ 67 w 67"/>
                      <a:gd name="T41" fmla="*/ 0 h 156"/>
                      <a:gd name="T42" fmla="*/ 56 w 67"/>
                      <a:gd name="T43" fmla="*/ 0 h 156"/>
                      <a:gd name="T44" fmla="*/ 46 w 67"/>
                      <a:gd name="T45" fmla="*/ 2 h 156"/>
                      <a:gd name="T46" fmla="*/ 36 w 67"/>
                      <a:gd name="T47" fmla="*/ 6 h 156"/>
                      <a:gd name="T48" fmla="*/ 27 w 67"/>
                      <a:gd name="T49" fmla="*/ 11 h 156"/>
                      <a:gd name="T50" fmla="*/ 19 w 67"/>
                      <a:gd name="T51" fmla="*/ 18 h 156"/>
                      <a:gd name="T52" fmla="*/ 12 w 67"/>
                      <a:gd name="T53" fmla="*/ 26 h 156"/>
                      <a:gd name="T54" fmla="*/ 7 w 67"/>
                      <a:gd name="T55" fmla="*/ 35 h 156"/>
                      <a:gd name="T56" fmla="*/ 2 w 67"/>
                      <a:gd name="T57" fmla="*/ 45 h 156"/>
                      <a:gd name="T58" fmla="*/ 0 w 67"/>
                      <a:gd name="T59" fmla="*/ 58 h 156"/>
                      <a:gd name="T60" fmla="*/ 0 w 67"/>
                      <a:gd name="T61" fmla="*/ 71 h 156"/>
                      <a:gd name="T62" fmla="*/ 2 w 67"/>
                      <a:gd name="T63" fmla="*/ 84 h 156"/>
                      <a:gd name="T64" fmla="*/ 4 w 67"/>
                      <a:gd name="T65" fmla="*/ 97 h 156"/>
                      <a:gd name="T66" fmla="*/ 4 w 67"/>
                      <a:gd name="T67" fmla="*/ 103 h 156"/>
                      <a:gd name="T68" fmla="*/ 5 w 67"/>
                      <a:gd name="T69" fmla="*/ 110 h 156"/>
                      <a:gd name="T70" fmla="*/ 6 w 67"/>
                      <a:gd name="T71" fmla="*/ 117 h 156"/>
                      <a:gd name="T72" fmla="*/ 6 w 67"/>
                      <a:gd name="T73" fmla="*/ 123 h 156"/>
                      <a:gd name="T74" fmla="*/ 6 w 67"/>
                      <a:gd name="T75" fmla="*/ 131 h 156"/>
                      <a:gd name="T76" fmla="*/ 6 w 67"/>
                      <a:gd name="T77" fmla="*/ 139 h 156"/>
                      <a:gd name="T78" fmla="*/ 5 w 67"/>
                      <a:gd name="T79" fmla="*/ 148 h 156"/>
                      <a:gd name="T80" fmla="*/ 4 w 67"/>
                      <a:gd name="T81" fmla="*/ 156 h 156"/>
                      <a:gd name="T82" fmla="*/ 4 w 67"/>
                      <a:gd name="T83" fmla="*/ 156 h 156"/>
                      <a:gd name="T84" fmla="*/ 4 w 67"/>
                      <a:gd name="T85" fmla="*/ 156 h 156"/>
                      <a:gd name="T86" fmla="*/ 4 w 67"/>
                      <a:gd name="T87" fmla="*/ 156 h 156"/>
                      <a:gd name="T88" fmla="*/ 4 w 67"/>
                      <a:gd name="T89" fmla="*/ 156 h 156"/>
                      <a:gd name="T90" fmla="*/ 4 w 67"/>
                      <a:gd name="T91" fmla="*/ 156 h 1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7"/>
                      <a:gd name="T139" fmla="*/ 0 h 156"/>
                      <a:gd name="T140" fmla="*/ 67 w 67"/>
                      <a:gd name="T141" fmla="*/ 156 h 15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7" h="156">
                        <a:moveTo>
                          <a:pt x="4" y="156"/>
                        </a:moveTo>
                        <a:lnTo>
                          <a:pt x="5" y="145"/>
                        </a:lnTo>
                        <a:lnTo>
                          <a:pt x="6" y="134"/>
                        </a:lnTo>
                        <a:lnTo>
                          <a:pt x="7" y="124"/>
                        </a:lnTo>
                        <a:lnTo>
                          <a:pt x="7" y="113"/>
                        </a:lnTo>
                        <a:lnTo>
                          <a:pt x="6" y="99"/>
                        </a:lnTo>
                        <a:lnTo>
                          <a:pt x="6" y="86"/>
                        </a:lnTo>
                        <a:lnTo>
                          <a:pt x="5" y="73"/>
                        </a:lnTo>
                        <a:lnTo>
                          <a:pt x="6" y="59"/>
                        </a:lnTo>
                        <a:lnTo>
                          <a:pt x="9" y="49"/>
                        </a:lnTo>
                        <a:lnTo>
                          <a:pt x="13" y="39"/>
                        </a:lnTo>
                        <a:lnTo>
                          <a:pt x="19" y="30"/>
                        </a:lnTo>
                        <a:lnTo>
                          <a:pt x="27" y="21"/>
                        </a:lnTo>
                        <a:lnTo>
                          <a:pt x="36" y="14"/>
                        </a:lnTo>
                        <a:lnTo>
                          <a:pt x="45" y="9"/>
                        </a:lnTo>
                        <a:lnTo>
                          <a:pt x="55" y="5"/>
                        </a:lnTo>
                        <a:lnTo>
                          <a:pt x="66" y="3"/>
                        </a:lnTo>
                        <a:lnTo>
                          <a:pt x="67" y="2"/>
                        </a:lnTo>
                        <a:lnTo>
                          <a:pt x="67" y="1"/>
                        </a:lnTo>
                        <a:lnTo>
                          <a:pt x="67" y="0"/>
                        </a:lnTo>
                        <a:lnTo>
                          <a:pt x="56" y="0"/>
                        </a:lnTo>
                        <a:lnTo>
                          <a:pt x="46" y="2"/>
                        </a:lnTo>
                        <a:lnTo>
                          <a:pt x="36" y="6"/>
                        </a:lnTo>
                        <a:lnTo>
                          <a:pt x="27" y="11"/>
                        </a:lnTo>
                        <a:lnTo>
                          <a:pt x="19" y="18"/>
                        </a:lnTo>
                        <a:lnTo>
                          <a:pt x="12" y="26"/>
                        </a:lnTo>
                        <a:lnTo>
                          <a:pt x="7" y="35"/>
                        </a:lnTo>
                        <a:lnTo>
                          <a:pt x="2" y="45"/>
                        </a:lnTo>
                        <a:lnTo>
                          <a:pt x="0" y="58"/>
                        </a:lnTo>
                        <a:lnTo>
                          <a:pt x="0" y="71"/>
                        </a:lnTo>
                        <a:lnTo>
                          <a:pt x="2" y="84"/>
                        </a:lnTo>
                        <a:lnTo>
                          <a:pt x="4" y="97"/>
                        </a:lnTo>
                        <a:lnTo>
                          <a:pt x="4" y="103"/>
                        </a:lnTo>
                        <a:lnTo>
                          <a:pt x="5" y="110"/>
                        </a:lnTo>
                        <a:lnTo>
                          <a:pt x="6" y="117"/>
                        </a:lnTo>
                        <a:lnTo>
                          <a:pt x="6" y="123"/>
                        </a:lnTo>
                        <a:lnTo>
                          <a:pt x="6" y="131"/>
                        </a:lnTo>
                        <a:lnTo>
                          <a:pt x="6" y="139"/>
                        </a:lnTo>
                        <a:lnTo>
                          <a:pt x="5" y="148"/>
                        </a:lnTo>
                        <a:lnTo>
                          <a:pt x="4" y="15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3" name="Freeform 68"/>
                  <p:cNvSpPr>
                    <a:spLocks/>
                  </p:cNvSpPr>
                  <p:nvPr/>
                </p:nvSpPr>
                <p:spPr bwMode="auto">
                  <a:xfrm>
                    <a:off x="1269" y="1803"/>
                    <a:ext cx="126" cy="90"/>
                  </a:xfrm>
                  <a:custGeom>
                    <a:avLst/>
                    <a:gdLst>
                      <a:gd name="T0" fmla="*/ 5 w 126"/>
                      <a:gd name="T1" fmla="*/ 5 h 90"/>
                      <a:gd name="T2" fmla="*/ 16 w 126"/>
                      <a:gd name="T3" fmla="*/ 3 h 90"/>
                      <a:gd name="T4" fmla="*/ 28 w 126"/>
                      <a:gd name="T5" fmla="*/ 3 h 90"/>
                      <a:gd name="T6" fmla="*/ 40 w 126"/>
                      <a:gd name="T7" fmla="*/ 4 h 90"/>
                      <a:gd name="T8" fmla="*/ 52 w 126"/>
                      <a:gd name="T9" fmla="*/ 6 h 90"/>
                      <a:gd name="T10" fmla="*/ 63 w 126"/>
                      <a:gd name="T11" fmla="*/ 9 h 90"/>
                      <a:gd name="T12" fmla="*/ 74 w 126"/>
                      <a:gd name="T13" fmla="*/ 13 h 90"/>
                      <a:gd name="T14" fmla="*/ 84 w 126"/>
                      <a:gd name="T15" fmla="*/ 19 h 90"/>
                      <a:gd name="T16" fmla="*/ 93 w 126"/>
                      <a:gd name="T17" fmla="*/ 26 h 90"/>
                      <a:gd name="T18" fmla="*/ 100 w 126"/>
                      <a:gd name="T19" fmla="*/ 32 h 90"/>
                      <a:gd name="T20" fmla="*/ 107 w 126"/>
                      <a:gd name="T21" fmla="*/ 40 h 90"/>
                      <a:gd name="T22" fmla="*/ 113 w 126"/>
                      <a:gd name="T23" fmla="*/ 48 h 90"/>
                      <a:gd name="T24" fmla="*/ 119 w 126"/>
                      <a:gd name="T25" fmla="*/ 62 h 90"/>
                      <a:gd name="T26" fmla="*/ 123 w 126"/>
                      <a:gd name="T27" fmla="*/ 80 h 90"/>
                      <a:gd name="T28" fmla="*/ 125 w 126"/>
                      <a:gd name="T29" fmla="*/ 90 h 90"/>
                      <a:gd name="T30" fmla="*/ 126 w 126"/>
                      <a:gd name="T31" fmla="*/ 90 h 90"/>
                      <a:gd name="T32" fmla="*/ 126 w 126"/>
                      <a:gd name="T33" fmla="*/ 79 h 90"/>
                      <a:gd name="T34" fmla="*/ 122 w 126"/>
                      <a:gd name="T35" fmla="*/ 60 h 90"/>
                      <a:gd name="T36" fmla="*/ 116 w 126"/>
                      <a:gd name="T37" fmla="*/ 46 h 90"/>
                      <a:gd name="T38" fmla="*/ 110 w 126"/>
                      <a:gd name="T39" fmla="*/ 36 h 90"/>
                      <a:gd name="T40" fmla="*/ 102 w 126"/>
                      <a:gd name="T41" fmla="*/ 28 h 90"/>
                      <a:gd name="T42" fmla="*/ 94 w 126"/>
                      <a:gd name="T43" fmla="*/ 21 h 90"/>
                      <a:gd name="T44" fmla="*/ 84 w 126"/>
                      <a:gd name="T45" fmla="*/ 14 h 90"/>
                      <a:gd name="T46" fmla="*/ 74 w 126"/>
                      <a:gd name="T47" fmla="*/ 9 h 90"/>
                      <a:gd name="T48" fmla="*/ 63 w 126"/>
                      <a:gd name="T49" fmla="*/ 5 h 90"/>
                      <a:gd name="T50" fmla="*/ 51 w 126"/>
                      <a:gd name="T51" fmla="*/ 2 h 90"/>
                      <a:gd name="T52" fmla="*/ 40 w 126"/>
                      <a:gd name="T53" fmla="*/ 0 h 90"/>
                      <a:gd name="T54" fmla="*/ 28 w 126"/>
                      <a:gd name="T55" fmla="*/ 0 h 90"/>
                      <a:gd name="T56" fmla="*/ 16 w 126"/>
                      <a:gd name="T57" fmla="*/ 2 h 90"/>
                      <a:gd name="T58" fmla="*/ 5 w 126"/>
                      <a:gd name="T59" fmla="*/ 4 h 90"/>
                      <a:gd name="T60" fmla="*/ 0 w 126"/>
                      <a:gd name="T61" fmla="*/ 6 h 90"/>
                      <a:gd name="T62" fmla="*/ 0 w 126"/>
                      <a:gd name="T63" fmla="*/ 6 h 90"/>
                      <a:gd name="T64" fmla="*/ 0 w 126"/>
                      <a:gd name="T65" fmla="*/ 6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90"/>
                      <a:gd name="T101" fmla="*/ 126 w 12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90">
                        <a:moveTo>
                          <a:pt x="0" y="6"/>
                        </a:moveTo>
                        <a:lnTo>
                          <a:pt x="5" y="5"/>
                        </a:lnTo>
                        <a:lnTo>
                          <a:pt x="11" y="4"/>
                        </a:lnTo>
                        <a:lnTo>
                          <a:pt x="16" y="3"/>
                        </a:lnTo>
                        <a:lnTo>
                          <a:pt x="22" y="3"/>
                        </a:lnTo>
                        <a:lnTo>
                          <a:pt x="28" y="3"/>
                        </a:lnTo>
                        <a:lnTo>
                          <a:pt x="34" y="3"/>
                        </a:lnTo>
                        <a:lnTo>
                          <a:pt x="40" y="4"/>
                        </a:lnTo>
                        <a:lnTo>
                          <a:pt x="46" y="4"/>
                        </a:lnTo>
                        <a:lnTo>
                          <a:pt x="52" y="6"/>
                        </a:lnTo>
                        <a:lnTo>
                          <a:pt x="57" y="7"/>
                        </a:lnTo>
                        <a:lnTo>
                          <a:pt x="63" y="9"/>
                        </a:lnTo>
                        <a:lnTo>
                          <a:pt x="68" y="11"/>
                        </a:lnTo>
                        <a:lnTo>
                          <a:pt x="74" y="13"/>
                        </a:lnTo>
                        <a:lnTo>
                          <a:pt x="79" y="16"/>
                        </a:lnTo>
                        <a:lnTo>
                          <a:pt x="84" y="19"/>
                        </a:lnTo>
                        <a:lnTo>
                          <a:pt x="89" y="23"/>
                        </a:lnTo>
                        <a:lnTo>
                          <a:pt x="93" y="26"/>
                        </a:lnTo>
                        <a:lnTo>
                          <a:pt x="97" y="29"/>
                        </a:lnTo>
                        <a:lnTo>
                          <a:pt x="100" y="32"/>
                        </a:lnTo>
                        <a:lnTo>
                          <a:pt x="104" y="36"/>
                        </a:lnTo>
                        <a:lnTo>
                          <a:pt x="107" y="40"/>
                        </a:lnTo>
                        <a:lnTo>
                          <a:pt x="110" y="44"/>
                        </a:lnTo>
                        <a:lnTo>
                          <a:pt x="113" y="48"/>
                        </a:lnTo>
                        <a:lnTo>
                          <a:pt x="116" y="53"/>
                        </a:lnTo>
                        <a:lnTo>
                          <a:pt x="119" y="62"/>
                        </a:lnTo>
                        <a:lnTo>
                          <a:pt x="122" y="71"/>
                        </a:lnTo>
                        <a:lnTo>
                          <a:pt x="123" y="80"/>
                        </a:lnTo>
                        <a:lnTo>
                          <a:pt x="125" y="90"/>
                        </a:lnTo>
                        <a:lnTo>
                          <a:pt x="126" y="90"/>
                        </a:lnTo>
                        <a:lnTo>
                          <a:pt x="126" y="89"/>
                        </a:lnTo>
                        <a:lnTo>
                          <a:pt x="126" y="79"/>
                        </a:lnTo>
                        <a:lnTo>
                          <a:pt x="124" y="70"/>
                        </a:lnTo>
                        <a:lnTo>
                          <a:pt x="122" y="60"/>
                        </a:lnTo>
                        <a:lnTo>
                          <a:pt x="119" y="51"/>
                        </a:lnTo>
                        <a:lnTo>
                          <a:pt x="116" y="46"/>
                        </a:lnTo>
                        <a:lnTo>
                          <a:pt x="113" y="41"/>
                        </a:lnTo>
                        <a:lnTo>
                          <a:pt x="110" y="36"/>
                        </a:lnTo>
                        <a:lnTo>
                          <a:pt x="106" y="32"/>
                        </a:lnTo>
                        <a:lnTo>
                          <a:pt x="102" y="28"/>
                        </a:lnTo>
                        <a:lnTo>
                          <a:pt x="98" y="24"/>
                        </a:lnTo>
                        <a:lnTo>
                          <a:pt x="94" y="21"/>
                        </a:lnTo>
                        <a:lnTo>
                          <a:pt x="89" y="18"/>
                        </a:lnTo>
                        <a:lnTo>
                          <a:pt x="84" y="14"/>
                        </a:lnTo>
                        <a:lnTo>
                          <a:pt x="79" y="11"/>
                        </a:lnTo>
                        <a:lnTo>
                          <a:pt x="74" y="9"/>
                        </a:lnTo>
                        <a:lnTo>
                          <a:pt x="68" y="7"/>
                        </a:lnTo>
                        <a:lnTo>
                          <a:pt x="63" y="5"/>
                        </a:lnTo>
                        <a:lnTo>
                          <a:pt x="57" y="3"/>
                        </a:lnTo>
                        <a:lnTo>
                          <a:pt x="51" y="2"/>
                        </a:lnTo>
                        <a:lnTo>
                          <a:pt x="45" y="1"/>
                        </a:lnTo>
                        <a:lnTo>
                          <a:pt x="40" y="0"/>
                        </a:lnTo>
                        <a:lnTo>
                          <a:pt x="34" y="0"/>
                        </a:lnTo>
                        <a:lnTo>
                          <a:pt x="28" y="0"/>
                        </a:lnTo>
                        <a:lnTo>
                          <a:pt x="22" y="1"/>
                        </a:lnTo>
                        <a:lnTo>
                          <a:pt x="16" y="2"/>
                        </a:lnTo>
                        <a:lnTo>
                          <a:pt x="10" y="3"/>
                        </a:lnTo>
                        <a:lnTo>
                          <a:pt x="5" y="4"/>
                        </a:lnTo>
                        <a:lnTo>
                          <a:pt x="0"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4" name="Freeform 69"/>
                  <p:cNvSpPr>
                    <a:spLocks/>
                  </p:cNvSpPr>
                  <p:nvPr/>
                </p:nvSpPr>
                <p:spPr bwMode="auto">
                  <a:xfrm>
                    <a:off x="1317" y="1858"/>
                    <a:ext cx="41" cy="41"/>
                  </a:xfrm>
                  <a:custGeom>
                    <a:avLst/>
                    <a:gdLst>
                      <a:gd name="T0" fmla="*/ 29 w 41"/>
                      <a:gd name="T1" fmla="*/ 11 h 41"/>
                      <a:gd name="T2" fmla="*/ 33 w 41"/>
                      <a:gd name="T3" fmla="*/ 18 h 41"/>
                      <a:gd name="T4" fmla="*/ 36 w 41"/>
                      <a:gd name="T5" fmla="*/ 24 h 41"/>
                      <a:gd name="T6" fmla="*/ 38 w 41"/>
                      <a:gd name="T7" fmla="*/ 33 h 41"/>
                      <a:gd name="T8" fmla="*/ 38 w 41"/>
                      <a:gd name="T9" fmla="*/ 40 h 41"/>
                      <a:gd name="T10" fmla="*/ 39 w 41"/>
                      <a:gd name="T11" fmla="*/ 41 h 41"/>
                      <a:gd name="T12" fmla="*/ 40 w 41"/>
                      <a:gd name="T13" fmla="*/ 41 h 41"/>
                      <a:gd name="T14" fmla="*/ 40 w 41"/>
                      <a:gd name="T15" fmla="*/ 40 h 41"/>
                      <a:gd name="T16" fmla="*/ 41 w 41"/>
                      <a:gd name="T17" fmla="*/ 40 h 41"/>
                      <a:gd name="T18" fmla="*/ 41 w 41"/>
                      <a:gd name="T19" fmla="*/ 31 h 41"/>
                      <a:gd name="T20" fmla="*/ 40 w 41"/>
                      <a:gd name="T21" fmla="*/ 22 h 41"/>
                      <a:gd name="T22" fmla="*/ 37 w 41"/>
                      <a:gd name="T23" fmla="*/ 14 h 41"/>
                      <a:gd name="T24" fmla="*/ 31 w 41"/>
                      <a:gd name="T25" fmla="*/ 8 h 41"/>
                      <a:gd name="T26" fmla="*/ 26 w 41"/>
                      <a:gd name="T27" fmla="*/ 4 h 41"/>
                      <a:gd name="T28" fmla="*/ 20 w 41"/>
                      <a:gd name="T29" fmla="*/ 2 h 41"/>
                      <a:gd name="T30" fmla="*/ 15 w 41"/>
                      <a:gd name="T31" fmla="*/ 1 h 41"/>
                      <a:gd name="T32" fmla="*/ 10 w 41"/>
                      <a:gd name="T33" fmla="*/ 0 h 41"/>
                      <a:gd name="T34" fmla="*/ 6 w 41"/>
                      <a:gd name="T35" fmla="*/ 0 h 41"/>
                      <a:gd name="T36" fmla="*/ 2 w 41"/>
                      <a:gd name="T37" fmla="*/ 0 h 41"/>
                      <a:gd name="T38" fmla="*/ 1 w 41"/>
                      <a:gd name="T39" fmla="*/ 0 h 41"/>
                      <a:gd name="T40" fmla="*/ 0 w 41"/>
                      <a:gd name="T41" fmla="*/ 0 h 41"/>
                      <a:gd name="T42" fmla="*/ 1 w 41"/>
                      <a:gd name="T43" fmla="*/ 0 h 41"/>
                      <a:gd name="T44" fmla="*/ 3 w 41"/>
                      <a:gd name="T45" fmla="*/ 1 h 41"/>
                      <a:gd name="T46" fmla="*/ 7 w 41"/>
                      <a:gd name="T47" fmla="*/ 2 h 41"/>
                      <a:gd name="T48" fmla="*/ 11 w 41"/>
                      <a:gd name="T49" fmla="*/ 3 h 41"/>
                      <a:gd name="T50" fmla="*/ 16 w 41"/>
                      <a:gd name="T51" fmla="*/ 5 h 41"/>
                      <a:gd name="T52" fmla="*/ 21 w 41"/>
                      <a:gd name="T53" fmla="*/ 6 h 41"/>
                      <a:gd name="T54" fmla="*/ 25 w 41"/>
                      <a:gd name="T55" fmla="*/ 9 h 41"/>
                      <a:gd name="T56" fmla="*/ 29 w 41"/>
                      <a:gd name="T57" fmla="*/ 11 h 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1"/>
                      <a:gd name="T88" fmla="*/ 0 h 41"/>
                      <a:gd name="T89" fmla="*/ 41 w 41"/>
                      <a:gd name="T90" fmla="*/ 41 h 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1" h="41">
                        <a:moveTo>
                          <a:pt x="29" y="11"/>
                        </a:moveTo>
                        <a:lnTo>
                          <a:pt x="33" y="18"/>
                        </a:lnTo>
                        <a:lnTo>
                          <a:pt x="36" y="24"/>
                        </a:lnTo>
                        <a:lnTo>
                          <a:pt x="38" y="33"/>
                        </a:lnTo>
                        <a:lnTo>
                          <a:pt x="38" y="40"/>
                        </a:lnTo>
                        <a:lnTo>
                          <a:pt x="39" y="41"/>
                        </a:lnTo>
                        <a:lnTo>
                          <a:pt x="40" y="41"/>
                        </a:lnTo>
                        <a:lnTo>
                          <a:pt x="40" y="40"/>
                        </a:lnTo>
                        <a:lnTo>
                          <a:pt x="41" y="40"/>
                        </a:lnTo>
                        <a:lnTo>
                          <a:pt x="41" y="31"/>
                        </a:lnTo>
                        <a:lnTo>
                          <a:pt x="40" y="22"/>
                        </a:lnTo>
                        <a:lnTo>
                          <a:pt x="37" y="14"/>
                        </a:lnTo>
                        <a:lnTo>
                          <a:pt x="31" y="8"/>
                        </a:lnTo>
                        <a:lnTo>
                          <a:pt x="26" y="4"/>
                        </a:lnTo>
                        <a:lnTo>
                          <a:pt x="20" y="2"/>
                        </a:lnTo>
                        <a:lnTo>
                          <a:pt x="15" y="1"/>
                        </a:lnTo>
                        <a:lnTo>
                          <a:pt x="10" y="0"/>
                        </a:lnTo>
                        <a:lnTo>
                          <a:pt x="6" y="0"/>
                        </a:lnTo>
                        <a:lnTo>
                          <a:pt x="2" y="0"/>
                        </a:lnTo>
                        <a:lnTo>
                          <a:pt x="1" y="0"/>
                        </a:lnTo>
                        <a:lnTo>
                          <a:pt x="0" y="0"/>
                        </a:lnTo>
                        <a:lnTo>
                          <a:pt x="1" y="0"/>
                        </a:lnTo>
                        <a:lnTo>
                          <a:pt x="3" y="1"/>
                        </a:lnTo>
                        <a:lnTo>
                          <a:pt x="7" y="2"/>
                        </a:lnTo>
                        <a:lnTo>
                          <a:pt x="11" y="3"/>
                        </a:lnTo>
                        <a:lnTo>
                          <a:pt x="16" y="5"/>
                        </a:lnTo>
                        <a:lnTo>
                          <a:pt x="21" y="6"/>
                        </a:lnTo>
                        <a:lnTo>
                          <a:pt x="25" y="9"/>
                        </a:lnTo>
                        <a:lnTo>
                          <a:pt x="29"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5" name="Freeform 70"/>
                  <p:cNvSpPr>
                    <a:spLocks/>
                  </p:cNvSpPr>
                  <p:nvPr/>
                </p:nvSpPr>
                <p:spPr bwMode="auto">
                  <a:xfrm>
                    <a:off x="1228" y="1851"/>
                    <a:ext cx="47" cy="127"/>
                  </a:xfrm>
                  <a:custGeom>
                    <a:avLst/>
                    <a:gdLst>
                      <a:gd name="T0" fmla="*/ 13 w 47"/>
                      <a:gd name="T1" fmla="*/ 10 h 127"/>
                      <a:gd name="T2" fmla="*/ 8 w 47"/>
                      <a:gd name="T3" fmla="*/ 17 h 127"/>
                      <a:gd name="T4" fmla="*/ 6 w 47"/>
                      <a:gd name="T5" fmla="*/ 23 h 127"/>
                      <a:gd name="T6" fmla="*/ 7 w 47"/>
                      <a:gd name="T7" fmla="*/ 31 h 127"/>
                      <a:gd name="T8" fmla="*/ 11 w 47"/>
                      <a:gd name="T9" fmla="*/ 36 h 127"/>
                      <a:gd name="T10" fmla="*/ 15 w 47"/>
                      <a:gd name="T11" fmla="*/ 41 h 127"/>
                      <a:gd name="T12" fmla="*/ 18 w 47"/>
                      <a:gd name="T13" fmla="*/ 48 h 127"/>
                      <a:gd name="T14" fmla="*/ 16 w 47"/>
                      <a:gd name="T15" fmla="*/ 56 h 127"/>
                      <a:gd name="T16" fmla="*/ 11 w 47"/>
                      <a:gd name="T17" fmla="*/ 64 h 127"/>
                      <a:gd name="T18" fmla="*/ 6 w 47"/>
                      <a:gd name="T19" fmla="*/ 75 h 127"/>
                      <a:gd name="T20" fmla="*/ 2 w 47"/>
                      <a:gd name="T21" fmla="*/ 92 h 127"/>
                      <a:gd name="T22" fmla="*/ 0 w 47"/>
                      <a:gd name="T23" fmla="*/ 115 h 127"/>
                      <a:gd name="T24" fmla="*/ 2 w 47"/>
                      <a:gd name="T25" fmla="*/ 122 h 127"/>
                      <a:gd name="T26" fmla="*/ 5 w 47"/>
                      <a:gd name="T27" fmla="*/ 97 h 127"/>
                      <a:gd name="T28" fmla="*/ 9 w 47"/>
                      <a:gd name="T29" fmla="*/ 80 h 127"/>
                      <a:gd name="T30" fmla="*/ 14 w 47"/>
                      <a:gd name="T31" fmla="*/ 72 h 127"/>
                      <a:gd name="T32" fmla="*/ 18 w 47"/>
                      <a:gd name="T33" fmla="*/ 64 h 127"/>
                      <a:gd name="T34" fmla="*/ 23 w 47"/>
                      <a:gd name="T35" fmla="*/ 55 h 127"/>
                      <a:gd name="T36" fmla="*/ 25 w 47"/>
                      <a:gd name="T37" fmla="*/ 45 h 127"/>
                      <a:gd name="T38" fmla="*/ 18 w 47"/>
                      <a:gd name="T39" fmla="*/ 34 h 127"/>
                      <a:gd name="T40" fmla="*/ 12 w 47"/>
                      <a:gd name="T41" fmla="*/ 26 h 127"/>
                      <a:gd name="T42" fmla="*/ 11 w 47"/>
                      <a:gd name="T43" fmla="*/ 19 h 127"/>
                      <a:gd name="T44" fmla="*/ 14 w 47"/>
                      <a:gd name="T45" fmla="*/ 13 h 127"/>
                      <a:gd name="T46" fmla="*/ 20 w 47"/>
                      <a:gd name="T47" fmla="*/ 8 h 127"/>
                      <a:gd name="T48" fmla="*/ 26 w 47"/>
                      <a:gd name="T49" fmla="*/ 4 h 127"/>
                      <a:gd name="T50" fmla="*/ 34 w 47"/>
                      <a:gd name="T51" fmla="*/ 3 h 127"/>
                      <a:gd name="T52" fmla="*/ 41 w 47"/>
                      <a:gd name="T53" fmla="*/ 2 h 127"/>
                      <a:gd name="T54" fmla="*/ 46 w 47"/>
                      <a:gd name="T55" fmla="*/ 2 h 127"/>
                      <a:gd name="T56" fmla="*/ 46 w 47"/>
                      <a:gd name="T57" fmla="*/ 2 h 127"/>
                      <a:gd name="T58" fmla="*/ 41 w 47"/>
                      <a:gd name="T59" fmla="*/ 1 h 127"/>
                      <a:gd name="T60" fmla="*/ 31 w 47"/>
                      <a:gd name="T61" fmla="*/ 1 h 127"/>
                      <a:gd name="T62" fmla="*/ 21 w 47"/>
                      <a:gd name="T63" fmla="*/ 4 h 1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127"/>
                      <a:gd name="T98" fmla="*/ 47 w 47"/>
                      <a:gd name="T99" fmla="*/ 127 h 1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127">
                        <a:moveTo>
                          <a:pt x="16" y="8"/>
                        </a:moveTo>
                        <a:lnTo>
                          <a:pt x="13" y="10"/>
                        </a:lnTo>
                        <a:lnTo>
                          <a:pt x="10" y="13"/>
                        </a:lnTo>
                        <a:lnTo>
                          <a:pt x="8" y="17"/>
                        </a:lnTo>
                        <a:lnTo>
                          <a:pt x="7" y="20"/>
                        </a:lnTo>
                        <a:lnTo>
                          <a:pt x="6" y="23"/>
                        </a:lnTo>
                        <a:lnTo>
                          <a:pt x="6" y="27"/>
                        </a:lnTo>
                        <a:lnTo>
                          <a:pt x="7" y="31"/>
                        </a:lnTo>
                        <a:lnTo>
                          <a:pt x="9" y="34"/>
                        </a:lnTo>
                        <a:lnTo>
                          <a:pt x="11" y="36"/>
                        </a:lnTo>
                        <a:lnTo>
                          <a:pt x="14" y="39"/>
                        </a:lnTo>
                        <a:lnTo>
                          <a:pt x="15" y="41"/>
                        </a:lnTo>
                        <a:lnTo>
                          <a:pt x="17" y="44"/>
                        </a:lnTo>
                        <a:lnTo>
                          <a:pt x="18" y="48"/>
                        </a:lnTo>
                        <a:lnTo>
                          <a:pt x="18" y="52"/>
                        </a:lnTo>
                        <a:lnTo>
                          <a:pt x="16" y="56"/>
                        </a:lnTo>
                        <a:lnTo>
                          <a:pt x="14" y="60"/>
                        </a:lnTo>
                        <a:lnTo>
                          <a:pt x="11" y="64"/>
                        </a:lnTo>
                        <a:lnTo>
                          <a:pt x="9" y="70"/>
                        </a:lnTo>
                        <a:lnTo>
                          <a:pt x="6" y="75"/>
                        </a:lnTo>
                        <a:lnTo>
                          <a:pt x="5" y="81"/>
                        </a:lnTo>
                        <a:lnTo>
                          <a:pt x="2" y="92"/>
                        </a:lnTo>
                        <a:lnTo>
                          <a:pt x="1" y="103"/>
                        </a:lnTo>
                        <a:lnTo>
                          <a:pt x="0" y="115"/>
                        </a:lnTo>
                        <a:lnTo>
                          <a:pt x="1" y="127"/>
                        </a:lnTo>
                        <a:lnTo>
                          <a:pt x="2" y="122"/>
                        </a:lnTo>
                        <a:lnTo>
                          <a:pt x="3" y="111"/>
                        </a:lnTo>
                        <a:lnTo>
                          <a:pt x="5" y="97"/>
                        </a:lnTo>
                        <a:lnTo>
                          <a:pt x="8" y="84"/>
                        </a:lnTo>
                        <a:lnTo>
                          <a:pt x="9" y="80"/>
                        </a:lnTo>
                        <a:lnTo>
                          <a:pt x="12" y="75"/>
                        </a:lnTo>
                        <a:lnTo>
                          <a:pt x="14" y="72"/>
                        </a:lnTo>
                        <a:lnTo>
                          <a:pt x="16" y="68"/>
                        </a:lnTo>
                        <a:lnTo>
                          <a:pt x="18" y="64"/>
                        </a:lnTo>
                        <a:lnTo>
                          <a:pt x="20" y="60"/>
                        </a:lnTo>
                        <a:lnTo>
                          <a:pt x="23" y="55"/>
                        </a:lnTo>
                        <a:lnTo>
                          <a:pt x="24" y="51"/>
                        </a:lnTo>
                        <a:lnTo>
                          <a:pt x="25" y="45"/>
                        </a:lnTo>
                        <a:lnTo>
                          <a:pt x="23" y="39"/>
                        </a:lnTo>
                        <a:lnTo>
                          <a:pt x="18" y="34"/>
                        </a:lnTo>
                        <a:lnTo>
                          <a:pt x="14" y="29"/>
                        </a:lnTo>
                        <a:lnTo>
                          <a:pt x="12" y="26"/>
                        </a:lnTo>
                        <a:lnTo>
                          <a:pt x="11" y="22"/>
                        </a:lnTo>
                        <a:lnTo>
                          <a:pt x="11" y="19"/>
                        </a:lnTo>
                        <a:lnTo>
                          <a:pt x="13" y="16"/>
                        </a:lnTo>
                        <a:lnTo>
                          <a:pt x="14" y="13"/>
                        </a:lnTo>
                        <a:lnTo>
                          <a:pt x="17" y="10"/>
                        </a:lnTo>
                        <a:lnTo>
                          <a:pt x="20" y="8"/>
                        </a:lnTo>
                        <a:lnTo>
                          <a:pt x="23" y="5"/>
                        </a:lnTo>
                        <a:lnTo>
                          <a:pt x="26" y="4"/>
                        </a:lnTo>
                        <a:lnTo>
                          <a:pt x="30" y="3"/>
                        </a:lnTo>
                        <a:lnTo>
                          <a:pt x="34" y="3"/>
                        </a:lnTo>
                        <a:lnTo>
                          <a:pt x="38" y="2"/>
                        </a:lnTo>
                        <a:lnTo>
                          <a:pt x="41" y="2"/>
                        </a:lnTo>
                        <a:lnTo>
                          <a:pt x="45" y="2"/>
                        </a:lnTo>
                        <a:lnTo>
                          <a:pt x="46" y="2"/>
                        </a:lnTo>
                        <a:lnTo>
                          <a:pt x="47" y="2"/>
                        </a:lnTo>
                        <a:lnTo>
                          <a:pt x="46" y="2"/>
                        </a:lnTo>
                        <a:lnTo>
                          <a:pt x="44" y="1"/>
                        </a:lnTo>
                        <a:lnTo>
                          <a:pt x="41" y="1"/>
                        </a:lnTo>
                        <a:lnTo>
                          <a:pt x="36" y="0"/>
                        </a:lnTo>
                        <a:lnTo>
                          <a:pt x="31" y="1"/>
                        </a:lnTo>
                        <a:lnTo>
                          <a:pt x="26" y="2"/>
                        </a:lnTo>
                        <a:lnTo>
                          <a:pt x="21" y="4"/>
                        </a:lnTo>
                        <a:lnTo>
                          <a:pt x="16"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6" name="Freeform 71"/>
                  <p:cNvSpPr>
                    <a:spLocks/>
                  </p:cNvSpPr>
                  <p:nvPr/>
                </p:nvSpPr>
                <p:spPr bwMode="auto">
                  <a:xfrm>
                    <a:off x="1199" y="1892"/>
                    <a:ext cx="35" cy="78"/>
                  </a:xfrm>
                  <a:custGeom>
                    <a:avLst/>
                    <a:gdLst>
                      <a:gd name="T0" fmla="*/ 29 w 35"/>
                      <a:gd name="T1" fmla="*/ 4 h 78"/>
                      <a:gd name="T2" fmla="*/ 27 w 35"/>
                      <a:gd name="T3" fmla="*/ 2 h 78"/>
                      <a:gd name="T4" fmla="*/ 25 w 35"/>
                      <a:gd name="T5" fmla="*/ 0 h 78"/>
                      <a:gd name="T6" fmla="*/ 22 w 35"/>
                      <a:gd name="T7" fmla="*/ 0 h 78"/>
                      <a:gd name="T8" fmla="*/ 19 w 35"/>
                      <a:gd name="T9" fmla="*/ 0 h 78"/>
                      <a:gd name="T10" fmla="*/ 17 w 35"/>
                      <a:gd name="T11" fmla="*/ 1 h 78"/>
                      <a:gd name="T12" fmla="*/ 15 w 35"/>
                      <a:gd name="T13" fmla="*/ 3 h 78"/>
                      <a:gd name="T14" fmla="*/ 12 w 35"/>
                      <a:gd name="T15" fmla="*/ 4 h 78"/>
                      <a:gd name="T16" fmla="*/ 11 w 35"/>
                      <a:gd name="T17" fmla="*/ 7 h 78"/>
                      <a:gd name="T18" fmla="*/ 6 w 35"/>
                      <a:gd name="T19" fmla="*/ 15 h 78"/>
                      <a:gd name="T20" fmla="*/ 2 w 35"/>
                      <a:gd name="T21" fmla="*/ 25 h 78"/>
                      <a:gd name="T22" fmla="*/ 1 w 35"/>
                      <a:gd name="T23" fmla="*/ 35 h 78"/>
                      <a:gd name="T24" fmla="*/ 0 w 35"/>
                      <a:gd name="T25" fmla="*/ 45 h 78"/>
                      <a:gd name="T26" fmla="*/ 1 w 35"/>
                      <a:gd name="T27" fmla="*/ 50 h 78"/>
                      <a:gd name="T28" fmla="*/ 3 w 35"/>
                      <a:gd name="T29" fmla="*/ 56 h 78"/>
                      <a:gd name="T30" fmla="*/ 6 w 35"/>
                      <a:gd name="T31" fmla="*/ 62 h 78"/>
                      <a:gd name="T32" fmla="*/ 9 w 35"/>
                      <a:gd name="T33" fmla="*/ 67 h 78"/>
                      <a:gd name="T34" fmla="*/ 12 w 35"/>
                      <a:gd name="T35" fmla="*/ 72 h 78"/>
                      <a:gd name="T36" fmla="*/ 15 w 35"/>
                      <a:gd name="T37" fmla="*/ 75 h 78"/>
                      <a:gd name="T38" fmla="*/ 17 w 35"/>
                      <a:gd name="T39" fmla="*/ 77 h 78"/>
                      <a:gd name="T40" fmla="*/ 17 w 35"/>
                      <a:gd name="T41" fmla="*/ 78 h 78"/>
                      <a:gd name="T42" fmla="*/ 15 w 35"/>
                      <a:gd name="T43" fmla="*/ 73 h 78"/>
                      <a:gd name="T44" fmla="*/ 12 w 35"/>
                      <a:gd name="T45" fmla="*/ 67 h 78"/>
                      <a:gd name="T46" fmla="*/ 10 w 35"/>
                      <a:gd name="T47" fmla="*/ 62 h 78"/>
                      <a:gd name="T48" fmla="*/ 8 w 35"/>
                      <a:gd name="T49" fmla="*/ 57 h 78"/>
                      <a:gd name="T50" fmla="*/ 7 w 35"/>
                      <a:gd name="T51" fmla="*/ 50 h 78"/>
                      <a:gd name="T52" fmla="*/ 7 w 35"/>
                      <a:gd name="T53" fmla="*/ 42 h 78"/>
                      <a:gd name="T54" fmla="*/ 7 w 35"/>
                      <a:gd name="T55" fmla="*/ 34 h 78"/>
                      <a:gd name="T56" fmla="*/ 8 w 35"/>
                      <a:gd name="T57" fmla="*/ 27 h 78"/>
                      <a:gd name="T58" fmla="*/ 9 w 35"/>
                      <a:gd name="T59" fmla="*/ 23 h 78"/>
                      <a:gd name="T60" fmla="*/ 11 w 35"/>
                      <a:gd name="T61" fmla="*/ 19 h 78"/>
                      <a:gd name="T62" fmla="*/ 13 w 35"/>
                      <a:gd name="T63" fmla="*/ 14 h 78"/>
                      <a:gd name="T64" fmla="*/ 16 w 35"/>
                      <a:gd name="T65" fmla="*/ 9 h 78"/>
                      <a:gd name="T66" fmla="*/ 18 w 35"/>
                      <a:gd name="T67" fmla="*/ 6 h 78"/>
                      <a:gd name="T68" fmla="*/ 22 w 35"/>
                      <a:gd name="T69" fmla="*/ 5 h 78"/>
                      <a:gd name="T70" fmla="*/ 25 w 35"/>
                      <a:gd name="T71" fmla="*/ 6 h 78"/>
                      <a:gd name="T72" fmla="*/ 29 w 35"/>
                      <a:gd name="T73" fmla="*/ 10 h 78"/>
                      <a:gd name="T74" fmla="*/ 33 w 35"/>
                      <a:gd name="T75" fmla="*/ 14 h 78"/>
                      <a:gd name="T76" fmla="*/ 35 w 35"/>
                      <a:gd name="T77" fmla="*/ 15 h 78"/>
                      <a:gd name="T78" fmla="*/ 34 w 35"/>
                      <a:gd name="T79" fmla="*/ 12 h 78"/>
                      <a:gd name="T80" fmla="*/ 29 w 35"/>
                      <a:gd name="T81" fmla="*/ 4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
                      <a:gd name="T124" fmla="*/ 0 h 78"/>
                      <a:gd name="T125" fmla="*/ 35 w 35"/>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 h="78">
                        <a:moveTo>
                          <a:pt x="29" y="4"/>
                        </a:moveTo>
                        <a:lnTo>
                          <a:pt x="27" y="2"/>
                        </a:lnTo>
                        <a:lnTo>
                          <a:pt x="25" y="0"/>
                        </a:lnTo>
                        <a:lnTo>
                          <a:pt x="22" y="0"/>
                        </a:lnTo>
                        <a:lnTo>
                          <a:pt x="19" y="0"/>
                        </a:lnTo>
                        <a:lnTo>
                          <a:pt x="17" y="1"/>
                        </a:lnTo>
                        <a:lnTo>
                          <a:pt x="15" y="3"/>
                        </a:lnTo>
                        <a:lnTo>
                          <a:pt x="12" y="4"/>
                        </a:lnTo>
                        <a:lnTo>
                          <a:pt x="11" y="7"/>
                        </a:lnTo>
                        <a:lnTo>
                          <a:pt x="6" y="15"/>
                        </a:lnTo>
                        <a:lnTo>
                          <a:pt x="2" y="25"/>
                        </a:lnTo>
                        <a:lnTo>
                          <a:pt x="1" y="35"/>
                        </a:lnTo>
                        <a:lnTo>
                          <a:pt x="0" y="45"/>
                        </a:lnTo>
                        <a:lnTo>
                          <a:pt x="1" y="50"/>
                        </a:lnTo>
                        <a:lnTo>
                          <a:pt x="3" y="56"/>
                        </a:lnTo>
                        <a:lnTo>
                          <a:pt x="6" y="62"/>
                        </a:lnTo>
                        <a:lnTo>
                          <a:pt x="9" y="67"/>
                        </a:lnTo>
                        <a:lnTo>
                          <a:pt x="12" y="72"/>
                        </a:lnTo>
                        <a:lnTo>
                          <a:pt x="15" y="75"/>
                        </a:lnTo>
                        <a:lnTo>
                          <a:pt x="17" y="77"/>
                        </a:lnTo>
                        <a:lnTo>
                          <a:pt x="17" y="78"/>
                        </a:lnTo>
                        <a:lnTo>
                          <a:pt x="15" y="73"/>
                        </a:lnTo>
                        <a:lnTo>
                          <a:pt x="12" y="67"/>
                        </a:lnTo>
                        <a:lnTo>
                          <a:pt x="10" y="62"/>
                        </a:lnTo>
                        <a:lnTo>
                          <a:pt x="8" y="57"/>
                        </a:lnTo>
                        <a:lnTo>
                          <a:pt x="7" y="50"/>
                        </a:lnTo>
                        <a:lnTo>
                          <a:pt x="7" y="42"/>
                        </a:lnTo>
                        <a:lnTo>
                          <a:pt x="7" y="34"/>
                        </a:lnTo>
                        <a:lnTo>
                          <a:pt x="8" y="27"/>
                        </a:lnTo>
                        <a:lnTo>
                          <a:pt x="9" y="23"/>
                        </a:lnTo>
                        <a:lnTo>
                          <a:pt x="11" y="19"/>
                        </a:lnTo>
                        <a:lnTo>
                          <a:pt x="13" y="14"/>
                        </a:lnTo>
                        <a:lnTo>
                          <a:pt x="16" y="9"/>
                        </a:lnTo>
                        <a:lnTo>
                          <a:pt x="18" y="6"/>
                        </a:lnTo>
                        <a:lnTo>
                          <a:pt x="22" y="5"/>
                        </a:lnTo>
                        <a:lnTo>
                          <a:pt x="25" y="6"/>
                        </a:lnTo>
                        <a:lnTo>
                          <a:pt x="29" y="10"/>
                        </a:lnTo>
                        <a:lnTo>
                          <a:pt x="33" y="14"/>
                        </a:lnTo>
                        <a:lnTo>
                          <a:pt x="35" y="15"/>
                        </a:lnTo>
                        <a:lnTo>
                          <a:pt x="34" y="12"/>
                        </a:lnTo>
                        <a:lnTo>
                          <a:pt x="29"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7" name="Freeform 72"/>
                  <p:cNvSpPr>
                    <a:spLocks/>
                  </p:cNvSpPr>
                  <p:nvPr/>
                </p:nvSpPr>
                <p:spPr bwMode="auto">
                  <a:xfrm>
                    <a:off x="1541" y="2052"/>
                    <a:ext cx="69" cy="345"/>
                  </a:xfrm>
                  <a:custGeom>
                    <a:avLst/>
                    <a:gdLst>
                      <a:gd name="T0" fmla="*/ 69 w 69"/>
                      <a:gd name="T1" fmla="*/ 0 h 345"/>
                      <a:gd name="T2" fmla="*/ 60 w 69"/>
                      <a:gd name="T3" fmla="*/ 21 h 345"/>
                      <a:gd name="T4" fmla="*/ 51 w 69"/>
                      <a:gd name="T5" fmla="*/ 41 h 345"/>
                      <a:gd name="T6" fmla="*/ 42 w 69"/>
                      <a:gd name="T7" fmla="*/ 61 h 345"/>
                      <a:gd name="T8" fmla="*/ 34 w 69"/>
                      <a:gd name="T9" fmla="*/ 82 h 345"/>
                      <a:gd name="T10" fmla="*/ 26 w 69"/>
                      <a:gd name="T11" fmla="*/ 103 h 345"/>
                      <a:gd name="T12" fmla="*/ 20 w 69"/>
                      <a:gd name="T13" fmla="*/ 124 h 345"/>
                      <a:gd name="T14" fmla="*/ 14 w 69"/>
                      <a:gd name="T15" fmla="*/ 146 h 345"/>
                      <a:gd name="T16" fmla="*/ 9 w 69"/>
                      <a:gd name="T17" fmla="*/ 167 h 345"/>
                      <a:gd name="T18" fmla="*/ 3 w 69"/>
                      <a:gd name="T19" fmla="*/ 211 h 345"/>
                      <a:gd name="T20" fmla="*/ 0 w 69"/>
                      <a:gd name="T21" fmla="*/ 255 h 345"/>
                      <a:gd name="T22" fmla="*/ 0 w 69"/>
                      <a:gd name="T23" fmla="*/ 300 h 345"/>
                      <a:gd name="T24" fmla="*/ 4 w 69"/>
                      <a:gd name="T25" fmla="*/ 344 h 345"/>
                      <a:gd name="T26" fmla="*/ 4 w 69"/>
                      <a:gd name="T27" fmla="*/ 345 h 345"/>
                      <a:gd name="T28" fmla="*/ 5 w 69"/>
                      <a:gd name="T29" fmla="*/ 345 h 345"/>
                      <a:gd name="T30" fmla="*/ 6 w 69"/>
                      <a:gd name="T31" fmla="*/ 344 h 345"/>
                      <a:gd name="T32" fmla="*/ 6 w 69"/>
                      <a:gd name="T33" fmla="*/ 343 h 345"/>
                      <a:gd name="T34" fmla="*/ 5 w 69"/>
                      <a:gd name="T35" fmla="*/ 322 h 345"/>
                      <a:gd name="T36" fmla="*/ 4 w 69"/>
                      <a:gd name="T37" fmla="*/ 301 h 345"/>
                      <a:gd name="T38" fmla="*/ 3 w 69"/>
                      <a:gd name="T39" fmla="*/ 280 h 345"/>
                      <a:gd name="T40" fmla="*/ 3 w 69"/>
                      <a:gd name="T41" fmla="*/ 259 h 345"/>
                      <a:gd name="T42" fmla="*/ 4 w 69"/>
                      <a:gd name="T43" fmla="*/ 236 h 345"/>
                      <a:gd name="T44" fmla="*/ 7 w 69"/>
                      <a:gd name="T45" fmla="*/ 214 h 345"/>
                      <a:gd name="T46" fmla="*/ 9 w 69"/>
                      <a:gd name="T47" fmla="*/ 192 h 345"/>
                      <a:gd name="T48" fmla="*/ 12 w 69"/>
                      <a:gd name="T49" fmla="*/ 170 h 345"/>
                      <a:gd name="T50" fmla="*/ 16 w 69"/>
                      <a:gd name="T51" fmla="*/ 148 h 345"/>
                      <a:gd name="T52" fmla="*/ 21 w 69"/>
                      <a:gd name="T53" fmla="*/ 126 h 345"/>
                      <a:gd name="T54" fmla="*/ 28 w 69"/>
                      <a:gd name="T55" fmla="*/ 105 h 345"/>
                      <a:gd name="T56" fmla="*/ 35 w 69"/>
                      <a:gd name="T57" fmla="*/ 84 h 345"/>
                      <a:gd name="T58" fmla="*/ 43 w 69"/>
                      <a:gd name="T59" fmla="*/ 62 h 345"/>
                      <a:gd name="T60" fmla="*/ 51 w 69"/>
                      <a:gd name="T61" fmla="*/ 42 h 345"/>
                      <a:gd name="T62" fmla="*/ 60 w 69"/>
                      <a:gd name="T63" fmla="*/ 21 h 345"/>
                      <a:gd name="T64" fmla="*/ 69 w 69"/>
                      <a:gd name="T65" fmla="*/ 0 h 345"/>
                      <a:gd name="T66" fmla="*/ 69 w 69"/>
                      <a:gd name="T67" fmla="*/ 0 h 345"/>
                      <a:gd name="T68" fmla="*/ 69 w 69"/>
                      <a:gd name="T69" fmla="*/ 0 h 345"/>
                      <a:gd name="T70" fmla="*/ 69 w 69"/>
                      <a:gd name="T71" fmla="*/ 0 h 345"/>
                      <a:gd name="T72" fmla="*/ 69 w 69"/>
                      <a:gd name="T73" fmla="*/ 0 h 345"/>
                      <a:gd name="T74" fmla="*/ 69 w 69"/>
                      <a:gd name="T75" fmla="*/ 0 h 3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9"/>
                      <a:gd name="T115" fmla="*/ 0 h 345"/>
                      <a:gd name="T116" fmla="*/ 69 w 69"/>
                      <a:gd name="T117" fmla="*/ 345 h 3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9" h="345">
                        <a:moveTo>
                          <a:pt x="69" y="0"/>
                        </a:moveTo>
                        <a:lnTo>
                          <a:pt x="60" y="21"/>
                        </a:lnTo>
                        <a:lnTo>
                          <a:pt x="51" y="41"/>
                        </a:lnTo>
                        <a:lnTo>
                          <a:pt x="42" y="61"/>
                        </a:lnTo>
                        <a:lnTo>
                          <a:pt x="34" y="82"/>
                        </a:lnTo>
                        <a:lnTo>
                          <a:pt x="26" y="103"/>
                        </a:lnTo>
                        <a:lnTo>
                          <a:pt x="20" y="124"/>
                        </a:lnTo>
                        <a:lnTo>
                          <a:pt x="14" y="146"/>
                        </a:lnTo>
                        <a:lnTo>
                          <a:pt x="9" y="167"/>
                        </a:lnTo>
                        <a:lnTo>
                          <a:pt x="3" y="211"/>
                        </a:lnTo>
                        <a:lnTo>
                          <a:pt x="0" y="255"/>
                        </a:lnTo>
                        <a:lnTo>
                          <a:pt x="0" y="300"/>
                        </a:lnTo>
                        <a:lnTo>
                          <a:pt x="4" y="344"/>
                        </a:lnTo>
                        <a:lnTo>
                          <a:pt x="4" y="345"/>
                        </a:lnTo>
                        <a:lnTo>
                          <a:pt x="5" y="345"/>
                        </a:lnTo>
                        <a:lnTo>
                          <a:pt x="6" y="344"/>
                        </a:lnTo>
                        <a:lnTo>
                          <a:pt x="6" y="343"/>
                        </a:lnTo>
                        <a:lnTo>
                          <a:pt x="5" y="322"/>
                        </a:lnTo>
                        <a:lnTo>
                          <a:pt x="4" y="301"/>
                        </a:lnTo>
                        <a:lnTo>
                          <a:pt x="3" y="280"/>
                        </a:lnTo>
                        <a:lnTo>
                          <a:pt x="3" y="259"/>
                        </a:lnTo>
                        <a:lnTo>
                          <a:pt x="4" y="236"/>
                        </a:lnTo>
                        <a:lnTo>
                          <a:pt x="7" y="214"/>
                        </a:lnTo>
                        <a:lnTo>
                          <a:pt x="9" y="192"/>
                        </a:lnTo>
                        <a:lnTo>
                          <a:pt x="12" y="170"/>
                        </a:lnTo>
                        <a:lnTo>
                          <a:pt x="16" y="148"/>
                        </a:lnTo>
                        <a:lnTo>
                          <a:pt x="21" y="126"/>
                        </a:lnTo>
                        <a:lnTo>
                          <a:pt x="28" y="105"/>
                        </a:lnTo>
                        <a:lnTo>
                          <a:pt x="35" y="84"/>
                        </a:lnTo>
                        <a:lnTo>
                          <a:pt x="43" y="62"/>
                        </a:lnTo>
                        <a:lnTo>
                          <a:pt x="51" y="42"/>
                        </a:lnTo>
                        <a:lnTo>
                          <a:pt x="60" y="21"/>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8" name="Freeform 73"/>
                  <p:cNvSpPr>
                    <a:spLocks/>
                  </p:cNvSpPr>
                  <p:nvPr/>
                </p:nvSpPr>
                <p:spPr bwMode="auto">
                  <a:xfrm>
                    <a:off x="1660" y="2059"/>
                    <a:ext cx="69" cy="375"/>
                  </a:xfrm>
                  <a:custGeom>
                    <a:avLst/>
                    <a:gdLst>
                      <a:gd name="T0" fmla="*/ 67 w 69"/>
                      <a:gd name="T1" fmla="*/ 5 h 375"/>
                      <a:gd name="T2" fmla="*/ 62 w 69"/>
                      <a:gd name="T3" fmla="*/ 15 h 375"/>
                      <a:gd name="T4" fmla="*/ 57 w 69"/>
                      <a:gd name="T5" fmla="*/ 25 h 375"/>
                      <a:gd name="T6" fmla="*/ 54 w 69"/>
                      <a:gd name="T7" fmla="*/ 35 h 375"/>
                      <a:gd name="T8" fmla="*/ 50 w 69"/>
                      <a:gd name="T9" fmla="*/ 46 h 375"/>
                      <a:gd name="T10" fmla="*/ 46 w 69"/>
                      <a:gd name="T11" fmla="*/ 58 h 375"/>
                      <a:gd name="T12" fmla="*/ 42 w 69"/>
                      <a:gd name="T13" fmla="*/ 69 h 375"/>
                      <a:gd name="T14" fmla="*/ 38 w 69"/>
                      <a:gd name="T15" fmla="*/ 81 h 375"/>
                      <a:gd name="T16" fmla="*/ 33 w 69"/>
                      <a:gd name="T17" fmla="*/ 98 h 375"/>
                      <a:gd name="T18" fmla="*/ 25 w 69"/>
                      <a:gd name="T19" fmla="*/ 122 h 375"/>
                      <a:gd name="T20" fmla="*/ 19 w 69"/>
                      <a:gd name="T21" fmla="*/ 146 h 375"/>
                      <a:gd name="T22" fmla="*/ 13 w 69"/>
                      <a:gd name="T23" fmla="*/ 169 h 375"/>
                      <a:gd name="T24" fmla="*/ 6 w 69"/>
                      <a:gd name="T25" fmla="*/ 205 h 375"/>
                      <a:gd name="T26" fmla="*/ 1 w 69"/>
                      <a:gd name="T27" fmla="*/ 253 h 375"/>
                      <a:gd name="T28" fmla="*/ 1 w 69"/>
                      <a:gd name="T29" fmla="*/ 301 h 375"/>
                      <a:gd name="T30" fmla="*/ 5 w 69"/>
                      <a:gd name="T31" fmla="*/ 349 h 375"/>
                      <a:gd name="T32" fmla="*/ 8 w 69"/>
                      <a:gd name="T33" fmla="*/ 375 h 375"/>
                      <a:gd name="T34" fmla="*/ 10 w 69"/>
                      <a:gd name="T35" fmla="*/ 374 h 375"/>
                      <a:gd name="T36" fmla="*/ 9 w 69"/>
                      <a:gd name="T37" fmla="*/ 349 h 375"/>
                      <a:gd name="T38" fmla="*/ 6 w 69"/>
                      <a:gd name="T39" fmla="*/ 302 h 375"/>
                      <a:gd name="T40" fmla="*/ 7 w 69"/>
                      <a:gd name="T41" fmla="*/ 254 h 375"/>
                      <a:gd name="T42" fmla="*/ 11 w 69"/>
                      <a:gd name="T43" fmla="*/ 206 h 375"/>
                      <a:gd name="T44" fmla="*/ 18 w 69"/>
                      <a:gd name="T45" fmla="*/ 170 h 375"/>
                      <a:gd name="T46" fmla="*/ 23 w 69"/>
                      <a:gd name="T47" fmla="*/ 147 h 375"/>
                      <a:gd name="T48" fmla="*/ 29 w 69"/>
                      <a:gd name="T49" fmla="*/ 124 h 375"/>
                      <a:gd name="T50" fmla="*/ 34 w 69"/>
                      <a:gd name="T51" fmla="*/ 102 h 375"/>
                      <a:gd name="T52" fmla="*/ 39 w 69"/>
                      <a:gd name="T53" fmla="*/ 85 h 375"/>
                      <a:gd name="T54" fmla="*/ 42 w 69"/>
                      <a:gd name="T55" fmla="*/ 73 h 375"/>
                      <a:gd name="T56" fmla="*/ 46 w 69"/>
                      <a:gd name="T57" fmla="*/ 63 h 375"/>
                      <a:gd name="T58" fmla="*/ 49 w 69"/>
                      <a:gd name="T59" fmla="*/ 52 h 375"/>
                      <a:gd name="T60" fmla="*/ 53 w 69"/>
                      <a:gd name="T61" fmla="*/ 41 h 375"/>
                      <a:gd name="T62" fmla="*/ 57 w 69"/>
                      <a:gd name="T63" fmla="*/ 29 h 375"/>
                      <a:gd name="T64" fmla="*/ 61 w 69"/>
                      <a:gd name="T65" fmla="*/ 17 h 375"/>
                      <a:gd name="T66" fmla="*/ 66 w 69"/>
                      <a:gd name="T67" fmla="*/ 6 h 375"/>
                      <a:gd name="T68" fmla="*/ 69 w 69"/>
                      <a:gd name="T69" fmla="*/ 0 h 375"/>
                      <a:gd name="T70" fmla="*/ 69 w 69"/>
                      <a:gd name="T71" fmla="*/ 0 h 375"/>
                      <a:gd name="T72" fmla="*/ 69 w 69"/>
                      <a:gd name="T73" fmla="*/ 0 h 3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9"/>
                      <a:gd name="T112" fmla="*/ 0 h 375"/>
                      <a:gd name="T113" fmla="*/ 69 w 69"/>
                      <a:gd name="T114" fmla="*/ 375 h 3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9" h="375">
                        <a:moveTo>
                          <a:pt x="69" y="0"/>
                        </a:moveTo>
                        <a:lnTo>
                          <a:pt x="67" y="5"/>
                        </a:lnTo>
                        <a:lnTo>
                          <a:pt x="64" y="10"/>
                        </a:lnTo>
                        <a:lnTo>
                          <a:pt x="62" y="15"/>
                        </a:lnTo>
                        <a:lnTo>
                          <a:pt x="60" y="20"/>
                        </a:lnTo>
                        <a:lnTo>
                          <a:pt x="57" y="25"/>
                        </a:lnTo>
                        <a:lnTo>
                          <a:pt x="56" y="30"/>
                        </a:lnTo>
                        <a:lnTo>
                          <a:pt x="54" y="35"/>
                        </a:lnTo>
                        <a:lnTo>
                          <a:pt x="52" y="40"/>
                        </a:lnTo>
                        <a:lnTo>
                          <a:pt x="50" y="46"/>
                        </a:lnTo>
                        <a:lnTo>
                          <a:pt x="48" y="52"/>
                        </a:lnTo>
                        <a:lnTo>
                          <a:pt x="46" y="58"/>
                        </a:lnTo>
                        <a:lnTo>
                          <a:pt x="44" y="64"/>
                        </a:lnTo>
                        <a:lnTo>
                          <a:pt x="42" y="69"/>
                        </a:lnTo>
                        <a:lnTo>
                          <a:pt x="40" y="75"/>
                        </a:lnTo>
                        <a:lnTo>
                          <a:pt x="38" y="81"/>
                        </a:lnTo>
                        <a:lnTo>
                          <a:pt x="36" y="87"/>
                        </a:lnTo>
                        <a:lnTo>
                          <a:pt x="33" y="98"/>
                        </a:lnTo>
                        <a:lnTo>
                          <a:pt x="29" y="110"/>
                        </a:lnTo>
                        <a:lnTo>
                          <a:pt x="25" y="122"/>
                        </a:lnTo>
                        <a:lnTo>
                          <a:pt x="22" y="134"/>
                        </a:lnTo>
                        <a:lnTo>
                          <a:pt x="19" y="146"/>
                        </a:lnTo>
                        <a:lnTo>
                          <a:pt x="16" y="158"/>
                        </a:lnTo>
                        <a:lnTo>
                          <a:pt x="13" y="169"/>
                        </a:lnTo>
                        <a:lnTo>
                          <a:pt x="11" y="182"/>
                        </a:lnTo>
                        <a:lnTo>
                          <a:pt x="6" y="205"/>
                        </a:lnTo>
                        <a:lnTo>
                          <a:pt x="3" y="229"/>
                        </a:lnTo>
                        <a:lnTo>
                          <a:pt x="1" y="253"/>
                        </a:lnTo>
                        <a:lnTo>
                          <a:pt x="0" y="276"/>
                        </a:lnTo>
                        <a:lnTo>
                          <a:pt x="1" y="301"/>
                        </a:lnTo>
                        <a:lnTo>
                          <a:pt x="2" y="325"/>
                        </a:lnTo>
                        <a:lnTo>
                          <a:pt x="5" y="349"/>
                        </a:lnTo>
                        <a:lnTo>
                          <a:pt x="7" y="374"/>
                        </a:lnTo>
                        <a:lnTo>
                          <a:pt x="8" y="375"/>
                        </a:lnTo>
                        <a:lnTo>
                          <a:pt x="9" y="375"/>
                        </a:lnTo>
                        <a:lnTo>
                          <a:pt x="10" y="374"/>
                        </a:lnTo>
                        <a:lnTo>
                          <a:pt x="11" y="373"/>
                        </a:lnTo>
                        <a:lnTo>
                          <a:pt x="9" y="349"/>
                        </a:lnTo>
                        <a:lnTo>
                          <a:pt x="7" y="325"/>
                        </a:lnTo>
                        <a:lnTo>
                          <a:pt x="6" y="302"/>
                        </a:lnTo>
                        <a:lnTo>
                          <a:pt x="6" y="278"/>
                        </a:lnTo>
                        <a:lnTo>
                          <a:pt x="7" y="254"/>
                        </a:lnTo>
                        <a:lnTo>
                          <a:pt x="9" y="230"/>
                        </a:lnTo>
                        <a:lnTo>
                          <a:pt x="11" y="206"/>
                        </a:lnTo>
                        <a:lnTo>
                          <a:pt x="15" y="182"/>
                        </a:lnTo>
                        <a:lnTo>
                          <a:pt x="18" y="170"/>
                        </a:lnTo>
                        <a:lnTo>
                          <a:pt x="20" y="159"/>
                        </a:lnTo>
                        <a:lnTo>
                          <a:pt x="23" y="147"/>
                        </a:lnTo>
                        <a:lnTo>
                          <a:pt x="25" y="136"/>
                        </a:lnTo>
                        <a:lnTo>
                          <a:pt x="29" y="124"/>
                        </a:lnTo>
                        <a:lnTo>
                          <a:pt x="31" y="113"/>
                        </a:lnTo>
                        <a:lnTo>
                          <a:pt x="34" y="102"/>
                        </a:lnTo>
                        <a:lnTo>
                          <a:pt x="38" y="90"/>
                        </a:lnTo>
                        <a:lnTo>
                          <a:pt x="39" y="85"/>
                        </a:lnTo>
                        <a:lnTo>
                          <a:pt x="41" y="79"/>
                        </a:lnTo>
                        <a:lnTo>
                          <a:pt x="42" y="73"/>
                        </a:lnTo>
                        <a:lnTo>
                          <a:pt x="44" y="68"/>
                        </a:lnTo>
                        <a:lnTo>
                          <a:pt x="46" y="63"/>
                        </a:lnTo>
                        <a:lnTo>
                          <a:pt x="47" y="57"/>
                        </a:lnTo>
                        <a:lnTo>
                          <a:pt x="49" y="52"/>
                        </a:lnTo>
                        <a:lnTo>
                          <a:pt x="51" y="47"/>
                        </a:lnTo>
                        <a:lnTo>
                          <a:pt x="53" y="41"/>
                        </a:lnTo>
                        <a:lnTo>
                          <a:pt x="55" y="35"/>
                        </a:lnTo>
                        <a:lnTo>
                          <a:pt x="57" y="29"/>
                        </a:lnTo>
                        <a:lnTo>
                          <a:pt x="59" y="23"/>
                        </a:lnTo>
                        <a:lnTo>
                          <a:pt x="61" y="17"/>
                        </a:lnTo>
                        <a:lnTo>
                          <a:pt x="64" y="12"/>
                        </a:lnTo>
                        <a:lnTo>
                          <a:pt x="66" y="6"/>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69" name="Freeform 74"/>
                  <p:cNvSpPr>
                    <a:spLocks/>
                  </p:cNvSpPr>
                  <p:nvPr/>
                </p:nvSpPr>
                <p:spPr bwMode="auto">
                  <a:xfrm>
                    <a:off x="1560" y="2413"/>
                    <a:ext cx="119" cy="34"/>
                  </a:xfrm>
                  <a:custGeom>
                    <a:avLst/>
                    <a:gdLst>
                      <a:gd name="T0" fmla="*/ 52 w 119"/>
                      <a:gd name="T1" fmla="*/ 14 h 34"/>
                      <a:gd name="T2" fmla="*/ 60 w 119"/>
                      <a:gd name="T3" fmla="*/ 16 h 34"/>
                      <a:gd name="T4" fmla="*/ 68 w 119"/>
                      <a:gd name="T5" fmla="*/ 19 h 34"/>
                      <a:gd name="T6" fmla="*/ 76 w 119"/>
                      <a:gd name="T7" fmla="*/ 21 h 34"/>
                      <a:gd name="T8" fmla="*/ 84 w 119"/>
                      <a:gd name="T9" fmla="*/ 24 h 34"/>
                      <a:gd name="T10" fmla="*/ 93 w 119"/>
                      <a:gd name="T11" fmla="*/ 26 h 34"/>
                      <a:gd name="T12" fmla="*/ 101 w 119"/>
                      <a:gd name="T13" fmla="*/ 29 h 34"/>
                      <a:gd name="T14" fmla="*/ 109 w 119"/>
                      <a:gd name="T15" fmla="*/ 31 h 34"/>
                      <a:gd name="T16" fmla="*/ 117 w 119"/>
                      <a:gd name="T17" fmla="*/ 34 h 34"/>
                      <a:gd name="T18" fmla="*/ 118 w 119"/>
                      <a:gd name="T19" fmla="*/ 34 h 34"/>
                      <a:gd name="T20" fmla="*/ 119 w 119"/>
                      <a:gd name="T21" fmla="*/ 33 h 34"/>
                      <a:gd name="T22" fmla="*/ 119 w 119"/>
                      <a:gd name="T23" fmla="*/ 32 h 34"/>
                      <a:gd name="T24" fmla="*/ 118 w 119"/>
                      <a:gd name="T25" fmla="*/ 32 h 34"/>
                      <a:gd name="T26" fmla="*/ 109 w 119"/>
                      <a:gd name="T27" fmla="*/ 29 h 34"/>
                      <a:gd name="T28" fmla="*/ 101 w 119"/>
                      <a:gd name="T29" fmla="*/ 26 h 34"/>
                      <a:gd name="T30" fmla="*/ 92 w 119"/>
                      <a:gd name="T31" fmla="*/ 23 h 34"/>
                      <a:gd name="T32" fmla="*/ 83 w 119"/>
                      <a:gd name="T33" fmla="*/ 20 h 34"/>
                      <a:gd name="T34" fmla="*/ 74 w 119"/>
                      <a:gd name="T35" fmla="*/ 17 h 34"/>
                      <a:gd name="T36" fmla="*/ 65 w 119"/>
                      <a:gd name="T37" fmla="*/ 14 h 34"/>
                      <a:gd name="T38" fmla="*/ 56 w 119"/>
                      <a:gd name="T39" fmla="*/ 12 h 34"/>
                      <a:gd name="T40" fmla="*/ 47 w 119"/>
                      <a:gd name="T41" fmla="*/ 9 h 34"/>
                      <a:gd name="T42" fmla="*/ 43 w 119"/>
                      <a:gd name="T43" fmla="*/ 8 h 34"/>
                      <a:gd name="T44" fmla="*/ 40 w 119"/>
                      <a:gd name="T45" fmla="*/ 7 h 34"/>
                      <a:gd name="T46" fmla="*/ 36 w 119"/>
                      <a:gd name="T47" fmla="*/ 6 h 34"/>
                      <a:gd name="T48" fmla="*/ 33 w 119"/>
                      <a:gd name="T49" fmla="*/ 5 h 34"/>
                      <a:gd name="T50" fmla="*/ 29 w 119"/>
                      <a:gd name="T51" fmla="*/ 4 h 34"/>
                      <a:gd name="T52" fmla="*/ 26 w 119"/>
                      <a:gd name="T53" fmla="*/ 3 h 34"/>
                      <a:gd name="T54" fmla="*/ 22 w 119"/>
                      <a:gd name="T55" fmla="*/ 2 h 34"/>
                      <a:gd name="T56" fmla="*/ 19 w 119"/>
                      <a:gd name="T57" fmla="*/ 1 h 34"/>
                      <a:gd name="T58" fmla="*/ 16 w 119"/>
                      <a:gd name="T59" fmla="*/ 1 h 34"/>
                      <a:gd name="T60" fmla="*/ 13 w 119"/>
                      <a:gd name="T61" fmla="*/ 0 h 34"/>
                      <a:gd name="T62" fmla="*/ 10 w 119"/>
                      <a:gd name="T63" fmla="*/ 0 h 34"/>
                      <a:gd name="T64" fmla="*/ 7 w 119"/>
                      <a:gd name="T65" fmla="*/ 0 h 34"/>
                      <a:gd name="T66" fmla="*/ 4 w 119"/>
                      <a:gd name="T67" fmla="*/ 0 h 34"/>
                      <a:gd name="T68" fmla="*/ 2 w 119"/>
                      <a:gd name="T69" fmla="*/ 0 h 34"/>
                      <a:gd name="T70" fmla="*/ 1 w 119"/>
                      <a:gd name="T71" fmla="*/ 0 h 34"/>
                      <a:gd name="T72" fmla="*/ 0 w 119"/>
                      <a:gd name="T73" fmla="*/ 0 h 34"/>
                      <a:gd name="T74" fmla="*/ 2 w 119"/>
                      <a:gd name="T75" fmla="*/ 1 h 34"/>
                      <a:gd name="T76" fmla="*/ 7 w 119"/>
                      <a:gd name="T77" fmla="*/ 2 h 34"/>
                      <a:gd name="T78" fmla="*/ 14 w 119"/>
                      <a:gd name="T79" fmla="*/ 4 h 34"/>
                      <a:gd name="T80" fmla="*/ 22 w 119"/>
                      <a:gd name="T81" fmla="*/ 6 h 34"/>
                      <a:gd name="T82" fmla="*/ 31 w 119"/>
                      <a:gd name="T83" fmla="*/ 8 h 34"/>
                      <a:gd name="T84" fmla="*/ 39 w 119"/>
                      <a:gd name="T85" fmla="*/ 11 h 34"/>
                      <a:gd name="T86" fmla="*/ 47 w 119"/>
                      <a:gd name="T87" fmla="*/ 12 h 34"/>
                      <a:gd name="T88" fmla="*/ 52 w 119"/>
                      <a:gd name="T89" fmla="*/ 14 h 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
                      <a:gd name="T136" fmla="*/ 0 h 34"/>
                      <a:gd name="T137" fmla="*/ 119 w 119"/>
                      <a:gd name="T138" fmla="*/ 34 h 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 h="34">
                        <a:moveTo>
                          <a:pt x="52" y="14"/>
                        </a:moveTo>
                        <a:lnTo>
                          <a:pt x="60" y="16"/>
                        </a:lnTo>
                        <a:lnTo>
                          <a:pt x="68" y="19"/>
                        </a:lnTo>
                        <a:lnTo>
                          <a:pt x="76" y="21"/>
                        </a:lnTo>
                        <a:lnTo>
                          <a:pt x="84" y="24"/>
                        </a:lnTo>
                        <a:lnTo>
                          <a:pt x="93" y="26"/>
                        </a:lnTo>
                        <a:lnTo>
                          <a:pt x="101" y="29"/>
                        </a:lnTo>
                        <a:lnTo>
                          <a:pt x="109" y="31"/>
                        </a:lnTo>
                        <a:lnTo>
                          <a:pt x="117" y="34"/>
                        </a:lnTo>
                        <a:lnTo>
                          <a:pt x="118" y="34"/>
                        </a:lnTo>
                        <a:lnTo>
                          <a:pt x="119" y="33"/>
                        </a:lnTo>
                        <a:lnTo>
                          <a:pt x="119" y="32"/>
                        </a:lnTo>
                        <a:lnTo>
                          <a:pt x="118" y="32"/>
                        </a:lnTo>
                        <a:lnTo>
                          <a:pt x="109" y="29"/>
                        </a:lnTo>
                        <a:lnTo>
                          <a:pt x="101" y="26"/>
                        </a:lnTo>
                        <a:lnTo>
                          <a:pt x="92" y="23"/>
                        </a:lnTo>
                        <a:lnTo>
                          <a:pt x="83" y="20"/>
                        </a:lnTo>
                        <a:lnTo>
                          <a:pt x="74" y="17"/>
                        </a:lnTo>
                        <a:lnTo>
                          <a:pt x="65" y="14"/>
                        </a:lnTo>
                        <a:lnTo>
                          <a:pt x="56" y="12"/>
                        </a:lnTo>
                        <a:lnTo>
                          <a:pt x="47" y="9"/>
                        </a:lnTo>
                        <a:lnTo>
                          <a:pt x="43" y="8"/>
                        </a:lnTo>
                        <a:lnTo>
                          <a:pt x="40" y="7"/>
                        </a:lnTo>
                        <a:lnTo>
                          <a:pt x="36" y="6"/>
                        </a:lnTo>
                        <a:lnTo>
                          <a:pt x="33" y="5"/>
                        </a:lnTo>
                        <a:lnTo>
                          <a:pt x="29" y="4"/>
                        </a:lnTo>
                        <a:lnTo>
                          <a:pt x="26" y="3"/>
                        </a:lnTo>
                        <a:lnTo>
                          <a:pt x="22" y="2"/>
                        </a:lnTo>
                        <a:lnTo>
                          <a:pt x="19" y="1"/>
                        </a:lnTo>
                        <a:lnTo>
                          <a:pt x="16" y="1"/>
                        </a:lnTo>
                        <a:lnTo>
                          <a:pt x="13" y="0"/>
                        </a:lnTo>
                        <a:lnTo>
                          <a:pt x="10" y="0"/>
                        </a:lnTo>
                        <a:lnTo>
                          <a:pt x="7" y="0"/>
                        </a:lnTo>
                        <a:lnTo>
                          <a:pt x="4" y="0"/>
                        </a:lnTo>
                        <a:lnTo>
                          <a:pt x="2" y="0"/>
                        </a:lnTo>
                        <a:lnTo>
                          <a:pt x="1" y="0"/>
                        </a:lnTo>
                        <a:lnTo>
                          <a:pt x="0" y="0"/>
                        </a:lnTo>
                        <a:lnTo>
                          <a:pt x="2" y="1"/>
                        </a:lnTo>
                        <a:lnTo>
                          <a:pt x="7" y="2"/>
                        </a:lnTo>
                        <a:lnTo>
                          <a:pt x="14" y="4"/>
                        </a:lnTo>
                        <a:lnTo>
                          <a:pt x="22" y="6"/>
                        </a:lnTo>
                        <a:lnTo>
                          <a:pt x="31" y="8"/>
                        </a:lnTo>
                        <a:lnTo>
                          <a:pt x="39" y="11"/>
                        </a:lnTo>
                        <a:lnTo>
                          <a:pt x="47" y="12"/>
                        </a:lnTo>
                        <a:lnTo>
                          <a:pt x="52"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0" name="Freeform 75"/>
                  <p:cNvSpPr>
                    <a:spLocks/>
                  </p:cNvSpPr>
                  <p:nvPr/>
                </p:nvSpPr>
                <p:spPr bwMode="auto">
                  <a:xfrm>
                    <a:off x="1650" y="2405"/>
                    <a:ext cx="165" cy="8"/>
                  </a:xfrm>
                  <a:custGeom>
                    <a:avLst/>
                    <a:gdLst>
                      <a:gd name="T0" fmla="*/ 70 w 165"/>
                      <a:gd name="T1" fmla="*/ 8 h 8"/>
                      <a:gd name="T2" fmla="*/ 76 w 165"/>
                      <a:gd name="T3" fmla="*/ 8 h 8"/>
                      <a:gd name="T4" fmla="*/ 82 w 165"/>
                      <a:gd name="T5" fmla="*/ 7 h 8"/>
                      <a:gd name="T6" fmla="*/ 88 w 165"/>
                      <a:gd name="T7" fmla="*/ 7 h 8"/>
                      <a:gd name="T8" fmla="*/ 93 w 165"/>
                      <a:gd name="T9" fmla="*/ 7 h 8"/>
                      <a:gd name="T10" fmla="*/ 100 w 165"/>
                      <a:gd name="T11" fmla="*/ 7 h 8"/>
                      <a:gd name="T12" fmla="*/ 106 w 165"/>
                      <a:gd name="T13" fmla="*/ 6 h 8"/>
                      <a:gd name="T14" fmla="*/ 111 w 165"/>
                      <a:gd name="T15" fmla="*/ 6 h 8"/>
                      <a:gd name="T16" fmla="*/ 117 w 165"/>
                      <a:gd name="T17" fmla="*/ 6 h 8"/>
                      <a:gd name="T18" fmla="*/ 123 w 165"/>
                      <a:gd name="T19" fmla="*/ 6 h 8"/>
                      <a:gd name="T20" fmla="*/ 129 w 165"/>
                      <a:gd name="T21" fmla="*/ 6 h 8"/>
                      <a:gd name="T22" fmla="*/ 135 w 165"/>
                      <a:gd name="T23" fmla="*/ 5 h 8"/>
                      <a:gd name="T24" fmla="*/ 141 w 165"/>
                      <a:gd name="T25" fmla="*/ 5 h 8"/>
                      <a:gd name="T26" fmla="*/ 147 w 165"/>
                      <a:gd name="T27" fmla="*/ 4 h 8"/>
                      <a:gd name="T28" fmla="*/ 152 w 165"/>
                      <a:gd name="T29" fmla="*/ 4 h 8"/>
                      <a:gd name="T30" fmla="*/ 158 w 165"/>
                      <a:gd name="T31" fmla="*/ 3 h 8"/>
                      <a:gd name="T32" fmla="*/ 164 w 165"/>
                      <a:gd name="T33" fmla="*/ 2 h 8"/>
                      <a:gd name="T34" fmla="*/ 165 w 165"/>
                      <a:gd name="T35" fmla="*/ 2 h 8"/>
                      <a:gd name="T36" fmla="*/ 165 w 165"/>
                      <a:gd name="T37" fmla="*/ 1 h 8"/>
                      <a:gd name="T38" fmla="*/ 165 w 165"/>
                      <a:gd name="T39" fmla="*/ 0 h 8"/>
                      <a:gd name="T40" fmla="*/ 165 w 165"/>
                      <a:gd name="T41" fmla="*/ 0 h 8"/>
                      <a:gd name="T42" fmla="*/ 159 w 165"/>
                      <a:gd name="T43" fmla="*/ 0 h 8"/>
                      <a:gd name="T44" fmla="*/ 154 w 165"/>
                      <a:gd name="T45" fmla="*/ 0 h 8"/>
                      <a:gd name="T46" fmla="*/ 148 w 165"/>
                      <a:gd name="T47" fmla="*/ 0 h 8"/>
                      <a:gd name="T48" fmla="*/ 143 w 165"/>
                      <a:gd name="T49" fmla="*/ 1 h 8"/>
                      <a:gd name="T50" fmla="*/ 138 w 165"/>
                      <a:gd name="T51" fmla="*/ 1 h 8"/>
                      <a:gd name="T52" fmla="*/ 132 w 165"/>
                      <a:gd name="T53" fmla="*/ 1 h 8"/>
                      <a:gd name="T54" fmla="*/ 127 w 165"/>
                      <a:gd name="T55" fmla="*/ 1 h 8"/>
                      <a:gd name="T56" fmla="*/ 121 w 165"/>
                      <a:gd name="T57" fmla="*/ 1 h 8"/>
                      <a:gd name="T58" fmla="*/ 116 w 165"/>
                      <a:gd name="T59" fmla="*/ 1 h 8"/>
                      <a:gd name="T60" fmla="*/ 111 w 165"/>
                      <a:gd name="T61" fmla="*/ 1 h 8"/>
                      <a:gd name="T62" fmla="*/ 105 w 165"/>
                      <a:gd name="T63" fmla="*/ 1 h 8"/>
                      <a:gd name="T64" fmla="*/ 100 w 165"/>
                      <a:gd name="T65" fmla="*/ 2 h 8"/>
                      <a:gd name="T66" fmla="*/ 94 w 165"/>
                      <a:gd name="T67" fmla="*/ 2 h 8"/>
                      <a:gd name="T68" fmla="*/ 89 w 165"/>
                      <a:gd name="T69" fmla="*/ 2 h 8"/>
                      <a:gd name="T70" fmla="*/ 84 w 165"/>
                      <a:gd name="T71" fmla="*/ 2 h 8"/>
                      <a:gd name="T72" fmla="*/ 78 w 165"/>
                      <a:gd name="T73" fmla="*/ 2 h 8"/>
                      <a:gd name="T74" fmla="*/ 75 w 165"/>
                      <a:gd name="T75" fmla="*/ 2 h 8"/>
                      <a:gd name="T76" fmla="*/ 70 w 165"/>
                      <a:gd name="T77" fmla="*/ 3 h 8"/>
                      <a:gd name="T78" fmla="*/ 66 w 165"/>
                      <a:gd name="T79" fmla="*/ 3 h 8"/>
                      <a:gd name="T80" fmla="*/ 60 w 165"/>
                      <a:gd name="T81" fmla="*/ 3 h 8"/>
                      <a:gd name="T82" fmla="*/ 53 w 165"/>
                      <a:gd name="T83" fmla="*/ 3 h 8"/>
                      <a:gd name="T84" fmla="*/ 47 w 165"/>
                      <a:gd name="T85" fmla="*/ 3 h 8"/>
                      <a:gd name="T86" fmla="*/ 40 w 165"/>
                      <a:gd name="T87" fmla="*/ 3 h 8"/>
                      <a:gd name="T88" fmla="*/ 34 w 165"/>
                      <a:gd name="T89" fmla="*/ 4 h 8"/>
                      <a:gd name="T90" fmla="*/ 27 w 165"/>
                      <a:gd name="T91" fmla="*/ 4 h 8"/>
                      <a:gd name="T92" fmla="*/ 21 w 165"/>
                      <a:gd name="T93" fmla="*/ 4 h 8"/>
                      <a:gd name="T94" fmla="*/ 15 w 165"/>
                      <a:gd name="T95" fmla="*/ 4 h 8"/>
                      <a:gd name="T96" fmla="*/ 10 w 165"/>
                      <a:gd name="T97" fmla="*/ 4 h 8"/>
                      <a:gd name="T98" fmla="*/ 6 w 165"/>
                      <a:gd name="T99" fmla="*/ 5 h 8"/>
                      <a:gd name="T100" fmla="*/ 3 w 165"/>
                      <a:gd name="T101" fmla="*/ 5 h 8"/>
                      <a:gd name="T102" fmla="*/ 1 w 165"/>
                      <a:gd name="T103" fmla="*/ 5 h 8"/>
                      <a:gd name="T104" fmla="*/ 0 w 165"/>
                      <a:gd name="T105" fmla="*/ 5 h 8"/>
                      <a:gd name="T106" fmla="*/ 2 w 165"/>
                      <a:gd name="T107" fmla="*/ 5 h 8"/>
                      <a:gd name="T108" fmla="*/ 9 w 165"/>
                      <a:gd name="T109" fmla="*/ 5 h 8"/>
                      <a:gd name="T110" fmla="*/ 18 w 165"/>
                      <a:gd name="T111" fmla="*/ 6 h 8"/>
                      <a:gd name="T112" fmla="*/ 29 w 165"/>
                      <a:gd name="T113" fmla="*/ 6 h 8"/>
                      <a:gd name="T114" fmla="*/ 41 w 165"/>
                      <a:gd name="T115" fmla="*/ 7 h 8"/>
                      <a:gd name="T116" fmla="*/ 52 w 165"/>
                      <a:gd name="T117" fmla="*/ 7 h 8"/>
                      <a:gd name="T118" fmla="*/ 63 w 165"/>
                      <a:gd name="T119" fmla="*/ 8 h 8"/>
                      <a:gd name="T120" fmla="*/ 70 w 165"/>
                      <a:gd name="T121" fmla="*/ 8 h 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
                      <a:gd name="T184" fmla="*/ 0 h 8"/>
                      <a:gd name="T185" fmla="*/ 165 w 165"/>
                      <a:gd name="T186" fmla="*/ 8 h 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 h="8">
                        <a:moveTo>
                          <a:pt x="70" y="8"/>
                        </a:moveTo>
                        <a:lnTo>
                          <a:pt x="76" y="8"/>
                        </a:lnTo>
                        <a:lnTo>
                          <a:pt x="82" y="7"/>
                        </a:lnTo>
                        <a:lnTo>
                          <a:pt x="88" y="7"/>
                        </a:lnTo>
                        <a:lnTo>
                          <a:pt x="93" y="7"/>
                        </a:lnTo>
                        <a:lnTo>
                          <a:pt x="100" y="7"/>
                        </a:lnTo>
                        <a:lnTo>
                          <a:pt x="106" y="6"/>
                        </a:lnTo>
                        <a:lnTo>
                          <a:pt x="111" y="6"/>
                        </a:lnTo>
                        <a:lnTo>
                          <a:pt x="117" y="6"/>
                        </a:lnTo>
                        <a:lnTo>
                          <a:pt x="123" y="6"/>
                        </a:lnTo>
                        <a:lnTo>
                          <a:pt x="129" y="6"/>
                        </a:lnTo>
                        <a:lnTo>
                          <a:pt x="135" y="5"/>
                        </a:lnTo>
                        <a:lnTo>
                          <a:pt x="141" y="5"/>
                        </a:lnTo>
                        <a:lnTo>
                          <a:pt x="147" y="4"/>
                        </a:lnTo>
                        <a:lnTo>
                          <a:pt x="152" y="4"/>
                        </a:lnTo>
                        <a:lnTo>
                          <a:pt x="158" y="3"/>
                        </a:lnTo>
                        <a:lnTo>
                          <a:pt x="164" y="2"/>
                        </a:lnTo>
                        <a:lnTo>
                          <a:pt x="165" y="2"/>
                        </a:lnTo>
                        <a:lnTo>
                          <a:pt x="165" y="1"/>
                        </a:lnTo>
                        <a:lnTo>
                          <a:pt x="165" y="0"/>
                        </a:lnTo>
                        <a:lnTo>
                          <a:pt x="159" y="0"/>
                        </a:lnTo>
                        <a:lnTo>
                          <a:pt x="154" y="0"/>
                        </a:lnTo>
                        <a:lnTo>
                          <a:pt x="148" y="0"/>
                        </a:lnTo>
                        <a:lnTo>
                          <a:pt x="143" y="1"/>
                        </a:lnTo>
                        <a:lnTo>
                          <a:pt x="138" y="1"/>
                        </a:lnTo>
                        <a:lnTo>
                          <a:pt x="132" y="1"/>
                        </a:lnTo>
                        <a:lnTo>
                          <a:pt x="127" y="1"/>
                        </a:lnTo>
                        <a:lnTo>
                          <a:pt x="121" y="1"/>
                        </a:lnTo>
                        <a:lnTo>
                          <a:pt x="116" y="1"/>
                        </a:lnTo>
                        <a:lnTo>
                          <a:pt x="111" y="1"/>
                        </a:lnTo>
                        <a:lnTo>
                          <a:pt x="105" y="1"/>
                        </a:lnTo>
                        <a:lnTo>
                          <a:pt x="100" y="2"/>
                        </a:lnTo>
                        <a:lnTo>
                          <a:pt x="94" y="2"/>
                        </a:lnTo>
                        <a:lnTo>
                          <a:pt x="89" y="2"/>
                        </a:lnTo>
                        <a:lnTo>
                          <a:pt x="84" y="2"/>
                        </a:lnTo>
                        <a:lnTo>
                          <a:pt x="78" y="2"/>
                        </a:lnTo>
                        <a:lnTo>
                          <a:pt x="75" y="2"/>
                        </a:lnTo>
                        <a:lnTo>
                          <a:pt x="70" y="3"/>
                        </a:lnTo>
                        <a:lnTo>
                          <a:pt x="66" y="3"/>
                        </a:lnTo>
                        <a:lnTo>
                          <a:pt x="60" y="3"/>
                        </a:lnTo>
                        <a:lnTo>
                          <a:pt x="53" y="3"/>
                        </a:lnTo>
                        <a:lnTo>
                          <a:pt x="47" y="3"/>
                        </a:lnTo>
                        <a:lnTo>
                          <a:pt x="40" y="3"/>
                        </a:lnTo>
                        <a:lnTo>
                          <a:pt x="34" y="4"/>
                        </a:lnTo>
                        <a:lnTo>
                          <a:pt x="27" y="4"/>
                        </a:lnTo>
                        <a:lnTo>
                          <a:pt x="21" y="4"/>
                        </a:lnTo>
                        <a:lnTo>
                          <a:pt x="15" y="4"/>
                        </a:lnTo>
                        <a:lnTo>
                          <a:pt x="10" y="4"/>
                        </a:lnTo>
                        <a:lnTo>
                          <a:pt x="6" y="5"/>
                        </a:lnTo>
                        <a:lnTo>
                          <a:pt x="3" y="5"/>
                        </a:lnTo>
                        <a:lnTo>
                          <a:pt x="1" y="5"/>
                        </a:lnTo>
                        <a:lnTo>
                          <a:pt x="0" y="5"/>
                        </a:lnTo>
                        <a:lnTo>
                          <a:pt x="2" y="5"/>
                        </a:lnTo>
                        <a:lnTo>
                          <a:pt x="9" y="5"/>
                        </a:lnTo>
                        <a:lnTo>
                          <a:pt x="18" y="6"/>
                        </a:lnTo>
                        <a:lnTo>
                          <a:pt x="29" y="6"/>
                        </a:lnTo>
                        <a:lnTo>
                          <a:pt x="41" y="7"/>
                        </a:lnTo>
                        <a:lnTo>
                          <a:pt x="52" y="7"/>
                        </a:lnTo>
                        <a:lnTo>
                          <a:pt x="63" y="8"/>
                        </a:lnTo>
                        <a:lnTo>
                          <a:pt x="70"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1" name="Freeform 76"/>
                  <p:cNvSpPr>
                    <a:spLocks/>
                  </p:cNvSpPr>
                  <p:nvPr/>
                </p:nvSpPr>
                <p:spPr bwMode="auto">
                  <a:xfrm>
                    <a:off x="1431" y="2562"/>
                    <a:ext cx="159" cy="22"/>
                  </a:xfrm>
                  <a:custGeom>
                    <a:avLst/>
                    <a:gdLst>
                      <a:gd name="T0" fmla="*/ 18 w 159"/>
                      <a:gd name="T1" fmla="*/ 3 h 22"/>
                      <a:gd name="T2" fmla="*/ 32 w 159"/>
                      <a:gd name="T3" fmla="*/ 4 h 22"/>
                      <a:gd name="T4" fmla="*/ 51 w 159"/>
                      <a:gd name="T5" fmla="*/ 5 h 22"/>
                      <a:gd name="T6" fmla="*/ 68 w 159"/>
                      <a:gd name="T7" fmla="*/ 7 h 22"/>
                      <a:gd name="T8" fmla="*/ 79 w 159"/>
                      <a:gd name="T9" fmla="*/ 9 h 22"/>
                      <a:gd name="T10" fmla="*/ 90 w 159"/>
                      <a:gd name="T11" fmla="*/ 10 h 22"/>
                      <a:gd name="T12" fmla="*/ 100 w 159"/>
                      <a:gd name="T13" fmla="*/ 12 h 22"/>
                      <a:gd name="T14" fmla="*/ 111 w 159"/>
                      <a:gd name="T15" fmla="*/ 14 h 22"/>
                      <a:gd name="T16" fmla="*/ 122 w 159"/>
                      <a:gd name="T17" fmla="*/ 16 h 22"/>
                      <a:gd name="T18" fmla="*/ 132 w 159"/>
                      <a:gd name="T19" fmla="*/ 18 h 22"/>
                      <a:gd name="T20" fmla="*/ 142 w 159"/>
                      <a:gd name="T21" fmla="*/ 19 h 22"/>
                      <a:gd name="T22" fmla="*/ 153 w 159"/>
                      <a:gd name="T23" fmla="*/ 21 h 22"/>
                      <a:gd name="T24" fmla="*/ 159 w 159"/>
                      <a:gd name="T25" fmla="*/ 22 h 22"/>
                      <a:gd name="T26" fmla="*/ 159 w 159"/>
                      <a:gd name="T27" fmla="*/ 20 h 22"/>
                      <a:gd name="T28" fmla="*/ 154 w 159"/>
                      <a:gd name="T29" fmla="*/ 19 h 22"/>
                      <a:gd name="T30" fmla="*/ 144 w 159"/>
                      <a:gd name="T31" fmla="*/ 17 h 22"/>
                      <a:gd name="T32" fmla="*/ 134 w 159"/>
                      <a:gd name="T33" fmla="*/ 14 h 22"/>
                      <a:gd name="T34" fmla="*/ 124 w 159"/>
                      <a:gd name="T35" fmla="*/ 12 h 22"/>
                      <a:gd name="T36" fmla="*/ 114 w 159"/>
                      <a:gd name="T37" fmla="*/ 10 h 22"/>
                      <a:gd name="T38" fmla="*/ 104 w 159"/>
                      <a:gd name="T39" fmla="*/ 9 h 22"/>
                      <a:gd name="T40" fmla="*/ 94 w 159"/>
                      <a:gd name="T41" fmla="*/ 7 h 22"/>
                      <a:gd name="T42" fmla="*/ 83 w 159"/>
                      <a:gd name="T43" fmla="*/ 5 h 22"/>
                      <a:gd name="T44" fmla="*/ 75 w 159"/>
                      <a:gd name="T45" fmla="*/ 4 h 22"/>
                      <a:gd name="T46" fmla="*/ 66 w 159"/>
                      <a:gd name="T47" fmla="*/ 4 h 22"/>
                      <a:gd name="T48" fmla="*/ 54 w 159"/>
                      <a:gd name="T49" fmla="*/ 3 h 22"/>
                      <a:gd name="T50" fmla="*/ 41 w 159"/>
                      <a:gd name="T51" fmla="*/ 2 h 22"/>
                      <a:gd name="T52" fmla="*/ 27 w 159"/>
                      <a:gd name="T53" fmla="*/ 2 h 22"/>
                      <a:gd name="T54" fmla="*/ 15 w 159"/>
                      <a:gd name="T55" fmla="*/ 1 h 22"/>
                      <a:gd name="T56" fmla="*/ 6 w 159"/>
                      <a:gd name="T57" fmla="*/ 1 h 22"/>
                      <a:gd name="T58" fmla="*/ 0 w 159"/>
                      <a:gd name="T59" fmla="*/ 0 h 22"/>
                      <a:gd name="T60" fmla="*/ 0 w 159"/>
                      <a:gd name="T61" fmla="*/ 0 h 22"/>
                      <a:gd name="T62" fmla="*/ 3 w 159"/>
                      <a:gd name="T63" fmla="*/ 1 h 22"/>
                      <a:gd name="T64" fmla="*/ 8 w 159"/>
                      <a:gd name="T65" fmla="*/ 2 h 22"/>
                      <a:gd name="T66" fmla="*/ 13 w 159"/>
                      <a:gd name="T67" fmla="*/ 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22"/>
                      <a:gd name="T104" fmla="*/ 159 w 159"/>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22">
                        <a:moveTo>
                          <a:pt x="14" y="2"/>
                        </a:moveTo>
                        <a:lnTo>
                          <a:pt x="18" y="3"/>
                        </a:lnTo>
                        <a:lnTo>
                          <a:pt x="24" y="3"/>
                        </a:lnTo>
                        <a:lnTo>
                          <a:pt x="32" y="4"/>
                        </a:lnTo>
                        <a:lnTo>
                          <a:pt x="41" y="4"/>
                        </a:lnTo>
                        <a:lnTo>
                          <a:pt x="51" y="5"/>
                        </a:lnTo>
                        <a:lnTo>
                          <a:pt x="60" y="6"/>
                        </a:lnTo>
                        <a:lnTo>
                          <a:pt x="68" y="7"/>
                        </a:lnTo>
                        <a:lnTo>
                          <a:pt x="74" y="8"/>
                        </a:lnTo>
                        <a:lnTo>
                          <a:pt x="79" y="9"/>
                        </a:lnTo>
                        <a:lnTo>
                          <a:pt x="85" y="9"/>
                        </a:lnTo>
                        <a:lnTo>
                          <a:pt x="90" y="10"/>
                        </a:lnTo>
                        <a:lnTo>
                          <a:pt x="95" y="11"/>
                        </a:lnTo>
                        <a:lnTo>
                          <a:pt x="100" y="12"/>
                        </a:lnTo>
                        <a:lnTo>
                          <a:pt x="106" y="13"/>
                        </a:lnTo>
                        <a:lnTo>
                          <a:pt x="111" y="14"/>
                        </a:lnTo>
                        <a:lnTo>
                          <a:pt x="116" y="15"/>
                        </a:lnTo>
                        <a:lnTo>
                          <a:pt x="122" y="16"/>
                        </a:lnTo>
                        <a:lnTo>
                          <a:pt x="127" y="17"/>
                        </a:lnTo>
                        <a:lnTo>
                          <a:pt x="132" y="18"/>
                        </a:lnTo>
                        <a:lnTo>
                          <a:pt x="137" y="19"/>
                        </a:lnTo>
                        <a:lnTo>
                          <a:pt x="142" y="19"/>
                        </a:lnTo>
                        <a:lnTo>
                          <a:pt x="148" y="20"/>
                        </a:lnTo>
                        <a:lnTo>
                          <a:pt x="153" y="21"/>
                        </a:lnTo>
                        <a:lnTo>
                          <a:pt x="158" y="22"/>
                        </a:lnTo>
                        <a:lnTo>
                          <a:pt x="159" y="22"/>
                        </a:lnTo>
                        <a:lnTo>
                          <a:pt x="159" y="21"/>
                        </a:lnTo>
                        <a:lnTo>
                          <a:pt x="159" y="20"/>
                        </a:lnTo>
                        <a:lnTo>
                          <a:pt x="154" y="19"/>
                        </a:lnTo>
                        <a:lnTo>
                          <a:pt x="149" y="18"/>
                        </a:lnTo>
                        <a:lnTo>
                          <a:pt x="144" y="17"/>
                        </a:lnTo>
                        <a:lnTo>
                          <a:pt x="139" y="15"/>
                        </a:lnTo>
                        <a:lnTo>
                          <a:pt x="134" y="14"/>
                        </a:lnTo>
                        <a:lnTo>
                          <a:pt x="129" y="14"/>
                        </a:lnTo>
                        <a:lnTo>
                          <a:pt x="124" y="12"/>
                        </a:lnTo>
                        <a:lnTo>
                          <a:pt x="119" y="11"/>
                        </a:lnTo>
                        <a:lnTo>
                          <a:pt x="114" y="10"/>
                        </a:lnTo>
                        <a:lnTo>
                          <a:pt x="109" y="9"/>
                        </a:lnTo>
                        <a:lnTo>
                          <a:pt x="104" y="9"/>
                        </a:lnTo>
                        <a:lnTo>
                          <a:pt x="99" y="8"/>
                        </a:lnTo>
                        <a:lnTo>
                          <a:pt x="94" y="7"/>
                        </a:lnTo>
                        <a:lnTo>
                          <a:pt x="88" y="6"/>
                        </a:lnTo>
                        <a:lnTo>
                          <a:pt x="83" y="5"/>
                        </a:lnTo>
                        <a:lnTo>
                          <a:pt x="78" y="5"/>
                        </a:lnTo>
                        <a:lnTo>
                          <a:pt x="75" y="4"/>
                        </a:lnTo>
                        <a:lnTo>
                          <a:pt x="71" y="4"/>
                        </a:lnTo>
                        <a:lnTo>
                          <a:pt x="66" y="4"/>
                        </a:lnTo>
                        <a:lnTo>
                          <a:pt x="60" y="4"/>
                        </a:lnTo>
                        <a:lnTo>
                          <a:pt x="54" y="3"/>
                        </a:lnTo>
                        <a:lnTo>
                          <a:pt x="47" y="3"/>
                        </a:lnTo>
                        <a:lnTo>
                          <a:pt x="41" y="2"/>
                        </a:lnTo>
                        <a:lnTo>
                          <a:pt x="34" y="2"/>
                        </a:lnTo>
                        <a:lnTo>
                          <a:pt x="27" y="2"/>
                        </a:lnTo>
                        <a:lnTo>
                          <a:pt x="21" y="1"/>
                        </a:lnTo>
                        <a:lnTo>
                          <a:pt x="15" y="1"/>
                        </a:lnTo>
                        <a:lnTo>
                          <a:pt x="10" y="1"/>
                        </a:lnTo>
                        <a:lnTo>
                          <a:pt x="6" y="1"/>
                        </a:lnTo>
                        <a:lnTo>
                          <a:pt x="3" y="0"/>
                        </a:lnTo>
                        <a:lnTo>
                          <a:pt x="0" y="0"/>
                        </a:lnTo>
                        <a:lnTo>
                          <a:pt x="2" y="1"/>
                        </a:lnTo>
                        <a:lnTo>
                          <a:pt x="3" y="1"/>
                        </a:lnTo>
                        <a:lnTo>
                          <a:pt x="5" y="1"/>
                        </a:lnTo>
                        <a:lnTo>
                          <a:pt x="8" y="2"/>
                        </a:lnTo>
                        <a:lnTo>
                          <a:pt x="10" y="2"/>
                        </a:lnTo>
                        <a:lnTo>
                          <a:pt x="13" y="2"/>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2" name="Freeform 77"/>
                  <p:cNvSpPr>
                    <a:spLocks/>
                  </p:cNvSpPr>
                  <p:nvPr/>
                </p:nvSpPr>
                <p:spPr bwMode="auto">
                  <a:xfrm>
                    <a:off x="1686" y="2090"/>
                    <a:ext cx="59" cy="281"/>
                  </a:xfrm>
                  <a:custGeom>
                    <a:avLst/>
                    <a:gdLst>
                      <a:gd name="T0" fmla="*/ 59 w 59"/>
                      <a:gd name="T1" fmla="*/ 0 h 281"/>
                      <a:gd name="T2" fmla="*/ 55 w 59"/>
                      <a:gd name="T3" fmla="*/ 8 h 281"/>
                      <a:gd name="T4" fmla="*/ 52 w 59"/>
                      <a:gd name="T5" fmla="*/ 15 h 281"/>
                      <a:gd name="T6" fmla="*/ 49 w 59"/>
                      <a:gd name="T7" fmla="*/ 23 h 281"/>
                      <a:gd name="T8" fmla="*/ 46 w 59"/>
                      <a:gd name="T9" fmla="*/ 30 h 281"/>
                      <a:gd name="T10" fmla="*/ 44 w 59"/>
                      <a:gd name="T11" fmla="*/ 38 h 281"/>
                      <a:gd name="T12" fmla="*/ 42 w 59"/>
                      <a:gd name="T13" fmla="*/ 46 h 281"/>
                      <a:gd name="T14" fmla="*/ 39 w 59"/>
                      <a:gd name="T15" fmla="*/ 54 h 281"/>
                      <a:gd name="T16" fmla="*/ 38 w 59"/>
                      <a:gd name="T17" fmla="*/ 61 h 281"/>
                      <a:gd name="T18" fmla="*/ 35 w 59"/>
                      <a:gd name="T19" fmla="*/ 71 h 281"/>
                      <a:gd name="T20" fmla="*/ 33 w 59"/>
                      <a:gd name="T21" fmla="*/ 80 h 281"/>
                      <a:gd name="T22" fmla="*/ 31 w 59"/>
                      <a:gd name="T23" fmla="*/ 89 h 281"/>
                      <a:gd name="T24" fmla="*/ 28 w 59"/>
                      <a:gd name="T25" fmla="*/ 97 h 281"/>
                      <a:gd name="T26" fmla="*/ 26 w 59"/>
                      <a:gd name="T27" fmla="*/ 106 h 281"/>
                      <a:gd name="T28" fmla="*/ 24 w 59"/>
                      <a:gd name="T29" fmla="*/ 115 h 281"/>
                      <a:gd name="T30" fmla="*/ 21 w 59"/>
                      <a:gd name="T31" fmla="*/ 124 h 281"/>
                      <a:gd name="T32" fmla="*/ 19 w 59"/>
                      <a:gd name="T33" fmla="*/ 133 h 281"/>
                      <a:gd name="T34" fmla="*/ 16 w 59"/>
                      <a:gd name="T35" fmla="*/ 141 h 281"/>
                      <a:gd name="T36" fmla="*/ 14 w 59"/>
                      <a:gd name="T37" fmla="*/ 150 h 281"/>
                      <a:gd name="T38" fmla="*/ 12 w 59"/>
                      <a:gd name="T39" fmla="*/ 159 h 281"/>
                      <a:gd name="T40" fmla="*/ 9 w 59"/>
                      <a:gd name="T41" fmla="*/ 167 h 281"/>
                      <a:gd name="T42" fmla="*/ 7 w 59"/>
                      <a:gd name="T43" fmla="*/ 176 h 281"/>
                      <a:gd name="T44" fmla="*/ 5 w 59"/>
                      <a:gd name="T45" fmla="*/ 184 h 281"/>
                      <a:gd name="T46" fmla="*/ 3 w 59"/>
                      <a:gd name="T47" fmla="*/ 193 h 281"/>
                      <a:gd name="T48" fmla="*/ 2 w 59"/>
                      <a:gd name="T49" fmla="*/ 202 h 281"/>
                      <a:gd name="T50" fmla="*/ 0 w 59"/>
                      <a:gd name="T51" fmla="*/ 222 h 281"/>
                      <a:gd name="T52" fmla="*/ 0 w 59"/>
                      <a:gd name="T53" fmla="*/ 241 h 281"/>
                      <a:gd name="T54" fmla="*/ 0 w 59"/>
                      <a:gd name="T55" fmla="*/ 260 h 281"/>
                      <a:gd name="T56" fmla="*/ 2 w 59"/>
                      <a:gd name="T57" fmla="*/ 280 h 281"/>
                      <a:gd name="T58" fmla="*/ 3 w 59"/>
                      <a:gd name="T59" fmla="*/ 281 h 281"/>
                      <a:gd name="T60" fmla="*/ 4 w 59"/>
                      <a:gd name="T61" fmla="*/ 281 h 281"/>
                      <a:gd name="T62" fmla="*/ 5 w 59"/>
                      <a:gd name="T63" fmla="*/ 280 h 281"/>
                      <a:gd name="T64" fmla="*/ 6 w 59"/>
                      <a:gd name="T65" fmla="*/ 279 h 281"/>
                      <a:gd name="T66" fmla="*/ 5 w 59"/>
                      <a:gd name="T67" fmla="*/ 261 h 281"/>
                      <a:gd name="T68" fmla="*/ 6 w 59"/>
                      <a:gd name="T69" fmla="*/ 243 h 281"/>
                      <a:gd name="T70" fmla="*/ 7 w 59"/>
                      <a:gd name="T71" fmla="*/ 226 h 281"/>
                      <a:gd name="T72" fmla="*/ 8 w 59"/>
                      <a:gd name="T73" fmla="*/ 208 h 281"/>
                      <a:gd name="T74" fmla="*/ 10 w 59"/>
                      <a:gd name="T75" fmla="*/ 198 h 281"/>
                      <a:gd name="T76" fmla="*/ 11 w 59"/>
                      <a:gd name="T77" fmla="*/ 189 h 281"/>
                      <a:gd name="T78" fmla="*/ 13 w 59"/>
                      <a:gd name="T79" fmla="*/ 179 h 281"/>
                      <a:gd name="T80" fmla="*/ 15 w 59"/>
                      <a:gd name="T81" fmla="*/ 170 h 281"/>
                      <a:gd name="T82" fmla="*/ 17 w 59"/>
                      <a:gd name="T83" fmla="*/ 161 h 281"/>
                      <a:gd name="T84" fmla="*/ 19 w 59"/>
                      <a:gd name="T85" fmla="*/ 152 h 281"/>
                      <a:gd name="T86" fmla="*/ 21 w 59"/>
                      <a:gd name="T87" fmla="*/ 142 h 281"/>
                      <a:gd name="T88" fmla="*/ 24 w 59"/>
                      <a:gd name="T89" fmla="*/ 133 h 281"/>
                      <a:gd name="T90" fmla="*/ 26 w 59"/>
                      <a:gd name="T91" fmla="*/ 123 h 281"/>
                      <a:gd name="T92" fmla="*/ 30 w 59"/>
                      <a:gd name="T93" fmla="*/ 106 h 281"/>
                      <a:gd name="T94" fmla="*/ 34 w 59"/>
                      <a:gd name="T95" fmla="*/ 87 h 281"/>
                      <a:gd name="T96" fmla="*/ 39 w 59"/>
                      <a:gd name="T97" fmla="*/ 67 h 281"/>
                      <a:gd name="T98" fmla="*/ 44 w 59"/>
                      <a:gd name="T99" fmla="*/ 46 h 281"/>
                      <a:gd name="T100" fmla="*/ 50 w 59"/>
                      <a:gd name="T101" fmla="*/ 27 h 281"/>
                      <a:gd name="T102" fmla="*/ 55 w 59"/>
                      <a:gd name="T103" fmla="*/ 11 h 281"/>
                      <a:gd name="T104" fmla="*/ 59 w 59"/>
                      <a:gd name="T105" fmla="*/ 0 h 281"/>
                      <a:gd name="T106" fmla="*/ 59 w 59"/>
                      <a:gd name="T107" fmla="*/ 0 h 281"/>
                      <a:gd name="T108" fmla="*/ 59 w 59"/>
                      <a:gd name="T109" fmla="*/ 0 h 281"/>
                      <a:gd name="T110" fmla="*/ 59 w 59"/>
                      <a:gd name="T111" fmla="*/ 0 h 281"/>
                      <a:gd name="T112" fmla="*/ 59 w 59"/>
                      <a:gd name="T113" fmla="*/ 0 h 281"/>
                      <a:gd name="T114" fmla="*/ 59 w 59"/>
                      <a:gd name="T115" fmla="*/ 0 h 2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9"/>
                      <a:gd name="T175" fmla="*/ 0 h 281"/>
                      <a:gd name="T176" fmla="*/ 59 w 59"/>
                      <a:gd name="T177" fmla="*/ 281 h 28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9" h="281">
                        <a:moveTo>
                          <a:pt x="59" y="0"/>
                        </a:moveTo>
                        <a:lnTo>
                          <a:pt x="55" y="8"/>
                        </a:lnTo>
                        <a:lnTo>
                          <a:pt x="52" y="15"/>
                        </a:lnTo>
                        <a:lnTo>
                          <a:pt x="49" y="23"/>
                        </a:lnTo>
                        <a:lnTo>
                          <a:pt x="46" y="30"/>
                        </a:lnTo>
                        <a:lnTo>
                          <a:pt x="44" y="38"/>
                        </a:lnTo>
                        <a:lnTo>
                          <a:pt x="42" y="46"/>
                        </a:lnTo>
                        <a:lnTo>
                          <a:pt x="39" y="54"/>
                        </a:lnTo>
                        <a:lnTo>
                          <a:pt x="38" y="61"/>
                        </a:lnTo>
                        <a:lnTo>
                          <a:pt x="35" y="71"/>
                        </a:lnTo>
                        <a:lnTo>
                          <a:pt x="33" y="80"/>
                        </a:lnTo>
                        <a:lnTo>
                          <a:pt x="31" y="89"/>
                        </a:lnTo>
                        <a:lnTo>
                          <a:pt x="28" y="97"/>
                        </a:lnTo>
                        <a:lnTo>
                          <a:pt x="26" y="106"/>
                        </a:lnTo>
                        <a:lnTo>
                          <a:pt x="24" y="115"/>
                        </a:lnTo>
                        <a:lnTo>
                          <a:pt x="21" y="124"/>
                        </a:lnTo>
                        <a:lnTo>
                          <a:pt x="19" y="133"/>
                        </a:lnTo>
                        <a:lnTo>
                          <a:pt x="16" y="141"/>
                        </a:lnTo>
                        <a:lnTo>
                          <a:pt x="14" y="150"/>
                        </a:lnTo>
                        <a:lnTo>
                          <a:pt x="12" y="159"/>
                        </a:lnTo>
                        <a:lnTo>
                          <a:pt x="9" y="167"/>
                        </a:lnTo>
                        <a:lnTo>
                          <a:pt x="7" y="176"/>
                        </a:lnTo>
                        <a:lnTo>
                          <a:pt x="5" y="184"/>
                        </a:lnTo>
                        <a:lnTo>
                          <a:pt x="3" y="193"/>
                        </a:lnTo>
                        <a:lnTo>
                          <a:pt x="2" y="202"/>
                        </a:lnTo>
                        <a:lnTo>
                          <a:pt x="0" y="222"/>
                        </a:lnTo>
                        <a:lnTo>
                          <a:pt x="0" y="241"/>
                        </a:lnTo>
                        <a:lnTo>
                          <a:pt x="0" y="260"/>
                        </a:lnTo>
                        <a:lnTo>
                          <a:pt x="2" y="280"/>
                        </a:lnTo>
                        <a:lnTo>
                          <a:pt x="3" y="281"/>
                        </a:lnTo>
                        <a:lnTo>
                          <a:pt x="4" y="281"/>
                        </a:lnTo>
                        <a:lnTo>
                          <a:pt x="5" y="280"/>
                        </a:lnTo>
                        <a:lnTo>
                          <a:pt x="6" y="279"/>
                        </a:lnTo>
                        <a:lnTo>
                          <a:pt x="5" y="261"/>
                        </a:lnTo>
                        <a:lnTo>
                          <a:pt x="6" y="243"/>
                        </a:lnTo>
                        <a:lnTo>
                          <a:pt x="7" y="226"/>
                        </a:lnTo>
                        <a:lnTo>
                          <a:pt x="8" y="208"/>
                        </a:lnTo>
                        <a:lnTo>
                          <a:pt x="10" y="198"/>
                        </a:lnTo>
                        <a:lnTo>
                          <a:pt x="11" y="189"/>
                        </a:lnTo>
                        <a:lnTo>
                          <a:pt x="13" y="179"/>
                        </a:lnTo>
                        <a:lnTo>
                          <a:pt x="15" y="170"/>
                        </a:lnTo>
                        <a:lnTo>
                          <a:pt x="17" y="161"/>
                        </a:lnTo>
                        <a:lnTo>
                          <a:pt x="19" y="152"/>
                        </a:lnTo>
                        <a:lnTo>
                          <a:pt x="21" y="142"/>
                        </a:lnTo>
                        <a:lnTo>
                          <a:pt x="24" y="133"/>
                        </a:lnTo>
                        <a:lnTo>
                          <a:pt x="26" y="123"/>
                        </a:lnTo>
                        <a:lnTo>
                          <a:pt x="30" y="106"/>
                        </a:lnTo>
                        <a:lnTo>
                          <a:pt x="34" y="87"/>
                        </a:lnTo>
                        <a:lnTo>
                          <a:pt x="39" y="67"/>
                        </a:lnTo>
                        <a:lnTo>
                          <a:pt x="44" y="46"/>
                        </a:lnTo>
                        <a:lnTo>
                          <a:pt x="50" y="27"/>
                        </a:lnTo>
                        <a:lnTo>
                          <a:pt x="55" y="11"/>
                        </a:lnTo>
                        <a:lnTo>
                          <a:pt x="5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3" name="Freeform 78"/>
                  <p:cNvSpPr>
                    <a:spLocks/>
                  </p:cNvSpPr>
                  <p:nvPr/>
                </p:nvSpPr>
                <p:spPr bwMode="auto">
                  <a:xfrm>
                    <a:off x="1740" y="2089"/>
                    <a:ext cx="110" cy="58"/>
                  </a:xfrm>
                  <a:custGeom>
                    <a:avLst/>
                    <a:gdLst>
                      <a:gd name="T0" fmla="*/ 108 w 110"/>
                      <a:gd name="T1" fmla="*/ 58 h 58"/>
                      <a:gd name="T2" fmla="*/ 109 w 110"/>
                      <a:gd name="T3" fmla="*/ 58 h 58"/>
                      <a:gd name="T4" fmla="*/ 110 w 110"/>
                      <a:gd name="T5" fmla="*/ 58 h 58"/>
                      <a:gd name="T6" fmla="*/ 110 w 110"/>
                      <a:gd name="T7" fmla="*/ 57 h 58"/>
                      <a:gd name="T8" fmla="*/ 109 w 110"/>
                      <a:gd name="T9" fmla="*/ 56 h 58"/>
                      <a:gd name="T10" fmla="*/ 102 w 110"/>
                      <a:gd name="T11" fmla="*/ 52 h 58"/>
                      <a:gd name="T12" fmla="*/ 95 w 110"/>
                      <a:gd name="T13" fmla="*/ 48 h 58"/>
                      <a:gd name="T14" fmla="*/ 88 w 110"/>
                      <a:gd name="T15" fmla="*/ 44 h 58"/>
                      <a:gd name="T16" fmla="*/ 80 w 110"/>
                      <a:gd name="T17" fmla="*/ 41 h 58"/>
                      <a:gd name="T18" fmla="*/ 73 w 110"/>
                      <a:gd name="T19" fmla="*/ 37 h 58"/>
                      <a:gd name="T20" fmla="*/ 66 w 110"/>
                      <a:gd name="T21" fmla="*/ 34 h 58"/>
                      <a:gd name="T22" fmla="*/ 58 w 110"/>
                      <a:gd name="T23" fmla="*/ 29 h 58"/>
                      <a:gd name="T24" fmla="*/ 51 w 110"/>
                      <a:gd name="T25" fmla="*/ 26 h 58"/>
                      <a:gd name="T26" fmla="*/ 46 w 110"/>
                      <a:gd name="T27" fmla="*/ 23 h 58"/>
                      <a:gd name="T28" fmla="*/ 39 w 110"/>
                      <a:gd name="T29" fmla="*/ 20 h 58"/>
                      <a:gd name="T30" fmla="*/ 30 w 110"/>
                      <a:gd name="T31" fmla="*/ 15 h 58"/>
                      <a:gd name="T32" fmla="*/ 21 w 110"/>
                      <a:gd name="T33" fmla="*/ 11 h 58"/>
                      <a:gd name="T34" fmla="*/ 13 w 110"/>
                      <a:gd name="T35" fmla="*/ 7 h 58"/>
                      <a:gd name="T36" fmla="*/ 6 w 110"/>
                      <a:gd name="T37" fmla="*/ 3 h 58"/>
                      <a:gd name="T38" fmla="*/ 2 w 110"/>
                      <a:gd name="T39" fmla="*/ 1 h 58"/>
                      <a:gd name="T40" fmla="*/ 0 w 110"/>
                      <a:gd name="T41" fmla="*/ 0 h 58"/>
                      <a:gd name="T42" fmla="*/ 1 w 110"/>
                      <a:gd name="T43" fmla="*/ 1 h 58"/>
                      <a:gd name="T44" fmla="*/ 4 w 110"/>
                      <a:gd name="T45" fmla="*/ 2 h 58"/>
                      <a:gd name="T46" fmla="*/ 8 w 110"/>
                      <a:gd name="T47" fmla="*/ 5 h 58"/>
                      <a:gd name="T48" fmla="*/ 14 w 110"/>
                      <a:gd name="T49" fmla="*/ 8 h 58"/>
                      <a:gd name="T50" fmla="*/ 21 w 110"/>
                      <a:gd name="T51" fmla="*/ 12 h 58"/>
                      <a:gd name="T52" fmla="*/ 29 w 110"/>
                      <a:gd name="T53" fmla="*/ 16 h 58"/>
                      <a:gd name="T54" fmla="*/ 38 w 110"/>
                      <a:gd name="T55" fmla="*/ 21 h 58"/>
                      <a:gd name="T56" fmla="*/ 47 w 110"/>
                      <a:gd name="T57" fmla="*/ 25 h 58"/>
                      <a:gd name="T58" fmla="*/ 56 w 110"/>
                      <a:gd name="T59" fmla="*/ 31 h 58"/>
                      <a:gd name="T60" fmla="*/ 65 w 110"/>
                      <a:gd name="T61" fmla="*/ 36 h 58"/>
                      <a:gd name="T62" fmla="*/ 75 w 110"/>
                      <a:gd name="T63" fmla="*/ 40 h 58"/>
                      <a:gd name="T64" fmla="*/ 83 w 110"/>
                      <a:gd name="T65" fmla="*/ 45 h 58"/>
                      <a:gd name="T66" fmla="*/ 91 w 110"/>
                      <a:gd name="T67" fmla="*/ 49 h 58"/>
                      <a:gd name="T68" fmla="*/ 98 w 110"/>
                      <a:gd name="T69" fmla="*/ 53 h 58"/>
                      <a:gd name="T70" fmla="*/ 104 w 110"/>
                      <a:gd name="T71" fmla="*/ 56 h 58"/>
                      <a:gd name="T72" fmla="*/ 108 w 110"/>
                      <a:gd name="T73" fmla="*/ 58 h 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0"/>
                      <a:gd name="T112" fmla="*/ 0 h 58"/>
                      <a:gd name="T113" fmla="*/ 110 w 110"/>
                      <a:gd name="T114" fmla="*/ 58 h 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0" h="58">
                        <a:moveTo>
                          <a:pt x="108" y="58"/>
                        </a:moveTo>
                        <a:lnTo>
                          <a:pt x="109" y="58"/>
                        </a:lnTo>
                        <a:lnTo>
                          <a:pt x="110" y="58"/>
                        </a:lnTo>
                        <a:lnTo>
                          <a:pt x="110" y="57"/>
                        </a:lnTo>
                        <a:lnTo>
                          <a:pt x="109" y="56"/>
                        </a:lnTo>
                        <a:lnTo>
                          <a:pt x="102" y="52"/>
                        </a:lnTo>
                        <a:lnTo>
                          <a:pt x="95" y="48"/>
                        </a:lnTo>
                        <a:lnTo>
                          <a:pt x="88" y="44"/>
                        </a:lnTo>
                        <a:lnTo>
                          <a:pt x="80" y="41"/>
                        </a:lnTo>
                        <a:lnTo>
                          <a:pt x="73" y="37"/>
                        </a:lnTo>
                        <a:lnTo>
                          <a:pt x="66" y="34"/>
                        </a:lnTo>
                        <a:lnTo>
                          <a:pt x="58" y="29"/>
                        </a:lnTo>
                        <a:lnTo>
                          <a:pt x="51" y="26"/>
                        </a:lnTo>
                        <a:lnTo>
                          <a:pt x="46" y="23"/>
                        </a:lnTo>
                        <a:lnTo>
                          <a:pt x="39" y="20"/>
                        </a:lnTo>
                        <a:lnTo>
                          <a:pt x="30" y="15"/>
                        </a:lnTo>
                        <a:lnTo>
                          <a:pt x="21" y="11"/>
                        </a:lnTo>
                        <a:lnTo>
                          <a:pt x="13" y="7"/>
                        </a:lnTo>
                        <a:lnTo>
                          <a:pt x="6" y="3"/>
                        </a:lnTo>
                        <a:lnTo>
                          <a:pt x="2" y="1"/>
                        </a:lnTo>
                        <a:lnTo>
                          <a:pt x="0" y="0"/>
                        </a:lnTo>
                        <a:lnTo>
                          <a:pt x="1" y="1"/>
                        </a:lnTo>
                        <a:lnTo>
                          <a:pt x="4" y="2"/>
                        </a:lnTo>
                        <a:lnTo>
                          <a:pt x="8" y="5"/>
                        </a:lnTo>
                        <a:lnTo>
                          <a:pt x="14" y="8"/>
                        </a:lnTo>
                        <a:lnTo>
                          <a:pt x="21" y="12"/>
                        </a:lnTo>
                        <a:lnTo>
                          <a:pt x="29" y="16"/>
                        </a:lnTo>
                        <a:lnTo>
                          <a:pt x="38" y="21"/>
                        </a:lnTo>
                        <a:lnTo>
                          <a:pt x="47" y="25"/>
                        </a:lnTo>
                        <a:lnTo>
                          <a:pt x="56" y="31"/>
                        </a:lnTo>
                        <a:lnTo>
                          <a:pt x="65" y="36"/>
                        </a:lnTo>
                        <a:lnTo>
                          <a:pt x="75" y="40"/>
                        </a:lnTo>
                        <a:lnTo>
                          <a:pt x="83" y="45"/>
                        </a:lnTo>
                        <a:lnTo>
                          <a:pt x="91" y="49"/>
                        </a:lnTo>
                        <a:lnTo>
                          <a:pt x="98" y="53"/>
                        </a:lnTo>
                        <a:lnTo>
                          <a:pt x="104" y="56"/>
                        </a:lnTo>
                        <a:lnTo>
                          <a:pt x="108" y="5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4" name="Freeform 79"/>
                  <p:cNvSpPr>
                    <a:spLocks/>
                  </p:cNvSpPr>
                  <p:nvPr/>
                </p:nvSpPr>
                <p:spPr bwMode="auto">
                  <a:xfrm>
                    <a:off x="1736" y="2066"/>
                    <a:ext cx="106" cy="21"/>
                  </a:xfrm>
                  <a:custGeom>
                    <a:avLst/>
                    <a:gdLst>
                      <a:gd name="T0" fmla="*/ 0 w 106"/>
                      <a:gd name="T1" fmla="*/ 21 h 21"/>
                      <a:gd name="T2" fmla="*/ 2 w 106"/>
                      <a:gd name="T3" fmla="*/ 21 h 21"/>
                      <a:gd name="T4" fmla="*/ 7 w 106"/>
                      <a:gd name="T5" fmla="*/ 20 h 21"/>
                      <a:gd name="T6" fmla="*/ 12 w 106"/>
                      <a:gd name="T7" fmla="*/ 19 h 21"/>
                      <a:gd name="T8" fmla="*/ 19 w 106"/>
                      <a:gd name="T9" fmla="*/ 18 h 21"/>
                      <a:gd name="T10" fmla="*/ 27 w 106"/>
                      <a:gd name="T11" fmla="*/ 16 h 21"/>
                      <a:gd name="T12" fmla="*/ 36 w 106"/>
                      <a:gd name="T13" fmla="*/ 14 h 21"/>
                      <a:gd name="T14" fmla="*/ 46 w 106"/>
                      <a:gd name="T15" fmla="*/ 12 h 21"/>
                      <a:gd name="T16" fmla="*/ 56 w 106"/>
                      <a:gd name="T17" fmla="*/ 10 h 21"/>
                      <a:gd name="T18" fmla="*/ 65 w 106"/>
                      <a:gd name="T19" fmla="*/ 9 h 21"/>
                      <a:gd name="T20" fmla="*/ 75 w 106"/>
                      <a:gd name="T21" fmla="*/ 6 h 21"/>
                      <a:gd name="T22" fmla="*/ 83 w 106"/>
                      <a:gd name="T23" fmla="*/ 5 h 21"/>
                      <a:gd name="T24" fmla="*/ 91 w 106"/>
                      <a:gd name="T25" fmla="*/ 3 h 21"/>
                      <a:gd name="T26" fmla="*/ 97 w 106"/>
                      <a:gd name="T27" fmla="*/ 1 h 21"/>
                      <a:gd name="T28" fmla="*/ 102 w 106"/>
                      <a:gd name="T29" fmla="*/ 0 h 21"/>
                      <a:gd name="T30" fmla="*/ 105 w 106"/>
                      <a:gd name="T31" fmla="*/ 0 h 21"/>
                      <a:gd name="T32" fmla="*/ 106 w 106"/>
                      <a:gd name="T33" fmla="*/ 0 h 21"/>
                      <a:gd name="T34" fmla="*/ 99 w 106"/>
                      <a:gd name="T35" fmla="*/ 0 h 21"/>
                      <a:gd name="T36" fmla="*/ 93 w 106"/>
                      <a:gd name="T37" fmla="*/ 2 h 21"/>
                      <a:gd name="T38" fmla="*/ 86 w 106"/>
                      <a:gd name="T39" fmla="*/ 3 h 21"/>
                      <a:gd name="T40" fmla="*/ 79 w 106"/>
                      <a:gd name="T41" fmla="*/ 4 h 21"/>
                      <a:gd name="T42" fmla="*/ 73 w 106"/>
                      <a:gd name="T43" fmla="*/ 5 h 21"/>
                      <a:gd name="T44" fmla="*/ 66 w 106"/>
                      <a:gd name="T45" fmla="*/ 6 h 21"/>
                      <a:gd name="T46" fmla="*/ 60 w 106"/>
                      <a:gd name="T47" fmla="*/ 7 h 21"/>
                      <a:gd name="T48" fmla="*/ 53 w 106"/>
                      <a:gd name="T49" fmla="*/ 8 h 21"/>
                      <a:gd name="T50" fmla="*/ 48 w 106"/>
                      <a:gd name="T51" fmla="*/ 9 h 21"/>
                      <a:gd name="T52" fmla="*/ 40 w 106"/>
                      <a:gd name="T53" fmla="*/ 11 h 21"/>
                      <a:gd name="T54" fmla="*/ 30 w 106"/>
                      <a:gd name="T55" fmla="*/ 13 h 21"/>
                      <a:gd name="T56" fmla="*/ 20 w 106"/>
                      <a:gd name="T57" fmla="*/ 15 h 21"/>
                      <a:gd name="T58" fmla="*/ 11 w 106"/>
                      <a:gd name="T59" fmla="*/ 17 h 21"/>
                      <a:gd name="T60" fmla="*/ 3 w 106"/>
                      <a:gd name="T61" fmla="*/ 19 h 21"/>
                      <a:gd name="T62" fmla="*/ 0 w 106"/>
                      <a:gd name="T63" fmla="*/ 20 h 21"/>
                      <a:gd name="T64" fmla="*/ 0 w 106"/>
                      <a:gd name="T65" fmla="*/ 21 h 21"/>
                      <a:gd name="T66" fmla="*/ 0 w 106"/>
                      <a:gd name="T67" fmla="*/ 21 h 21"/>
                      <a:gd name="T68" fmla="*/ 0 w 106"/>
                      <a:gd name="T69" fmla="*/ 21 h 21"/>
                      <a:gd name="T70" fmla="*/ 0 w 106"/>
                      <a:gd name="T71" fmla="*/ 21 h 21"/>
                      <a:gd name="T72" fmla="*/ 0 w 106"/>
                      <a:gd name="T73" fmla="*/ 21 h 21"/>
                      <a:gd name="T74" fmla="*/ 0 w 106"/>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6"/>
                      <a:gd name="T115" fmla="*/ 0 h 21"/>
                      <a:gd name="T116" fmla="*/ 106 w 106"/>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6" h="21">
                        <a:moveTo>
                          <a:pt x="0" y="21"/>
                        </a:moveTo>
                        <a:lnTo>
                          <a:pt x="2" y="21"/>
                        </a:lnTo>
                        <a:lnTo>
                          <a:pt x="7" y="20"/>
                        </a:lnTo>
                        <a:lnTo>
                          <a:pt x="12" y="19"/>
                        </a:lnTo>
                        <a:lnTo>
                          <a:pt x="19" y="18"/>
                        </a:lnTo>
                        <a:lnTo>
                          <a:pt x="27" y="16"/>
                        </a:lnTo>
                        <a:lnTo>
                          <a:pt x="36" y="14"/>
                        </a:lnTo>
                        <a:lnTo>
                          <a:pt x="46" y="12"/>
                        </a:lnTo>
                        <a:lnTo>
                          <a:pt x="56" y="10"/>
                        </a:lnTo>
                        <a:lnTo>
                          <a:pt x="65" y="9"/>
                        </a:lnTo>
                        <a:lnTo>
                          <a:pt x="75" y="6"/>
                        </a:lnTo>
                        <a:lnTo>
                          <a:pt x="83" y="5"/>
                        </a:lnTo>
                        <a:lnTo>
                          <a:pt x="91" y="3"/>
                        </a:lnTo>
                        <a:lnTo>
                          <a:pt x="97" y="1"/>
                        </a:lnTo>
                        <a:lnTo>
                          <a:pt x="102" y="0"/>
                        </a:lnTo>
                        <a:lnTo>
                          <a:pt x="105" y="0"/>
                        </a:lnTo>
                        <a:lnTo>
                          <a:pt x="106" y="0"/>
                        </a:lnTo>
                        <a:lnTo>
                          <a:pt x="99" y="0"/>
                        </a:lnTo>
                        <a:lnTo>
                          <a:pt x="93" y="2"/>
                        </a:lnTo>
                        <a:lnTo>
                          <a:pt x="86" y="3"/>
                        </a:lnTo>
                        <a:lnTo>
                          <a:pt x="79" y="4"/>
                        </a:lnTo>
                        <a:lnTo>
                          <a:pt x="73" y="5"/>
                        </a:lnTo>
                        <a:lnTo>
                          <a:pt x="66" y="6"/>
                        </a:lnTo>
                        <a:lnTo>
                          <a:pt x="60" y="7"/>
                        </a:lnTo>
                        <a:lnTo>
                          <a:pt x="53" y="8"/>
                        </a:lnTo>
                        <a:lnTo>
                          <a:pt x="48" y="9"/>
                        </a:lnTo>
                        <a:lnTo>
                          <a:pt x="40" y="11"/>
                        </a:lnTo>
                        <a:lnTo>
                          <a:pt x="30" y="13"/>
                        </a:lnTo>
                        <a:lnTo>
                          <a:pt x="20" y="15"/>
                        </a:lnTo>
                        <a:lnTo>
                          <a:pt x="11" y="17"/>
                        </a:lnTo>
                        <a:lnTo>
                          <a:pt x="3" y="19"/>
                        </a:lnTo>
                        <a:lnTo>
                          <a:pt x="0" y="20"/>
                        </a:lnTo>
                        <a:lnTo>
                          <a:pt x="0" y="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5" name="Freeform 80"/>
                  <p:cNvSpPr>
                    <a:spLocks/>
                  </p:cNvSpPr>
                  <p:nvPr/>
                </p:nvSpPr>
                <p:spPr bwMode="auto">
                  <a:xfrm>
                    <a:off x="1602" y="2035"/>
                    <a:ext cx="218" cy="7"/>
                  </a:xfrm>
                  <a:custGeom>
                    <a:avLst/>
                    <a:gdLst>
                      <a:gd name="T0" fmla="*/ 51 w 218"/>
                      <a:gd name="T1" fmla="*/ 4 h 7"/>
                      <a:gd name="T2" fmla="*/ 55 w 218"/>
                      <a:gd name="T3" fmla="*/ 4 h 7"/>
                      <a:gd name="T4" fmla="*/ 61 w 218"/>
                      <a:gd name="T5" fmla="*/ 4 h 7"/>
                      <a:gd name="T6" fmla="*/ 69 w 218"/>
                      <a:gd name="T7" fmla="*/ 3 h 7"/>
                      <a:gd name="T8" fmla="*/ 79 w 218"/>
                      <a:gd name="T9" fmla="*/ 3 h 7"/>
                      <a:gd name="T10" fmla="*/ 90 w 218"/>
                      <a:gd name="T11" fmla="*/ 3 h 7"/>
                      <a:gd name="T12" fmla="*/ 101 w 218"/>
                      <a:gd name="T13" fmla="*/ 3 h 7"/>
                      <a:gd name="T14" fmla="*/ 114 w 218"/>
                      <a:gd name="T15" fmla="*/ 2 h 7"/>
                      <a:gd name="T16" fmla="*/ 127 w 218"/>
                      <a:gd name="T17" fmla="*/ 2 h 7"/>
                      <a:gd name="T18" fmla="*/ 140 w 218"/>
                      <a:gd name="T19" fmla="*/ 2 h 7"/>
                      <a:gd name="T20" fmla="*/ 153 w 218"/>
                      <a:gd name="T21" fmla="*/ 2 h 7"/>
                      <a:gd name="T22" fmla="*/ 166 w 218"/>
                      <a:gd name="T23" fmla="*/ 1 h 7"/>
                      <a:gd name="T24" fmla="*/ 178 w 218"/>
                      <a:gd name="T25" fmla="*/ 1 h 7"/>
                      <a:gd name="T26" fmla="*/ 190 w 218"/>
                      <a:gd name="T27" fmla="*/ 1 h 7"/>
                      <a:gd name="T28" fmla="*/ 200 w 218"/>
                      <a:gd name="T29" fmla="*/ 2 h 7"/>
                      <a:gd name="T30" fmla="*/ 209 w 218"/>
                      <a:gd name="T31" fmla="*/ 2 h 7"/>
                      <a:gd name="T32" fmla="*/ 217 w 218"/>
                      <a:gd name="T33" fmla="*/ 2 h 7"/>
                      <a:gd name="T34" fmla="*/ 218 w 218"/>
                      <a:gd name="T35" fmla="*/ 2 h 7"/>
                      <a:gd name="T36" fmla="*/ 218 w 218"/>
                      <a:gd name="T37" fmla="*/ 2 h 7"/>
                      <a:gd name="T38" fmla="*/ 218 w 218"/>
                      <a:gd name="T39" fmla="*/ 1 h 7"/>
                      <a:gd name="T40" fmla="*/ 218 w 218"/>
                      <a:gd name="T41" fmla="*/ 1 h 7"/>
                      <a:gd name="T42" fmla="*/ 210 w 218"/>
                      <a:gd name="T43" fmla="*/ 1 h 7"/>
                      <a:gd name="T44" fmla="*/ 201 w 218"/>
                      <a:gd name="T45" fmla="*/ 0 h 7"/>
                      <a:gd name="T46" fmla="*/ 191 w 218"/>
                      <a:gd name="T47" fmla="*/ 0 h 7"/>
                      <a:gd name="T48" fmla="*/ 179 w 218"/>
                      <a:gd name="T49" fmla="*/ 0 h 7"/>
                      <a:gd name="T50" fmla="*/ 167 w 218"/>
                      <a:gd name="T51" fmla="*/ 0 h 7"/>
                      <a:gd name="T52" fmla="*/ 154 w 218"/>
                      <a:gd name="T53" fmla="*/ 0 h 7"/>
                      <a:gd name="T54" fmla="*/ 142 w 218"/>
                      <a:gd name="T55" fmla="*/ 0 h 7"/>
                      <a:gd name="T56" fmla="*/ 129 w 218"/>
                      <a:gd name="T57" fmla="*/ 0 h 7"/>
                      <a:gd name="T58" fmla="*/ 116 w 218"/>
                      <a:gd name="T59" fmla="*/ 0 h 7"/>
                      <a:gd name="T60" fmla="*/ 105 w 218"/>
                      <a:gd name="T61" fmla="*/ 0 h 7"/>
                      <a:gd name="T62" fmla="*/ 93 w 218"/>
                      <a:gd name="T63" fmla="*/ 0 h 7"/>
                      <a:gd name="T64" fmla="*/ 83 w 218"/>
                      <a:gd name="T65" fmla="*/ 0 h 7"/>
                      <a:gd name="T66" fmla="*/ 73 w 218"/>
                      <a:gd name="T67" fmla="*/ 0 h 7"/>
                      <a:gd name="T68" fmla="*/ 66 w 218"/>
                      <a:gd name="T69" fmla="*/ 1 h 7"/>
                      <a:gd name="T70" fmla="*/ 60 w 218"/>
                      <a:gd name="T71" fmla="*/ 1 h 7"/>
                      <a:gd name="T72" fmla="*/ 56 w 218"/>
                      <a:gd name="T73" fmla="*/ 1 h 7"/>
                      <a:gd name="T74" fmla="*/ 48 w 218"/>
                      <a:gd name="T75" fmla="*/ 2 h 7"/>
                      <a:gd name="T76" fmla="*/ 39 w 218"/>
                      <a:gd name="T77" fmla="*/ 3 h 7"/>
                      <a:gd name="T78" fmla="*/ 30 w 218"/>
                      <a:gd name="T79" fmla="*/ 4 h 7"/>
                      <a:gd name="T80" fmla="*/ 20 w 218"/>
                      <a:gd name="T81" fmla="*/ 5 h 7"/>
                      <a:gd name="T82" fmla="*/ 12 w 218"/>
                      <a:gd name="T83" fmla="*/ 6 h 7"/>
                      <a:gd name="T84" fmla="*/ 5 w 218"/>
                      <a:gd name="T85" fmla="*/ 7 h 7"/>
                      <a:gd name="T86" fmla="*/ 1 w 218"/>
                      <a:gd name="T87" fmla="*/ 7 h 7"/>
                      <a:gd name="T88" fmla="*/ 0 w 218"/>
                      <a:gd name="T89" fmla="*/ 7 h 7"/>
                      <a:gd name="T90" fmla="*/ 1 w 218"/>
                      <a:gd name="T91" fmla="*/ 7 h 7"/>
                      <a:gd name="T92" fmla="*/ 5 w 218"/>
                      <a:gd name="T93" fmla="*/ 7 h 7"/>
                      <a:gd name="T94" fmla="*/ 11 w 218"/>
                      <a:gd name="T95" fmla="*/ 7 h 7"/>
                      <a:gd name="T96" fmla="*/ 19 w 218"/>
                      <a:gd name="T97" fmla="*/ 6 h 7"/>
                      <a:gd name="T98" fmla="*/ 27 w 218"/>
                      <a:gd name="T99" fmla="*/ 6 h 7"/>
                      <a:gd name="T100" fmla="*/ 35 w 218"/>
                      <a:gd name="T101" fmla="*/ 5 h 7"/>
                      <a:gd name="T102" fmla="*/ 43 w 218"/>
                      <a:gd name="T103" fmla="*/ 5 h 7"/>
                      <a:gd name="T104" fmla="*/ 51 w 218"/>
                      <a:gd name="T105" fmla="*/ 4 h 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8"/>
                      <a:gd name="T160" fmla="*/ 0 h 7"/>
                      <a:gd name="T161" fmla="*/ 218 w 218"/>
                      <a:gd name="T162" fmla="*/ 7 h 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8" h="7">
                        <a:moveTo>
                          <a:pt x="51" y="4"/>
                        </a:moveTo>
                        <a:lnTo>
                          <a:pt x="55" y="4"/>
                        </a:lnTo>
                        <a:lnTo>
                          <a:pt x="61" y="4"/>
                        </a:lnTo>
                        <a:lnTo>
                          <a:pt x="69" y="3"/>
                        </a:lnTo>
                        <a:lnTo>
                          <a:pt x="79" y="3"/>
                        </a:lnTo>
                        <a:lnTo>
                          <a:pt x="90" y="3"/>
                        </a:lnTo>
                        <a:lnTo>
                          <a:pt x="101" y="3"/>
                        </a:lnTo>
                        <a:lnTo>
                          <a:pt x="114" y="2"/>
                        </a:lnTo>
                        <a:lnTo>
                          <a:pt x="127" y="2"/>
                        </a:lnTo>
                        <a:lnTo>
                          <a:pt x="140" y="2"/>
                        </a:lnTo>
                        <a:lnTo>
                          <a:pt x="153" y="2"/>
                        </a:lnTo>
                        <a:lnTo>
                          <a:pt x="166" y="1"/>
                        </a:lnTo>
                        <a:lnTo>
                          <a:pt x="178" y="1"/>
                        </a:lnTo>
                        <a:lnTo>
                          <a:pt x="190" y="1"/>
                        </a:lnTo>
                        <a:lnTo>
                          <a:pt x="200" y="2"/>
                        </a:lnTo>
                        <a:lnTo>
                          <a:pt x="209" y="2"/>
                        </a:lnTo>
                        <a:lnTo>
                          <a:pt x="217" y="2"/>
                        </a:lnTo>
                        <a:lnTo>
                          <a:pt x="218" y="2"/>
                        </a:lnTo>
                        <a:lnTo>
                          <a:pt x="218" y="1"/>
                        </a:lnTo>
                        <a:lnTo>
                          <a:pt x="210" y="1"/>
                        </a:lnTo>
                        <a:lnTo>
                          <a:pt x="201" y="0"/>
                        </a:lnTo>
                        <a:lnTo>
                          <a:pt x="191" y="0"/>
                        </a:lnTo>
                        <a:lnTo>
                          <a:pt x="179" y="0"/>
                        </a:lnTo>
                        <a:lnTo>
                          <a:pt x="167" y="0"/>
                        </a:lnTo>
                        <a:lnTo>
                          <a:pt x="154" y="0"/>
                        </a:lnTo>
                        <a:lnTo>
                          <a:pt x="142" y="0"/>
                        </a:lnTo>
                        <a:lnTo>
                          <a:pt x="129" y="0"/>
                        </a:lnTo>
                        <a:lnTo>
                          <a:pt x="116" y="0"/>
                        </a:lnTo>
                        <a:lnTo>
                          <a:pt x="105" y="0"/>
                        </a:lnTo>
                        <a:lnTo>
                          <a:pt x="93" y="0"/>
                        </a:lnTo>
                        <a:lnTo>
                          <a:pt x="83" y="0"/>
                        </a:lnTo>
                        <a:lnTo>
                          <a:pt x="73" y="0"/>
                        </a:lnTo>
                        <a:lnTo>
                          <a:pt x="66" y="1"/>
                        </a:lnTo>
                        <a:lnTo>
                          <a:pt x="60" y="1"/>
                        </a:lnTo>
                        <a:lnTo>
                          <a:pt x="56" y="1"/>
                        </a:lnTo>
                        <a:lnTo>
                          <a:pt x="48" y="2"/>
                        </a:lnTo>
                        <a:lnTo>
                          <a:pt x="39" y="3"/>
                        </a:lnTo>
                        <a:lnTo>
                          <a:pt x="30" y="4"/>
                        </a:lnTo>
                        <a:lnTo>
                          <a:pt x="20" y="5"/>
                        </a:lnTo>
                        <a:lnTo>
                          <a:pt x="12" y="6"/>
                        </a:lnTo>
                        <a:lnTo>
                          <a:pt x="5" y="7"/>
                        </a:lnTo>
                        <a:lnTo>
                          <a:pt x="1" y="7"/>
                        </a:lnTo>
                        <a:lnTo>
                          <a:pt x="0" y="7"/>
                        </a:lnTo>
                        <a:lnTo>
                          <a:pt x="1" y="7"/>
                        </a:lnTo>
                        <a:lnTo>
                          <a:pt x="5" y="7"/>
                        </a:lnTo>
                        <a:lnTo>
                          <a:pt x="11" y="7"/>
                        </a:lnTo>
                        <a:lnTo>
                          <a:pt x="19" y="6"/>
                        </a:lnTo>
                        <a:lnTo>
                          <a:pt x="27" y="6"/>
                        </a:lnTo>
                        <a:lnTo>
                          <a:pt x="35" y="5"/>
                        </a:lnTo>
                        <a:lnTo>
                          <a:pt x="43" y="5"/>
                        </a:lnTo>
                        <a:lnTo>
                          <a:pt x="51"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6" name="Freeform 81"/>
                  <p:cNvSpPr>
                    <a:spLocks/>
                  </p:cNvSpPr>
                  <p:nvPr/>
                </p:nvSpPr>
                <p:spPr bwMode="auto">
                  <a:xfrm>
                    <a:off x="1705" y="2046"/>
                    <a:ext cx="133" cy="17"/>
                  </a:xfrm>
                  <a:custGeom>
                    <a:avLst/>
                    <a:gdLst>
                      <a:gd name="T0" fmla="*/ 59 w 133"/>
                      <a:gd name="T1" fmla="*/ 9 h 17"/>
                      <a:gd name="T2" fmla="*/ 64 w 133"/>
                      <a:gd name="T3" fmla="*/ 9 h 17"/>
                      <a:gd name="T4" fmla="*/ 68 w 133"/>
                      <a:gd name="T5" fmla="*/ 8 h 17"/>
                      <a:gd name="T6" fmla="*/ 73 w 133"/>
                      <a:gd name="T7" fmla="*/ 8 h 17"/>
                      <a:gd name="T8" fmla="*/ 77 w 133"/>
                      <a:gd name="T9" fmla="*/ 7 h 17"/>
                      <a:gd name="T10" fmla="*/ 82 w 133"/>
                      <a:gd name="T11" fmla="*/ 7 h 17"/>
                      <a:gd name="T12" fmla="*/ 86 w 133"/>
                      <a:gd name="T13" fmla="*/ 7 h 17"/>
                      <a:gd name="T14" fmla="*/ 91 w 133"/>
                      <a:gd name="T15" fmla="*/ 6 h 17"/>
                      <a:gd name="T16" fmla="*/ 95 w 133"/>
                      <a:gd name="T17" fmla="*/ 6 h 17"/>
                      <a:gd name="T18" fmla="*/ 100 w 133"/>
                      <a:gd name="T19" fmla="*/ 6 h 17"/>
                      <a:gd name="T20" fmla="*/ 104 w 133"/>
                      <a:gd name="T21" fmla="*/ 5 h 17"/>
                      <a:gd name="T22" fmla="*/ 109 w 133"/>
                      <a:gd name="T23" fmla="*/ 5 h 17"/>
                      <a:gd name="T24" fmla="*/ 114 w 133"/>
                      <a:gd name="T25" fmla="*/ 4 h 17"/>
                      <a:gd name="T26" fmla="*/ 118 w 133"/>
                      <a:gd name="T27" fmla="*/ 4 h 17"/>
                      <a:gd name="T28" fmla="*/ 123 w 133"/>
                      <a:gd name="T29" fmla="*/ 3 h 17"/>
                      <a:gd name="T30" fmla="*/ 127 w 133"/>
                      <a:gd name="T31" fmla="*/ 2 h 17"/>
                      <a:gd name="T32" fmla="*/ 132 w 133"/>
                      <a:gd name="T33" fmla="*/ 2 h 17"/>
                      <a:gd name="T34" fmla="*/ 132 w 133"/>
                      <a:gd name="T35" fmla="*/ 1 h 17"/>
                      <a:gd name="T36" fmla="*/ 133 w 133"/>
                      <a:gd name="T37" fmla="*/ 1 h 17"/>
                      <a:gd name="T38" fmla="*/ 133 w 133"/>
                      <a:gd name="T39" fmla="*/ 1 h 17"/>
                      <a:gd name="T40" fmla="*/ 132 w 133"/>
                      <a:gd name="T41" fmla="*/ 0 h 17"/>
                      <a:gd name="T42" fmla="*/ 127 w 133"/>
                      <a:gd name="T43" fmla="*/ 1 h 17"/>
                      <a:gd name="T44" fmla="*/ 123 w 133"/>
                      <a:gd name="T45" fmla="*/ 1 h 17"/>
                      <a:gd name="T46" fmla="*/ 118 w 133"/>
                      <a:gd name="T47" fmla="*/ 1 h 17"/>
                      <a:gd name="T48" fmla="*/ 114 w 133"/>
                      <a:gd name="T49" fmla="*/ 2 h 17"/>
                      <a:gd name="T50" fmla="*/ 109 w 133"/>
                      <a:gd name="T51" fmla="*/ 2 h 17"/>
                      <a:gd name="T52" fmla="*/ 105 w 133"/>
                      <a:gd name="T53" fmla="*/ 2 h 17"/>
                      <a:gd name="T54" fmla="*/ 100 w 133"/>
                      <a:gd name="T55" fmla="*/ 3 h 17"/>
                      <a:gd name="T56" fmla="*/ 96 w 133"/>
                      <a:gd name="T57" fmla="*/ 3 h 17"/>
                      <a:gd name="T58" fmla="*/ 91 w 133"/>
                      <a:gd name="T59" fmla="*/ 4 h 17"/>
                      <a:gd name="T60" fmla="*/ 87 w 133"/>
                      <a:gd name="T61" fmla="*/ 4 h 17"/>
                      <a:gd name="T62" fmla="*/ 82 w 133"/>
                      <a:gd name="T63" fmla="*/ 4 h 17"/>
                      <a:gd name="T64" fmla="*/ 78 w 133"/>
                      <a:gd name="T65" fmla="*/ 5 h 17"/>
                      <a:gd name="T66" fmla="*/ 73 w 133"/>
                      <a:gd name="T67" fmla="*/ 5 h 17"/>
                      <a:gd name="T68" fmla="*/ 69 w 133"/>
                      <a:gd name="T69" fmla="*/ 5 h 17"/>
                      <a:gd name="T70" fmla="*/ 64 w 133"/>
                      <a:gd name="T71" fmla="*/ 6 h 17"/>
                      <a:gd name="T72" fmla="*/ 60 w 133"/>
                      <a:gd name="T73" fmla="*/ 6 h 17"/>
                      <a:gd name="T74" fmla="*/ 54 w 133"/>
                      <a:gd name="T75" fmla="*/ 7 h 17"/>
                      <a:gd name="T76" fmla="*/ 46 w 133"/>
                      <a:gd name="T77" fmla="*/ 8 h 17"/>
                      <a:gd name="T78" fmla="*/ 36 w 133"/>
                      <a:gd name="T79" fmla="*/ 10 h 17"/>
                      <a:gd name="T80" fmla="*/ 26 w 133"/>
                      <a:gd name="T81" fmla="*/ 12 h 17"/>
                      <a:gd name="T82" fmla="*/ 16 w 133"/>
                      <a:gd name="T83" fmla="*/ 14 h 17"/>
                      <a:gd name="T84" fmla="*/ 8 w 133"/>
                      <a:gd name="T85" fmla="*/ 16 h 17"/>
                      <a:gd name="T86" fmla="*/ 2 w 133"/>
                      <a:gd name="T87" fmla="*/ 16 h 17"/>
                      <a:gd name="T88" fmla="*/ 0 w 133"/>
                      <a:gd name="T89" fmla="*/ 17 h 17"/>
                      <a:gd name="T90" fmla="*/ 2 w 133"/>
                      <a:gd name="T91" fmla="*/ 16 h 17"/>
                      <a:gd name="T92" fmla="*/ 8 w 133"/>
                      <a:gd name="T93" fmla="*/ 16 h 17"/>
                      <a:gd name="T94" fmla="*/ 16 w 133"/>
                      <a:gd name="T95" fmla="*/ 15 h 17"/>
                      <a:gd name="T96" fmla="*/ 25 w 133"/>
                      <a:gd name="T97" fmla="*/ 14 h 17"/>
                      <a:gd name="T98" fmla="*/ 35 w 133"/>
                      <a:gd name="T99" fmla="*/ 12 h 17"/>
                      <a:gd name="T100" fmla="*/ 45 w 133"/>
                      <a:gd name="T101" fmla="*/ 11 h 17"/>
                      <a:gd name="T102" fmla="*/ 53 w 133"/>
                      <a:gd name="T103" fmla="*/ 10 h 17"/>
                      <a:gd name="T104" fmla="*/ 59 w 133"/>
                      <a:gd name="T105" fmla="*/ 9 h 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3"/>
                      <a:gd name="T160" fmla="*/ 0 h 17"/>
                      <a:gd name="T161" fmla="*/ 133 w 133"/>
                      <a:gd name="T162" fmla="*/ 17 h 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3" h="17">
                        <a:moveTo>
                          <a:pt x="59" y="9"/>
                        </a:moveTo>
                        <a:lnTo>
                          <a:pt x="64" y="9"/>
                        </a:lnTo>
                        <a:lnTo>
                          <a:pt x="68" y="8"/>
                        </a:lnTo>
                        <a:lnTo>
                          <a:pt x="73" y="8"/>
                        </a:lnTo>
                        <a:lnTo>
                          <a:pt x="77" y="7"/>
                        </a:lnTo>
                        <a:lnTo>
                          <a:pt x="82" y="7"/>
                        </a:lnTo>
                        <a:lnTo>
                          <a:pt x="86" y="7"/>
                        </a:lnTo>
                        <a:lnTo>
                          <a:pt x="91" y="6"/>
                        </a:lnTo>
                        <a:lnTo>
                          <a:pt x="95" y="6"/>
                        </a:lnTo>
                        <a:lnTo>
                          <a:pt x="100" y="6"/>
                        </a:lnTo>
                        <a:lnTo>
                          <a:pt x="104" y="5"/>
                        </a:lnTo>
                        <a:lnTo>
                          <a:pt x="109" y="5"/>
                        </a:lnTo>
                        <a:lnTo>
                          <a:pt x="114" y="4"/>
                        </a:lnTo>
                        <a:lnTo>
                          <a:pt x="118" y="4"/>
                        </a:lnTo>
                        <a:lnTo>
                          <a:pt x="123" y="3"/>
                        </a:lnTo>
                        <a:lnTo>
                          <a:pt x="127" y="2"/>
                        </a:lnTo>
                        <a:lnTo>
                          <a:pt x="132" y="2"/>
                        </a:lnTo>
                        <a:lnTo>
                          <a:pt x="132" y="1"/>
                        </a:lnTo>
                        <a:lnTo>
                          <a:pt x="133" y="1"/>
                        </a:lnTo>
                        <a:lnTo>
                          <a:pt x="132" y="0"/>
                        </a:lnTo>
                        <a:lnTo>
                          <a:pt x="127" y="1"/>
                        </a:lnTo>
                        <a:lnTo>
                          <a:pt x="123" y="1"/>
                        </a:lnTo>
                        <a:lnTo>
                          <a:pt x="118" y="1"/>
                        </a:lnTo>
                        <a:lnTo>
                          <a:pt x="114" y="2"/>
                        </a:lnTo>
                        <a:lnTo>
                          <a:pt x="109" y="2"/>
                        </a:lnTo>
                        <a:lnTo>
                          <a:pt x="105" y="2"/>
                        </a:lnTo>
                        <a:lnTo>
                          <a:pt x="100" y="3"/>
                        </a:lnTo>
                        <a:lnTo>
                          <a:pt x="96" y="3"/>
                        </a:lnTo>
                        <a:lnTo>
                          <a:pt x="91" y="4"/>
                        </a:lnTo>
                        <a:lnTo>
                          <a:pt x="87" y="4"/>
                        </a:lnTo>
                        <a:lnTo>
                          <a:pt x="82" y="4"/>
                        </a:lnTo>
                        <a:lnTo>
                          <a:pt x="78" y="5"/>
                        </a:lnTo>
                        <a:lnTo>
                          <a:pt x="73" y="5"/>
                        </a:lnTo>
                        <a:lnTo>
                          <a:pt x="69" y="5"/>
                        </a:lnTo>
                        <a:lnTo>
                          <a:pt x="64" y="6"/>
                        </a:lnTo>
                        <a:lnTo>
                          <a:pt x="60" y="6"/>
                        </a:lnTo>
                        <a:lnTo>
                          <a:pt x="54" y="7"/>
                        </a:lnTo>
                        <a:lnTo>
                          <a:pt x="46" y="8"/>
                        </a:lnTo>
                        <a:lnTo>
                          <a:pt x="36" y="10"/>
                        </a:lnTo>
                        <a:lnTo>
                          <a:pt x="26" y="12"/>
                        </a:lnTo>
                        <a:lnTo>
                          <a:pt x="16" y="14"/>
                        </a:lnTo>
                        <a:lnTo>
                          <a:pt x="8" y="16"/>
                        </a:lnTo>
                        <a:lnTo>
                          <a:pt x="2" y="16"/>
                        </a:lnTo>
                        <a:lnTo>
                          <a:pt x="0" y="17"/>
                        </a:lnTo>
                        <a:lnTo>
                          <a:pt x="2" y="16"/>
                        </a:lnTo>
                        <a:lnTo>
                          <a:pt x="8" y="16"/>
                        </a:lnTo>
                        <a:lnTo>
                          <a:pt x="16" y="15"/>
                        </a:lnTo>
                        <a:lnTo>
                          <a:pt x="25" y="14"/>
                        </a:lnTo>
                        <a:lnTo>
                          <a:pt x="35" y="12"/>
                        </a:lnTo>
                        <a:lnTo>
                          <a:pt x="45" y="11"/>
                        </a:lnTo>
                        <a:lnTo>
                          <a:pt x="53" y="10"/>
                        </a:lnTo>
                        <a:lnTo>
                          <a:pt x="59" y="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7" name="Freeform 82"/>
                  <p:cNvSpPr>
                    <a:spLocks/>
                  </p:cNvSpPr>
                  <p:nvPr/>
                </p:nvSpPr>
                <p:spPr bwMode="auto">
                  <a:xfrm>
                    <a:off x="1421" y="2160"/>
                    <a:ext cx="111" cy="152"/>
                  </a:xfrm>
                  <a:custGeom>
                    <a:avLst/>
                    <a:gdLst>
                      <a:gd name="T0" fmla="*/ 16 w 111"/>
                      <a:gd name="T1" fmla="*/ 38 h 152"/>
                      <a:gd name="T2" fmla="*/ 19 w 111"/>
                      <a:gd name="T3" fmla="*/ 43 h 152"/>
                      <a:gd name="T4" fmla="*/ 22 w 111"/>
                      <a:gd name="T5" fmla="*/ 48 h 152"/>
                      <a:gd name="T6" fmla="*/ 25 w 111"/>
                      <a:gd name="T7" fmla="*/ 54 h 152"/>
                      <a:gd name="T8" fmla="*/ 29 w 111"/>
                      <a:gd name="T9" fmla="*/ 59 h 152"/>
                      <a:gd name="T10" fmla="*/ 33 w 111"/>
                      <a:gd name="T11" fmla="*/ 64 h 152"/>
                      <a:gd name="T12" fmla="*/ 36 w 111"/>
                      <a:gd name="T13" fmla="*/ 69 h 152"/>
                      <a:gd name="T14" fmla="*/ 40 w 111"/>
                      <a:gd name="T15" fmla="*/ 74 h 152"/>
                      <a:gd name="T16" fmla="*/ 43 w 111"/>
                      <a:gd name="T17" fmla="*/ 79 h 152"/>
                      <a:gd name="T18" fmla="*/ 51 w 111"/>
                      <a:gd name="T19" fmla="*/ 89 h 152"/>
                      <a:gd name="T20" fmla="*/ 59 w 111"/>
                      <a:gd name="T21" fmla="*/ 98 h 152"/>
                      <a:gd name="T22" fmla="*/ 67 w 111"/>
                      <a:gd name="T23" fmla="*/ 108 h 152"/>
                      <a:gd name="T24" fmla="*/ 75 w 111"/>
                      <a:gd name="T25" fmla="*/ 117 h 152"/>
                      <a:gd name="T26" fmla="*/ 83 w 111"/>
                      <a:gd name="T27" fmla="*/ 126 h 152"/>
                      <a:gd name="T28" fmla="*/ 92 w 111"/>
                      <a:gd name="T29" fmla="*/ 134 h 152"/>
                      <a:gd name="T30" fmla="*/ 100 w 111"/>
                      <a:gd name="T31" fmla="*/ 143 h 152"/>
                      <a:gd name="T32" fmla="*/ 109 w 111"/>
                      <a:gd name="T33" fmla="*/ 152 h 152"/>
                      <a:gd name="T34" fmla="*/ 110 w 111"/>
                      <a:gd name="T35" fmla="*/ 152 h 152"/>
                      <a:gd name="T36" fmla="*/ 110 w 111"/>
                      <a:gd name="T37" fmla="*/ 151 h 152"/>
                      <a:gd name="T38" fmla="*/ 111 w 111"/>
                      <a:gd name="T39" fmla="*/ 151 h 152"/>
                      <a:gd name="T40" fmla="*/ 110 w 111"/>
                      <a:gd name="T41" fmla="*/ 150 h 152"/>
                      <a:gd name="T42" fmla="*/ 102 w 111"/>
                      <a:gd name="T43" fmla="*/ 141 h 152"/>
                      <a:gd name="T44" fmla="*/ 95 w 111"/>
                      <a:gd name="T45" fmla="*/ 133 h 152"/>
                      <a:gd name="T46" fmla="*/ 87 w 111"/>
                      <a:gd name="T47" fmla="*/ 123 h 152"/>
                      <a:gd name="T48" fmla="*/ 79 w 111"/>
                      <a:gd name="T49" fmla="*/ 115 h 152"/>
                      <a:gd name="T50" fmla="*/ 71 w 111"/>
                      <a:gd name="T51" fmla="*/ 106 h 152"/>
                      <a:gd name="T52" fmla="*/ 64 w 111"/>
                      <a:gd name="T53" fmla="*/ 97 h 152"/>
                      <a:gd name="T54" fmla="*/ 56 w 111"/>
                      <a:gd name="T55" fmla="*/ 88 h 152"/>
                      <a:gd name="T56" fmla="*/ 49 w 111"/>
                      <a:gd name="T57" fmla="*/ 79 h 152"/>
                      <a:gd name="T58" fmla="*/ 46 w 111"/>
                      <a:gd name="T59" fmla="*/ 74 h 152"/>
                      <a:gd name="T60" fmla="*/ 42 w 111"/>
                      <a:gd name="T61" fmla="*/ 70 h 152"/>
                      <a:gd name="T62" fmla="*/ 38 w 111"/>
                      <a:gd name="T63" fmla="*/ 65 h 152"/>
                      <a:gd name="T64" fmla="*/ 35 w 111"/>
                      <a:gd name="T65" fmla="*/ 60 h 152"/>
                      <a:gd name="T66" fmla="*/ 32 w 111"/>
                      <a:gd name="T67" fmla="*/ 55 h 152"/>
                      <a:gd name="T68" fmla="*/ 28 w 111"/>
                      <a:gd name="T69" fmla="*/ 50 h 152"/>
                      <a:gd name="T70" fmla="*/ 25 w 111"/>
                      <a:gd name="T71" fmla="*/ 45 h 152"/>
                      <a:gd name="T72" fmla="*/ 22 w 111"/>
                      <a:gd name="T73" fmla="*/ 40 h 152"/>
                      <a:gd name="T74" fmla="*/ 19 w 111"/>
                      <a:gd name="T75" fmla="*/ 35 h 152"/>
                      <a:gd name="T76" fmla="*/ 15 w 111"/>
                      <a:gd name="T77" fmla="*/ 29 h 152"/>
                      <a:gd name="T78" fmla="*/ 11 w 111"/>
                      <a:gd name="T79" fmla="*/ 22 h 152"/>
                      <a:gd name="T80" fmla="*/ 8 w 111"/>
                      <a:gd name="T81" fmla="*/ 16 h 152"/>
                      <a:gd name="T82" fmla="*/ 5 w 111"/>
                      <a:gd name="T83" fmla="*/ 10 h 152"/>
                      <a:gd name="T84" fmla="*/ 2 w 111"/>
                      <a:gd name="T85" fmla="*/ 5 h 152"/>
                      <a:gd name="T86" fmla="*/ 0 w 111"/>
                      <a:gd name="T87" fmla="*/ 1 h 152"/>
                      <a:gd name="T88" fmla="*/ 0 w 111"/>
                      <a:gd name="T89" fmla="*/ 0 h 152"/>
                      <a:gd name="T90" fmla="*/ 0 w 111"/>
                      <a:gd name="T91" fmla="*/ 1 h 152"/>
                      <a:gd name="T92" fmla="*/ 1 w 111"/>
                      <a:gd name="T93" fmla="*/ 4 h 152"/>
                      <a:gd name="T94" fmla="*/ 3 w 111"/>
                      <a:gd name="T95" fmla="*/ 9 h 152"/>
                      <a:gd name="T96" fmla="*/ 6 w 111"/>
                      <a:gd name="T97" fmla="*/ 15 h 152"/>
                      <a:gd name="T98" fmla="*/ 8 w 111"/>
                      <a:gd name="T99" fmla="*/ 21 h 152"/>
                      <a:gd name="T100" fmla="*/ 10 w 111"/>
                      <a:gd name="T101" fmla="*/ 27 h 152"/>
                      <a:gd name="T102" fmla="*/ 13 w 111"/>
                      <a:gd name="T103" fmla="*/ 33 h 152"/>
                      <a:gd name="T104" fmla="*/ 16 w 111"/>
                      <a:gd name="T105" fmla="*/ 38 h 1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1"/>
                      <a:gd name="T160" fmla="*/ 0 h 152"/>
                      <a:gd name="T161" fmla="*/ 111 w 111"/>
                      <a:gd name="T162" fmla="*/ 152 h 1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1" h="152">
                        <a:moveTo>
                          <a:pt x="16" y="38"/>
                        </a:moveTo>
                        <a:lnTo>
                          <a:pt x="19" y="43"/>
                        </a:lnTo>
                        <a:lnTo>
                          <a:pt x="22" y="48"/>
                        </a:lnTo>
                        <a:lnTo>
                          <a:pt x="25" y="54"/>
                        </a:lnTo>
                        <a:lnTo>
                          <a:pt x="29" y="59"/>
                        </a:lnTo>
                        <a:lnTo>
                          <a:pt x="33" y="64"/>
                        </a:lnTo>
                        <a:lnTo>
                          <a:pt x="36" y="69"/>
                        </a:lnTo>
                        <a:lnTo>
                          <a:pt x="40" y="74"/>
                        </a:lnTo>
                        <a:lnTo>
                          <a:pt x="43" y="79"/>
                        </a:lnTo>
                        <a:lnTo>
                          <a:pt x="51" y="89"/>
                        </a:lnTo>
                        <a:lnTo>
                          <a:pt x="59" y="98"/>
                        </a:lnTo>
                        <a:lnTo>
                          <a:pt x="67" y="108"/>
                        </a:lnTo>
                        <a:lnTo>
                          <a:pt x="75" y="117"/>
                        </a:lnTo>
                        <a:lnTo>
                          <a:pt x="83" y="126"/>
                        </a:lnTo>
                        <a:lnTo>
                          <a:pt x="92" y="134"/>
                        </a:lnTo>
                        <a:lnTo>
                          <a:pt x="100" y="143"/>
                        </a:lnTo>
                        <a:lnTo>
                          <a:pt x="109" y="152"/>
                        </a:lnTo>
                        <a:lnTo>
                          <a:pt x="110" y="152"/>
                        </a:lnTo>
                        <a:lnTo>
                          <a:pt x="110" y="151"/>
                        </a:lnTo>
                        <a:lnTo>
                          <a:pt x="111" y="151"/>
                        </a:lnTo>
                        <a:lnTo>
                          <a:pt x="110" y="150"/>
                        </a:lnTo>
                        <a:lnTo>
                          <a:pt x="102" y="141"/>
                        </a:lnTo>
                        <a:lnTo>
                          <a:pt x="95" y="133"/>
                        </a:lnTo>
                        <a:lnTo>
                          <a:pt x="87" y="123"/>
                        </a:lnTo>
                        <a:lnTo>
                          <a:pt x="79" y="115"/>
                        </a:lnTo>
                        <a:lnTo>
                          <a:pt x="71" y="106"/>
                        </a:lnTo>
                        <a:lnTo>
                          <a:pt x="64" y="97"/>
                        </a:lnTo>
                        <a:lnTo>
                          <a:pt x="56" y="88"/>
                        </a:lnTo>
                        <a:lnTo>
                          <a:pt x="49" y="79"/>
                        </a:lnTo>
                        <a:lnTo>
                          <a:pt x="46" y="74"/>
                        </a:lnTo>
                        <a:lnTo>
                          <a:pt x="42" y="70"/>
                        </a:lnTo>
                        <a:lnTo>
                          <a:pt x="38" y="65"/>
                        </a:lnTo>
                        <a:lnTo>
                          <a:pt x="35" y="60"/>
                        </a:lnTo>
                        <a:lnTo>
                          <a:pt x="32" y="55"/>
                        </a:lnTo>
                        <a:lnTo>
                          <a:pt x="28" y="50"/>
                        </a:lnTo>
                        <a:lnTo>
                          <a:pt x="25" y="45"/>
                        </a:lnTo>
                        <a:lnTo>
                          <a:pt x="22" y="40"/>
                        </a:lnTo>
                        <a:lnTo>
                          <a:pt x="19" y="35"/>
                        </a:lnTo>
                        <a:lnTo>
                          <a:pt x="15" y="29"/>
                        </a:lnTo>
                        <a:lnTo>
                          <a:pt x="11" y="22"/>
                        </a:lnTo>
                        <a:lnTo>
                          <a:pt x="8" y="16"/>
                        </a:lnTo>
                        <a:lnTo>
                          <a:pt x="5" y="10"/>
                        </a:lnTo>
                        <a:lnTo>
                          <a:pt x="2" y="5"/>
                        </a:lnTo>
                        <a:lnTo>
                          <a:pt x="0" y="1"/>
                        </a:lnTo>
                        <a:lnTo>
                          <a:pt x="0" y="0"/>
                        </a:lnTo>
                        <a:lnTo>
                          <a:pt x="0" y="1"/>
                        </a:lnTo>
                        <a:lnTo>
                          <a:pt x="1" y="4"/>
                        </a:lnTo>
                        <a:lnTo>
                          <a:pt x="3" y="9"/>
                        </a:lnTo>
                        <a:lnTo>
                          <a:pt x="6" y="15"/>
                        </a:lnTo>
                        <a:lnTo>
                          <a:pt x="8" y="21"/>
                        </a:lnTo>
                        <a:lnTo>
                          <a:pt x="10" y="27"/>
                        </a:lnTo>
                        <a:lnTo>
                          <a:pt x="13" y="33"/>
                        </a:lnTo>
                        <a:lnTo>
                          <a:pt x="16"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8" name="Freeform 83"/>
                  <p:cNvSpPr>
                    <a:spLocks/>
                  </p:cNvSpPr>
                  <p:nvPr/>
                </p:nvSpPr>
                <p:spPr bwMode="auto">
                  <a:xfrm>
                    <a:off x="1372" y="2217"/>
                    <a:ext cx="54" cy="48"/>
                  </a:xfrm>
                  <a:custGeom>
                    <a:avLst/>
                    <a:gdLst>
                      <a:gd name="T0" fmla="*/ 23 w 54"/>
                      <a:gd name="T1" fmla="*/ 24 h 48"/>
                      <a:gd name="T2" fmla="*/ 27 w 54"/>
                      <a:gd name="T3" fmla="*/ 27 h 48"/>
                      <a:gd name="T4" fmla="*/ 31 w 54"/>
                      <a:gd name="T5" fmla="*/ 30 h 48"/>
                      <a:gd name="T6" fmla="*/ 34 w 54"/>
                      <a:gd name="T7" fmla="*/ 33 h 48"/>
                      <a:gd name="T8" fmla="*/ 38 w 54"/>
                      <a:gd name="T9" fmla="*/ 36 h 48"/>
                      <a:gd name="T10" fmla="*/ 42 w 54"/>
                      <a:gd name="T11" fmla="*/ 39 h 48"/>
                      <a:gd name="T12" fmla="*/ 46 w 54"/>
                      <a:gd name="T13" fmla="*/ 42 h 48"/>
                      <a:gd name="T14" fmla="*/ 50 w 54"/>
                      <a:gd name="T15" fmla="*/ 45 h 48"/>
                      <a:gd name="T16" fmla="*/ 54 w 54"/>
                      <a:gd name="T17" fmla="*/ 48 h 48"/>
                      <a:gd name="T18" fmla="*/ 54 w 54"/>
                      <a:gd name="T19" fmla="*/ 47 h 48"/>
                      <a:gd name="T20" fmla="*/ 54 w 54"/>
                      <a:gd name="T21" fmla="*/ 45 h 48"/>
                      <a:gd name="T22" fmla="*/ 54 w 54"/>
                      <a:gd name="T23" fmla="*/ 44 h 48"/>
                      <a:gd name="T24" fmla="*/ 54 w 54"/>
                      <a:gd name="T25" fmla="*/ 43 h 48"/>
                      <a:gd name="T26" fmla="*/ 47 w 54"/>
                      <a:gd name="T27" fmla="*/ 37 h 48"/>
                      <a:gd name="T28" fmla="*/ 38 w 54"/>
                      <a:gd name="T29" fmla="*/ 30 h 48"/>
                      <a:gd name="T30" fmla="*/ 29 w 54"/>
                      <a:gd name="T31" fmla="*/ 23 h 48"/>
                      <a:gd name="T32" fmla="*/ 21 w 54"/>
                      <a:gd name="T33" fmla="*/ 16 h 48"/>
                      <a:gd name="T34" fmla="*/ 13 w 54"/>
                      <a:gd name="T35" fmla="*/ 10 h 48"/>
                      <a:gd name="T36" fmla="*/ 6 w 54"/>
                      <a:gd name="T37" fmla="*/ 5 h 48"/>
                      <a:gd name="T38" fmla="*/ 2 w 54"/>
                      <a:gd name="T39" fmla="*/ 2 h 48"/>
                      <a:gd name="T40" fmla="*/ 0 w 54"/>
                      <a:gd name="T41" fmla="*/ 0 h 48"/>
                      <a:gd name="T42" fmla="*/ 1 w 54"/>
                      <a:gd name="T43" fmla="*/ 1 h 48"/>
                      <a:gd name="T44" fmla="*/ 2 w 54"/>
                      <a:gd name="T45" fmla="*/ 3 h 48"/>
                      <a:gd name="T46" fmla="*/ 5 w 54"/>
                      <a:gd name="T47" fmla="*/ 6 h 48"/>
                      <a:gd name="T48" fmla="*/ 9 w 54"/>
                      <a:gd name="T49" fmla="*/ 10 h 48"/>
                      <a:gd name="T50" fmla="*/ 12 w 54"/>
                      <a:gd name="T51" fmla="*/ 14 h 48"/>
                      <a:gd name="T52" fmla="*/ 16 w 54"/>
                      <a:gd name="T53" fmla="*/ 17 h 48"/>
                      <a:gd name="T54" fmla="*/ 20 w 54"/>
                      <a:gd name="T55" fmla="*/ 21 h 48"/>
                      <a:gd name="T56" fmla="*/ 23 w 54"/>
                      <a:gd name="T57" fmla="*/ 24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48"/>
                      <a:gd name="T89" fmla="*/ 54 w 54"/>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48">
                        <a:moveTo>
                          <a:pt x="23" y="24"/>
                        </a:moveTo>
                        <a:lnTo>
                          <a:pt x="27" y="27"/>
                        </a:lnTo>
                        <a:lnTo>
                          <a:pt x="31" y="30"/>
                        </a:lnTo>
                        <a:lnTo>
                          <a:pt x="34" y="33"/>
                        </a:lnTo>
                        <a:lnTo>
                          <a:pt x="38" y="36"/>
                        </a:lnTo>
                        <a:lnTo>
                          <a:pt x="42" y="39"/>
                        </a:lnTo>
                        <a:lnTo>
                          <a:pt x="46" y="42"/>
                        </a:lnTo>
                        <a:lnTo>
                          <a:pt x="50" y="45"/>
                        </a:lnTo>
                        <a:lnTo>
                          <a:pt x="54" y="48"/>
                        </a:lnTo>
                        <a:lnTo>
                          <a:pt x="54" y="47"/>
                        </a:lnTo>
                        <a:lnTo>
                          <a:pt x="54" y="45"/>
                        </a:lnTo>
                        <a:lnTo>
                          <a:pt x="54" y="44"/>
                        </a:lnTo>
                        <a:lnTo>
                          <a:pt x="54" y="43"/>
                        </a:lnTo>
                        <a:lnTo>
                          <a:pt x="47" y="37"/>
                        </a:lnTo>
                        <a:lnTo>
                          <a:pt x="38" y="30"/>
                        </a:lnTo>
                        <a:lnTo>
                          <a:pt x="29" y="23"/>
                        </a:lnTo>
                        <a:lnTo>
                          <a:pt x="21" y="16"/>
                        </a:lnTo>
                        <a:lnTo>
                          <a:pt x="13" y="10"/>
                        </a:lnTo>
                        <a:lnTo>
                          <a:pt x="6" y="5"/>
                        </a:lnTo>
                        <a:lnTo>
                          <a:pt x="2" y="2"/>
                        </a:lnTo>
                        <a:lnTo>
                          <a:pt x="0" y="0"/>
                        </a:lnTo>
                        <a:lnTo>
                          <a:pt x="1" y="1"/>
                        </a:lnTo>
                        <a:lnTo>
                          <a:pt x="2" y="3"/>
                        </a:lnTo>
                        <a:lnTo>
                          <a:pt x="5" y="6"/>
                        </a:lnTo>
                        <a:lnTo>
                          <a:pt x="9" y="10"/>
                        </a:lnTo>
                        <a:lnTo>
                          <a:pt x="12" y="14"/>
                        </a:lnTo>
                        <a:lnTo>
                          <a:pt x="16" y="17"/>
                        </a:lnTo>
                        <a:lnTo>
                          <a:pt x="20" y="21"/>
                        </a:lnTo>
                        <a:lnTo>
                          <a:pt x="23"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79" name="Freeform 84"/>
                  <p:cNvSpPr>
                    <a:spLocks/>
                  </p:cNvSpPr>
                  <p:nvPr/>
                </p:nvSpPr>
                <p:spPr bwMode="auto">
                  <a:xfrm>
                    <a:off x="1335" y="2254"/>
                    <a:ext cx="84" cy="186"/>
                  </a:xfrm>
                  <a:custGeom>
                    <a:avLst/>
                    <a:gdLst>
                      <a:gd name="T0" fmla="*/ 58 w 84"/>
                      <a:gd name="T1" fmla="*/ 103 h 186"/>
                      <a:gd name="T2" fmla="*/ 52 w 84"/>
                      <a:gd name="T3" fmla="*/ 114 h 186"/>
                      <a:gd name="T4" fmla="*/ 46 w 84"/>
                      <a:gd name="T5" fmla="*/ 125 h 186"/>
                      <a:gd name="T6" fmla="*/ 39 w 84"/>
                      <a:gd name="T7" fmla="*/ 135 h 186"/>
                      <a:gd name="T8" fmla="*/ 32 w 84"/>
                      <a:gd name="T9" fmla="*/ 146 h 186"/>
                      <a:gd name="T10" fmla="*/ 24 w 84"/>
                      <a:gd name="T11" fmla="*/ 156 h 186"/>
                      <a:gd name="T12" fmla="*/ 16 w 84"/>
                      <a:gd name="T13" fmla="*/ 166 h 186"/>
                      <a:gd name="T14" fmla="*/ 9 w 84"/>
                      <a:gd name="T15" fmla="*/ 175 h 186"/>
                      <a:gd name="T16" fmla="*/ 0 w 84"/>
                      <a:gd name="T17" fmla="*/ 184 h 186"/>
                      <a:gd name="T18" fmla="*/ 0 w 84"/>
                      <a:gd name="T19" fmla="*/ 185 h 186"/>
                      <a:gd name="T20" fmla="*/ 0 w 84"/>
                      <a:gd name="T21" fmla="*/ 186 h 186"/>
                      <a:gd name="T22" fmla="*/ 1 w 84"/>
                      <a:gd name="T23" fmla="*/ 186 h 186"/>
                      <a:gd name="T24" fmla="*/ 2 w 84"/>
                      <a:gd name="T25" fmla="*/ 186 h 186"/>
                      <a:gd name="T26" fmla="*/ 11 w 84"/>
                      <a:gd name="T27" fmla="*/ 177 h 186"/>
                      <a:gd name="T28" fmla="*/ 19 w 84"/>
                      <a:gd name="T29" fmla="*/ 167 h 186"/>
                      <a:gd name="T30" fmla="*/ 27 w 84"/>
                      <a:gd name="T31" fmla="*/ 157 h 186"/>
                      <a:gd name="T32" fmla="*/ 35 w 84"/>
                      <a:gd name="T33" fmla="*/ 147 h 186"/>
                      <a:gd name="T34" fmla="*/ 42 w 84"/>
                      <a:gd name="T35" fmla="*/ 138 h 186"/>
                      <a:gd name="T36" fmla="*/ 50 w 84"/>
                      <a:gd name="T37" fmla="*/ 127 h 186"/>
                      <a:gd name="T38" fmla="*/ 56 w 84"/>
                      <a:gd name="T39" fmla="*/ 116 h 186"/>
                      <a:gd name="T40" fmla="*/ 62 w 84"/>
                      <a:gd name="T41" fmla="*/ 105 h 186"/>
                      <a:gd name="T42" fmla="*/ 67 w 84"/>
                      <a:gd name="T43" fmla="*/ 91 h 186"/>
                      <a:gd name="T44" fmla="*/ 72 w 84"/>
                      <a:gd name="T45" fmla="*/ 74 h 186"/>
                      <a:gd name="T46" fmla="*/ 76 w 84"/>
                      <a:gd name="T47" fmla="*/ 57 h 186"/>
                      <a:gd name="T48" fmla="*/ 79 w 84"/>
                      <a:gd name="T49" fmla="*/ 40 h 186"/>
                      <a:gd name="T50" fmla="*/ 81 w 84"/>
                      <a:gd name="T51" fmla="*/ 24 h 186"/>
                      <a:gd name="T52" fmla="*/ 83 w 84"/>
                      <a:gd name="T53" fmla="*/ 11 h 186"/>
                      <a:gd name="T54" fmla="*/ 83 w 84"/>
                      <a:gd name="T55" fmla="*/ 3 h 186"/>
                      <a:gd name="T56" fmla="*/ 84 w 84"/>
                      <a:gd name="T57" fmla="*/ 0 h 186"/>
                      <a:gd name="T58" fmla="*/ 83 w 84"/>
                      <a:gd name="T59" fmla="*/ 3 h 186"/>
                      <a:gd name="T60" fmla="*/ 82 w 84"/>
                      <a:gd name="T61" fmla="*/ 11 h 186"/>
                      <a:gd name="T62" fmla="*/ 80 w 84"/>
                      <a:gd name="T63" fmla="*/ 24 h 186"/>
                      <a:gd name="T64" fmla="*/ 77 w 84"/>
                      <a:gd name="T65" fmla="*/ 39 h 186"/>
                      <a:gd name="T66" fmla="*/ 73 w 84"/>
                      <a:gd name="T67" fmla="*/ 56 h 186"/>
                      <a:gd name="T68" fmla="*/ 69 w 84"/>
                      <a:gd name="T69" fmla="*/ 73 h 186"/>
                      <a:gd name="T70" fmla="*/ 64 w 84"/>
                      <a:gd name="T71" fmla="*/ 89 h 186"/>
                      <a:gd name="T72" fmla="*/ 58 w 84"/>
                      <a:gd name="T73" fmla="*/ 103 h 1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186"/>
                      <a:gd name="T113" fmla="*/ 84 w 84"/>
                      <a:gd name="T114" fmla="*/ 186 h 1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186">
                        <a:moveTo>
                          <a:pt x="58" y="103"/>
                        </a:moveTo>
                        <a:lnTo>
                          <a:pt x="52" y="114"/>
                        </a:lnTo>
                        <a:lnTo>
                          <a:pt x="46" y="125"/>
                        </a:lnTo>
                        <a:lnTo>
                          <a:pt x="39" y="135"/>
                        </a:lnTo>
                        <a:lnTo>
                          <a:pt x="32" y="146"/>
                        </a:lnTo>
                        <a:lnTo>
                          <a:pt x="24" y="156"/>
                        </a:lnTo>
                        <a:lnTo>
                          <a:pt x="16" y="166"/>
                        </a:lnTo>
                        <a:lnTo>
                          <a:pt x="9" y="175"/>
                        </a:lnTo>
                        <a:lnTo>
                          <a:pt x="0" y="184"/>
                        </a:lnTo>
                        <a:lnTo>
                          <a:pt x="0" y="185"/>
                        </a:lnTo>
                        <a:lnTo>
                          <a:pt x="0" y="186"/>
                        </a:lnTo>
                        <a:lnTo>
                          <a:pt x="1" y="186"/>
                        </a:lnTo>
                        <a:lnTo>
                          <a:pt x="2" y="186"/>
                        </a:lnTo>
                        <a:lnTo>
                          <a:pt x="11" y="177"/>
                        </a:lnTo>
                        <a:lnTo>
                          <a:pt x="19" y="167"/>
                        </a:lnTo>
                        <a:lnTo>
                          <a:pt x="27" y="157"/>
                        </a:lnTo>
                        <a:lnTo>
                          <a:pt x="35" y="147"/>
                        </a:lnTo>
                        <a:lnTo>
                          <a:pt x="42" y="138"/>
                        </a:lnTo>
                        <a:lnTo>
                          <a:pt x="50" y="127"/>
                        </a:lnTo>
                        <a:lnTo>
                          <a:pt x="56" y="116"/>
                        </a:lnTo>
                        <a:lnTo>
                          <a:pt x="62" y="105"/>
                        </a:lnTo>
                        <a:lnTo>
                          <a:pt x="67" y="91"/>
                        </a:lnTo>
                        <a:lnTo>
                          <a:pt x="72" y="74"/>
                        </a:lnTo>
                        <a:lnTo>
                          <a:pt x="76" y="57"/>
                        </a:lnTo>
                        <a:lnTo>
                          <a:pt x="79" y="40"/>
                        </a:lnTo>
                        <a:lnTo>
                          <a:pt x="81" y="24"/>
                        </a:lnTo>
                        <a:lnTo>
                          <a:pt x="83" y="11"/>
                        </a:lnTo>
                        <a:lnTo>
                          <a:pt x="83" y="3"/>
                        </a:lnTo>
                        <a:lnTo>
                          <a:pt x="84" y="0"/>
                        </a:lnTo>
                        <a:lnTo>
                          <a:pt x="83" y="3"/>
                        </a:lnTo>
                        <a:lnTo>
                          <a:pt x="82" y="11"/>
                        </a:lnTo>
                        <a:lnTo>
                          <a:pt x="80" y="24"/>
                        </a:lnTo>
                        <a:lnTo>
                          <a:pt x="77" y="39"/>
                        </a:lnTo>
                        <a:lnTo>
                          <a:pt x="73" y="56"/>
                        </a:lnTo>
                        <a:lnTo>
                          <a:pt x="69" y="73"/>
                        </a:lnTo>
                        <a:lnTo>
                          <a:pt x="64" y="89"/>
                        </a:lnTo>
                        <a:lnTo>
                          <a:pt x="58" y="10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0" name="Freeform 85"/>
                  <p:cNvSpPr>
                    <a:spLocks/>
                  </p:cNvSpPr>
                  <p:nvPr/>
                </p:nvSpPr>
                <p:spPr bwMode="auto">
                  <a:xfrm>
                    <a:off x="1396" y="2175"/>
                    <a:ext cx="47" cy="285"/>
                  </a:xfrm>
                  <a:custGeom>
                    <a:avLst/>
                    <a:gdLst>
                      <a:gd name="T0" fmla="*/ 16 w 47"/>
                      <a:gd name="T1" fmla="*/ 0 h 285"/>
                      <a:gd name="T2" fmla="*/ 17 w 47"/>
                      <a:gd name="T3" fmla="*/ 9 h 285"/>
                      <a:gd name="T4" fmla="*/ 20 w 47"/>
                      <a:gd name="T5" fmla="*/ 17 h 285"/>
                      <a:gd name="T6" fmla="*/ 22 w 47"/>
                      <a:gd name="T7" fmla="*/ 24 h 285"/>
                      <a:gd name="T8" fmla="*/ 25 w 47"/>
                      <a:gd name="T9" fmla="*/ 32 h 285"/>
                      <a:gd name="T10" fmla="*/ 27 w 47"/>
                      <a:gd name="T11" fmla="*/ 40 h 285"/>
                      <a:gd name="T12" fmla="*/ 30 w 47"/>
                      <a:gd name="T13" fmla="*/ 48 h 285"/>
                      <a:gd name="T14" fmla="*/ 32 w 47"/>
                      <a:gd name="T15" fmla="*/ 56 h 285"/>
                      <a:gd name="T16" fmla="*/ 34 w 47"/>
                      <a:gd name="T17" fmla="*/ 64 h 285"/>
                      <a:gd name="T18" fmla="*/ 37 w 47"/>
                      <a:gd name="T19" fmla="*/ 83 h 285"/>
                      <a:gd name="T20" fmla="*/ 39 w 47"/>
                      <a:gd name="T21" fmla="*/ 103 h 285"/>
                      <a:gd name="T22" fmla="*/ 40 w 47"/>
                      <a:gd name="T23" fmla="*/ 123 h 285"/>
                      <a:gd name="T24" fmla="*/ 40 w 47"/>
                      <a:gd name="T25" fmla="*/ 142 h 285"/>
                      <a:gd name="T26" fmla="*/ 39 w 47"/>
                      <a:gd name="T27" fmla="*/ 161 h 285"/>
                      <a:gd name="T28" fmla="*/ 37 w 47"/>
                      <a:gd name="T29" fmla="*/ 179 h 285"/>
                      <a:gd name="T30" fmla="*/ 33 w 47"/>
                      <a:gd name="T31" fmla="*/ 197 h 285"/>
                      <a:gd name="T32" fmla="*/ 29 w 47"/>
                      <a:gd name="T33" fmla="*/ 215 h 285"/>
                      <a:gd name="T34" fmla="*/ 23 w 47"/>
                      <a:gd name="T35" fmla="*/ 232 h 285"/>
                      <a:gd name="T36" fmla="*/ 16 w 47"/>
                      <a:gd name="T37" fmla="*/ 249 h 285"/>
                      <a:gd name="T38" fmla="*/ 8 w 47"/>
                      <a:gd name="T39" fmla="*/ 266 h 285"/>
                      <a:gd name="T40" fmla="*/ 0 w 47"/>
                      <a:gd name="T41" fmla="*/ 283 h 285"/>
                      <a:gd name="T42" fmla="*/ 0 w 47"/>
                      <a:gd name="T43" fmla="*/ 284 h 285"/>
                      <a:gd name="T44" fmla="*/ 1 w 47"/>
                      <a:gd name="T45" fmla="*/ 285 h 285"/>
                      <a:gd name="T46" fmla="*/ 3 w 47"/>
                      <a:gd name="T47" fmla="*/ 285 h 285"/>
                      <a:gd name="T48" fmla="*/ 4 w 47"/>
                      <a:gd name="T49" fmla="*/ 284 h 285"/>
                      <a:gd name="T50" fmla="*/ 8 w 47"/>
                      <a:gd name="T51" fmla="*/ 276 h 285"/>
                      <a:gd name="T52" fmla="*/ 13 w 47"/>
                      <a:gd name="T53" fmla="*/ 268 h 285"/>
                      <a:gd name="T54" fmla="*/ 17 w 47"/>
                      <a:gd name="T55" fmla="*/ 260 h 285"/>
                      <a:gd name="T56" fmla="*/ 22 w 47"/>
                      <a:gd name="T57" fmla="*/ 251 h 285"/>
                      <a:gd name="T58" fmla="*/ 26 w 47"/>
                      <a:gd name="T59" fmla="*/ 243 h 285"/>
                      <a:gd name="T60" fmla="*/ 29 w 47"/>
                      <a:gd name="T61" fmla="*/ 235 h 285"/>
                      <a:gd name="T62" fmla="*/ 33 w 47"/>
                      <a:gd name="T63" fmla="*/ 226 h 285"/>
                      <a:gd name="T64" fmla="*/ 36 w 47"/>
                      <a:gd name="T65" fmla="*/ 217 h 285"/>
                      <a:gd name="T66" fmla="*/ 41 w 47"/>
                      <a:gd name="T67" fmla="*/ 199 h 285"/>
                      <a:gd name="T68" fmla="*/ 44 w 47"/>
                      <a:gd name="T69" fmla="*/ 181 h 285"/>
                      <a:gd name="T70" fmla="*/ 47 w 47"/>
                      <a:gd name="T71" fmla="*/ 163 h 285"/>
                      <a:gd name="T72" fmla="*/ 47 w 47"/>
                      <a:gd name="T73" fmla="*/ 144 h 285"/>
                      <a:gd name="T74" fmla="*/ 47 w 47"/>
                      <a:gd name="T75" fmla="*/ 125 h 285"/>
                      <a:gd name="T76" fmla="*/ 45 w 47"/>
                      <a:gd name="T77" fmla="*/ 106 h 285"/>
                      <a:gd name="T78" fmla="*/ 42 w 47"/>
                      <a:gd name="T79" fmla="*/ 87 h 285"/>
                      <a:gd name="T80" fmla="*/ 39 w 47"/>
                      <a:gd name="T81" fmla="*/ 69 h 285"/>
                      <a:gd name="T82" fmla="*/ 36 w 47"/>
                      <a:gd name="T83" fmla="*/ 60 h 285"/>
                      <a:gd name="T84" fmla="*/ 34 w 47"/>
                      <a:gd name="T85" fmla="*/ 52 h 285"/>
                      <a:gd name="T86" fmla="*/ 31 w 47"/>
                      <a:gd name="T87" fmla="*/ 43 h 285"/>
                      <a:gd name="T88" fmla="*/ 27 w 47"/>
                      <a:gd name="T89" fmla="*/ 34 h 285"/>
                      <a:gd name="T90" fmla="*/ 24 w 47"/>
                      <a:gd name="T91" fmla="*/ 26 h 285"/>
                      <a:gd name="T92" fmla="*/ 22 w 47"/>
                      <a:gd name="T93" fmla="*/ 18 h 285"/>
                      <a:gd name="T94" fmla="*/ 18 w 47"/>
                      <a:gd name="T95" fmla="*/ 9 h 285"/>
                      <a:gd name="T96" fmla="*/ 16 w 47"/>
                      <a:gd name="T97" fmla="*/ 0 h 285"/>
                      <a:gd name="T98" fmla="*/ 16 w 47"/>
                      <a:gd name="T99" fmla="*/ 0 h 285"/>
                      <a:gd name="T100" fmla="*/ 16 w 47"/>
                      <a:gd name="T101" fmla="*/ 0 h 285"/>
                      <a:gd name="T102" fmla="*/ 16 w 47"/>
                      <a:gd name="T103" fmla="*/ 0 h 285"/>
                      <a:gd name="T104" fmla="*/ 16 w 47"/>
                      <a:gd name="T105" fmla="*/ 0 h 285"/>
                      <a:gd name="T106" fmla="*/ 16 w 47"/>
                      <a:gd name="T107" fmla="*/ 0 h 2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285"/>
                      <a:gd name="T164" fmla="*/ 47 w 47"/>
                      <a:gd name="T165" fmla="*/ 285 h 28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285">
                        <a:moveTo>
                          <a:pt x="16" y="0"/>
                        </a:moveTo>
                        <a:lnTo>
                          <a:pt x="17" y="9"/>
                        </a:lnTo>
                        <a:lnTo>
                          <a:pt x="20" y="17"/>
                        </a:lnTo>
                        <a:lnTo>
                          <a:pt x="22" y="24"/>
                        </a:lnTo>
                        <a:lnTo>
                          <a:pt x="25" y="32"/>
                        </a:lnTo>
                        <a:lnTo>
                          <a:pt x="27" y="40"/>
                        </a:lnTo>
                        <a:lnTo>
                          <a:pt x="30" y="48"/>
                        </a:lnTo>
                        <a:lnTo>
                          <a:pt x="32" y="56"/>
                        </a:lnTo>
                        <a:lnTo>
                          <a:pt x="34" y="64"/>
                        </a:lnTo>
                        <a:lnTo>
                          <a:pt x="37" y="83"/>
                        </a:lnTo>
                        <a:lnTo>
                          <a:pt x="39" y="103"/>
                        </a:lnTo>
                        <a:lnTo>
                          <a:pt x="40" y="123"/>
                        </a:lnTo>
                        <a:lnTo>
                          <a:pt x="40" y="142"/>
                        </a:lnTo>
                        <a:lnTo>
                          <a:pt x="39" y="161"/>
                        </a:lnTo>
                        <a:lnTo>
                          <a:pt x="37" y="179"/>
                        </a:lnTo>
                        <a:lnTo>
                          <a:pt x="33" y="197"/>
                        </a:lnTo>
                        <a:lnTo>
                          <a:pt x="29" y="215"/>
                        </a:lnTo>
                        <a:lnTo>
                          <a:pt x="23" y="232"/>
                        </a:lnTo>
                        <a:lnTo>
                          <a:pt x="16" y="249"/>
                        </a:lnTo>
                        <a:lnTo>
                          <a:pt x="8" y="266"/>
                        </a:lnTo>
                        <a:lnTo>
                          <a:pt x="0" y="283"/>
                        </a:lnTo>
                        <a:lnTo>
                          <a:pt x="0" y="284"/>
                        </a:lnTo>
                        <a:lnTo>
                          <a:pt x="1" y="285"/>
                        </a:lnTo>
                        <a:lnTo>
                          <a:pt x="3" y="285"/>
                        </a:lnTo>
                        <a:lnTo>
                          <a:pt x="4" y="284"/>
                        </a:lnTo>
                        <a:lnTo>
                          <a:pt x="8" y="276"/>
                        </a:lnTo>
                        <a:lnTo>
                          <a:pt x="13" y="268"/>
                        </a:lnTo>
                        <a:lnTo>
                          <a:pt x="17" y="260"/>
                        </a:lnTo>
                        <a:lnTo>
                          <a:pt x="22" y="251"/>
                        </a:lnTo>
                        <a:lnTo>
                          <a:pt x="26" y="243"/>
                        </a:lnTo>
                        <a:lnTo>
                          <a:pt x="29" y="235"/>
                        </a:lnTo>
                        <a:lnTo>
                          <a:pt x="33" y="226"/>
                        </a:lnTo>
                        <a:lnTo>
                          <a:pt x="36" y="217"/>
                        </a:lnTo>
                        <a:lnTo>
                          <a:pt x="41" y="199"/>
                        </a:lnTo>
                        <a:lnTo>
                          <a:pt x="44" y="181"/>
                        </a:lnTo>
                        <a:lnTo>
                          <a:pt x="47" y="163"/>
                        </a:lnTo>
                        <a:lnTo>
                          <a:pt x="47" y="144"/>
                        </a:lnTo>
                        <a:lnTo>
                          <a:pt x="47" y="125"/>
                        </a:lnTo>
                        <a:lnTo>
                          <a:pt x="45" y="106"/>
                        </a:lnTo>
                        <a:lnTo>
                          <a:pt x="42" y="87"/>
                        </a:lnTo>
                        <a:lnTo>
                          <a:pt x="39" y="69"/>
                        </a:lnTo>
                        <a:lnTo>
                          <a:pt x="36" y="60"/>
                        </a:lnTo>
                        <a:lnTo>
                          <a:pt x="34" y="52"/>
                        </a:lnTo>
                        <a:lnTo>
                          <a:pt x="31" y="43"/>
                        </a:lnTo>
                        <a:lnTo>
                          <a:pt x="27" y="34"/>
                        </a:lnTo>
                        <a:lnTo>
                          <a:pt x="24" y="26"/>
                        </a:lnTo>
                        <a:lnTo>
                          <a:pt x="22" y="18"/>
                        </a:lnTo>
                        <a:lnTo>
                          <a:pt x="18" y="9"/>
                        </a:lnTo>
                        <a:lnTo>
                          <a:pt x="1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1" name="Freeform 86"/>
                  <p:cNvSpPr>
                    <a:spLocks/>
                  </p:cNvSpPr>
                  <p:nvPr/>
                </p:nvSpPr>
                <p:spPr bwMode="auto">
                  <a:xfrm>
                    <a:off x="1652" y="2472"/>
                    <a:ext cx="7" cy="95"/>
                  </a:xfrm>
                  <a:custGeom>
                    <a:avLst/>
                    <a:gdLst>
                      <a:gd name="T0" fmla="*/ 2 w 7"/>
                      <a:gd name="T1" fmla="*/ 45 h 95"/>
                      <a:gd name="T2" fmla="*/ 3 w 7"/>
                      <a:gd name="T3" fmla="*/ 57 h 95"/>
                      <a:gd name="T4" fmla="*/ 3 w 7"/>
                      <a:gd name="T5" fmla="*/ 70 h 95"/>
                      <a:gd name="T6" fmla="*/ 3 w 7"/>
                      <a:gd name="T7" fmla="*/ 82 h 95"/>
                      <a:gd name="T8" fmla="*/ 4 w 7"/>
                      <a:gd name="T9" fmla="*/ 94 h 95"/>
                      <a:gd name="T10" fmla="*/ 4 w 7"/>
                      <a:gd name="T11" fmla="*/ 95 h 95"/>
                      <a:gd name="T12" fmla="*/ 5 w 7"/>
                      <a:gd name="T13" fmla="*/ 95 h 95"/>
                      <a:gd name="T14" fmla="*/ 5 w 7"/>
                      <a:gd name="T15" fmla="*/ 94 h 95"/>
                      <a:gd name="T16" fmla="*/ 6 w 7"/>
                      <a:gd name="T17" fmla="*/ 94 h 95"/>
                      <a:gd name="T18" fmla="*/ 6 w 7"/>
                      <a:gd name="T19" fmla="*/ 80 h 95"/>
                      <a:gd name="T20" fmla="*/ 7 w 7"/>
                      <a:gd name="T21" fmla="*/ 67 h 95"/>
                      <a:gd name="T22" fmla="*/ 6 w 7"/>
                      <a:gd name="T23" fmla="*/ 54 h 95"/>
                      <a:gd name="T24" fmla="*/ 6 w 7"/>
                      <a:gd name="T25" fmla="*/ 41 h 95"/>
                      <a:gd name="T26" fmla="*/ 5 w 7"/>
                      <a:gd name="T27" fmla="*/ 28 h 95"/>
                      <a:gd name="T28" fmla="*/ 2 w 7"/>
                      <a:gd name="T29" fmla="*/ 15 h 95"/>
                      <a:gd name="T30" fmla="*/ 1 w 7"/>
                      <a:gd name="T31" fmla="*/ 5 h 95"/>
                      <a:gd name="T32" fmla="*/ 0 w 7"/>
                      <a:gd name="T33" fmla="*/ 0 h 95"/>
                      <a:gd name="T34" fmla="*/ 0 w 7"/>
                      <a:gd name="T35" fmla="*/ 5 h 95"/>
                      <a:gd name="T36" fmla="*/ 1 w 7"/>
                      <a:gd name="T37" fmla="*/ 17 h 95"/>
                      <a:gd name="T38" fmla="*/ 2 w 7"/>
                      <a:gd name="T39" fmla="*/ 32 h 95"/>
                      <a:gd name="T40" fmla="*/ 2 w 7"/>
                      <a:gd name="T41" fmla="*/ 4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95"/>
                      <a:gd name="T65" fmla="*/ 7 w 7"/>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95">
                        <a:moveTo>
                          <a:pt x="2" y="45"/>
                        </a:moveTo>
                        <a:lnTo>
                          <a:pt x="3" y="57"/>
                        </a:lnTo>
                        <a:lnTo>
                          <a:pt x="3" y="70"/>
                        </a:lnTo>
                        <a:lnTo>
                          <a:pt x="3" y="82"/>
                        </a:lnTo>
                        <a:lnTo>
                          <a:pt x="4" y="94"/>
                        </a:lnTo>
                        <a:lnTo>
                          <a:pt x="4" y="95"/>
                        </a:lnTo>
                        <a:lnTo>
                          <a:pt x="5" y="95"/>
                        </a:lnTo>
                        <a:lnTo>
                          <a:pt x="5" y="94"/>
                        </a:lnTo>
                        <a:lnTo>
                          <a:pt x="6" y="94"/>
                        </a:lnTo>
                        <a:lnTo>
                          <a:pt x="6" y="80"/>
                        </a:lnTo>
                        <a:lnTo>
                          <a:pt x="7" y="67"/>
                        </a:lnTo>
                        <a:lnTo>
                          <a:pt x="6" y="54"/>
                        </a:lnTo>
                        <a:lnTo>
                          <a:pt x="6" y="41"/>
                        </a:lnTo>
                        <a:lnTo>
                          <a:pt x="5" y="28"/>
                        </a:lnTo>
                        <a:lnTo>
                          <a:pt x="2" y="15"/>
                        </a:lnTo>
                        <a:lnTo>
                          <a:pt x="1" y="5"/>
                        </a:lnTo>
                        <a:lnTo>
                          <a:pt x="0" y="0"/>
                        </a:lnTo>
                        <a:lnTo>
                          <a:pt x="0" y="5"/>
                        </a:lnTo>
                        <a:lnTo>
                          <a:pt x="1" y="17"/>
                        </a:lnTo>
                        <a:lnTo>
                          <a:pt x="2" y="32"/>
                        </a:lnTo>
                        <a:lnTo>
                          <a:pt x="2" y="4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2" name="Freeform 87"/>
                  <p:cNvSpPr>
                    <a:spLocks/>
                  </p:cNvSpPr>
                  <p:nvPr/>
                </p:nvSpPr>
                <p:spPr bwMode="auto">
                  <a:xfrm>
                    <a:off x="1653" y="2583"/>
                    <a:ext cx="178" cy="24"/>
                  </a:xfrm>
                  <a:custGeom>
                    <a:avLst/>
                    <a:gdLst>
                      <a:gd name="T0" fmla="*/ 3 w 178"/>
                      <a:gd name="T1" fmla="*/ 1 h 24"/>
                      <a:gd name="T2" fmla="*/ 13 w 178"/>
                      <a:gd name="T3" fmla="*/ 3 h 24"/>
                      <a:gd name="T4" fmla="*/ 25 w 178"/>
                      <a:gd name="T5" fmla="*/ 5 h 24"/>
                      <a:gd name="T6" fmla="*/ 35 w 178"/>
                      <a:gd name="T7" fmla="*/ 6 h 24"/>
                      <a:gd name="T8" fmla="*/ 45 w 178"/>
                      <a:gd name="T9" fmla="*/ 7 h 24"/>
                      <a:gd name="T10" fmla="*/ 56 w 178"/>
                      <a:gd name="T11" fmla="*/ 9 h 24"/>
                      <a:gd name="T12" fmla="*/ 67 w 178"/>
                      <a:gd name="T13" fmla="*/ 11 h 24"/>
                      <a:gd name="T14" fmla="*/ 79 w 178"/>
                      <a:gd name="T15" fmla="*/ 12 h 24"/>
                      <a:gd name="T16" fmla="*/ 90 w 178"/>
                      <a:gd name="T17" fmla="*/ 14 h 24"/>
                      <a:gd name="T18" fmla="*/ 102 w 178"/>
                      <a:gd name="T19" fmla="*/ 16 h 24"/>
                      <a:gd name="T20" fmla="*/ 113 w 178"/>
                      <a:gd name="T21" fmla="*/ 17 h 24"/>
                      <a:gd name="T22" fmla="*/ 125 w 178"/>
                      <a:gd name="T23" fmla="*/ 19 h 24"/>
                      <a:gd name="T24" fmla="*/ 136 w 178"/>
                      <a:gd name="T25" fmla="*/ 21 h 24"/>
                      <a:gd name="T26" fmla="*/ 148 w 178"/>
                      <a:gd name="T27" fmla="*/ 21 h 24"/>
                      <a:gd name="T28" fmla="*/ 159 w 178"/>
                      <a:gd name="T29" fmla="*/ 22 h 24"/>
                      <a:gd name="T30" fmla="*/ 171 w 178"/>
                      <a:gd name="T31" fmla="*/ 23 h 24"/>
                      <a:gd name="T32" fmla="*/ 177 w 178"/>
                      <a:gd name="T33" fmla="*/ 24 h 24"/>
                      <a:gd name="T34" fmla="*/ 178 w 178"/>
                      <a:gd name="T35" fmla="*/ 22 h 24"/>
                      <a:gd name="T36" fmla="*/ 171 w 178"/>
                      <a:gd name="T37" fmla="*/ 21 h 24"/>
                      <a:gd name="T38" fmla="*/ 161 w 178"/>
                      <a:gd name="T39" fmla="*/ 19 h 24"/>
                      <a:gd name="T40" fmla="*/ 149 w 178"/>
                      <a:gd name="T41" fmla="*/ 18 h 24"/>
                      <a:gd name="T42" fmla="*/ 139 w 178"/>
                      <a:gd name="T43" fmla="*/ 16 h 24"/>
                      <a:gd name="T44" fmla="*/ 128 w 178"/>
                      <a:gd name="T45" fmla="*/ 14 h 24"/>
                      <a:gd name="T46" fmla="*/ 117 w 178"/>
                      <a:gd name="T47" fmla="*/ 12 h 24"/>
                      <a:gd name="T48" fmla="*/ 106 w 178"/>
                      <a:gd name="T49" fmla="*/ 11 h 24"/>
                      <a:gd name="T50" fmla="*/ 95 w 178"/>
                      <a:gd name="T51" fmla="*/ 9 h 24"/>
                      <a:gd name="T52" fmla="*/ 86 w 178"/>
                      <a:gd name="T53" fmla="*/ 8 h 24"/>
                      <a:gd name="T54" fmla="*/ 76 w 178"/>
                      <a:gd name="T55" fmla="*/ 7 h 24"/>
                      <a:gd name="T56" fmla="*/ 64 w 178"/>
                      <a:gd name="T57" fmla="*/ 6 h 24"/>
                      <a:gd name="T58" fmla="*/ 49 w 178"/>
                      <a:gd name="T59" fmla="*/ 5 h 24"/>
                      <a:gd name="T60" fmla="*/ 35 w 178"/>
                      <a:gd name="T61" fmla="*/ 4 h 24"/>
                      <a:gd name="T62" fmla="*/ 22 w 178"/>
                      <a:gd name="T63" fmla="*/ 2 h 24"/>
                      <a:gd name="T64" fmla="*/ 10 w 178"/>
                      <a:gd name="T65" fmla="*/ 1 h 24"/>
                      <a:gd name="T66" fmla="*/ 3 w 178"/>
                      <a:gd name="T67" fmla="*/ 0 h 24"/>
                      <a:gd name="T68" fmla="*/ 0 w 178"/>
                      <a:gd name="T69" fmla="*/ 0 h 24"/>
                      <a:gd name="T70" fmla="*/ 0 w 178"/>
                      <a:gd name="T71" fmla="*/ 0 h 24"/>
                      <a:gd name="T72" fmla="*/ 0 w 178"/>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4"/>
                      <a:gd name="T113" fmla="*/ 178 w 178"/>
                      <a:gd name="T114" fmla="*/ 24 h 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4">
                        <a:moveTo>
                          <a:pt x="0" y="0"/>
                        </a:moveTo>
                        <a:lnTo>
                          <a:pt x="3" y="1"/>
                        </a:lnTo>
                        <a:lnTo>
                          <a:pt x="8" y="2"/>
                        </a:lnTo>
                        <a:lnTo>
                          <a:pt x="13" y="3"/>
                        </a:lnTo>
                        <a:lnTo>
                          <a:pt x="18" y="4"/>
                        </a:lnTo>
                        <a:lnTo>
                          <a:pt x="25" y="5"/>
                        </a:lnTo>
                        <a:lnTo>
                          <a:pt x="30" y="6"/>
                        </a:lnTo>
                        <a:lnTo>
                          <a:pt x="35" y="6"/>
                        </a:lnTo>
                        <a:lnTo>
                          <a:pt x="39" y="7"/>
                        </a:lnTo>
                        <a:lnTo>
                          <a:pt x="45" y="7"/>
                        </a:lnTo>
                        <a:lnTo>
                          <a:pt x="50" y="8"/>
                        </a:lnTo>
                        <a:lnTo>
                          <a:pt x="56" y="9"/>
                        </a:lnTo>
                        <a:lnTo>
                          <a:pt x="62" y="10"/>
                        </a:lnTo>
                        <a:lnTo>
                          <a:pt x="67" y="11"/>
                        </a:lnTo>
                        <a:lnTo>
                          <a:pt x="73" y="12"/>
                        </a:lnTo>
                        <a:lnTo>
                          <a:pt x="79" y="12"/>
                        </a:lnTo>
                        <a:lnTo>
                          <a:pt x="85" y="13"/>
                        </a:lnTo>
                        <a:lnTo>
                          <a:pt x="90" y="14"/>
                        </a:lnTo>
                        <a:lnTo>
                          <a:pt x="96" y="15"/>
                        </a:lnTo>
                        <a:lnTo>
                          <a:pt x="102" y="16"/>
                        </a:lnTo>
                        <a:lnTo>
                          <a:pt x="108" y="17"/>
                        </a:lnTo>
                        <a:lnTo>
                          <a:pt x="113" y="17"/>
                        </a:lnTo>
                        <a:lnTo>
                          <a:pt x="119" y="18"/>
                        </a:lnTo>
                        <a:lnTo>
                          <a:pt x="125" y="19"/>
                        </a:lnTo>
                        <a:lnTo>
                          <a:pt x="131" y="20"/>
                        </a:lnTo>
                        <a:lnTo>
                          <a:pt x="136" y="21"/>
                        </a:lnTo>
                        <a:lnTo>
                          <a:pt x="142" y="21"/>
                        </a:lnTo>
                        <a:lnTo>
                          <a:pt x="148" y="21"/>
                        </a:lnTo>
                        <a:lnTo>
                          <a:pt x="153" y="22"/>
                        </a:lnTo>
                        <a:lnTo>
                          <a:pt x="159" y="22"/>
                        </a:lnTo>
                        <a:lnTo>
                          <a:pt x="165" y="23"/>
                        </a:lnTo>
                        <a:lnTo>
                          <a:pt x="171" y="23"/>
                        </a:lnTo>
                        <a:lnTo>
                          <a:pt x="176" y="24"/>
                        </a:lnTo>
                        <a:lnTo>
                          <a:pt x="177" y="24"/>
                        </a:lnTo>
                        <a:lnTo>
                          <a:pt x="178" y="23"/>
                        </a:lnTo>
                        <a:lnTo>
                          <a:pt x="178" y="22"/>
                        </a:lnTo>
                        <a:lnTo>
                          <a:pt x="177" y="21"/>
                        </a:lnTo>
                        <a:lnTo>
                          <a:pt x="171" y="21"/>
                        </a:lnTo>
                        <a:lnTo>
                          <a:pt x="166" y="20"/>
                        </a:lnTo>
                        <a:lnTo>
                          <a:pt x="161" y="19"/>
                        </a:lnTo>
                        <a:lnTo>
                          <a:pt x="155" y="18"/>
                        </a:lnTo>
                        <a:lnTo>
                          <a:pt x="149" y="18"/>
                        </a:lnTo>
                        <a:lnTo>
                          <a:pt x="144" y="17"/>
                        </a:lnTo>
                        <a:lnTo>
                          <a:pt x="139" y="16"/>
                        </a:lnTo>
                        <a:lnTo>
                          <a:pt x="133" y="15"/>
                        </a:lnTo>
                        <a:lnTo>
                          <a:pt x="128" y="14"/>
                        </a:lnTo>
                        <a:lnTo>
                          <a:pt x="122" y="13"/>
                        </a:lnTo>
                        <a:lnTo>
                          <a:pt x="117" y="12"/>
                        </a:lnTo>
                        <a:lnTo>
                          <a:pt x="112" y="12"/>
                        </a:lnTo>
                        <a:lnTo>
                          <a:pt x="106" y="11"/>
                        </a:lnTo>
                        <a:lnTo>
                          <a:pt x="100" y="10"/>
                        </a:lnTo>
                        <a:lnTo>
                          <a:pt x="95" y="9"/>
                        </a:lnTo>
                        <a:lnTo>
                          <a:pt x="90" y="8"/>
                        </a:lnTo>
                        <a:lnTo>
                          <a:pt x="86" y="8"/>
                        </a:lnTo>
                        <a:lnTo>
                          <a:pt x="82" y="7"/>
                        </a:lnTo>
                        <a:lnTo>
                          <a:pt x="76" y="7"/>
                        </a:lnTo>
                        <a:lnTo>
                          <a:pt x="71" y="7"/>
                        </a:lnTo>
                        <a:lnTo>
                          <a:pt x="64" y="6"/>
                        </a:lnTo>
                        <a:lnTo>
                          <a:pt x="57" y="6"/>
                        </a:lnTo>
                        <a:lnTo>
                          <a:pt x="49" y="5"/>
                        </a:lnTo>
                        <a:lnTo>
                          <a:pt x="42" y="4"/>
                        </a:lnTo>
                        <a:lnTo>
                          <a:pt x="35" y="4"/>
                        </a:lnTo>
                        <a:lnTo>
                          <a:pt x="28" y="3"/>
                        </a:lnTo>
                        <a:lnTo>
                          <a:pt x="22" y="2"/>
                        </a:lnTo>
                        <a:lnTo>
                          <a:pt x="15" y="2"/>
                        </a:lnTo>
                        <a:lnTo>
                          <a:pt x="10" y="1"/>
                        </a:lnTo>
                        <a:lnTo>
                          <a:pt x="6" y="1"/>
                        </a:lnTo>
                        <a:lnTo>
                          <a:pt x="3"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3" name="Freeform 88"/>
                  <p:cNvSpPr>
                    <a:spLocks/>
                  </p:cNvSpPr>
                  <p:nvPr/>
                </p:nvSpPr>
                <p:spPr bwMode="auto">
                  <a:xfrm>
                    <a:off x="1638" y="2481"/>
                    <a:ext cx="205" cy="29"/>
                  </a:xfrm>
                  <a:custGeom>
                    <a:avLst/>
                    <a:gdLst>
                      <a:gd name="T0" fmla="*/ 105 w 205"/>
                      <a:gd name="T1" fmla="*/ 15 h 29"/>
                      <a:gd name="T2" fmla="*/ 118 w 205"/>
                      <a:gd name="T3" fmla="*/ 16 h 29"/>
                      <a:gd name="T4" fmla="*/ 131 w 205"/>
                      <a:gd name="T5" fmla="*/ 18 h 29"/>
                      <a:gd name="T6" fmla="*/ 144 w 205"/>
                      <a:gd name="T7" fmla="*/ 19 h 29"/>
                      <a:gd name="T8" fmla="*/ 158 w 205"/>
                      <a:gd name="T9" fmla="*/ 21 h 29"/>
                      <a:gd name="T10" fmla="*/ 171 w 205"/>
                      <a:gd name="T11" fmla="*/ 24 h 29"/>
                      <a:gd name="T12" fmla="*/ 184 w 205"/>
                      <a:gd name="T13" fmla="*/ 25 h 29"/>
                      <a:gd name="T14" fmla="*/ 197 w 205"/>
                      <a:gd name="T15" fmla="*/ 28 h 29"/>
                      <a:gd name="T16" fmla="*/ 204 w 205"/>
                      <a:gd name="T17" fmla="*/ 29 h 29"/>
                      <a:gd name="T18" fmla="*/ 205 w 205"/>
                      <a:gd name="T19" fmla="*/ 27 h 29"/>
                      <a:gd name="T20" fmla="*/ 198 w 205"/>
                      <a:gd name="T21" fmla="*/ 24 h 29"/>
                      <a:gd name="T22" fmla="*/ 185 w 205"/>
                      <a:gd name="T23" fmla="*/ 22 h 29"/>
                      <a:gd name="T24" fmla="*/ 172 w 205"/>
                      <a:gd name="T25" fmla="*/ 19 h 29"/>
                      <a:gd name="T26" fmla="*/ 159 w 205"/>
                      <a:gd name="T27" fmla="*/ 17 h 29"/>
                      <a:gd name="T28" fmla="*/ 146 w 205"/>
                      <a:gd name="T29" fmla="*/ 15 h 29"/>
                      <a:gd name="T30" fmla="*/ 133 w 205"/>
                      <a:gd name="T31" fmla="*/ 13 h 29"/>
                      <a:gd name="T32" fmla="*/ 120 w 205"/>
                      <a:gd name="T33" fmla="*/ 11 h 29"/>
                      <a:gd name="T34" fmla="*/ 107 w 205"/>
                      <a:gd name="T35" fmla="*/ 9 h 29"/>
                      <a:gd name="T36" fmla="*/ 93 w 205"/>
                      <a:gd name="T37" fmla="*/ 7 h 29"/>
                      <a:gd name="T38" fmla="*/ 77 w 205"/>
                      <a:gd name="T39" fmla="*/ 5 h 29"/>
                      <a:gd name="T40" fmla="*/ 60 w 205"/>
                      <a:gd name="T41" fmla="*/ 4 h 29"/>
                      <a:gd name="T42" fmla="*/ 44 w 205"/>
                      <a:gd name="T43" fmla="*/ 3 h 29"/>
                      <a:gd name="T44" fmla="*/ 28 w 205"/>
                      <a:gd name="T45" fmla="*/ 1 h 29"/>
                      <a:gd name="T46" fmla="*/ 15 w 205"/>
                      <a:gd name="T47" fmla="*/ 1 h 29"/>
                      <a:gd name="T48" fmla="*/ 6 w 205"/>
                      <a:gd name="T49" fmla="*/ 0 h 29"/>
                      <a:gd name="T50" fmla="*/ 1 w 205"/>
                      <a:gd name="T51" fmla="*/ 0 h 29"/>
                      <a:gd name="T52" fmla="*/ 1 w 205"/>
                      <a:gd name="T53" fmla="*/ 0 h 29"/>
                      <a:gd name="T54" fmla="*/ 6 w 205"/>
                      <a:gd name="T55" fmla="*/ 1 h 29"/>
                      <a:gd name="T56" fmla="*/ 16 w 205"/>
                      <a:gd name="T57" fmla="*/ 2 h 29"/>
                      <a:gd name="T58" fmla="*/ 29 w 205"/>
                      <a:gd name="T59" fmla="*/ 4 h 29"/>
                      <a:gd name="T60" fmla="*/ 45 w 205"/>
                      <a:gd name="T61" fmla="*/ 6 h 29"/>
                      <a:gd name="T62" fmla="*/ 61 w 205"/>
                      <a:gd name="T63" fmla="*/ 9 h 29"/>
                      <a:gd name="T64" fmla="*/ 77 w 205"/>
                      <a:gd name="T65" fmla="*/ 11 h 29"/>
                      <a:gd name="T66" fmla="*/ 92 w 205"/>
                      <a:gd name="T67" fmla="*/ 13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5"/>
                      <a:gd name="T103" fmla="*/ 0 h 29"/>
                      <a:gd name="T104" fmla="*/ 205 w 205"/>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5" h="29">
                        <a:moveTo>
                          <a:pt x="98" y="14"/>
                        </a:moveTo>
                        <a:lnTo>
                          <a:pt x="105" y="15"/>
                        </a:lnTo>
                        <a:lnTo>
                          <a:pt x="111" y="15"/>
                        </a:lnTo>
                        <a:lnTo>
                          <a:pt x="118" y="16"/>
                        </a:lnTo>
                        <a:lnTo>
                          <a:pt x="125" y="17"/>
                        </a:lnTo>
                        <a:lnTo>
                          <a:pt x="131" y="18"/>
                        </a:lnTo>
                        <a:lnTo>
                          <a:pt x="138" y="19"/>
                        </a:lnTo>
                        <a:lnTo>
                          <a:pt x="144" y="19"/>
                        </a:lnTo>
                        <a:lnTo>
                          <a:pt x="151" y="20"/>
                        </a:lnTo>
                        <a:lnTo>
                          <a:pt x="158" y="21"/>
                        </a:lnTo>
                        <a:lnTo>
                          <a:pt x="164" y="22"/>
                        </a:lnTo>
                        <a:lnTo>
                          <a:pt x="171" y="24"/>
                        </a:lnTo>
                        <a:lnTo>
                          <a:pt x="177" y="24"/>
                        </a:lnTo>
                        <a:lnTo>
                          <a:pt x="184" y="25"/>
                        </a:lnTo>
                        <a:lnTo>
                          <a:pt x="191" y="27"/>
                        </a:lnTo>
                        <a:lnTo>
                          <a:pt x="197" y="28"/>
                        </a:lnTo>
                        <a:lnTo>
                          <a:pt x="204" y="29"/>
                        </a:lnTo>
                        <a:lnTo>
                          <a:pt x="205" y="28"/>
                        </a:lnTo>
                        <a:lnTo>
                          <a:pt x="205" y="27"/>
                        </a:lnTo>
                        <a:lnTo>
                          <a:pt x="204" y="26"/>
                        </a:lnTo>
                        <a:lnTo>
                          <a:pt x="198" y="24"/>
                        </a:lnTo>
                        <a:lnTo>
                          <a:pt x="191" y="23"/>
                        </a:lnTo>
                        <a:lnTo>
                          <a:pt x="185" y="22"/>
                        </a:lnTo>
                        <a:lnTo>
                          <a:pt x="178" y="20"/>
                        </a:lnTo>
                        <a:lnTo>
                          <a:pt x="172" y="19"/>
                        </a:lnTo>
                        <a:lnTo>
                          <a:pt x="165" y="18"/>
                        </a:lnTo>
                        <a:lnTo>
                          <a:pt x="159" y="17"/>
                        </a:lnTo>
                        <a:lnTo>
                          <a:pt x="152" y="16"/>
                        </a:lnTo>
                        <a:lnTo>
                          <a:pt x="146" y="15"/>
                        </a:lnTo>
                        <a:lnTo>
                          <a:pt x="139" y="14"/>
                        </a:lnTo>
                        <a:lnTo>
                          <a:pt x="133" y="13"/>
                        </a:lnTo>
                        <a:lnTo>
                          <a:pt x="126" y="12"/>
                        </a:lnTo>
                        <a:lnTo>
                          <a:pt x="120" y="11"/>
                        </a:lnTo>
                        <a:lnTo>
                          <a:pt x="113" y="10"/>
                        </a:lnTo>
                        <a:lnTo>
                          <a:pt x="107" y="9"/>
                        </a:lnTo>
                        <a:lnTo>
                          <a:pt x="100" y="8"/>
                        </a:lnTo>
                        <a:lnTo>
                          <a:pt x="93" y="7"/>
                        </a:lnTo>
                        <a:lnTo>
                          <a:pt x="85" y="6"/>
                        </a:lnTo>
                        <a:lnTo>
                          <a:pt x="77" y="5"/>
                        </a:lnTo>
                        <a:lnTo>
                          <a:pt x="69" y="5"/>
                        </a:lnTo>
                        <a:lnTo>
                          <a:pt x="60" y="4"/>
                        </a:lnTo>
                        <a:lnTo>
                          <a:pt x="52" y="3"/>
                        </a:lnTo>
                        <a:lnTo>
                          <a:pt x="44" y="3"/>
                        </a:lnTo>
                        <a:lnTo>
                          <a:pt x="36" y="2"/>
                        </a:lnTo>
                        <a:lnTo>
                          <a:pt x="28" y="1"/>
                        </a:lnTo>
                        <a:lnTo>
                          <a:pt x="22" y="1"/>
                        </a:lnTo>
                        <a:lnTo>
                          <a:pt x="15" y="1"/>
                        </a:lnTo>
                        <a:lnTo>
                          <a:pt x="10" y="0"/>
                        </a:lnTo>
                        <a:lnTo>
                          <a:pt x="6" y="0"/>
                        </a:lnTo>
                        <a:lnTo>
                          <a:pt x="2" y="0"/>
                        </a:lnTo>
                        <a:lnTo>
                          <a:pt x="1" y="0"/>
                        </a:lnTo>
                        <a:lnTo>
                          <a:pt x="0" y="0"/>
                        </a:lnTo>
                        <a:lnTo>
                          <a:pt x="1" y="0"/>
                        </a:lnTo>
                        <a:lnTo>
                          <a:pt x="2" y="0"/>
                        </a:lnTo>
                        <a:lnTo>
                          <a:pt x="6" y="1"/>
                        </a:lnTo>
                        <a:lnTo>
                          <a:pt x="10" y="1"/>
                        </a:lnTo>
                        <a:lnTo>
                          <a:pt x="16" y="2"/>
                        </a:lnTo>
                        <a:lnTo>
                          <a:pt x="22" y="3"/>
                        </a:lnTo>
                        <a:lnTo>
                          <a:pt x="29" y="4"/>
                        </a:lnTo>
                        <a:lnTo>
                          <a:pt x="37" y="5"/>
                        </a:lnTo>
                        <a:lnTo>
                          <a:pt x="45" y="6"/>
                        </a:lnTo>
                        <a:lnTo>
                          <a:pt x="53" y="8"/>
                        </a:lnTo>
                        <a:lnTo>
                          <a:pt x="61" y="9"/>
                        </a:lnTo>
                        <a:lnTo>
                          <a:pt x="69" y="10"/>
                        </a:lnTo>
                        <a:lnTo>
                          <a:pt x="77" y="11"/>
                        </a:lnTo>
                        <a:lnTo>
                          <a:pt x="85" y="12"/>
                        </a:lnTo>
                        <a:lnTo>
                          <a:pt x="92" y="13"/>
                        </a:lnTo>
                        <a:lnTo>
                          <a:pt x="98"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4" name="Freeform 89"/>
                  <p:cNvSpPr>
                    <a:spLocks/>
                  </p:cNvSpPr>
                  <p:nvPr/>
                </p:nvSpPr>
                <p:spPr bwMode="auto">
                  <a:xfrm>
                    <a:off x="1734" y="2401"/>
                    <a:ext cx="108" cy="61"/>
                  </a:xfrm>
                  <a:custGeom>
                    <a:avLst/>
                    <a:gdLst>
                      <a:gd name="T0" fmla="*/ 108 w 108"/>
                      <a:gd name="T1" fmla="*/ 61 h 61"/>
                      <a:gd name="T2" fmla="*/ 108 w 108"/>
                      <a:gd name="T3" fmla="*/ 61 h 61"/>
                      <a:gd name="T4" fmla="*/ 108 w 108"/>
                      <a:gd name="T5" fmla="*/ 61 h 61"/>
                      <a:gd name="T6" fmla="*/ 108 w 108"/>
                      <a:gd name="T7" fmla="*/ 60 h 61"/>
                      <a:gd name="T8" fmla="*/ 108 w 108"/>
                      <a:gd name="T9" fmla="*/ 60 h 61"/>
                      <a:gd name="T10" fmla="*/ 100 w 108"/>
                      <a:gd name="T11" fmla="*/ 58 h 61"/>
                      <a:gd name="T12" fmla="*/ 91 w 108"/>
                      <a:gd name="T13" fmla="*/ 55 h 61"/>
                      <a:gd name="T14" fmla="*/ 83 w 108"/>
                      <a:gd name="T15" fmla="*/ 51 h 61"/>
                      <a:gd name="T16" fmla="*/ 74 w 108"/>
                      <a:gd name="T17" fmla="*/ 47 h 61"/>
                      <a:gd name="T18" fmla="*/ 65 w 108"/>
                      <a:gd name="T19" fmla="*/ 43 h 61"/>
                      <a:gd name="T20" fmla="*/ 56 w 108"/>
                      <a:gd name="T21" fmla="*/ 37 h 61"/>
                      <a:gd name="T22" fmla="*/ 47 w 108"/>
                      <a:gd name="T23" fmla="*/ 32 h 61"/>
                      <a:gd name="T24" fmla="*/ 39 w 108"/>
                      <a:gd name="T25" fmla="*/ 27 h 61"/>
                      <a:gd name="T26" fmla="*/ 31 w 108"/>
                      <a:gd name="T27" fmla="*/ 22 h 61"/>
                      <a:gd name="T28" fmla="*/ 23 w 108"/>
                      <a:gd name="T29" fmla="*/ 17 h 61"/>
                      <a:gd name="T30" fmla="*/ 17 w 108"/>
                      <a:gd name="T31" fmla="*/ 12 h 61"/>
                      <a:gd name="T32" fmla="*/ 11 w 108"/>
                      <a:gd name="T33" fmla="*/ 8 h 61"/>
                      <a:gd name="T34" fmla="*/ 7 w 108"/>
                      <a:gd name="T35" fmla="*/ 5 h 61"/>
                      <a:gd name="T36" fmla="*/ 3 w 108"/>
                      <a:gd name="T37" fmla="*/ 2 h 61"/>
                      <a:gd name="T38" fmla="*/ 1 w 108"/>
                      <a:gd name="T39" fmla="*/ 0 h 61"/>
                      <a:gd name="T40" fmla="*/ 0 w 108"/>
                      <a:gd name="T41" fmla="*/ 0 h 61"/>
                      <a:gd name="T42" fmla="*/ 1 w 108"/>
                      <a:gd name="T43" fmla="*/ 0 h 61"/>
                      <a:gd name="T44" fmla="*/ 2 w 108"/>
                      <a:gd name="T45" fmla="*/ 2 h 61"/>
                      <a:gd name="T46" fmla="*/ 4 w 108"/>
                      <a:gd name="T47" fmla="*/ 5 h 61"/>
                      <a:gd name="T48" fmla="*/ 6 w 108"/>
                      <a:gd name="T49" fmla="*/ 9 h 61"/>
                      <a:gd name="T50" fmla="*/ 9 w 108"/>
                      <a:gd name="T51" fmla="*/ 13 h 61"/>
                      <a:gd name="T52" fmla="*/ 13 w 108"/>
                      <a:gd name="T53" fmla="*/ 18 h 61"/>
                      <a:gd name="T54" fmla="*/ 18 w 108"/>
                      <a:gd name="T55" fmla="*/ 23 h 61"/>
                      <a:gd name="T56" fmla="*/ 24 w 108"/>
                      <a:gd name="T57" fmla="*/ 28 h 61"/>
                      <a:gd name="T58" fmla="*/ 31 w 108"/>
                      <a:gd name="T59" fmla="*/ 33 h 61"/>
                      <a:gd name="T60" fmla="*/ 39 w 108"/>
                      <a:gd name="T61" fmla="*/ 39 h 61"/>
                      <a:gd name="T62" fmla="*/ 48 w 108"/>
                      <a:gd name="T63" fmla="*/ 44 h 61"/>
                      <a:gd name="T64" fmla="*/ 58 w 108"/>
                      <a:gd name="T65" fmla="*/ 49 h 61"/>
                      <a:gd name="T66" fmla="*/ 68 w 108"/>
                      <a:gd name="T67" fmla="*/ 53 h 61"/>
                      <a:gd name="T68" fmla="*/ 80 w 108"/>
                      <a:gd name="T69" fmla="*/ 57 h 61"/>
                      <a:gd name="T70" fmla="*/ 93 w 108"/>
                      <a:gd name="T71" fmla="*/ 59 h 61"/>
                      <a:gd name="T72" fmla="*/ 108 w 108"/>
                      <a:gd name="T73" fmla="*/ 61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1"/>
                      <a:gd name="T113" fmla="*/ 108 w 108"/>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1">
                        <a:moveTo>
                          <a:pt x="108" y="61"/>
                        </a:moveTo>
                        <a:lnTo>
                          <a:pt x="108" y="61"/>
                        </a:lnTo>
                        <a:lnTo>
                          <a:pt x="108" y="60"/>
                        </a:lnTo>
                        <a:lnTo>
                          <a:pt x="100" y="58"/>
                        </a:lnTo>
                        <a:lnTo>
                          <a:pt x="91" y="55"/>
                        </a:lnTo>
                        <a:lnTo>
                          <a:pt x="83" y="51"/>
                        </a:lnTo>
                        <a:lnTo>
                          <a:pt x="74" y="47"/>
                        </a:lnTo>
                        <a:lnTo>
                          <a:pt x="65" y="43"/>
                        </a:lnTo>
                        <a:lnTo>
                          <a:pt x="56" y="37"/>
                        </a:lnTo>
                        <a:lnTo>
                          <a:pt x="47" y="32"/>
                        </a:lnTo>
                        <a:lnTo>
                          <a:pt x="39" y="27"/>
                        </a:lnTo>
                        <a:lnTo>
                          <a:pt x="31" y="22"/>
                        </a:lnTo>
                        <a:lnTo>
                          <a:pt x="23" y="17"/>
                        </a:lnTo>
                        <a:lnTo>
                          <a:pt x="17" y="12"/>
                        </a:lnTo>
                        <a:lnTo>
                          <a:pt x="11" y="8"/>
                        </a:lnTo>
                        <a:lnTo>
                          <a:pt x="7" y="5"/>
                        </a:lnTo>
                        <a:lnTo>
                          <a:pt x="3" y="2"/>
                        </a:lnTo>
                        <a:lnTo>
                          <a:pt x="1" y="0"/>
                        </a:lnTo>
                        <a:lnTo>
                          <a:pt x="0" y="0"/>
                        </a:lnTo>
                        <a:lnTo>
                          <a:pt x="1" y="0"/>
                        </a:lnTo>
                        <a:lnTo>
                          <a:pt x="2" y="2"/>
                        </a:lnTo>
                        <a:lnTo>
                          <a:pt x="4" y="5"/>
                        </a:lnTo>
                        <a:lnTo>
                          <a:pt x="6" y="9"/>
                        </a:lnTo>
                        <a:lnTo>
                          <a:pt x="9" y="13"/>
                        </a:lnTo>
                        <a:lnTo>
                          <a:pt x="13" y="18"/>
                        </a:lnTo>
                        <a:lnTo>
                          <a:pt x="18" y="23"/>
                        </a:lnTo>
                        <a:lnTo>
                          <a:pt x="24" y="28"/>
                        </a:lnTo>
                        <a:lnTo>
                          <a:pt x="31" y="33"/>
                        </a:lnTo>
                        <a:lnTo>
                          <a:pt x="39" y="39"/>
                        </a:lnTo>
                        <a:lnTo>
                          <a:pt x="48" y="44"/>
                        </a:lnTo>
                        <a:lnTo>
                          <a:pt x="58" y="49"/>
                        </a:lnTo>
                        <a:lnTo>
                          <a:pt x="68" y="53"/>
                        </a:lnTo>
                        <a:lnTo>
                          <a:pt x="80" y="57"/>
                        </a:lnTo>
                        <a:lnTo>
                          <a:pt x="93" y="59"/>
                        </a:lnTo>
                        <a:lnTo>
                          <a:pt x="108" y="6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5" name="Freeform 90"/>
                  <p:cNvSpPr>
                    <a:spLocks/>
                  </p:cNvSpPr>
                  <p:nvPr/>
                </p:nvSpPr>
                <p:spPr bwMode="auto">
                  <a:xfrm>
                    <a:off x="1657" y="2416"/>
                    <a:ext cx="85" cy="30"/>
                  </a:xfrm>
                  <a:custGeom>
                    <a:avLst/>
                    <a:gdLst>
                      <a:gd name="T0" fmla="*/ 0 w 85"/>
                      <a:gd name="T1" fmla="*/ 30 h 30"/>
                      <a:gd name="T2" fmla="*/ 5 w 85"/>
                      <a:gd name="T3" fmla="*/ 28 h 30"/>
                      <a:gd name="T4" fmla="*/ 10 w 85"/>
                      <a:gd name="T5" fmla="*/ 26 h 30"/>
                      <a:gd name="T6" fmla="*/ 15 w 85"/>
                      <a:gd name="T7" fmla="*/ 24 h 30"/>
                      <a:gd name="T8" fmla="*/ 20 w 85"/>
                      <a:gd name="T9" fmla="*/ 22 h 30"/>
                      <a:gd name="T10" fmla="*/ 25 w 85"/>
                      <a:gd name="T11" fmla="*/ 20 h 30"/>
                      <a:gd name="T12" fmla="*/ 30 w 85"/>
                      <a:gd name="T13" fmla="*/ 18 h 30"/>
                      <a:gd name="T14" fmla="*/ 35 w 85"/>
                      <a:gd name="T15" fmla="*/ 17 h 30"/>
                      <a:gd name="T16" fmla="*/ 41 w 85"/>
                      <a:gd name="T17" fmla="*/ 15 h 30"/>
                      <a:gd name="T18" fmla="*/ 46 w 85"/>
                      <a:gd name="T19" fmla="*/ 14 h 30"/>
                      <a:gd name="T20" fmla="*/ 51 w 85"/>
                      <a:gd name="T21" fmla="*/ 12 h 30"/>
                      <a:gd name="T22" fmla="*/ 56 w 85"/>
                      <a:gd name="T23" fmla="*/ 11 h 30"/>
                      <a:gd name="T24" fmla="*/ 62 w 85"/>
                      <a:gd name="T25" fmla="*/ 9 h 30"/>
                      <a:gd name="T26" fmla="*/ 67 w 85"/>
                      <a:gd name="T27" fmla="*/ 8 h 30"/>
                      <a:gd name="T28" fmla="*/ 72 w 85"/>
                      <a:gd name="T29" fmla="*/ 7 h 30"/>
                      <a:gd name="T30" fmla="*/ 77 w 85"/>
                      <a:gd name="T31" fmla="*/ 6 h 30"/>
                      <a:gd name="T32" fmla="*/ 83 w 85"/>
                      <a:gd name="T33" fmla="*/ 4 h 30"/>
                      <a:gd name="T34" fmla="*/ 84 w 85"/>
                      <a:gd name="T35" fmla="*/ 4 h 30"/>
                      <a:gd name="T36" fmla="*/ 85 w 85"/>
                      <a:gd name="T37" fmla="*/ 2 h 30"/>
                      <a:gd name="T38" fmla="*/ 85 w 85"/>
                      <a:gd name="T39" fmla="*/ 0 h 30"/>
                      <a:gd name="T40" fmla="*/ 83 w 85"/>
                      <a:gd name="T41" fmla="*/ 0 h 30"/>
                      <a:gd name="T42" fmla="*/ 77 w 85"/>
                      <a:gd name="T43" fmla="*/ 1 h 30"/>
                      <a:gd name="T44" fmla="*/ 72 w 85"/>
                      <a:gd name="T45" fmla="*/ 1 h 30"/>
                      <a:gd name="T46" fmla="*/ 67 w 85"/>
                      <a:gd name="T47" fmla="*/ 2 h 30"/>
                      <a:gd name="T48" fmla="*/ 61 w 85"/>
                      <a:gd name="T49" fmla="*/ 3 h 30"/>
                      <a:gd name="T50" fmla="*/ 55 w 85"/>
                      <a:gd name="T51" fmla="*/ 4 h 30"/>
                      <a:gd name="T52" fmla="*/ 50 w 85"/>
                      <a:gd name="T53" fmla="*/ 5 h 30"/>
                      <a:gd name="T54" fmla="*/ 44 w 85"/>
                      <a:gd name="T55" fmla="*/ 6 h 30"/>
                      <a:gd name="T56" fmla="*/ 38 w 85"/>
                      <a:gd name="T57" fmla="*/ 8 h 30"/>
                      <a:gd name="T58" fmla="*/ 32 w 85"/>
                      <a:gd name="T59" fmla="*/ 9 h 30"/>
                      <a:gd name="T60" fmla="*/ 27 w 85"/>
                      <a:gd name="T61" fmla="*/ 11 h 30"/>
                      <a:gd name="T62" fmla="*/ 22 w 85"/>
                      <a:gd name="T63" fmla="*/ 14 h 30"/>
                      <a:gd name="T64" fmla="*/ 17 w 85"/>
                      <a:gd name="T65" fmla="*/ 16 h 30"/>
                      <a:gd name="T66" fmla="*/ 12 w 85"/>
                      <a:gd name="T67" fmla="*/ 19 h 30"/>
                      <a:gd name="T68" fmla="*/ 8 w 85"/>
                      <a:gd name="T69" fmla="*/ 22 h 30"/>
                      <a:gd name="T70" fmla="*/ 3 w 85"/>
                      <a:gd name="T71" fmla="*/ 26 h 30"/>
                      <a:gd name="T72" fmla="*/ 0 w 85"/>
                      <a:gd name="T73" fmla="*/ 30 h 30"/>
                      <a:gd name="T74" fmla="*/ 0 w 85"/>
                      <a:gd name="T75" fmla="*/ 30 h 30"/>
                      <a:gd name="T76" fmla="*/ 0 w 85"/>
                      <a:gd name="T77" fmla="*/ 30 h 30"/>
                      <a:gd name="T78" fmla="*/ 0 w 85"/>
                      <a:gd name="T79" fmla="*/ 30 h 30"/>
                      <a:gd name="T80" fmla="*/ 0 w 85"/>
                      <a:gd name="T81" fmla="*/ 30 h 30"/>
                      <a:gd name="T82" fmla="*/ 0 w 85"/>
                      <a:gd name="T83" fmla="*/ 3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30"/>
                      <a:gd name="T128" fmla="*/ 85 w 85"/>
                      <a:gd name="T129" fmla="*/ 30 h 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30">
                        <a:moveTo>
                          <a:pt x="0" y="30"/>
                        </a:moveTo>
                        <a:lnTo>
                          <a:pt x="5" y="28"/>
                        </a:lnTo>
                        <a:lnTo>
                          <a:pt x="10" y="26"/>
                        </a:lnTo>
                        <a:lnTo>
                          <a:pt x="15" y="24"/>
                        </a:lnTo>
                        <a:lnTo>
                          <a:pt x="20" y="22"/>
                        </a:lnTo>
                        <a:lnTo>
                          <a:pt x="25" y="20"/>
                        </a:lnTo>
                        <a:lnTo>
                          <a:pt x="30" y="18"/>
                        </a:lnTo>
                        <a:lnTo>
                          <a:pt x="35" y="17"/>
                        </a:lnTo>
                        <a:lnTo>
                          <a:pt x="41" y="15"/>
                        </a:lnTo>
                        <a:lnTo>
                          <a:pt x="46" y="14"/>
                        </a:lnTo>
                        <a:lnTo>
                          <a:pt x="51" y="12"/>
                        </a:lnTo>
                        <a:lnTo>
                          <a:pt x="56" y="11"/>
                        </a:lnTo>
                        <a:lnTo>
                          <a:pt x="62" y="9"/>
                        </a:lnTo>
                        <a:lnTo>
                          <a:pt x="67" y="8"/>
                        </a:lnTo>
                        <a:lnTo>
                          <a:pt x="72" y="7"/>
                        </a:lnTo>
                        <a:lnTo>
                          <a:pt x="77" y="6"/>
                        </a:lnTo>
                        <a:lnTo>
                          <a:pt x="83" y="4"/>
                        </a:lnTo>
                        <a:lnTo>
                          <a:pt x="84" y="4"/>
                        </a:lnTo>
                        <a:lnTo>
                          <a:pt x="85" y="2"/>
                        </a:lnTo>
                        <a:lnTo>
                          <a:pt x="85" y="0"/>
                        </a:lnTo>
                        <a:lnTo>
                          <a:pt x="83" y="0"/>
                        </a:lnTo>
                        <a:lnTo>
                          <a:pt x="77" y="1"/>
                        </a:lnTo>
                        <a:lnTo>
                          <a:pt x="72" y="1"/>
                        </a:lnTo>
                        <a:lnTo>
                          <a:pt x="67" y="2"/>
                        </a:lnTo>
                        <a:lnTo>
                          <a:pt x="61" y="3"/>
                        </a:lnTo>
                        <a:lnTo>
                          <a:pt x="55" y="4"/>
                        </a:lnTo>
                        <a:lnTo>
                          <a:pt x="50" y="5"/>
                        </a:lnTo>
                        <a:lnTo>
                          <a:pt x="44" y="6"/>
                        </a:lnTo>
                        <a:lnTo>
                          <a:pt x="38" y="8"/>
                        </a:lnTo>
                        <a:lnTo>
                          <a:pt x="32" y="9"/>
                        </a:lnTo>
                        <a:lnTo>
                          <a:pt x="27" y="11"/>
                        </a:lnTo>
                        <a:lnTo>
                          <a:pt x="22" y="14"/>
                        </a:lnTo>
                        <a:lnTo>
                          <a:pt x="17" y="16"/>
                        </a:lnTo>
                        <a:lnTo>
                          <a:pt x="12" y="19"/>
                        </a:lnTo>
                        <a:lnTo>
                          <a:pt x="8" y="22"/>
                        </a:lnTo>
                        <a:lnTo>
                          <a:pt x="3" y="26"/>
                        </a:lnTo>
                        <a:lnTo>
                          <a:pt x="0"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6" name="Freeform 91"/>
                  <p:cNvSpPr>
                    <a:spLocks/>
                  </p:cNvSpPr>
                  <p:nvPr/>
                </p:nvSpPr>
                <p:spPr bwMode="auto">
                  <a:xfrm>
                    <a:off x="1430" y="2574"/>
                    <a:ext cx="313" cy="90"/>
                  </a:xfrm>
                  <a:custGeom>
                    <a:avLst/>
                    <a:gdLst>
                      <a:gd name="T0" fmla="*/ 56 w 313"/>
                      <a:gd name="T1" fmla="*/ 21 h 90"/>
                      <a:gd name="T2" fmla="*/ 48 w 313"/>
                      <a:gd name="T3" fmla="*/ 25 h 90"/>
                      <a:gd name="T4" fmla="*/ 42 w 313"/>
                      <a:gd name="T5" fmla="*/ 27 h 90"/>
                      <a:gd name="T6" fmla="*/ 35 w 313"/>
                      <a:gd name="T7" fmla="*/ 30 h 90"/>
                      <a:gd name="T8" fmla="*/ 26 w 313"/>
                      <a:gd name="T9" fmla="*/ 34 h 90"/>
                      <a:gd name="T10" fmla="*/ 16 w 313"/>
                      <a:gd name="T11" fmla="*/ 38 h 90"/>
                      <a:gd name="T12" fmla="*/ 8 w 313"/>
                      <a:gd name="T13" fmla="*/ 44 h 90"/>
                      <a:gd name="T14" fmla="*/ 1 w 313"/>
                      <a:gd name="T15" fmla="*/ 59 h 90"/>
                      <a:gd name="T16" fmla="*/ 3 w 313"/>
                      <a:gd name="T17" fmla="*/ 68 h 90"/>
                      <a:gd name="T18" fmla="*/ 10 w 313"/>
                      <a:gd name="T19" fmla="*/ 72 h 90"/>
                      <a:gd name="T20" fmla="*/ 17 w 313"/>
                      <a:gd name="T21" fmla="*/ 73 h 90"/>
                      <a:gd name="T22" fmla="*/ 40 w 313"/>
                      <a:gd name="T23" fmla="*/ 75 h 90"/>
                      <a:gd name="T24" fmla="*/ 64 w 313"/>
                      <a:gd name="T25" fmla="*/ 70 h 90"/>
                      <a:gd name="T26" fmla="*/ 87 w 313"/>
                      <a:gd name="T27" fmla="*/ 63 h 90"/>
                      <a:gd name="T28" fmla="*/ 110 w 313"/>
                      <a:gd name="T29" fmla="*/ 54 h 90"/>
                      <a:gd name="T30" fmla="*/ 133 w 313"/>
                      <a:gd name="T31" fmla="*/ 48 h 90"/>
                      <a:gd name="T32" fmla="*/ 148 w 313"/>
                      <a:gd name="T33" fmla="*/ 47 h 90"/>
                      <a:gd name="T34" fmla="*/ 159 w 313"/>
                      <a:gd name="T35" fmla="*/ 49 h 90"/>
                      <a:gd name="T36" fmla="*/ 168 w 313"/>
                      <a:gd name="T37" fmla="*/ 53 h 90"/>
                      <a:gd name="T38" fmla="*/ 179 w 313"/>
                      <a:gd name="T39" fmla="*/ 61 h 90"/>
                      <a:gd name="T40" fmla="*/ 189 w 313"/>
                      <a:gd name="T41" fmla="*/ 70 h 90"/>
                      <a:gd name="T42" fmla="*/ 202 w 313"/>
                      <a:gd name="T43" fmla="*/ 80 h 90"/>
                      <a:gd name="T44" fmla="*/ 221 w 313"/>
                      <a:gd name="T45" fmla="*/ 88 h 90"/>
                      <a:gd name="T46" fmla="*/ 242 w 313"/>
                      <a:gd name="T47" fmla="*/ 89 h 90"/>
                      <a:gd name="T48" fmla="*/ 262 w 313"/>
                      <a:gd name="T49" fmla="*/ 85 h 90"/>
                      <a:gd name="T50" fmla="*/ 281 w 313"/>
                      <a:gd name="T51" fmla="*/ 75 h 90"/>
                      <a:gd name="T52" fmla="*/ 296 w 313"/>
                      <a:gd name="T53" fmla="*/ 60 h 90"/>
                      <a:gd name="T54" fmla="*/ 303 w 313"/>
                      <a:gd name="T55" fmla="*/ 50 h 90"/>
                      <a:gd name="T56" fmla="*/ 309 w 313"/>
                      <a:gd name="T57" fmla="*/ 39 h 90"/>
                      <a:gd name="T58" fmla="*/ 313 w 313"/>
                      <a:gd name="T59" fmla="*/ 31 h 90"/>
                      <a:gd name="T60" fmla="*/ 310 w 313"/>
                      <a:gd name="T61" fmla="*/ 31 h 90"/>
                      <a:gd name="T62" fmla="*/ 298 w 313"/>
                      <a:gd name="T63" fmla="*/ 51 h 90"/>
                      <a:gd name="T64" fmla="*/ 282 w 313"/>
                      <a:gd name="T65" fmla="*/ 68 h 90"/>
                      <a:gd name="T66" fmla="*/ 262 w 313"/>
                      <a:gd name="T67" fmla="*/ 80 h 90"/>
                      <a:gd name="T68" fmla="*/ 236 w 313"/>
                      <a:gd name="T69" fmla="*/ 83 h 90"/>
                      <a:gd name="T70" fmla="*/ 209 w 313"/>
                      <a:gd name="T71" fmla="*/ 77 h 90"/>
                      <a:gd name="T72" fmla="*/ 195 w 313"/>
                      <a:gd name="T73" fmla="*/ 68 h 90"/>
                      <a:gd name="T74" fmla="*/ 187 w 313"/>
                      <a:gd name="T75" fmla="*/ 60 h 90"/>
                      <a:gd name="T76" fmla="*/ 178 w 313"/>
                      <a:gd name="T77" fmla="*/ 52 h 90"/>
                      <a:gd name="T78" fmla="*/ 169 w 313"/>
                      <a:gd name="T79" fmla="*/ 47 h 90"/>
                      <a:gd name="T80" fmla="*/ 160 w 313"/>
                      <a:gd name="T81" fmla="*/ 44 h 90"/>
                      <a:gd name="T82" fmla="*/ 147 w 313"/>
                      <a:gd name="T83" fmla="*/ 42 h 90"/>
                      <a:gd name="T84" fmla="*/ 126 w 313"/>
                      <a:gd name="T85" fmla="*/ 44 h 90"/>
                      <a:gd name="T86" fmla="*/ 105 w 313"/>
                      <a:gd name="T87" fmla="*/ 50 h 90"/>
                      <a:gd name="T88" fmla="*/ 82 w 313"/>
                      <a:gd name="T89" fmla="*/ 59 h 90"/>
                      <a:gd name="T90" fmla="*/ 57 w 313"/>
                      <a:gd name="T91" fmla="*/ 66 h 90"/>
                      <a:gd name="T92" fmla="*/ 30 w 313"/>
                      <a:gd name="T93" fmla="*/ 69 h 90"/>
                      <a:gd name="T94" fmla="*/ 24 w 313"/>
                      <a:gd name="T95" fmla="*/ 69 h 90"/>
                      <a:gd name="T96" fmla="*/ 18 w 313"/>
                      <a:gd name="T97" fmla="*/ 68 h 90"/>
                      <a:gd name="T98" fmla="*/ 9 w 313"/>
                      <a:gd name="T99" fmla="*/ 65 h 90"/>
                      <a:gd name="T100" fmla="*/ 7 w 313"/>
                      <a:gd name="T101" fmla="*/ 53 h 90"/>
                      <a:gd name="T102" fmla="*/ 16 w 313"/>
                      <a:gd name="T103" fmla="*/ 43 h 90"/>
                      <a:gd name="T104" fmla="*/ 27 w 313"/>
                      <a:gd name="T105" fmla="*/ 37 h 90"/>
                      <a:gd name="T106" fmla="*/ 38 w 313"/>
                      <a:gd name="T107" fmla="*/ 32 h 90"/>
                      <a:gd name="T108" fmla="*/ 51 w 313"/>
                      <a:gd name="T109" fmla="*/ 26 h 90"/>
                      <a:gd name="T110" fmla="*/ 62 w 313"/>
                      <a:gd name="T111" fmla="*/ 19 h 90"/>
                      <a:gd name="T112" fmla="*/ 61 w 313"/>
                      <a:gd name="T113" fmla="*/ 9 h 90"/>
                      <a:gd name="T114" fmla="*/ 42 w 313"/>
                      <a:gd name="T115" fmla="*/ 2 h 90"/>
                      <a:gd name="T116" fmla="*/ 26 w 313"/>
                      <a:gd name="T117" fmla="*/ 0 h 90"/>
                      <a:gd name="T118" fmla="*/ 26 w 313"/>
                      <a:gd name="T119" fmla="*/ 1 h 90"/>
                      <a:gd name="T120" fmla="*/ 33 w 313"/>
                      <a:gd name="T121" fmla="*/ 2 h 90"/>
                      <a:gd name="T122" fmla="*/ 53 w 313"/>
                      <a:gd name="T123" fmla="*/ 10 h 90"/>
                      <a:gd name="T124" fmla="*/ 61 w 313"/>
                      <a:gd name="T125" fmla="*/ 17 h 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3"/>
                      <a:gd name="T190" fmla="*/ 0 h 90"/>
                      <a:gd name="T191" fmla="*/ 313 w 313"/>
                      <a:gd name="T192" fmla="*/ 90 h 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3" h="90">
                        <a:moveTo>
                          <a:pt x="61" y="17"/>
                        </a:moveTo>
                        <a:lnTo>
                          <a:pt x="59" y="19"/>
                        </a:lnTo>
                        <a:lnTo>
                          <a:pt x="56" y="21"/>
                        </a:lnTo>
                        <a:lnTo>
                          <a:pt x="53" y="22"/>
                        </a:lnTo>
                        <a:lnTo>
                          <a:pt x="50" y="24"/>
                        </a:lnTo>
                        <a:lnTo>
                          <a:pt x="48" y="25"/>
                        </a:lnTo>
                        <a:lnTo>
                          <a:pt x="46" y="26"/>
                        </a:lnTo>
                        <a:lnTo>
                          <a:pt x="43" y="26"/>
                        </a:lnTo>
                        <a:lnTo>
                          <a:pt x="42" y="27"/>
                        </a:lnTo>
                        <a:lnTo>
                          <a:pt x="39" y="28"/>
                        </a:lnTo>
                        <a:lnTo>
                          <a:pt x="37" y="29"/>
                        </a:lnTo>
                        <a:lnTo>
                          <a:pt x="35" y="30"/>
                        </a:lnTo>
                        <a:lnTo>
                          <a:pt x="33" y="31"/>
                        </a:lnTo>
                        <a:lnTo>
                          <a:pt x="30" y="32"/>
                        </a:lnTo>
                        <a:lnTo>
                          <a:pt x="26" y="34"/>
                        </a:lnTo>
                        <a:lnTo>
                          <a:pt x="23" y="35"/>
                        </a:lnTo>
                        <a:lnTo>
                          <a:pt x="19" y="36"/>
                        </a:lnTo>
                        <a:lnTo>
                          <a:pt x="16" y="38"/>
                        </a:lnTo>
                        <a:lnTo>
                          <a:pt x="13" y="40"/>
                        </a:lnTo>
                        <a:lnTo>
                          <a:pt x="10" y="42"/>
                        </a:lnTo>
                        <a:lnTo>
                          <a:pt x="8" y="44"/>
                        </a:lnTo>
                        <a:lnTo>
                          <a:pt x="5" y="49"/>
                        </a:lnTo>
                        <a:lnTo>
                          <a:pt x="2" y="54"/>
                        </a:lnTo>
                        <a:lnTo>
                          <a:pt x="1" y="59"/>
                        </a:lnTo>
                        <a:lnTo>
                          <a:pt x="0" y="64"/>
                        </a:lnTo>
                        <a:lnTo>
                          <a:pt x="1" y="66"/>
                        </a:lnTo>
                        <a:lnTo>
                          <a:pt x="3" y="68"/>
                        </a:lnTo>
                        <a:lnTo>
                          <a:pt x="5" y="69"/>
                        </a:lnTo>
                        <a:lnTo>
                          <a:pt x="7" y="71"/>
                        </a:lnTo>
                        <a:lnTo>
                          <a:pt x="10" y="72"/>
                        </a:lnTo>
                        <a:lnTo>
                          <a:pt x="12" y="73"/>
                        </a:lnTo>
                        <a:lnTo>
                          <a:pt x="15" y="73"/>
                        </a:lnTo>
                        <a:lnTo>
                          <a:pt x="17" y="73"/>
                        </a:lnTo>
                        <a:lnTo>
                          <a:pt x="24" y="75"/>
                        </a:lnTo>
                        <a:lnTo>
                          <a:pt x="32" y="76"/>
                        </a:lnTo>
                        <a:lnTo>
                          <a:pt x="40" y="75"/>
                        </a:lnTo>
                        <a:lnTo>
                          <a:pt x="48" y="74"/>
                        </a:lnTo>
                        <a:lnTo>
                          <a:pt x="56" y="72"/>
                        </a:lnTo>
                        <a:lnTo>
                          <a:pt x="64" y="70"/>
                        </a:lnTo>
                        <a:lnTo>
                          <a:pt x="72" y="68"/>
                        </a:lnTo>
                        <a:lnTo>
                          <a:pt x="79" y="65"/>
                        </a:lnTo>
                        <a:lnTo>
                          <a:pt x="87" y="63"/>
                        </a:lnTo>
                        <a:lnTo>
                          <a:pt x="94" y="59"/>
                        </a:lnTo>
                        <a:lnTo>
                          <a:pt x="102" y="57"/>
                        </a:lnTo>
                        <a:lnTo>
                          <a:pt x="110" y="54"/>
                        </a:lnTo>
                        <a:lnTo>
                          <a:pt x="117" y="51"/>
                        </a:lnTo>
                        <a:lnTo>
                          <a:pt x="125" y="49"/>
                        </a:lnTo>
                        <a:lnTo>
                          <a:pt x="133" y="48"/>
                        </a:lnTo>
                        <a:lnTo>
                          <a:pt x="141" y="47"/>
                        </a:lnTo>
                        <a:lnTo>
                          <a:pt x="145" y="47"/>
                        </a:lnTo>
                        <a:lnTo>
                          <a:pt x="148" y="47"/>
                        </a:lnTo>
                        <a:lnTo>
                          <a:pt x="152" y="48"/>
                        </a:lnTo>
                        <a:lnTo>
                          <a:pt x="155" y="48"/>
                        </a:lnTo>
                        <a:lnTo>
                          <a:pt x="159" y="49"/>
                        </a:lnTo>
                        <a:lnTo>
                          <a:pt x="162" y="50"/>
                        </a:lnTo>
                        <a:lnTo>
                          <a:pt x="165" y="52"/>
                        </a:lnTo>
                        <a:lnTo>
                          <a:pt x="168" y="53"/>
                        </a:lnTo>
                        <a:lnTo>
                          <a:pt x="173" y="55"/>
                        </a:lnTo>
                        <a:lnTo>
                          <a:pt x="176" y="58"/>
                        </a:lnTo>
                        <a:lnTo>
                          <a:pt x="179" y="61"/>
                        </a:lnTo>
                        <a:lnTo>
                          <a:pt x="182" y="64"/>
                        </a:lnTo>
                        <a:lnTo>
                          <a:pt x="186" y="67"/>
                        </a:lnTo>
                        <a:lnTo>
                          <a:pt x="189" y="70"/>
                        </a:lnTo>
                        <a:lnTo>
                          <a:pt x="192" y="73"/>
                        </a:lnTo>
                        <a:lnTo>
                          <a:pt x="195" y="76"/>
                        </a:lnTo>
                        <a:lnTo>
                          <a:pt x="202" y="80"/>
                        </a:lnTo>
                        <a:lnTo>
                          <a:pt x="208" y="83"/>
                        </a:lnTo>
                        <a:lnTo>
                          <a:pt x="214" y="86"/>
                        </a:lnTo>
                        <a:lnTo>
                          <a:pt x="221" y="88"/>
                        </a:lnTo>
                        <a:lnTo>
                          <a:pt x="228" y="89"/>
                        </a:lnTo>
                        <a:lnTo>
                          <a:pt x="235" y="90"/>
                        </a:lnTo>
                        <a:lnTo>
                          <a:pt x="242" y="89"/>
                        </a:lnTo>
                        <a:lnTo>
                          <a:pt x="249" y="88"/>
                        </a:lnTo>
                        <a:lnTo>
                          <a:pt x="255" y="87"/>
                        </a:lnTo>
                        <a:lnTo>
                          <a:pt x="262" y="85"/>
                        </a:lnTo>
                        <a:lnTo>
                          <a:pt x="268" y="82"/>
                        </a:lnTo>
                        <a:lnTo>
                          <a:pt x="275" y="79"/>
                        </a:lnTo>
                        <a:lnTo>
                          <a:pt x="281" y="75"/>
                        </a:lnTo>
                        <a:lnTo>
                          <a:pt x="286" y="71"/>
                        </a:lnTo>
                        <a:lnTo>
                          <a:pt x="291" y="66"/>
                        </a:lnTo>
                        <a:lnTo>
                          <a:pt x="296" y="60"/>
                        </a:lnTo>
                        <a:lnTo>
                          <a:pt x="298" y="57"/>
                        </a:lnTo>
                        <a:lnTo>
                          <a:pt x="301" y="54"/>
                        </a:lnTo>
                        <a:lnTo>
                          <a:pt x="303" y="50"/>
                        </a:lnTo>
                        <a:lnTo>
                          <a:pt x="305" y="47"/>
                        </a:lnTo>
                        <a:lnTo>
                          <a:pt x="307" y="43"/>
                        </a:lnTo>
                        <a:lnTo>
                          <a:pt x="309" y="39"/>
                        </a:lnTo>
                        <a:lnTo>
                          <a:pt x="311" y="35"/>
                        </a:lnTo>
                        <a:lnTo>
                          <a:pt x="313" y="32"/>
                        </a:lnTo>
                        <a:lnTo>
                          <a:pt x="313" y="31"/>
                        </a:lnTo>
                        <a:lnTo>
                          <a:pt x="312" y="30"/>
                        </a:lnTo>
                        <a:lnTo>
                          <a:pt x="311" y="30"/>
                        </a:lnTo>
                        <a:lnTo>
                          <a:pt x="310" y="31"/>
                        </a:lnTo>
                        <a:lnTo>
                          <a:pt x="306" y="38"/>
                        </a:lnTo>
                        <a:lnTo>
                          <a:pt x="302" y="44"/>
                        </a:lnTo>
                        <a:lnTo>
                          <a:pt x="298" y="51"/>
                        </a:lnTo>
                        <a:lnTo>
                          <a:pt x="293" y="57"/>
                        </a:lnTo>
                        <a:lnTo>
                          <a:pt x="288" y="62"/>
                        </a:lnTo>
                        <a:lnTo>
                          <a:pt x="282" y="68"/>
                        </a:lnTo>
                        <a:lnTo>
                          <a:pt x="277" y="72"/>
                        </a:lnTo>
                        <a:lnTo>
                          <a:pt x="270" y="76"/>
                        </a:lnTo>
                        <a:lnTo>
                          <a:pt x="262" y="80"/>
                        </a:lnTo>
                        <a:lnTo>
                          <a:pt x="253" y="82"/>
                        </a:lnTo>
                        <a:lnTo>
                          <a:pt x="244" y="83"/>
                        </a:lnTo>
                        <a:lnTo>
                          <a:pt x="236" y="83"/>
                        </a:lnTo>
                        <a:lnTo>
                          <a:pt x="227" y="82"/>
                        </a:lnTo>
                        <a:lnTo>
                          <a:pt x="218" y="80"/>
                        </a:lnTo>
                        <a:lnTo>
                          <a:pt x="209" y="77"/>
                        </a:lnTo>
                        <a:lnTo>
                          <a:pt x="202" y="73"/>
                        </a:lnTo>
                        <a:lnTo>
                          <a:pt x="199" y="71"/>
                        </a:lnTo>
                        <a:lnTo>
                          <a:pt x="195" y="68"/>
                        </a:lnTo>
                        <a:lnTo>
                          <a:pt x="192" y="65"/>
                        </a:lnTo>
                        <a:lnTo>
                          <a:pt x="190" y="63"/>
                        </a:lnTo>
                        <a:lnTo>
                          <a:pt x="187" y="60"/>
                        </a:lnTo>
                        <a:lnTo>
                          <a:pt x="184" y="57"/>
                        </a:lnTo>
                        <a:lnTo>
                          <a:pt x="181" y="54"/>
                        </a:lnTo>
                        <a:lnTo>
                          <a:pt x="178" y="52"/>
                        </a:lnTo>
                        <a:lnTo>
                          <a:pt x="175" y="50"/>
                        </a:lnTo>
                        <a:lnTo>
                          <a:pt x="173" y="48"/>
                        </a:lnTo>
                        <a:lnTo>
                          <a:pt x="169" y="47"/>
                        </a:lnTo>
                        <a:lnTo>
                          <a:pt x="167" y="45"/>
                        </a:lnTo>
                        <a:lnTo>
                          <a:pt x="164" y="44"/>
                        </a:lnTo>
                        <a:lnTo>
                          <a:pt x="160" y="44"/>
                        </a:lnTo>
                        <a:lnTo>
                          <a:pt x="157" y="43"/>
                        </a:lnTo>
                        <a:lnTo>
                          <a:pt x="154" y="42"/>
                        </a:lnTo>
                        <a:lnTo>
                          <a:pt x="147" y="42"/>
                        </a:lnTo>
                        <a:lnTo>
                          <a:pt x="140" y="42"/>
                        </a:lnTo>
                        <a:lnTo>
                          <a:pt x="132" y="43"/>
                        </a:lnTo>
                        <a:lnTo>
                          <a:pt x="126" y="44"/>
                        </a:lnTo>
                        <a:lnTo>
                          <a:pt x="119" y="46"/>
                        </a:lnTo>
                        <a:lnTo>
                          <a:pt x="112" y="48"/>
                        </a:lnTo>
                        <a:lnTo>
                          <a:pt x="105" y="50"/>
                        </a:lnTo>
                        <a:lnTo>
                          <a:pt x="99" y="52"/>
                        </a:lnTo>
                        <a:lnTo>
                          <a:pt x="90" y="55"/>
                        </a:lnTo>
                        <a:lnTo>
                          <a:pt x="82" y="59"/>
                        </a:lnTo>
                        <a:lnTo>
                          <a:pt x="74" y="61"/>
                        </a:lnTo>
                        <a:lnTo>
                          <a:pt x="65" y="64"/>
                        </a:lnTo>
                        <a:lnTo>
                          <a:pt x="57" y="66"/>
                        </a:lnTo>
                        <a:lnTo>
                          <a:pt x="48" y="68"/>
                        </a:lnTo>
                        <a:lnTo>
                          <a:pt x="39" y="69"/>
                        </a:lnTo>
                        <a:lnTo>
                          <a:pt x="30" y="69"/>
                        </a:lnTo>
                        <a:lnTo>
                          <a:pt x="28" y="69"/>
                        </a:lnTo>
                        <a:lnTo>
                          <a:pt x="26" y="69"/>
                        </a:lnTo>
                        <a:lnTo>
                          <a:pt x="24" y="69"/>
                        </a:lnTo>
                        <a:lnTo>
                          <a:pt x="22" y="69"/>
                        </a:lnTo>
                        <a:lnTo>
                          <a:pt x="20" y="68"/>
                        </a:lnTo>
                        <a:lnTo>
                          <a:pt x="18" y="68"/>
                        </a:lnTo>
                        <a:lnTo>
                          <a:pt x="16" y="68"/>
                        </a:lnTo>
                        <a:lnTo>
                          <a:pt x="14" y="67"/>
                        </a:lnTo>
                        <a:lnTo>
                          <a:pt x="9" y="65"/>
                        </a:lnTo>
                        <a:lnTo>
                          <a:pt x="6" y="63"/>
                        </a:lnTo>
                        <a:lnTo>
                          <a:pt x="5" y="59"/>
                        </a:lnTo>
                        <a:lnTo>
                          <a:pt x="7" y="53"/>
                        </a:lnTo>
                        <a:lnTo>
                          <a:pt x="10" y="49"/>
                        </a:lnTo>
                        <a:lnTo>
                          <a:pt x="13" y="46"/>
                        </a:lnTo>
                        <a:lnTo>
                          <a:pt x="16" y="43"/>
                        </a:lnTo>
                        <a:lnTo>
                          <a:pt x="19" y="41"/>
                        </a:lnTo>
                        <a:lnTo>
                          <a:pt x="23" y="39"/>
                        </a:lnTo>
                        <a:lnTo>
                          <a:pt x="27" y="37"/>
                        </a:lnTo>
                        <a:lnTo>
                          <a:pt x="30" y="35"/>
                        </a:lnTo>
                        <a:lnTo>
                          <a:pt x="34" y="34"/>
                        </a:lnTo>
                        <a:lnTo>
                          <a:pt x="38" y="32"/>
                        </a:lnTo>
                        <a:lnTo>
                          <a:pt x="42" y="30"/>
                        </a:lnTo>
                        <a:lnTo>
                          <a:pt x="46" y="28"/>
                        </a:lnTo>
                        <a:lnTo>
                          <a:pt x="51" y="26"/>
                        </a:lnTo>
                        <a:lnTo>
                          <a:pt x="55" y="24"/>
                        </a:lnTo>
                        <a:lnTo>
                          <a:pt x="59" y="22"/>
                        </a:lnTo>
                        <a:lnTo>
                          <a:pt x="62" y="19"/>
                        </a:lnTo>
                        <a:lnTo>
                          <a:pt x="65" y="16"/>
                        </a:lnTo>
                        <a:lnTo>
                          <a:pt x="65" y="12"/>
                        </a:lnTo>
                        <a:lnTo>
                          <a:pt x="61" y="9"/>
                        </a:lnTo>
                        <a:lnTo>
                          <a:pt x="56" y="7"/>
                        </a:lnTo>
                        <a:lnTo>
                          <a:pt x="50" y="4"/>
                        </a:lnTo>
                        <a:lnTo>
                          <a:pt x="42" y="2"/>
                        </a:lnTo>
                        <a:lnTo>
                          <a:pt x="36" y="1"/>
                        </a:lnTo>
                        <a:lnTo>
                          <a:pt x="30" y="1"/>
                        </a:lnTo>
                        <a:lnTo>
                          <a:pt x="26" y="0"/>
                        </a:lnTo>
                        <a:lnTo>
                          <a:pt x="26" y="1"/>
                        </a:lnTo>
                        <a:lnTo>
                          <a:pt x="28" y="1"/>
                        </a:lnTo>
                        <a:lnTo>
                          <a:pt x="33" y="2"/>
                        </a:lnTo>
                        <a:lnTo>
                          <a:pt x="39" y="5"/>
                        </a:lnTo>
                        <a:lnTo>
                          <a:pt x="46" y="7"/>
                        </a:lnTo>
                        <a:lnTo>
                          <a:pt x="53" y="10"/>
                        </a:lnTo>
                        <a:lnTo>
                          <a:pt x="59" y="12"/>
                        </a:lnTo>
                        <a:lnTo>
                          <a:pt x="62" y="15"/>
                        </a:lnTo>
                        <a:lnTo>
                          <a:pt x="61" y="1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7" name="Freeform 92"/>
                  <p:cNvSpPr>
                    <a:spLocks/>
                  </p:cNvSpPr>
                  <p:nvPr/>
                </p:nvSpPr>
                <p:spPr bwMode="auto">
                  <a:xfrm>
                    <a:off x="1596" y="2547"/>
                    <a:ext cx="8" cy="35"/>
                  </a:xfrm>
                  <a:custGeom>
                    <a:avLst/>
                    <a:gdLst>
                      <a:gd name="T0" fmla="*/ 1 w 8"/>
                      <a:gd name="T1" fmla="*/ 0 h 35"/>
                      <a:gd name="T2" fmla="*/ 2 w 8"/>
                      <a:gd name="T3" fmla="*/ 2 h 35"/>
                      <a:gd name="T4" fmla="*/ 3 w 8"/>
                      <a:gd name="T5" fmla="*/ 8 h 35"/>
                      <a:gd name="T6" fmla="*/ 3 w 8"/>
                      <a:gd name="T7" fmla="*/ 16 h 35"/>
                      <a:gd name="T8" fmla="*/ 2 w 8"/>
                      <a:gd name="T9" fmla="*/ 26 h 35"/>
                      <a:gd name="T10" fmla="*/ 0 w 8"/>
                      <a:gd name="T11" fmla="*/ 33 h 35"/>
                      <a:gd name="T12" fmla="*/ 1 w 8"/>
                      <a:gd name="T13" fmla="*/ 35 h 35"/>
                      <a:gd name="T14" fmla="*/ 2 w 8"/>
                      <a:gd name="T15" fmla="*/ 34 h 35"/>
                      <a:gd name="T16" fmla="*/ 5 w 8"/>
                      <a:gd name="T17" fmla="*/ 31 h 35"/>
                      <a:gd name="T18" fmla="*/ 7 w 8"/>
                      <a:gd name="T19" fmla="*/ 25 h 35"/>
                      <a:gd name="T20" fmla="*/ 8 w 8"/>
                      <a:gd name="T21" fmla="*/ 16 h 35"/>
                      <a:gd name="T22" fmla="*/ 6 w 8"/>
                      <a:gd name="T23" fmla="*/ 6 h 35"/>
                      <a:gd name="T24" fmla="*/ 1 w 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35"/>
                      <a:gd name="T41" fmla="*/ 8 w 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35">
                        <a:moveTo>
                          <a:pt x="1" y="0"/>
                        </a:moveTo>
                        <a:lnTo>
                          <a:pt x="2" y="2"/>
                        </a:lnTo>
                        <a:lnTo>
                          <a:pt x="3" y="8"/>
                        </a:lnTo>
                        <a:lnTo>
                          <a:pt x="3" y="16"/>
                        </a:lnTo>
                        <a:lnTo>
                          <a:pt x="2" y="26"/>
                        </a:lnTo>
                        <a:lnTo>
                          <a:pt x="0" y="33"/>
                        </a:lnTo>
                        <a:lnTo>
                          <a:pt x="1" y="35"/>
                        </a:lnTo>
                        <a:lnTo>
                          <a:pt x="2" y="34"/>
                        </a:lnTo>
                        <a:lnTo>
                          <a:pt x="5" y="31"/>
                        </a:lnTo>
                        <a:lnTo>
                          <a:pt x="7" y="25"/>
                        </a:lnTo>
                        <a:lnTo>
                          <a:pt x="8" y="16"/>
                        </a:lnTo>
                        <a:lnTo>
                          <a:pt x="6" y="6"/>
                        </a:lnTo>
                        <a:lnTo>
                          <a:pt x="1"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8" name="Freeform 93"/>
                  <p:cNvSpPr>
                    <a:spLocks/>
                  </p:cNvSpPr>
                  <p:nvPr/>
                </p:nvSpPr>
                <p:spPr bwMode="auto">
                  <a:xfrm>
                    <a:off x="1499" y="2445"/>
                    <a:ext cx="32" cy="91"/>
                  </a:xfrm>
                  <a:custGeom>
                    <a:avLst/>
                    <a:gdLst>
                      <a:gd name="T0" fmla="*/ 6 w 32"/>
                      <a:gd name="T1" fmla="*/ 0 h 91"/>
                      <a:gd name="T2" fmla="*/ 6 w 32"/>
                      <a:gd name="T3" fmla="*/ 3 h 91"/>
                      <a:gd name="T4" fmla="*/ 6 w 32"/>
                      <a:gd name="T5" fmla="*/ 9 h 91"/>
                      <a:gd name="T6" fmla="*/ 9 w 32"/>
                      <a:gd name="T7" fmla="*/ 19 h 91"/>
                      <a:gd name="T8" fmla="*/ 15 w 32"/>
                      <a:gd name="T9" fmla="*/ 29 h 91"/>
                      <a:gd name="T10" fmla="*/ 19 w 32"/>
                      <a:gd name="T11" fmla="*/ 34 h 91"/>
                      <a:gd name="T12" fmla="*/ 23 w 32"/>
                      <a:gd name="T13" fmla="*/ 39 h 91"/>
                      <a:gd name="T14" fmla="*/ 26 w 32"/>
                      <a:gd name="T15" fmla="*/ 44 h 91"/>
                      <a:gd name="T16" fmla="*/ 27 w 32"/>
                      <a:gd name="T17" fmla="*/ 49 h 91"/>
                      <a:gd name="T18" fmla="*/ 28 w 32"/>
                      <a:gd name="T19" fmla="*/ 54 h 91"/>
                      <a:gd name="T20" fmla="*/ 28 w 32"/>
                      <a:gd name="T21" fmla="*/ 58 h 91"/>
                      <a:gd name="T22" fmla="*/ 27 w 32"/>
                      <a:gd name="T23" fmla="*/ 62 h 91"/>
                      <a:gd name="T24" fmla="*/ 24 w 32"/>
                      <a:gd name="T25" fmla="*/ 66 h 91"/>
                      <a:gd name="T26" fmla="*/ 21 w 32"/>
                      <a:gd name="T27" fmla="*/ 70 h 91"/>
                      <a:gd name="T28" fmla="*/ 18 w 32"/>
                      <a:gd name="T29" fmla="*/ 73 h 91"/>
                      <a:gd name="T30" fmla="*/ 14 w 32"/>
                      <a:gd name="T31" fmla="*/ 76 h 91"/>
                      <a:gd name="T32" fmla="*/ 11 w 32"/>
                      <a:gd name="T33" fmla="*/ 79 h 91"/>
                      <a:gd name="T34" fmla="*/ 8 w 32"/>
                      <a:gd name="T35" fmla="*/ 83 h 91"/>
                      <a:gd name="T36" fmla="*/ 5 w 32"/>
                      <a:gd name="T37" fmla="*/ 86 h 91"/>
                      <a:gd name="T38" fmla="*/ 2 w 32"/>
                      <a:gd name="T39" fmla="*/ 88 h 91"/>
                      <a:gd name="T40" fmla="*/ 0 w 32"/>
                      <a:gd name="T41" fmla="*/ 91 h 91"/>
                      <a:gd name="T42" fmla="*/ 1 w 32"/>
                      <a:gd name="T43" fmla="*/ 90 h 91"/>
                      <a:gd name="T44" fmla="*/ 4 w 32"/>
                      <a:gd name="T45" fmla="*/ 88 h 91"/>
                      <a:gd name="T46" fmla="*/ 7 w 32"/>
                      <a:gd name="T47" fmla="*/ 86 h 91"/>
                      <a:gd name="T48" fmla="*/ 11 w 32"/>
                      <a:gd name="T49" fmla="*/ 82 h 91"/>
                      <a:gd name="T50" fmla="*/ 15 w 32"/>
                      <a:gd name="T51" fmla="*/ 79 h 91"/>
                      <a:gd name="T52" fmla="*/ 19 w 32"/>
                      <a:gd name="T53" fmla="*/ 75 h 91"/>
                      <a:gd name="T54" fmla="*/ 23 w 32"/>
                      <a:gd name="T55" fmla="*/ 72 h 91"/>
                      <a:gd name="T56" fmla="*/ 25 w 32"/>
                      <a:gd name="T57" fmla="*/ 70 h 91"/>
                      <a:gd name="T58" fmla="*/ 29 w 32"/>
                      <a:gd name="T59" fmla="*/ 64 h 91"/>
                      <a:gd name="T60" fmla="*/ 31 w 32"/>
                      <a:gd name="T61" fmla="*/ 55 h 91"/>
                      <a:gd name="T62" fmla="*/ 32 w 32"/>
                      <a:gd name="T63" fmla="*/ 46 h 91"/>
                      <a:gd name="T64" fmla="*/ 28 w 32"/>
                      <a:gd name="T65" fmla="*/ 38 h 91"/>
                      <a:gd name="T66" fmla="*/ 26 w 32"/>
                      <a:gd name="T67" fmla="*/ 34 h 91"/>
                      <a:gd name="T68" fmla="*/ 23 w 32"/>
                      <a:gd name="T69" fmla="*/ 30 h 91"/>
                      <a:gd name="T70" fmla="*/ 19 w 32"/>
                      <a:gd name="T71" fmla="*/ 27 h 91"/>
                      <a:gd name="T72" fmla="*/ 16 w 32"/>
                      <a:gd name="T73" fmla="*/ 22 h 91"/>
                      <a:gd name="T74" fmla="*/ 13 w 32"/>
                      <a:gd name="T75" fmla="*/ 18 h 91"/>
                      <a:gd name="T76" fmla="*/ 10 w 32"/>
                      <a:gd name="T77" fmla="*/ 13 h 91"/>
                      <a:gd name="T78" fmla="*/ 8 w 32"/>
                      <a:gd name="T79" fmla="*/ 7 h 91"/>
                      <a:gd name="T80" fmla="*/ 6 w 32"/>
                      <a:gd name="T81" fmla="*/ 0 h 9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
                      <a:gd name="T124" fmla="*/ 0 h 91"/>
                      <a:gd name="T125" fmla="*/ 32 w 32"/>
                      <a:gd name="T126" fmla="*/ 91 h 9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 h="91">
                        <a:moveTo>
                          <a:pt x="6" y="0"/>
                        </a:moveTo>
                        <a:lnTo>
                          <a:pt x="6" y="3"/>
                        </a:lnTo>
                        <a:lnTo>
                          <a:pt x="6" y="9"/>
                        </a:lnTo>
                        <a:lnTo>
                          <a:pt x="9" y="19"/>
                        </a:lnTo>
                        <a:lnTo>
                          <a:pt x="15" y="29"/>
                        </a:lnTo>
                        <a:lnTo>
                          <a:pt x="19" y="34"/>
                        </a:lnTo>
                        <a:lnTo>
                          <a:pt x="23" y="39"/>
                        </a:lnTo>
                        <a:lnTo>
                          <a:pt x="26" y="44"/>
                        </a:lnTo>
                        <a:lnTo>
                          <a:pt x="27" y="49"/>
                        </a:lnTo>
                        <a:lnTo>
                          <a:pt x="28" y="54"/>
                        </a:lnTo>
                        <a:lnTo>
                          <a:pt x="28" y="58"/>
                        </a:lnTo>
                        <a:lnTo>
                          <a:pt x="27" y="62"/>
                        </a:lnTo>
                        <a:lnTo>
                          <a:pt x="24" y="66"/>
                        </a:lnTo>
                        <a:lnTo>
                          <a:pt x="21" y="70"/>
                        </a:lnTo>
                        <a:lnTo>
                          <a:pt x="18" y="73"/>
                        </a:lnTo>
                        <a:lnTo>
                          <a:pt x="14" y="76"/>
                        </a:lnTo>
                        <a:lnTo>
                          <a:pt x="11" y="79"/>
                        </a:lnTo>
                        <a:lnTo>
                          <a:pt x="8" y="83"/>
                        </a:lnTo>
                        <a:lnTo>
                          <a:pt x="5" y="86"/>
                        </a:lnTo>
                        <a:lnTo>
                          <a:pt x="2" y="88"/>
                        </a:lnTo>
                        <a:lnTo>
                          <a:pt x="0" y="91"/>
                        </a:lnTo>
                        <a:lnTo>
                          <a:pt x="1" y="90"/>
                        </a:lnTo>
                        <a:lnTo>
                          <a:pt x="4" y="88"/>
                        </a:lnTo>
                        <a:lnTo>
                          <a:pt x="7" y="86"/>
                        </a:lnTo>
                        <a:lnTo>
                          <a:pt x="11" y="82"/>
                        </a:lnTo>
                        <a:lnTo>
                          <a:pt x="15" y="79"/>
                        </a:lnTo>
                        <a:lnTo>
                          <a:pt x="19" y="75"/>
                        </a:lnTo>
                        <a:lnTo>
                          <a:pt x="23" y="72"/>
                        </a:lnTo>
                        <a:lnTo>
                          <a:pt x="25" y="70"/>
                        </a:lnTo>
                        <a:lnTo>
                          <a:pt x="29" y="64"/>
                        </a:lnTo>
                        <a:lnTo>
                          <a:pt x="31" y="55"/>
                        </a:lnTo>
                        <a:lnTo>
                          <a:pt x="32" y="46"/>
                        </a:lnTo>
                        <a:lnTo>
                          <a:pt x="28" y="38"/>
                        </a:lnTo>
                        <a:lnTo>
                          <a:pt x="26" y="34"/>
                        </a:lnTo>
                        <a:lnTo>
                          <a:pt x="23" y="30"/>
                        </a:lnTo>
                        <a:lnTo>
                          <a:pt x="19" y="27"/>
                        </a:lnTo>
                        <a:lnTo>
                          <a:pt x="16" y="22"/>
                        </a:lnTo>
                        <a:lnTo>
                          <a:pt x="13" y="18"/>
                        </a:lnTo>
                        <a:lnTo>
                          <a:pt x="10" y="13"/>
                        </a:lnTo>
                        <a:lnTo>
                          <a:pt x="8" y="7"/>
                        </a:lnTo>
                        <a:lnTo>
                          <a:pt x="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89" name="Freeform 94"/>
                  <p:cNvSpPr>
                    <a:spLocks/>
                  </p:cNvSpPr>
                  <p:nvPr/>
                </p:nvSpPr>
                <p:spPr bwMode="auto">
                  <a:xfrm>
                    <a:off x="1500" y="2446"/>
                    <a:ext cx="85" cy="72"/>
                  </a:xfrm>
                  <a:custGeom>
                    <a:avLst/>
                    <a:gdLst>
                      <a:gd name="T0" fmla="*/ 2 w 85"/>
                      <a:gd name="T1" fmla="*/ 3 h 72"/>
                      <a:gd name="T2" fmla="*/ 4 w 85"/>
                      <a:gd name="T3" fmla="*/ 4 h 72"/>
                      <a:gd name="T4" fmla="*/ 7 w 85"/>
                      <a:gd name="T5" fmla="*/ 6 h 72"/>
                      <a:gd name="T6" fmla="*/ 12 w 85"/>
                      <a:gd name="T7" fmla="*/ 8 h 72"/>
                      <a:gd name="T8" fmla="*/ 19 w 85"/>
                      <a:gd name="T9" fmla="*/ 12 h 72"/>
                      <a:gd name="T10" fmla="*/ 26 w 85"/>
                      <a:gd name="T11" fmla="*/ 16 h 72"/>
                      <a:gd name="T12" fmla="*/ 34 w 85"/>
                      <a:gd name="T13" fmla="*/ 20 h 72"/>
                      <a:gd name="T14" fmla="*/ 41 w 85"/>
                      <a:gd name="T15" fmla="*/ 25 h 72"/>
                      <a:gd name="T16" fmla="*/ 47 w 85"/>
                      <a:gd name="T17" fmla="*/ 31 h 72"/>
                      <a:gd name="T18" fmla="*/ 53 w 85"/>
                      <a:gd name="T19" fmla="*/ 36 h 72"/>
                      <a:gd name="T20" fmla="*/ 57 w 85"/>
                      <a:gd name="T21" fmla="*/ 42 h 72"/>
                      <a:gd name="T22" fmla="*/ 60 w 85"/>
                      <a:gd name="T23" fmla="*/ 49 h 72"/>
                      <a:gd name="T24" fmla="*/ 64 w 85"/>
                      <a:gd name="T25" fmla="*/ 55 h 72"/>
                      <a:gd name="T26" fmla="*/ 67 w 85"/>
                      <a:gd name="T27" fmla="*/ 60 h 72"/>
                      <a:gd name="T28" fmla="*/ 72 w 85"/>
                      <a:gd name="T29" fmla="*/ 65 h 72"/>
                      <a:gd name="T30" fmla="*/ 78 w 85"/>
                      <a:gd name="T31" fmla="*/ 69 h 72"/>
                      <a:gd name="T32" fmla="*/ 85 w 85"/>
                      <a:gd name="T33" fmla="*/ 72 h 72"/>
                      <a:gd name="T34" fmla="*/ 85 w 85"/>
                      <a:gd name="T35" fmla="*/ 72 h 72"/>
                      <a:gd name="T36" fmla="*/ 84 w 85"/>
                      <a:gd name="T37" fmla="*/ 70 h 72"/>
                      <a:gd name="T38" fmla="*/ 82 w 85"/>
                      <a:gd name="T39" fmla="*/ 68 h 72"/>
                      <a:gd name="T40" fmla="*/ 79 w 85"/>
                      <a:gd name="T41" fmla="*/ 65 h 72"/>
                      <a:gd name="T42" fmla="*/ 76 w 85"/>
                      <a:gd name="T43" fmla="*/ 61 h 72"/>
                      <a:gd name="T44" fmla="*/ 73 w 85"/>
                      <a:gd name="T45" fmla="*/ 57 h 72"/>
                      <a:gd name="T46" fmla="*/ 71 w 85"/>
                      <a:gd name="T47" fmla="*/ 51 h 72"/>
                      <a:gd name="T48" fmla="*/ 67 w 85"/>
                      <a:gd name="T49" fmla="*/ 45 h 72"/>
                      <a:gd name="T50" fmla="*/ 64 w 85"/>
                      <a:gd name="T51" fmla="*/ 40 h 72"/>
                      <a:gd name="T52" fmla="*/ 61 w 85"/>
                      <a:gd name="T53" fmla="*/ 34 h 72"/>
                      <a:gd name="T54" fmla="*/ 58 w 85"/>
                      <a:gd name="T55" fmla="*/ 29 h 72"/>
                      <a:gd name="T56" fmla="*/ 55 w 85"/>
                      <a:gd name="T57" fmla="*/ 25 h 72"/>
                      <a:gd name="T58" fmla="*/ 52 w 85"/>
                      <a:gd name="T59" fmla="*/ 21 h 72"/>
                      <a:gd name="T60" fmla="*/ 48 w 85"/>
                      <a:gd name="T61" fmla="*/ 17 h 72"/>
                      <a:gd name="T62" fmla="*/ 44 w 85"/>
                      <a:gd name="T63" fmla="*/ 14 h 72"/>
                      <a:gd name="T64" fmla="*/ 40 w 85"/>
                      <a:gd name="T65" fmla="*/ 12 h 72"/>
                      <a:gd name="T66" fmla="*/ 35 w 85"/>
                      <a:gd name="T67" fmla="*/ 10 h 72"/>
                      <a:gd name="T68" fmla="*/ 28 w 85"/>
                      <a:gd name="T69" fmla="*/ 7 h 72"/>
                      <a:gd name="T70" fmla="*/ 21 w 85"/>
                      <a:gd name="T71" fmla="*/ 4 h 72"/>
                      <a:gd name="T72" fmla="*/ 13 w 85"/>
                      <a:gd name="T73" fmla="*/ 2 h 72"/>
                      <a:gd name="T74" fmla="*/ 7 w 85"/>
                      <a:gd name="T75" fmla="*/ 1 h 72"/>
                      <a:gd name="T76" fmla="*/ 2 w 85"/>
                      <a:gd name="T77" fmla="*/ 0 h 72"/>
                      <a:gd name="T78" fmla="*/ 0 w 85"/>
                      <a:gd name="T79" fmla="*/ 1 h 72"/>
                      <a:gd name="T80" fmla="*/ 2 w 85"/>
                      <a:gd name="T81" fmla="*/ 3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5"/>
                      <a:gd name="T124" fmla="*/ 0 h 72"/>
                      <a:gd name="T125" fmla="*/ 85 w 8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5" h="72">
                        <a:moveTo>
                          <a:pt x="2" y="3"/>
                        </a:moveTo>
                        <a:lnTo>
                          <a:pt x="4" y="4"/>
                        </a:lnTo>
                        <a:lnTo>
                          <a:pt x="7" y="6"/>
                        </a:lnTo>
                        <a:lnTo>
                          <a:pt x="12" y="8"/>
                        </a:lnTo>
                        <a:lnTo>
                          <a:pt x="19" y="12"/>
                        </a:lnTo>
                        <a:lnTo>
                          <a:pt x="26" y="16"/>
                        </a:lnTo>
                        <a:lnTo>
                          <a:pt x="34" y="20"/>
                        </a:lnTo>
                        <a:lnTo>
                          <a:pt x="41" y="25"/>
                        </a:lnTo>
                        <a:lnTo>
                          <a:pt x="47" y="31"/>
                        </a:lnTo>
                        <a:lnTo>
                          <a:pt x="53" y="36"/>
                        </a:lnTo>
                        <a:lnTo>
                          <a:pt x="57" y="42"/>
                        </a:lnTo>
                        <a:lnTo>
                          <a:pt x="60" y="49"/>
                        </a:lnTo>
                        <a:lnTo>
                          <a:pt x="64" y="55"/>
                        </a:lnTo>
                        <a:lnTo>
                          <a:pt x="67" y="60"/>
                        </a:lnTo>
                        <a:lnTo>
                          <a:pt x="72" y="65"/>
                        </a:lnTo>
                        <a:lnTo>
                          <a:pt x="78" y="69"/>
                        </a:lnTo>
                        <a:lnTo>
                          <a:pt x="85" y="72"/>
                        </a:lnTo>
                        <a:lnTo>
                          <a:pt x="84" y="70"/>
                        </a:lnTo>
                        <a:lnTo>
                          <a:pt x="82" y="68"/>
                        </a:lnTo>
                        <a:lnTo>
                          <a:pt x="79" y="65"/>
                        </a:lnTo>
                        <a:lnTo>
                          <a:pt x="76" y="61"/>
                        </a:lnTo>
                        <a:lnTo>
                          <a:pt x="73" y="57"/>
                        </a:lnTo>
                        <a:lnTo>
                          <a:pt x="71" y="51"/>
                        </a:lnTo>
                        <a:lnTo>
                          <a:pt x="67" y="45"/>
                        </a:lnTo>
                        <a:lnTo>
                          <a:pt x="64" y="40"/>
                        </a:lnTo>
                        <a:lnTo>
                          <a:pt x="61" y="34"/>
                        </a:lnTo>
                        <a:lnTo>
                          <a:pt x="58" y="29"/>
                        </a:lnTo>
                        <a:lnTo>
                          <a:pt x="55" y="25"/>
                        </a:lnTo>
                        <a:lnTo>
                          <a:pt x="52" y="21"/>
                        </a:lnTo>
                        <a:lnTo>
                          <a:pt x="48" y="17"/>
                        </a:lnTo>
                        <a:lnTo>
                          <a:pt x="44" y="14"/>
                        </a:lnTo>
                        <a:lnTo>
                          <a:pt x="40" y="12"/>
                        </a:lnTo>
                        <a:lnTo>
                          <a:pt x="35" y="10"/>
                        </a:lnTo>
                        <a:lnTo>
                          <a:pt x="28" y="7"/>
                        </a:lnTo>
                        <a:lnTo>
                          <a:pt x="21" y="4"/>
                        </a:lnTo>
                        <a:lnTo>
                          <a:pt x="13" y="2"/>
                        </a:lnTo>
                        <a:lnTo>
                          <a:pt x="7" y="1"/>
                        </a:lnTo>
                        <a:lnTo>
                          <a:pt x="2" y="0"/>
                        </a:lnTo>
                        <a:lnTo>
                          <a:pt x="0" y="1"/>
                        </a:lnTo>
                        <a:lnTo>
                          <a:pt x="2"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0" name="Freeform 95"/>
                  <p:cNvSpPr>
                    <a:spLocks/>
                  </p:cNvSpPr>
                  <p:nvPr/>
                </p:nvSpPr>
                <p:spPr bwMode="auto">
                  <a:xfrm>
                    <a:off x="1564" y="2454"/>
                    <a:ext cx="26" cy="54"/>
                  </a:xfrm>
                  <a:custGeom>
                    <a:avLst/>
                    <a:gdLst>
                      <a:gd name="T0" fmla="*/ 0 w 26"/>
                      <a:gd name="T1" fmla="*/ 3 h 54"/>
                      <a:gd name="T2" fmla="*/ 1 w 26"/>
                      <a:gd name="T3" fmla="*/ 3 h 54"/>
                      <a:gd name="T4" fmla="*/ 3 w 26"/>
                      <a:gd name="T5" fmla="*/ 3 h 54"/>
                      <a:gd name="T6" fmla="*/ 6 w 26"/>
                      <a:gd name="T7" fmla="*/ 6 h 54"/>
                      <a:gd name="T8" fmla="*/ 8 w 26"/>
                      <a:gd name="T9" fmla="*/ 13 h 54"/>
                      <a:gd name="T10" fmla="*/ 9 w 26"/>
                      <a:gd name="T11" fmla="*/ 18 h 54"/>
                      <a:gd name="T12" fmla="*/ 12 w 26"/>
                      <a:gd name="T13" fmla="*/ 25 h 54"/>
                      <a:gd name="T14" fmla="*/ 15 w 26"/>
                      <a:gd name="T15" fmla="*/ 32 h 54"/>
                      <a:gd name="T16" fmla="*/ 18 w 26"/>
                      <a:gd name="T17" fmla="*/ 38 h 54"/>
                      <a:gd name="T18" fmla="*/ 21 w 26"/>
                      <a:gd name="T19" fmla="*/ 44 h 54"/>
                      <a:gd name="T20" fmla="*/ 24 w 26"/>
                      <a:gd name="T21" fmla="*/ 49 h 54"/>
                      <a:gd name="T22" fmla="*/ 25 w 26"/>
                      <a:gd name="T23" fmla="*/ 52 h 54"/>
                      <a:gd name="T24" fmla="*/ 26 w 26"/>
                      <a:gd name="T25" fmla="*/ 54 h 54"/>
                      <a:gd name="T26" fmla="*/ 25 w 26"/>
                      <a:gd name="T27" fmla="*/ 49 h 54"/>
                      <a:gd name="T28" fmla="*/ 21 w 26"/>
                      <a:gd name="T29" fmla="*/ 38 h 54"/>
                      <a:gd name="T30" fmla="*/ 16 w 26"/>
                      <a:gd name="T31" fmla="*/ 25 h 54"/>
                      <a:gd name="T32" fmla="*/ 13 w 26"/>
                      <a:gd name="T33" fmla="*/ 17 h 54"/>
                      <a:gd name="T34" fmla="*/ 12 w 26"/>
                      <a:gd name="T35" fmla="*/ 14 h 54"/>
                      <a:gd name="T36" fmla="*/ 11 w 26"/>
                      <a:gd name="T37" fmla="*/ 10 h 54"/>
                      <a:gd name="T38" fmla="*/ 10 w 26"/>
                      <a:gd name="T39" fmla="*/ 7 h 54"/>
                      <a:gd name="T40" fmla="*/ 8 w 26"/>
                      <a:gd name="T41" fmla="*/ 4 h 54"/>
                      <a:gd name="T42" fmla="*/ 7 w 26"/>
                      <a:gd name="T43" fmla="*/ 1 h 54"/>
                      <a:gd name="T44" fmla="*/ 4 w 26"/>
                      <a:gd name="T45" fmla="*/ 0 h 54"/>
                      <a:gd name="T46" fmla="*/ 2 w 26"/>
                      <a:gd name="T47" fmla="*/ 0 h 54"/>
                      <a:gd name="T48" fmla="*/ 0 w 26"/>
                      <a:gd name="T49" fmla="*/ 3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
                      <a:gd name="T76" fmla="*/ 0 h 54"/>
                      <a:gd name="T77" fmla="*/ 26 w 26"/>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 h="54">
                        <a:moveTo>
                          <a:pt x="0" y="3"/>
                        </a:moveTo>
                        <a:lnTo>
                          <a:pt x="1" y="3"/>
                        </a:lnTo>
                        <a:lnTo>
                          <a:pt x="3" y="3"/>
                        </a:lnTo>
                        <a:lnTo>
                          <a:pt x="6" y="6"/>
                        </a:lnTo>
                        <a:lnTo>
                          <a:pt x="8" y="13"/>
                        </a:lnTo>
                        <a:lnTo>
                          <a:pt x="9" y="18"/>
                        </a:lnTo>
                        <a:lnTo>
                          <a:pt x="12" y="25"/>
                        </a:lnTo>
                        <a:lnTo>
                          <a:pt x="15" y="32"/>
                        </a:lnTo>
                        <a:lnTo>
                          <a:pt x="18" y="38"/>
                        </a:lnTo>
                        <a:lnTo>
                          <a:pt x="21" y="44"/>
                        </a:lnTo>
                        <a:lnTo>
                          <a:pt x="24" y="49"/>
                        </a:lnTo>
                        <a:lnTo>
                          <a:pt x="25" y="52"/>
                        </a:lnTo>
                        <a:lnTo>
                          <a:pt x="26" y="54"/>
                        </a:lnTo>
                        <a:lnTo>
                          <a:pt x="25" y="49"/>
                        </a:lnTo>
                        <a:lnTo>
                          <a:pt x="21" y="38"/>
                        </a:lnTo>
                        <a:lnTo>
                          <a:pt x="16" y="25"/>
                        </a:lnTo>
                        <a:lnTo>
                          <a:pt x="13" y="17"/>
                        </a:lnTo>
                        <a:lnTo>
                          <a:pt x="12" y="14"/>
                        </a:lnTo>
                        <a:lnTo>
                          <a:pt x="11" y="10"/>
                        </a:lnTo>
                        <a:lnTo>
                          <a:pt x="10" y="7"/>
                        </a:lnTo>
                        <a:lnTo>
                          <a:pt x="8" y="4"/>
                        </a:lnTo>
                        <a:lnTo>
                          <a:pt x="7" y="1"/>
                        </a:lnTo>
                        <a:lnTo>
                          <a:pt x="4" y="0"/>
                        </a:lnTo>
                        <a:lnTo>
                          <a:pt x="2" y="0"/>
                        </a:lnTo>
                        <a:lnTo>
                          <a:pt x="0"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1" name="Freeform 96"/>
                  <p:cNvSpPr>
                    <a:spLocks/>
                  </p:cNvSpPr>
                  <p:nvPr/>
                </p:nvSpPr>
                <p:spPr bwMode="auto">
                  <a:xfrm>
                    <a:off x="1611" y="2047"/>
                    <a:ext cx="116" cy="23"/>
                  </a:xfrm>
                  <a:custGeom>
                    <a:avLst/>
                    <a:gdLst>
                      <a:gd name="T0" fmla="*/ 0 w 116"/>
                      <a:gd name="T1" fmla="*/ 0 h 23"/>
                      <a:gd name="T2" fmla="*/ 1 w 116"/>
                      <a:gd name="T3" fmla="*/ 0 h 23"/>
                      <a:gd name="T4" fmla="*/ 3 w 116"/>
                      <a:gd name="T5" fmla="*/ 0 h 23"/>
                      <a:gd name="T6" fmla="*/ 7 w 116"/>
                      <a:gd name="T7" fmla="*/ 1 h 23"/>
                      <a:gd name="T8" fmla="*/ 13 w 116"/>
                      <a:gd name="T9" fmla="*/ 2 h 23"/>
                      <a:gd name="T10" fmla="*/ 19 w 116"/>
                      <a:gd name="T11" fmla="*/ 3 h 23"/>
                      <a:gd name="T12" fmla="*/ 26 w 116"/>
                      <a:gd name="T13" fmla="*/ 4 h 23"/>
                      <a:gd name="T14" fmla="*/ 34 w 116"/>
                      <a:gd name="T15" fmla="*/ 5 h 23"/>
                      <a:gd name="T16" fmla="*/ 43 w 116"/>
                      <a:gd name="T17" fmla="*/ 7 h 23"/>
                      <a:gd name="T18" fmla="*/ 52 w 116"/>
                      <a:gd name="T19" fmla="*/ 9 h 23"/>
                      <a:gd name="T20" fmla="*/ 61 w 116"/>
                      <a:gd name="T21" fmla="*/ 10 h 23"/>
                      <a:gd name="T22" fmla="*/ 70 w 116"/>
                      <a:gd name="T23" fmla="*/ 12 h 23"/>
                      <a:gd name="T24" fmla="*/ 79 w 116"/>
                      <a:gd name="T25" fmla="*/ 14 h 23"/>
                      <a:gd name="T26" fmla="*/ 87 w 116"/>
                      <a:gd name="T27" fmla="*/ 16 h 23"/>
                      <a:gd name="T28" fmla="*/ 95 w 116"/>
                      <a:gd name="T29" fmla="*/ 18 h 23"/>
                      <a:gd name="T30" fmla="*/ 102 w 116"/>
                      <a:gd name="T31" fmla="*/ 20 h 23"/>
                      <a:gd name="T32" fmla="*/ 108 w 116"/>
                      <a:gd name="T33" fmla="*/ 23 h 23"/>
                      <a:gd name="T34" fmla="*/ 109 w 116"/>
                      <a:gd name="T35" fmla="*/ 23 h 23"/>
                      <a:gd name="T36" fmla="*/ 110 w 116"/>
                      <a:gd name="T37" fmla="*/ 23 h 23"/>
                      <a:gd name="T38" fmla="*/ 113 w 116"/>
                      <a:gd name="T39" fmla="*/ 23 h 23"/>
                      <a:gd name="T40" fmla="*/ 115 w 116"/>
                      <a:gd name="T41" fmla="*/ 23 h 23"/>
                      <a:gd name="T42" fmla="*/ 116 w 116"/>
                      <a:gd name="T43" fmla="*/ 22 h 23"/>
                      <a:gd name="T44" fmla="*/ 115 w 116"/>
                      <a:gd name="T45" fmla="*/ 21 h 23"/>
                      <a:gd name="T46" fmla="*/ 113 w 116"/>
                      <a:gd name="T47" fmla="*/ 19 h 23"/>
                      <a:gd name="T48" fmla="*/ 108 w 116"/>
                      <a:gd name="T49" fmla="*/ 17 h 23"/>
                      <a:gd name="T50" fmla="*/ 105 w 116"/>
                      <a:gd name="T51" fmla="*/ 16 h 23"/>
                      <a:gd name="T52" fmla="*/ 100 w 116"/>
                      <a:gd name="T53" fmla="*/ 15 h 23"/>
                      <a:gd name="T54" fmla="*/ 96 w 116"/>
                      <a:gd name="T55" fmla="*/ 13 h 23"/>
                      <a:gd name="T56" fmla="*/ 90 w 116"/>
                      <a:gd name="T57" fmla="*/ 11 h 23"/>
                      <a:gd name="T58" fmla="*/ 84 w 116"/>
                      <a:gd name="T59" fmla="*/ 10 h 23"/>
                      <a:gd name="T60" fmla="*/ 78 w 116"/>
                      <a:gd name="T61" fmla="*/ 8 h 23"/>
                      <a:gd name="T62" fmla="*/ 71 w 116"/>
                      <a:gd name="T63" fmla="*/ 6 h 23"/>
                      <a:gd name="T64" fmla="*/ 64 w 116"/>
                      <a:gd name="T65" fmla="*/ 5 h 23"/>
                      <a:gd name="T66" fmla="*/ 57 w 116"/>
                      <a:gd name="T67" fmla="*/ 4 h 23"/>
                      <a:gd name="T68" fmla="*/ 50 w 116"/>
                      <a:gd name="T69" fmla="*/ 3 h 23"/>
                      <a:gd name="T70" fmla="*/ 42 w 116"/>
                      <a:gd name="T71" fmla="*/ 1 h 23"/>
                      <a:gd name="T72" fmla="*/ 33 w 116"/>
                      <a:gd name="T73" fmla="*/ 1 h 23"/>
                      <a:gd name="T74" fmla="*/ 25 w 116"/>
                      <a:gd name="T75" fmla="*/ 0 h 23"/>
                      <a:gd name="T76" fmla="*/ 17 w 116"/>
                      <a:gd name="T77" fmla="*/ 0 h 23"/>
                      <a:gd name="T78" fmla="*/ 8 w 116"/>
                      <a:gd name="T79" fmla="*/ 0 h 23"/>
                      <a:gd name="T80" fmla="*/ 0 w 116"/>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
                      <a:gd name="T124" fmla="*/ 0 h 23"/>
                      <a:gd name="T125" fmla="*/ 116 w 116"/>
                      <a:gd name="T126" fmla="*/ 23 h 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 h="23">
                        <a:moveTo>
                          <a:pt x="0" y="0"/>
                        </a:moveTo>
                        <a:lnTo>
                          <a:pt x="1" y="0"/>
                        </a:lnTo>
                        <a:lnTo>
                          <a:pt x="3" y="0"/>
                        </a:lnTo>
                        <a:lnTo>
                          <a:pt x="7" y="1"/>
                        </a:lnTo>
                        <a:lnTo>
                          <a:pt x="13" y="2"/>
                        </a:lnTo>
                        <a:lnTo>
                          <a:pt x="19" y="3"/>
                        </a:lnTo>
                        <a:lnTo>
                          <a:pt x="26" y="4"/>
                        </a:lnTo>
                        <a:lnTo>
                          <a:pt x="34" y="5"/>
                        </a:lnTo>
                        <a:lnTo>
                          <a:pt x="43" y="7"/>
                        </a:lnTo>
                        <a:lnTo>
                          <a:pt x="52" y="9"/>
                        </a:lnTo>
                        <a:lnTo>
                          <a:pt x="61" y="10"/>
                        </a:lnTo>
                        <a:lnTo>
                          <a:pt x="70" y="12"/>
                        </a:lnTo>
                        <a:lnTo>
                          <a:pt x="79" y="14"/>
                        </a:lnTo>
                        <a:lnTo>
                          <a:pt x="87" y="16"/>
                        </a:lnTo>
                        <a:lnTo>
                          <a:pt x="95" y="18"/>
                        </a:lnTo>
                        <a:lnTo>
                          <a:pt x="102" y="20"/>
                        </a:lnTo>
                        <a:lnTo>
                          <a:pt x="108" y="23"/>
                        </a:lnTo>
                        <a:lnTo>
                          <a:pt x="109" y="23"/>
                        </a:lnTo>
                        <a:lnTo>
                          <a:pt x="110" y="23"/>
                        </a:lnTo>
                        <a:lnTo>
                          <a:pt x="113" y="23"/>
                        </a:lnTo>
                        <a:lnTo>
                          <a:pt x="115" y="23"/>
                        </a:lnTo>
                        <a:lnTo>
                          <a:pt x="116" y="22"/>
                        </a:lnTo>
                        <a:lnTo>
                          <a:pt x="115" y="21"/>
                        </a:lnTo>
                        <a:lnTo>
                          <a:pt x="113" y="19"/>
                        </a:lnTo>
                        <a:lnTo>
                          <a:pt x="108" y="17"/>
                        </a:lnTo>
                        <a:lnTo>
                          <a:pt x="105" y="16"/>
                        </a:lnTo>
                        <a:lnTo>
                          <a:pt x="100" y="15"/>
                        </a:lnTo>
                        <a:lnTo>
                          <a:pt x="96" y="13"/>
                        </a:lnTo>
                        <a:lnTo>
                          <a:pt x="90" y="11"/>
                        </a:lnTo>
                        <a:lnTo>
                          <a:pt x="84" y="10"/>
                        </a:lnTo>
                        <a:lnTo>
                          <a:pt x="78" y="8"/>
                        </a:lnTo>
                        <a:lnTo>
                          <a:pt x="71" y="6"/>
                        </a:lnTo>
                        <a:lnTo>
                          <a:pt x="64" y="5"/>
                        </a:lnTo>
                        <a:lnTo>
                          <a:pt x="57" y="4"/>
                        </a:lnTo>
                        <a:lnTo>
                          <a:pt x="50" y="3"/>
                        </a:lnTo>
                        <a:lnTo>
                          <a:pt x="42" y="1"/>
                        </a:lnTo>
                        <a:lnTo>
                          <a:pt x="33" y="1"/>
                        </a:lnTo>
                        <a:lnTo>
                          <a:pt x="25" y="0"/>
                        </a:lnTo>
                        <a:lnTo>
                          <a:pt x="17" y="0"/>
                        </a:lnTo>
                        <a:lnTo>
                          <a:pt x="8"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2" name="Freeform 97"/>
                  <p:cNvSpPr>
                    <a:spLocks/>
                  </p:cNvSpPr>
                  <p:nvPr/>
                </p:nvSpPr>
                <p:spPr bwMode="auto">
                  <a:xfrm>
                    <a:off x="1142" y="2557"/>
                    <a:ext cx="220" cy="19"/>
                  </a:xfrm>
                  <a:custGeom>
                    <a:avLst/>
                    <a:gdLst>
                      <a:gd name="T0" fmla="*/ 0 w 220"/>
                      <a:gd name="T1" fmla="*/ 1 h 19"/>
                      <a:gd name="T2" fmla="*/ 1 w 220"/>
                      <a:gd name="T3" fmla="*/ 1 h 19"/>
                      <a:gd name="T4" fmla="*/ 6 w 220"/>
                      <a:gd name="T5" fmla="*/ 2 h 19"/>
                      <a:gd name="T6" fmla="*/ 13 w 220"/>
                      <a:gd name="T7" fmla="*/ 3 h 19"/>
                      <a:gd name="T8" fmla="*/ 23 w 220"/>
                      <a:gd name="T9" fmla="*/ 4 h 19"/>
                      <a:gd name="T10" fmla="*/ 34 w 220"/>
                      <a:gd name="T11" fmla="*/ 5 h 19"/>
                      <a:gd name="T12" fmla="*/ 48 w 220"/>
                      <a:gd name="T13" fmla="*/ 6 h 19"/>
                      <a:gd name="T14" fmla="*/ 63 w 220"/>
                      <a:gd name="T15" fmla="*/ 7 h 19"/>
                      <a:gd name="T16" fmla="*/ 78 w 220"/>
                      <a:gd name="T17" fmla="*/ 8 h 19"/>
                      <a:gd name="T18" fmla="*/ 95 w 220"/>
                      <a:gd name="T19" fmla="*/ 9 h 19"/>
                      <a:gd name="T20" fmla="*/ 112 w 220"/>
                      <a:gd name="T21" fmla="*/ 9 h 19"/>
                      <a:gd name="T22" fmla="*/ 130 w 220"/>
                      <a:gd name="T23" fmla="*/ 9 h 19"/>
                      <a:gd name="T24" fmla="*/ 147 w 220"/>
                      <a:gd name="T25" fmla="*/ 9 h 19"/>
                      <a:gd name="T26" fmla="*/ 163 w 220"/>
                      <a:gd name="T27" fmla="*/ 8 h 19"/>
                      <a:gd name="T28" fmla="*/ 179 w 220"/>
                      <a:gd name="T29" fmla="*/ 6 h 19"/>
                      <a:gd name="T30" fmla="*/ 194 w 220"/>
                      <a:gd name="T31" fmla="*/ 4 h 19"/>
                      <a:gd name="T32" fmla="*/ 208 w 220"/>
                      <a:gd name="T33" fmla="*/ 0 h 19"/>
                      <a:gd name="T34" fmla="*/ 208 w 220"/>
                      <a:gd name="T35" fmla="*/ 0 h 19"/>
                      <a:gd name="T36" fmla="*/ 211 w 220"/>
                      <a:gd name="T37" fmla="*/ 0 h 19"/>
                      <a:gd name="T38" fmla="*/ 214 w 220"/>
                      <a:gd name="T39" fmla="*/ 0 h 19"/>
                      <a:gd name="T40" fmla="*/ 217 w 220"/>
                      <a:gd name="T41" fmla="*/ 0 h 19"/>
                      <a:gd name="T42" fmla="*/ 219 w 220"/>
                      <a:gd name="T43" fmla="*/ 0 h 19"/>
                      <a:gd name="T44" fmla="*/ 220 w 220"/>
                      <a:gd name="T45" fmla="*/ 2 h 19"/>
                      <a:gd name="T46" fmla="*/ 218 w 220"/>
                      <a:gd name="T47" fmla="*/ 4 h 19"/>
                      <a:gd name="T48" fmla="*/ 214 w 220"/>
                      <a:gd name="T49" fmla="*/ 8 h 19"/>
                      <a:gd name="T50" fmla="*/ 211 w 220"/>
                      <a:gd name="T51" fmla="*/ 9 h 19"/>
                      <a:gd name="T52" fmla="*/ 206 w 220"/>
                      <a:gd name="T53" fmla="*/ 12 h 19"/>
                      <a:gd name="T54" fmla="*/ 200 w 220"/>
                      <a:gd name="T55" fmla="*/ 14 h 19"/>
                      <a:gd name="T56" fmla="*/ 193 w 220"/>
                      <a:gd name="T57" fmla="*/ 15 h 19"/>
                      <a:gd name="T58" fmla="*/ 184 w 220"/>
                      <a:gd name="T59" fmla="*/ 16 h 19"/>
                      <a:gd name="T60" fmla="*/ 174 w 220"/>
                      <a:gd name="T61" fmla="*/ 18 h 19"/>
                      <a:gd name="T62" fmla="*/ 163 w 220"/>
                      <a:gd name="T63" fmla="*/ 19 h 19"/>
                      <a:gd name="T64" fmla="*/ 150 w 220"/>
                      <a:gd name="T65" fmla="*/ 19 h 19"/>
                      <a:gd name="T66" fmla="*/ 136 w 220"/>
                      <a:gd name="T67" fmla="*/ 19 h 19"/>
                      <a:gd name="T68" fmla="*/ 121 w 220"/>
                      <a:gd name="T69" fmla="*/ 18 h 19"/>
                      <a:gd name="T70" fmla="*/ 104 w 220"/>
                      <a:gd name="T71" fmla="*/ 17 h 19"/>
                      <a:gd name="T72" fmla="*/ 86 w 220"/>
                      <a:gd name="T73" fmla="*/ 15 h 19"/>
                      <a:gd name="T74" fmla="*/ 66 w 220"/>
                      <a:gd name="T75" fmla="*/ 13 h 19"/>
                      <a:gd name="T76" fmla="*/ 46 w 220"/>
                      <a:gd name="T77" fmla="*/ 10 h 19"/>
                      <a:gd name="T78" fmla="*/ 23 w 220"/>
                      <a:gd name="T79" fmla="*/ 6 h 19"/>
                      <a:gd name="T80" fmla="*/ 0 w 220"/>
                      <a:gd name="T81" fmla="*/ 1 h 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0"/>
                      <a:gd name="T124" fmla="*/ 0 h 19"/>
                      <a:gd name="T125" fmla="*/ 220 w 220"/>
                      <a:gd name="T126" fmla="*/ 19 h 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0" h="19">
                        <a:moveTo>
                          <a:pt x="0" y="1"/>
                        </a:moveTo>
                        <a:lnTo>
                          <a:pt x="1" y="1"/>
                        </a:lnTo>
                        <a:lnTo>
                          <a:pt x="6" y="2"/>
                        </a:lnTo>
                        <a:lnTo>
                          <a:pt x="13" y="3"/>
                        </a:lnTo>
                        <a:lnTo>
                          <a:pt x="23" y="4"/>
                        </a:lnTo>
                        <a:lnTo>
                          <a:pt x="34" y="5"/>
                        </a:lnTo>
                        <a:lnTo>
                          <a:pt x="48" y="6"/>
                        </a:lnTo>
                        <a:lnTo>
                          <a:pt x="63" y="7"/>
                        </a:lnTo>
                        <a:lnTo>
                          <a:pt x="78" y="8"/>
                        </a:lnTo>
                        <a:lnTo>
                          <a:pt x="95" y="9"/>
                        </a:lnTo>
                        <a:lnTo>
                          <a:pt x="112" y="9"/>
                        </a:lnTo>
                        <a:lnTo>
                          <a:pt x="130" y="9"/>
                        </a:lnTo>
                        <a:lnTo>
                          <a:pt x="147" y="9"/>
                        </a:lnTo>
                        <a:lnTo>
                          <a:pt x="163" y="8"/>
                        </a:lnTo>
                        <a:lnTo>
                          <a:pt x="179" y="6"/>
                        </a:lnTo>
                        <a:lnTo>
                          <a:pt x="194" y="4"/>
                        </a:lnTo>
                        <a:lnTo>
                          <a:pt x="208" y="0"/>
                        </a:lnTo>
                        <a:lnTo>
                          <a:pt x="211" y="0"/>
                        </a:lnTo>
                        <a:lnTo>
                          <a:pt x="214" y="0"/>
                        </a:lnTo>
                        <a:lnTo>
                          <a:pt x="217" y="0"/>
                        </a:lnTo>
                        <a:lnTo>
                          <a:pt x="219" y="0"/>
                        </a:lnTo>
                        <a:lnTo>
                          <a:pt x="220" y="2"/>
                        </a:lnTo>
                        <a:lnTo>
                          <a:pt x="218" y="4"/>
                        </a:lnTo>
                        <a:lnTo>
                          <a:pt x="214" y="8"/>
                        </a:lnTo>
                        <a:lnTo>
                          <a:pt x="211" y="9"/>
                        </a:lnTo>
                        <a:lnTo>
                          <a:pt x="206" y="12"/>
                        </a:lnTo>
                        <a:lnTo>
                          <a:pt x="200" y="14"/>
                        </a:lnTo>
                        <a:lnTo>
                          <a:pt x="193" y="15"/>
                        </a:lnTo>
                        <a:lnTo>
                          <a:pt x="184" y="16"/>
                        </a:lnTo>
                        <a:lnTo>
                          <a:pt x="174" y="18"/>
                        </a:lnTo>
                        <a:lnTo>
                          <a:pt x="163" y="19"/>
                        </a:lnTo>
                        <a:lnTo>
                          <a:pt x="150" y="19"/>
                        </a:lnTo>
                        <a:lnTo>
                          <a:pt x="136" y="19"/>
                        </a:lnTo>
                        <a:lnTo>
                          <a:pt x="121" y="18"/>
                        </a:lnTo>
                        <a:lnTo>
                          <a:pt x="104" y="17"/>
                        </a:lnTo>
                        <a:lnTo>
                          <a:pt x="86" y="15"/>
                        </a:lnTo>
                        <a:lnTo>
                          <a:pt x="66" y="13"/>
                        </a:lnTo>
                        <a:lnTo>
                          <a:pt x="46" y="10"/>
                        </a:lnTo>
                        <a:lnTo>
                          <a:pt x="23" y="6"/>
                        </a:lnTo>
                        <a:lnTo>
                          <a:pt x="0"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3" name="Freeform 98"/>
                  <p:cNvSpPr>
                    <a:spLocks/>
                  </p:cNvSpPr>
                  <p:nvPr/>
                </p:nvSpPr>
                <p:spPr bwMode="auto">
                  <a:xfrm>
                    <a:off x="1432" y="2543"/>
                    <a:ext cx="158" cy="12"/>
                  </a:xfrm>
                  <a:custGeom>
                    <a:avLst/>
                    <a:gdLst>
                      <a:gd name="T0" fmla="*/ 0 w 158"/>
                      <a:gd name="T1" fmla="*/ 12 h 12"/>
                      <a:gd name="T2" fmla="*/ 1 w 158"/>
                      <a:gd name="T3" fmla="*/ 12 h 12"/>
                      <a:gd name="T4" fmla="*/ 6 w 158"/>
                      <a:gd name="T5" fmla="*/ 12 h 12"/>
                      <a:gd name="T6" fmla="*/ 13 w 158"/>
                      <a:gd name="T7" fmla="*/ 11 h 12"/>
                      <a:gd name="T8" fmla="*/ 22 w 158"/>
                      <a:gd name="T9" fmla="*/ 10 h 12"/>
                      <a:gd name="T10" fmla="*/ 32 w 158"/>
                      <a:gd name="T11" fmla="*/ 10 h 12"/>
                      <a:gd name="T12" fmla="*/ 44 w 158"/>
                      <a:gd name="T13" fmla="*/ 9 h 12"/>
                      <a:gd name="T14" fmla="*/ 57 w 158"/>
                      <a:gd name="T15" fmla="*/ 8 h 12"/>
                      <a:gd name="T16" fmla="*/ 70 w 158"/>
                      <a:gd name="T17" fmla="*/ 7 h 12"/>
                      <a:gd name="T18" fmla="*/ 83 w 158"/>
                      <a:gd name="T19" fmla="*/ 6 h 12"/>
                      <a:gd name="T20" fmla="*/ 96 w 158"/>
                      <a:gd name="T21" fmla="*/ 5 h 12"/>
                      <a:gd name="T22" fmla="*/ 108 w 158"/>
                      <a:gd name="T23" fmla="*/ 4 h 12"/>
                      <a:gd name="T24" fmla="*/ 119 w 158"/>
                      <a:gd name="T25" fmla="*/ 3 h 12"/>
                      <a:gd name="T26" fmla="*/ 128 w 158"/>
                      <a:gd name="T27" fmla="*/ 2 h 12"/>
                      <a:gd name="T28" fmla="*/ 136 w 158"/>
                      <a:gd name="T29" fmla="*/ 1 h 12"/>
                      <a:gd name="T30" fmla="*/ 141 w 158"/>
                      <a:gd name="T31" fmla="*/ 0 h 12"/>
                      <a:gd name="T32" fmla="*/ 144 w 158"/>
                      <a:gd name="T33" fmla="*/ 0 h 12"/>
                      <a:gd name="T34" fmla="*/ 146 w 158"/>
                      <a:gd name="T35" fmla="*/ 0 h 12"/>
                      <a:gd name="T36" fmla="*/ 149 w 158"/>
                      <a:gd name="T37" fmla="*/ 0 h 12"/>
                      <a:gd name="T38" fmla="*/ 153 w 158"/>
                      <a:gd name="T39" fmla="*/ 0 h 12"/>
                      <a:gd name="T40" fmla="*/ 156 w 158"/>
                      <a:gd name="T41" fmla="*/ 1 h 12"/>
                      <a:gd name="T42" fmla="*/ 158 w 158"/>
                      <a:gd name="T43" fmla="*/ 3 h 12"/>
                      <a:gd name="T44" fmla="*/ 158 w 158"/>
                      <a:gd name="T45" fmla="*/ 4 h 12"/>
                      <a:gd name="T46" fmla="*/ 157 w 158"/>
                      <a:gd name="T47" fmla="*/ 5 h 12"/>
                      <a:gd name="T48" fmla="*/ 152 w 158"/>
                      <a:gd name="T49" fmla="*/ 7 h 12"/>
                      <a:gd name="T50" fmla="*/ 148 w 158"/>
                      <a:gd name="T51" fmla="*/ 7 h 12"/>
                      <a:gd name="T52" fmla="*/ 141 w 158"/>
                      <a:gd name="T53" fmla="*/ 8 h 12"/>
                      <a:gd name="T54" fmla="*/ 132 w 158"/>
                      <a:gd name="T55" fmla="*/ 9 h 12"/>
                      <a:gd name="T56" fmla="*/ 121 w 158"/>
                      <a:gd name="T57" fmla="*/ 9 h 12"/>
                      <a:gd name="T58" fmla="*/ 110 w 158"/>
                      <a:gd name="T59" fmla="*/ 9 h 12"/>
                      <a:gd name="T60" fmla="*/ 97 w 158"/>
                      <a:gd name="T61" fmla="*/ 10 h 12"/>
                      <a:gd name="T62" fmla="*/ 84 w 158"/>
                      <a:gd name="T63" fmla="*/ 10 h 12"/>
                      <a:gd name="T64" fmla="*/ 70 w 158"/>
                      <a:gd name="T65" fmla="*/ 11 h 12"/>
                      <a:gd name="T66" fmla="*/ 57 w 158"/>
                      <a:gd name="T67" fmla="*/ 11 h 12"/>
                      <a:gd name="T68" fmla="*/ 44 w 158"/>
                      <a:gd name="T69" fmla="*/ 11 h 12"/>
                      <a:gd name="T70" fmla="*/ 32 w 158"/>
                      <a:gd name="T71" fmla="*/ 12 h 12"/>
                      <a:gd name="T72" fmla="*/ 22 w 158"/>
                      <a:gd name="T73" fmla="*/ 12 h 12"/>
                      <a:gd name="T74" fmla="*/ 13 w 158"/>
                      <a:gd name="T75" fmla="*/ 12 h 12"/>
                      <a:gd name="T76" fmla="*/ 6 w 158"/>
                      <a:gd name="T77" fmla="*/ 12 h 12"/>
                      <a:gd name="T78" fmla="*/ 1 w 158"/>
                      <a:gd name="T79" fmla="*/ 12 h 12"/>
                      <a:gd name="T80" fmla="*/ 0 w 158"/>
                      <a:gd name="T81" fmla="*/ 12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2"/>
                      <a:gd name="T125" fmla="*/ 158 w 158"/>
                      <a:gd name="T126" fmla="*/ 12 h 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2">
                        <a:moveTo>
                          <a:pt x="0" y="12"/>
                        </a:moveTo>
                        <a:lnTo>
                          <a:pt x="1" y="12"/>
                        </a:lnTo>
                        <a:lnTo>
                          <a:pt x="6" y="12"/>
                        </a:lnTo>
                        <a:lnTo>
                          <a:pt x="13" y="11"/>
                        </a:lnTo>
                        <a:lnTo>
                          <a:pt x="22" y="10"/>
                        </a:lnTo>
                        <a:lnTo>
                          <a:pt x="32" y="10"/>
                        </a:lnTo>
                        <a:lnTo>
                          <a:pt x="44" y="9"/>
                        </a:lnTo>
                        <a:lnTo>
                          <a:pt x="57" y="8"/>
                        </a:lnTo>
                        <a:lnTo>
                          <a:pt x="70" y="7"/>
                        </a:lnTo>
                        <a:lnTo>
                          <a:pt x="83" y="6"/>
                        </a:lnTo>
                        <a:lnTo>
                          <a:pt x="96" y="5"/>
                        </a:lnTo>
                        <a:lnTo>
                          <a:pt x="108" y="4"/>
                        </a:lnTo>
                        <a:lnTo>
                          <a:pt x="119" y="3"/>
                        </a:lnTo>
                        <a:lnTo>
                          <a:pt x="128" y="2"/>
                        </a:lnTo>
                        <a:lnTo>
                          <a:pt x="136" y="1"/>
                        </a:lnTo>
                        <a:lnTo>
                          <a:pt x="141" y="0"/>
                        </a:lnTo>
                        <a:lnTo>
                          <a:pt x="144" y="0"/>
                        </a:lnTo>
                        <a:lnTo>
                          <a:pt x="146" y="0"/>
                        </a:lnTo>
                        <a:lnTo>
                          <a:pt x="149" y="0"/>
                        </a:lnTo>
                        <a:lnTo>
                          <a:pt x="153" y="0"/>
                        </a:lnTo>
                        <a:lnTo>
                          <a:pt x="156" y="1"/>
                        </a:lnTo>
                        <a:lnTo>
                          <a:pt x="158" y="3"/>
                        </a:lnTo>
                        <a:lnTo>
                          <a:pt x="158" y="4"/>
                        </a:lnTo>
                        <a:lnTo>
                          <a:pt x="157" y="5"/>
                        </a:lnTo>
                        <a:lnTo>
                          <a:pt x="152" y="7"/>
                        </a:lnTo>
                        <a:lnTo>
                          <a:pt x="148" y="7"/>
                        </a:lnTo>
                        <a:lnTo>
                          <a:pt x="141" y="8"/>
                        </a:lnTo>
                        <a:lnTo>
                          <a:pt x="132" y="9"/>
                        </a:lnTo>
                        <a:lnTo>
                          <a:pt x="121" y="9"/>
                        </a:lnTo>
                        <a:lnTo>
                          <a:pt x="110" y="9"/>
                        </a:lnTo>
                        <a:lnTo>
                          <a:pt x="97" y="10"/>
                        </a:lnTo>
                        <a:lnTo>
                          <a:pt x="84" y="10"/>
                        </a:lnTo>
                        <a:lnTo>
                          <a:pt x="70" y="11"/>
                        </a:lnTo>
                        <a:lnTo>
                          <a:pt x="57" y="11"/>
                        </a:lnTo>
                        <a:lnTo>
                          <a:pt x="44" y="11"/>
                        </a:lnTo>
                        <a:lnTo>
                          <a:pt x="32" y="12"/>
                        </a:lnTo>
                        <a:lnTo>
                          <a:pt x="22" y="12"/>
                        </a:lnTo>
                        <a:lnTo>
                          <a:pt x="13" y="12"/>
                        </a:lnTo>
                        <a:lnTo>
                          <a:pt x="6" y="12"/>
                        </a:lnTo>
                        <a:lnTo>
                          <a:pt x="1" y="12"/>
                        </a:lnTo>
                        <a:lnTo>
                          <a:pt x="0" y="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4" name="Freeform 99"/>
                  <p:cNvSpPr>
                    <a:spLocks/>
                  </p:cNvSpPr>
                  <p:nvPr/>
                </p:nvSpPr>
                <p:spPr bwMode="auto">
                  <a:xfrm>
                    <a:off x="1602" y="2521"/>
                    <a:ext cx="54" cy="26"/>
                  </a:xfrm>
                  <a:custGeom>
                    <a:avLst/>
                    <a:gdLst>
                      <a:gd name="T0" fmla="*/ 0 w 54"/>
                      <a:gd name="T1" fmla="*/ 26 h 26"/>
                      <a:gd name="T2" fmla="*/ 2 w 54"/>
                      <a:gd name="T3" fmla="*/ 24 h 26"/>
                      <a:gd name="T4" fmla="*/ 9 w 54"/>
                      <a:gd name="T5" fmla="*/ 20 h 26"/>
                      <a:gd name="T6" fmla="*/ 18 w 54"/>
                      <a:gd name="T7" fmla="*/ 14 h 26"/>
                      <a:gd name="T8" fmla="*/ 29 w 54"/>
                      <a:gd name="T9" fmla="*/ 8 h 26"/>
                      <a:gd name="T10" fmla="*/ 39 w 54"/>
                      <a:gd name="T11" fmla="*/ 3 h 26"/>
                      <a:gd name="T12" fmla="*/ 48 w 54"/>
                      <a:gd name="T13" fmla="*/ 0 h 26"/>
                      <a:gd name="T14" fmla="*/ 53 w 54"/>
                      <a:gd name="T15" fmla="*/ 0 h 26"/>
                      <a:gd name="T16" fmla="*/ 54 w 54"/>
                      <a:gd name="T17" fmla="*/ 4 h 26"/>
                      <a:gd name="T18" fmla="*/ 50 w 54"/>
                      <a:gd name="T19" fmla="*/ 10 h 26"/>
                      <a:gd name="T20" fmla="*/ 43 w 54"/>
                      <a:gd name="T21" fmla="*/ 15 h 26"/>
                      <a:gd name="T22" fmla="*/ 34 w 54"/>
                      <a:gd name="T23" fmla="*/ 19 h 26"/>
                      <a:gd name="T24" fmla="*/ 25 w 54"/>
                      <a:gd name="T25" fmla="*/ 22 h 26"/>
                      <a:gd name="T26" fmla="*/ 15 w 54"/>
                      <a:gd name="T27" fmla="*/ 23 h 26"/>
                      <a:gd name="T28" fmla="*/ 7 w 54"/>
                      <a:gd name="T29" fmla="*/ 25 h 26"/>
                      <a:gd name="T30" fmla="*/ 2 w 54"/>
                      <a:gd name="T31" fmla="*/ 26 h 26"/>
                      <a:gd name="T32" fmla="*/ 0 w 54"/>
                      <a:gd name="T33" fmla="*/ 26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26"/>
                      <a:gd name="T53" fmla="*/ 54 w 5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26">
                        <a:moveTo>
                          <a:pt x="0" y="26"/>
                        </a:moveTo>
                        <a:lnTo>
                          <a:pt x="2" y="24"/>
                        </a:lnTo>
                        <a:lnTo>
                          <a:pt x="9" y="20"/>
                        </a:lnTo>
                        <a:lnTo>
                          <a:pt x="18" y="14"/>
                        </a:lnTo>
                        <a:lnTo>
                          <a:pt x="29" y="8"/>
                        </a:lnTo>
                        <a:lnTo>
                          <a:pt x="39" y="3"/>
                        </a:lnTo>
                        <a:lnTo>
                          <a:pt x="48" y="0"/>
                        </a:lnTo>
                        <a:lnTo>
                          <a:pt x="53" y="0"/>
                        </a:lnTo>
                        <a:lnTo>
                          <a:pt x="54" y="4"/>
                        </a:lnTo>
                        <a:lnTo>
                          <a:pt x="50" y="10"/>
                        </a:lnTo>
                        <a:lnTo>
                          <a:pt x="43" y="15"/>
                        </a:lnTo>
                        <a:lnTo>
                          <a:pt x="34" y="19"/>
                        </a:lnTo>
                        <a:lnTo>
                          <a:pt x="25" y="22"/>
                        </a:lnTo>
                        <a:lnTo>
                          <a:pt x="15" y="23"/>
                        </a:lnTo>
                        <a:lnTo>
                          <a:pt x="7" y="25"/>
                        </a:lnTo>
                        <a:lnTo>
                          <a:pt x="2" y="26"/>
                        </a:lnTo>
                        <a:lnTo>
                          <a:pt x="0"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5" name="Freeform 100"/>
                  <p:cNvSpPr>
                    <a:spLocks/>
                  </p:cNvSpPr>
                  <p:nvPr/>
                </p:nvSpPr>
                <p:spPr bwMode="auto">
                  <a:xfrm>
                    <a:off x="1595" y="2497"/>
                    <a:ext cx="68" cy="35"/>
                  </a:xfrm>
                  <a:custGeom>
                    <a:avLst/>
                    <a:gdLst>
                      <a:gd name="T0" fmla="*/ 0 w 68"/>
                      <a:gd name="T1" fmla="*/ 35 h 35"/>
                      <a:gd name="T2" fmla="*/ 68 w 68"/>
                      <a:gd name="T3" fmla="*/ 0 h 35"/>
                      <a:gd name="T4" fmla="*/ 67 w 68"/>
                      <a:gd name="T5" fmla="*/ 1 h 35"/>
                      <a:gd name="T6" fmla="*/ 62 w 68"/>
                      <a:gd name="T7" fmla="*/ 4 h 35"/>
                      <a:gd name="T8" fmla="*/ 55 w 68"/>
                      <a:gd name="T9" fmla="*/ 9 h 35"/>
                      <a:gd name="T10" fmla="*/ 47 w 68"/>
                      <a:gd name="T11" fmla="*/ 15 h 35"/>
                      <a:gd name="T12" fmla="*/ 36 w 68"/>
                      <a:gd name="T13" fmla="*/ 21 h 35"/>
                      <a:gd name="T14" fmla="*/ 25 w 68"/>
                      <a:gd name="T15" fmla="*/ 27 h 35"/>
                      <a:gd name="T16" fmla="*/ 12 w 68"/>
                      <a:gd name="T17" fmla="*/ 32 h 35"/>
                      <a:gd name="T18" fmla="*/ 0 w 68"/>
                      <a:gd name="T19" fmla="*/ 35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35"/>
                      <a:gd name="T32" fmla="*/ 68 w 6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35">
                        <a:moveTo>
                          <a:pt x="0" y="35"/>
                        </a:moveTo>
                        <a:lnTo>
                          <a:pt x="68" y="0"/>
                        </a:lnTo>
                        <a:lnTo>
                          <a:pt x="67" y="1"/>
                        </a:lnTo>
                        <a:lnTo>
                          <a:pt x="62" y="4"/>
                        </a:lnTo>
                        <a:lnTo>
                          <a:pt x="55" y="9"/>
                        </a:lnTo>
                        <a:lnTo>
                          <a:pt x="47" y="15"/>
                        </a:lnTo>
                        <a:lnTo>
                          <a:pt x="36" y="21"/>
                        </a:lnTo>
                        <a:lnTo>
                          <a:pt x="25" y="27"/>
                        </a:lnTo>
                        <a:lnTo>
                          <a:pt x="12" y="32"/>
                        </a:lnTo>
                        <a:lnTo>
                          <a:pt x="0" y="3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6" name="Freeform 101"/>
                  <p:cNvSpPr>
                    <a:spLocks/>
                  </p:cNvSpPr>
                  <p:nvPr/>
                </p:nvSpPr>
                <p:spPr bwMode="auto">
                  <a:xfrm>
                    <a:off x="1314" y="2089"/>
                    <a:ext cx="107" cy="65"/>
                  </a:xfrm>
                  <a:custGeom>
                    <a:avLst/>
                    <a:gdLst>
                      <a:gd name="T0" fmla="*/ 0 w 107"/>
                      <a:gd name="T1" fmla="*/ 0 h 65"/>
                      <a:gd name="T2" fmla="*/ 1 w 107"/>
                      <a:gd name="T3" fmla="*/ 1 h 65"/>
                      <a:gd name="T4" fmla="*/ 2 w 107"/>
                      <a:gd name="T5" fmla="*/ 2 h 65"/>
                      <a:gd name="T6" fmla="*/ 4 w 107"/>
                      <a:gd name="T7" fmla="*/ 5 h 65"/>
                      <a:gd name="T8" fmla="*/ 7 w 107"/>
                      <a:gd name="T9" fmla="*/ 7 h 65"/>
                      <a:gd name="T10" fmla="*/ 10 w 107"/>
                      <a:gd name="T11" fmla="*/ 11 h 65"/>
                      <a:gd name="T12" fmla="*/ 14 w 107"/>
                      <a:gd name="T13" fmla="*/ 15 h 65"/>
                      <a:gd name="T14" fmla="*/ 20 w 107"/>
                      <a:gd name="T15" fmla="*/ 20 h 65"/>
                      <a:gd name="T16" fmla="*/ 26 w 107"/>
                      <a:gd name="T17" fmla="*/ 25 h 65"/>
                      <a:gd name="T18" fmla="*/ 32 w 107"/>
                      <a:gd name="T19" fmla="*/ 31 h 65"/>
                      <a:gd name="T20" fmla="*/ 40 w 107"/>
                      <a:gd name="T21" fmla="*/ 36 h 65"/>
                      <a:gd name="T22" fmla="*/ 48 w 107"/>
                      <a:gd name="T23" fmla="*/ 42 h 65"/>
                      <a:gd name="T24" fmla="*/ 58 w 107"/>
                      <a:gd name="T25" fmla="*/ 47 h 65"/>
                      <a:gd name="T26" fmla="*/ 68 w 107"/>
                      <a:gd name="T27" fmla="*/ 52 h 65"/>
                      <a:gd name="T28" fmla="*/ 78 w 107"/>
                      <a:gd name="T29" fmla="*/ 57 h 65"/>
                      <a:gd name="T30" fmla="*/ 90 w 107"/>
                      <a:gd name="T31" fmla="*/ 61 h 65"/>
                      <a:gd name="T32" fmla="*/ 102 w 107"/>
                      <a:gd name="T33" fmla="*/ 65 h 65"/>
                      <a:gd name="T34" fmla="*/ 103 w 107"/>
                      <a:gd name="T35" fmla="*/ 65 h 65"/>
                      <a:gd name="T36" fmla="*/ 104 w 107"/>
                      <a:gd name="T37" fmla="*/ 65 h 65"/>
                      <a:gd name="T38" fmla="*/ 105 w 107"/>
                      <a:gd name="T39" fmla="*/ 64 h 65"/>
                      <a:gd name="T40" fmla="*/ 107 w 107"/>
                      <a:gd name="T41" fmla="*/ 62 h 65"/>
                      <a:gd name="T42" fmla="*/ 107 w 107"/>
                      <a:gd name="T43" fmla="*/ 62 h 65"/>
                      <a:gd name="T44" fmla="*/ 106 w 107"/>
                      <a:gd name="T45" fmla="*/ 60 h 65"/>
                      <a:gd name="T46" fmla="*/ 104 w 107"/>
                      <a:gd name="T47" fmla="*/ 58 h 65"/>
                      <a:gd name="T48" fmla="*/ 99 w 107"/>
                      <a:gd name="T49" fmla="*/ 56 h 65"/>
                      <a:gd name="T50" fmla="*/ 96 w 107"/>
                      <a:gd name="T51" fmla="*/ 55 h 65"/>
                      <a:gd name="T52" fmla="*/ 93 w 107"/>
                      <a:gd name="T53" fmla="*/ 54 h 65"/>
                      <a:gd name="T54" fmla="*/ 89 w 107"/>
                      <a:gd name="T55" fmla="*/ 53 h 65"/>
                      <a:gd name="T56" fmla="*/ 85 w 107"/>
                      <a:gd name="T57" fmla="*/ 52 h 65"/>
                      <a:gd name="T58" fmla="*/ 80 w 107"/>
                      <a:gd name="T59" fmla="*/ 50 h 65"/>
                      <a:gd name="T60" fmla="*/ 75 w 107"/>
                      <a:gd name="T61" fmla="*/ 48 h 65"/>
                      <a:gd name="T62" fmla="*/ 70 w 107"/>
                      <a:gd name="T63" fmla="*/ 46 h 65"/>
                      <a:gd name="T64" fmla="*/ 64 w 107"/>
                      <a:gd name="T65" fmla="*/ 43 h 65"/>
                      <a:gd name="T66" fmla="*/ 58 w 107"/>
                      <a:gd name="T67" fmla="*/ 40 h 65"/>
                      <a:gd name="T68" fmla="*/ 51 w 107"/>
                      <a:gd name="T69" fmla="*/ 37 h 65"/>
                      <a:gd name="T70" fmla="*/ 44 w 107"/>
                      <a:gd name="T71" fmla="*/ 32 h 65"/>
                      <a:gd name="T72" fmla="*/ 36 w 107"/>
                      <a:gd name="T73" fmla="*/ 27 h 65"/>
                      <a:gd name="T74" fmla="*/ 28 w 107"/>
                      <a:gd name="T75" fmla="*/ 22 h 65"/>
                      <a:gd name="T76" fmla="*/ 20 w 107"/>
                      <a:gd name="T77" fmla="*/ 15 h 65"/>
                      <a:gd name="T78" fmla="*/ 10 w 107"/>
                      <a:gd name="T79" fmla="*/ 8 h 65"/>
                      <a:gd name="T80" fmla="*/ 0 w 107"/>
                      <a:gd name="T81" fmla="*/ 0 h 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65"/>
                      <a:gd name="T125" fmla="*/ 107 w 107"/>
                      <a:gd name="T126" fmla="*/ 65 h 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65">
                        <a:moveTo>
                          <a:pt x="0" y="0"/>
                        </a:moveTo>
                        <a:lnTo>
                          <a:pt x="1" y="1"/>
                        </a:lnTo>
                        <a:lnTo>
                          <a:pt x="2" y="2"/>
                        </a:lnTo>
                        <a:lnTo>
                          <a:pt x="4" y="5"/>
                        </a:lnTo>
                        <a:lnTo>
                          <a:pt x="7" y="7"/>
                        </a:lnTo>
                        <a:lnTo>
                          <a:pt x="10" y="11"/>
                        </a:lnTo>
                        <a:lnTo>
                          <a:pt x="14" y="15"/>
                        </a:lnTo>
                        <a:lnTo>
                          <a:pt x="20" y="20"/>
                        </a:lnTo>
                        <a:lnTo>
                          <a:pt x="26" y="25"/>
                        </a:lnTo>
                        <a:lnTo>
                          <a:pt x="32" y="31"/>
                        </a:lnTo>
                        <a:lnTo>
                          <a:pt x="40" y="36"/>
                        </a:lnTo>
                        <a:lnTo>
                          <a:pt x="48" y="42"/>
                        </a:lnTo>
                        <a:lnTo>
                          <a:pt x="58" y="47"/>
                        </a:lnTo>
                        <a:lnTo>
                          <a:pt x="68" y="52"/>
                        </a:lnTo>
                        <a:lnTo>
                          <a:pt x="78" y="57"/>
                        </a:lnTo>
                        <a:lnTo>
                          <a:pt x="90" y="61"/>
                        </a:lnTo>
                        <a:lnTo>
                          <a:pt x="102" y="65"/>
                        </a:lnTo>
                        <a:lnTo>
                          <a:pt x="103" y="65"/>
                        </a:lnTo>
                        <a:lnTo>
                          <a:pt x="104" y="65"/>
                        </a:lnTo>
                        <a:lnTo>
                          <a:pt x="105" y="64"/>
                        </a:lnTo>
                        <a:lnTo>
                          <a:pt x="107" y="62"/>
                        </a:lnTo>
                        <a:lnTo>
                          <a:pt x="106" y="60"/>
                        </a:lnTo>
                        <a:lnTo>
                          <a:pt x="104" y="58"/>
                        </a:lnTo>
                        <a:lnTo>
                          <a:pt x="99" y="56"/>
                        </a:lnTo>
                        <a:lnTo>
                          <a:pt x="96" y="55"/>
                        </a:lnTo>
                        <a:lnTo>
                          <a:pt x="93" y="54"/>
                        </a:lnTo>
                        <a:lnTo>
                          <a:pt x="89" y="53"/>
                        </a:lnTo>
                        <a:lnTo>
                          <a:pt x="85" y="52"/>
                        </a:lnTo>
                        <a:lnTo>
                          <a:pt x="80" y="50"/>
                        </a:lnTo>
                        <a:lnTo>
                          <a:pt x="75" y="48"/>
                        </a:lnTo>
                        <a:lnTo>
                          <a:pt x="70" y="46"/>
                        </a:lnTo>
                        <a:lnTo>
                          <a:pt x="64" y="43"/>
                        </a:lnTo>
                        <a:lnTo>
                          <a:pt x="58" y="40"/>
                        </a:lnTo>
                        <a:lnTo>
                          <a:pt x="51" y="37"/>
                        </a:lnTo>
                        <a:lnTo>
                          <a:pt x="44" y="32"/>
                        </a:lnTo>
                        <a:lnTo>
                          <a:pt x="36" y="27"/>
                        </a:lnTo>
                        <a:lnTo>
                          <a:pt x="28" y="22"/>
                        </a:lnTo>
                        <a:lnTo>
                          <a:pt x="20" y="15"/>
                        </a:lnTo>
                        <a:lnTo>
                          <a:pt x="10" y="8"/>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7" name="Freeform 102"/>
                  <p:cNvSpPr>
                    <a:spLocks/>
                  </p:cNvSpPr>
                  <p:nvPr/>
                </p:nvSpPr>
                <p:spPr bwMode="auto">
                  <a:xfrm>
                    <a:off x="1320" y="2111"/>
                    <a:ext cx="41" cy="335"/>
                  </a:xfrm>
                  <a:custGeom>
                    <a:avLst/>
                    <a:gdLst>
                      <a:gd name="T0" fmla="*/ 2 w 41"/>
                      <a:gd name="T1" fmla="*/ 2 h 335"/>
                      <a:gd name="T2" fmla="*/ 3 w 41"/>
                      <a:gd name="T3" fmla="*/ 5 h 335"/>
                      <a:gd name="T4" fmla="*/ 5 w 41"/>
                      <a:gd name="T5" fmla="*/ 11 h 335"/>
                      <a:gd name="T6" fmla="*/ 8 w 41"/>
                      <a:gd name="T7" fmla="*/ 20 h 335"/>
                      <a:gd name="T8" fmla="*/ 12 w 41"/>
                      <a:gd name="T9" fmla="*/ 33 h 335"/>
                      <a:gd name="T10" fmla="*/ 17 w 41"/>
                      <a:gd name="T11" fmla="*/ 49 h 335"/>
                      <a:gd name="T12" fmla="*/ 21 w 41"/>
                      <a:gd name="T13" fmla="*/ 68 h 335"/>
                      <a:gd name="T14" fmla="*/ 26 w 41"/>
                      <a:gd name="T15" fmla="*/ 89 h 335"/>
                      <a:gd name="T16" fmla="*/ 29 w 41"/>
                      <a:gd name="T17" fmla="*/ 112 h 335"/>
                      <a:gd name="T18" fmla="*/ 32 w 41"/>
                      <a:gd name="T19" fmla="*/ 137 h 335"/>
                      <a:gd name="T20" fmla="*/ 34 w 41"/>
                      <a:gd name="T21" fmla="*/ 163 h 335"/>
                      <a:gd name="T22" fmla="*/ 34 w 41"/>
                      <a:gd name="T23" fmla="*/ 191 h 335"/>
                      <a:gd name="T24" fmla="*/ 32 w 41"/>
                      <a:gd name="T25" fmla="*/ 219 h 335"/>
                      <a:gd name="T26" fmla="*/ 28 w 41"/>
                      <a:gd name="T27" fmla="*/ 248 h 335"/>
                      <a:gd name="T28" fmla="*/ 21 w 41"/>
                      <a:gd name="T29" fmla="*/ 277 h 335"/>
                      <a:gd name="T30" fmla="*/ 12 w 41"/>
                      <a:gd name="T31" fmla="*/ 306 h 335"/>
                      <a:gd name="T32" fmla="*/ 0 w 41"/>
                      <a:gd name="T33" fmla="*/ 335 h 335"/>
                      <a:gd name="T34" fmla="*/ 1 w 41"/>
                      <a:gd name="T35" fmla="*/ 333 h 335"/>
                      <a:gd name="T36" fmla="*/ 3 w 41"/>
                      <a:gd name="T37" fmla="*/ 329 h 335"/>
                      <a:gd name="T38" fmla="*/ 7 w 41"/>
                      <a:gd name="T39" fmla="*/ 322 h 335"/>
                      <a:gd name="T40" fmla="*/ 12 w 41"/>
                      <a:gd name="T41" fmla="*/ 312 h 335"/>
                      <a:gd name="T42" fmla="*/ 17 w 41"/>
                      <a:gd name="T43" fmla="*/ 300 h 335"/>
                      <a:gd name="T44" fmla="*/ 23 w 41"/>
                      <a:gd name="T45" fmla="*/ 285 h 335"/>
                      <a:gd name="T46" fmla="*/ 29 w 41"/>
                      <a:gd name="T47" fmla="*/ 267 h 335"/>
                      <a:gd name="T48" fmla="*/ 34 w 41"/>
                      <a:gd name="T49" fmla="*/ 248 h 335"/>
                      <a:gd name="T50" fmla="*/ 38 w 41"/>
                      <a:gd name="T51" fmla="*/ 225 h 335"/>
                      <a:gd name="T52" fmla="*/ 40 w 41"/>
                      <a:gd name="T53" fmla="*/ 201 h 335"/>
                      <a:gd name="T54" fmla="*/ 41 w 41"/>
                      <a:gd name="T55" fmla="*/ 175 h 335"/>
                      <a:gd name="T56" fmla="*/ 41 w 41"/>
                      <a:gd name="T57" fmla="*/ 147 h 335"/>
                      <a:gd name="T58" fmla="*/ 38 w 41"/>
                      <a:gd name="T59" fmla="*/ 116 h 335"/>
                      <a:gd name="T60" fmla="*/ 32 w 41"/>
                      <a:gd name="T61" fmla="*/ 84 h 335"/>
                      <a:gd name="T62" fmla="*/ 23 w 41"/>
                      <a:gd name="T63" fmla="*/ 50 h 335"/>
                      <a:gd name="T64" fmla="*/ 11 w 41"/>
                      <a:gd name="T65" fmla="*/ 15 h 335"/>
                      <a:gd name="T66" fmla="*/ 10 w 41"/>
                      <a:gd name="T67" fmla="*/ 12 h 335"/>
                      <a:gd name="T68" fmla="*/ 8 w 41"/>
                      <a:gd name="T69" fmla="*/ 5 h 335"/>
                      <a:gd name="T70" fmla="*/ 5 w 41"/>
                      <a:gd name="T71" fmla="*/ 0 h 335"/>
                      <a:gd name="T72" fmla="*/ 2 w 41"/>
                      <a:gd name="T73" fmla="*/ 2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335"/>
                      <a:gd name="T113" fmla="*/ 41 w 41"/>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335">
                        <a:moveTo>
                          <a:pt x="2" y="2"/>
                        </a:moveTo>
                        <a:lnTo>
                          <a:pt x="3" y="5"/>
                        </a:lnTo>
                        <a:lnTo>
                          <a:pt x="5" y="11"/>
                        </a:lnTo>
                        <a:lnTo>
                          <a:pt x="8" y="20"/>
                        </a:lnTo>
                        <a:lnTo>
                          <a:pt x="12" y="33"/>
                        </a:lnTo>
                        <a:lnTo>
                          <a:pt x="17" y="49"/>
                        </a:lnTo>
                        <a:lnTo>
                          <a:pt x="21" y="68"/>
                        </a:lnTo>
                        <a:lnTo>
                          <a:pt x="26" y="89"/>
                        </a:lnTo>
                        <a:lnTo>
                          <a:pt x="29" y="112"/>
                        </a:lnTo>
                        <a:lnTo>
                          <a:pt x="32" y="137"/>
                        </a:lnTo>
                        <a:lnTo>
                          <a:pt x="34" y="163"/>
                        </a:lnTo>
                        <a:lnTo>
                          <a:pt x="34" y="191"/>
                        </a:lnTo>
                        <a:lnTo>
                          <a:pt x="32" y="219"/>
                        </a:lnTo>
                        <a:lnTo>
                          <a:pt x="28" y="248"/>
                        </a:lnTo>
                        <a:lnTo>
                          <a:pt x="21" y="277"/>
                        </a:lnTo>
                        <a:lnTo>
                          <a:pt x="12" y="306"/>
                        </a:lnTo>
                        <a:lnTo>
                          <a:pt x="0" y="335"/>
                        </a:lnTo>
                        <a:lnTo>
                          <a:pt x="1" y="333"/>
                        </a:lnTo>
                        <a:lnTo>
                          <a:pt x="3" y="329"/>
                        </a:lnTo>
                        <a:lnTo>
                          <a:pt x="7" y="322"/>
                        </a:lnTo>
                        <a:lnTo>
                          <a:pt x="12" y="312"/>
                        </a:lnTo>
                        <a:lnTo>
                          <a:pt x="17" y="300"/>
                        </a:lnTo>
                        <a:lnTo>
                          <a:pt x="23" y="285"/>
                        </a:lnTo>
                        <a:lnTo>
                          <a:pt x="29" y="267"/>
                        </a:lnTo>
                        <a:lnTo>
                          <a:pt x="34" y="248"/>
                        </a:lnTo>
                        <a:lnTo>
                          <a:pt x="38" y="225"/>
                        </a:lnTo>
                        <a:lnTo>
                          <a:pt x="40" y="201"/>
                        </a:lnTo>
                        <a:lnTo>
                          <a:pt x="41" y="175"/>
                        </a:lnTo>
                        <a:lnTo>
                          <a:pt x="41" y="147"/>
                        </a:lnTo>
                        <a:lnTo>
                          <a:pt x="38" y="116"/>
                        </a:lnTo>
                        <a:lnTo>
                          <a:pt x="32" y="84"/>
                        </a:lnTo>
                        <a:lnTo>
                          <a:pt x="23" y="50"/>
                        </a:lnTo>
                        <a:lnTo>
                          <a:pt x="11" y="15"/>
                        </a:lnTo>
                        <a:lnTo>
                          <a:pt x="10" y="12"/>
                        </a:lnTo>
                        <a:lnTo>
                          <a:pt x="8" y="5"/>
                        </a:lnTo>
                        <a:lnTo>
                          <a:pt x="5" y="0"/>
                        </a:lnTo>
                        <a:lnTo>
                          <a:pt x="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2098" name="Freeform 103"/>
                  <p:cNvSpPr>
                    <a:spLocks/>
                  </p:cNvSpPr>
                  <p:nvPr/>
                </p:nvSpPr>
                <p:spPr bwMode="auto">
                  <a:xfrm>
                    <a:off x="1282" y="1845"/>
                    <a:ext cx="67" cy="44"/>
                  </a:xfrm>
                  <a:custGeom>
                    <a:avLst/>
                    <a:gdLst>
                      <a:gd name="T0" fmla="*/ 0 w 67"/>
                      <a:gd name="T1" fmla="*/ 0 h 44"/>
                      <a:gd name="T2" fmla="*/ 1 w 67"/>
                      <a:gd name="T3" fmla="*/ 1 h 44"/>
                      <a:gd name="T4" fmla="*/ 3 w 67"/>
                      <a:gd name="T5" fmla="*/ 3 h 44"/>
                      <a:gd name="T6" fmla="*/ 6 w 67"/>
                      <a:gd name="T7" fmla="*/ 6 h 44"/>
                      <a:gd name="T8" fmla="*/ 9 w 67"/>
                      <a:gd name="T9" fmla="*/ 9 h 44"/>
                      <a:gd name="T10" fmla="*/ 14 w 67"/>
                      <a:gd name="T11" fmla="*/ 13 h 44"/>
                      <a:gd name="T12" fmla="*/ 19 w 67"/>
                      <a:gd name="T13" fmla="*/ 16 h 44"/>
                      <a:gd name="T14" fmla="*/ 25 w 67"/>
                      <a:gd name="T15" fmla="*/ 19 h 44"/>
                      <a:gd name="T16" fmla="*/ 31 w 67"/>
                      <a:gd name="T17" fmla="*/ 22 h 44"/>
                      <a:gd name="T18" fmla="*/ 37 w 67"/>
                      <a:gd name="T19" fmla="*/ 24 h 44"/>
                      <a:gd name="T20" fmla="*/ 43 w 67"/>
                      <a:gd name="T21" fmla="*/ 26 h 44"/>
                      <a:gd name="T22" fmla="*/ 48 w 67"/>
                      <a:gd name="T23" fmla="*/ 27 h 44"/>
                      <a:gd name="T24" fmla="*/ 53 w 67"/>
                      <a:gd name="T25" fmla="*/ 29 h 44"/>
                      <a:gd name="T26" fmla="*/ 58 w 67"/>
                      <a:gd name="T27" fmla="*/ 31 h 44"/>
                      <a:gd name="T28" fmla="*/ 62 w 67"/>
                      <a:gd name="T29" fmla="*/ 34 h 44"/>
                      <a:gd name="T30" fmla="*/ 65 w 67"/>
                      <a:gd name="T31" fmla="*/ 39 h 44"/>
                      <a:gd name="T32" fmla="*/ 67 w 67"/>
                      <a:gd name="T33" fmla="*/ 44 h 44"/>
                      <a:gd name="T34" fmla="*/ 67 w 67"/>
                      <a:gd name="T35" fmla="*/ 44 h 44"/>
                      <a:gd name="T36" fmla="*/ 67 w 67"/>
                      <a:gd name="T37" fmla="*/ 42 h 44"/>
                      <a:gd name="T38" fmla="*/ 67 w 67"/>
                      <a:gd name="T39" fmla="*/ 39 h 44"/>
                      <a:gd name="T40" fmla="*/ 65 w 67"/>
                      <a:gd name="T41" fmla="*/ 36 h 44"/>
                      <a:gd name="T42" fmla="*/ 61 w 67"/>
                      <a:gd name="T43" fmla="*/ 32 h 44"/>
                      <a:gd name="T44" fmla="*/ 55 w 67"/>
                      <a:gd name="T45" fmla="*/ 28 h 44"/>
                      <a:gd name="T46" fmla="*/ 46 w 67"/>
                      <a:gd name="T47" fmla="*/ 24 h 44"/>
                      <a:gd name="T48" fmla="*/ 34 w 67"/>
                      <a:gd name="T49" fmla="*/ 20 h 44"/>
                      <a:gd name="T50" fmla="*/ 33 w 67"/>
                      <a:gd name="T51" fmla="*/ 20 h 44"/>
                      <a:gd name="T52" fmla="*/ 31 w 67"/>
                      <a:gd name="T53" fmla="*/ 19 h 44"/>
                      <a:gd name="T54" fmla="*/ 28 w 67"/>
                      <a:gd name="T55" fmla="*/ 18 h 44"/>
                      <a:gd name="T56" fmla="*/ 24 w 67"/>
                      <a:gd name="T57" fmla="*/ 17 h 44"/>
                      <a:gd name="T58" fmla="*/ 19 w 67"/>
                      <a:gd name="T59" fmla="*/ 14 h 44"/>
                      <a:gd name="T60" fmla="*/ 14 w 67"/>
                      <a:gd name="T61" fmla="*/ 11 h 44"/>
                      <a:gd name="T62" fmla="*/ 8 w 67"/>
                      <a:gd name="T63" fmla="*/ 6 h 44"/>
                      <a:gd name="T64" fmla="*/ 0 w 67"/>
                      <a:gd name="T65" fmla="*/ 0 h 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44"/>
                      <a:gd name="T101" fmla="*/ 67 w 67"/>
                      <a:gd name="T102" fmla="*/ 44 h 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44">
                        <a:moveTo>
                          <a:pt x="0" y="0"/>
                        </a:moveTo>
                        <a:lnTo>
                          <a:pt x="1" y="1"/>
                        </a:lnTo>
                        <a:lnTo>
                          <a:pt x="3" y="3"/>
                        </a:lnTo>
                        <a:lnTo>
                          <a:pt x="6" y="6"/>
                        </a:lnTo>
                        <a:lnTo>
                          <a:pt x="9" y="9"/>
                        </a:lnTo>
                        <a:lnTo>
                          <a:pt x="14" y="13"/>
                        </a:lnTo>
                        <a:lnTo>
                          <a:pt x="19" y="16"/>
                        </a:lnTo>
                        <a:lnTo>
                          <a:pt x="25" y="19"/>
                        </a:lnTo>
                        <a:lnTo>
                          <a:pt x="31" y="22"/>
                        </a:lnTo>
                        <a:lnTo>
                          <a:pt x="37" y="24"/>
                        </a:lnTo>
                        <a:lnTo>
                          <a:pt x="43" y="26"/>
                        </a:lnTo>
                        <a:lnTo>
                          <a:pt x="48" y="27"/>
                        </a:lnTo>
                        <a:lnTo>
                          <a:pt x="53" y="29"/>
                        </a:lnTo>
                        <a:lnTo>
                          <a:pt x="58" y="31"/>
                        </a:lnTo>
                        <a:lnTo>
                          <a:pt x="62" y="34"/>
                        </a:lnTo>
                        <a:lnTo>
                          <a:pt x="65" y="39"/>
                        </a:lnTo>
                        <a:lnTo>
                          <a:pt x="67" y="44"/>
                        </a:lnTo>
                        <a:lnTo>
                          <a:pt x="67" y="42"/>
                        </a:lnTo>
                        <a:lnTo>
                          <a:pt x="67" y="39"/>
                        </a:lnTo>
                        <a:lnTo>
                          <a:pt x="65" y="36"/>
                        </a:lnTo>
                        <a:lnTo>
                          <a:pt x="61" y="32"/>
                        </a:lnTo>
                        <a:lnTo>
                          <a:pt x="55" y="28"/>
                        </a:lnTo>
                        <a:lnTo>
                          <a:pt x="46" y="24"/>
                        </a:lnTo>
                        <a:lnTo>
                          <a:pt x="34" y="20"/>
                        </a:lnTo>
                        <a:lnTo>
                          <a:pt x="33" y="20"/>
                        </a:lnTo>
                        <a:lnTo>
                          <a:pt x="31" y="19"/>
                        </a:lnTo>
                        <a:lnTo>
                          <a:pt x="28" y="18"/>
                        </a:lnTo>
                        <a:lnTo>
                          <a:pt x="24" y="17"/>
                        </a:lnTo>
                        <a:lnTo>
                          <a:pt x="19" y="14"/>
                        </a:lnTo>
                        <a:lnTo>
                          <a:pt x="14" y="11"/>
                        </a:lnTo>
                        <a:lnTo>
                          <a:pt x="8" y="6"/>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08" name="云形 207"/>
                <p:cNvSpPr/>
                <p:nvPr/>
              </p:nvSpPr>
              <p:spPr>
                <a:xfrm>
                  <a:off x="323528" y="1628800"/>
                  <a:ext cx="5256516" cy="4392488"/>
                </a:xfrm>
                <a:prstGeom prst="cloud">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71696" name="Group 4"/>
                <p:cNvGrpSpPr>
                  <a:grpSpLocks noChangeAspect="1"/>
                </p:cNvGrpSpPr>
                <p:nvPr/>
              </p:nvGrpSpPr>
              <p:grpSpPr bwMode="auto">
                <a:xfrm>
                  <a:off x="2843808" y="2276871"/>
                  <a:ext cx="1512168" cy="1441491"/>
                  <a:chOff x="930" y="1797"/>
                  <a:chExt cx="920" cy="877"/>
                </a:xfrm>
              </p:grpSpPr>
              <p:sp>
                <p:nvSpPr>
                  <p:cNvPr id="71899" name="AutoShape 3"/>
                  <p:cNvSpPr>
                    <a:spLocks noChangeAspect="1" noChangeArrowheads="1" noTextEdit="1"/>
                  </p:cNvSpPr>
                  <p:nvPr/>
                </p:nvSpPr>
                <p:spPr bwMode="auto">
                  <a:xfrm>
                    <a:off x="930" y="1797"/>
                    <a:ext cx="92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900" name="Freeform 5"/>
                  <p:cNvSpPr>
                    <a:spLocks/>
                  </p:cNvSpPr>
                  <p:nvPr/>
                </p:nvSpPr>
                <p:spPr bwMode="auto">
                  <a:xfrm>
                    <a:off x="1564" y="2046"/>
                    <a:ext cx="280" cy="570"/>
                  </a:xfrm>
                  <a:custGeom>
                    <a:avLst/>
                    <a:gdLst>
                      <a:gd name="T0" fmla="*/ 65 w 280"/>
                      <a:gd name="T1" fmla="*/ 41 h 570"/>
                      <a:gd name="T2" fmla="*/ 57 w 280"/>
                      <a:gd name="T3" fmla="*/ 58 h 570"/>
                      <a:gd name="T4" fmla="*/ 43 w 280"/>
                      <a:gd name="T5" fmla="*/ 89 h 570"/>
                      <a:gd name="T6" fmla="*/ 27 w 280"/>
                      <a:gd name="T7" fmla="*/ 130 h 570"/>
                      <a:gd name="T8" fmla="*/ 12 w 280"/>
                      <a:gd name="T9" fmla="*/ 178 h 570"/>
                      <a:gd name="T10" fmla="*/ 3 w 280"/>
                      <a:gd name="T11" fmla="*/ 228 h 570"/>
                      <a:gd name="T12" fmla="*/ 0 w 280"/>
                      <a:gd name="T13" fmla="*/ 279 h 570"/>
                      <a:gd name="T14" fmla="*/ 8 w 280"/>
                      <a:gd name="T15" fmla="*/ 325 h 570"/>
                      <a:gd name="T16" fmla="*/ 36 w 280"/>
                      <a:gd name="T17" fmla="*/ 382 h 570"/>
                      <a:gd name="T18" fmla="*/ 52 w 280"/>
                      <a:gd name="T19" fmla="*/ 435 h 570"/>
                      <a:gd name="T20" fmla="*/ 48 w 280"/>
                      <a:gd name="T21" fmla="*/ 469 h 570"/>
                      <a:gd name="T22" fmla="*/ 34 w 280"/>
                      <a:gd name="T23" fmla="*/ 490 h 570"/>
                      <a:gd name="T24" fmla="*/ 25 w 280"/>
                      <a:gd name="T25" fmla="*/ 501 h 570"/>
                      <a:gd name="T26" fmla="*/ 24 w 280"/>
                      <a:gd name="T27" fmla="*/ 508 h 570"/>
                      <a:gd name="T28" fmla="*/ 27 w 280"/>
                      <a:gd name="T29" fmla="*/ 516 h 570"/>
                      <a:gd name="T30" fmla="*/ 35 w 280"/>
                      <a:gd name="T31" fmla="*/ 525 h 570"/>
                      <a:gd name="T32" fmla="*/ 47 w 280"/>
                      <a:gd name="T33" fmla="*/ 534 h 570"/>
                      <a:gd name="T34" fmla="*/ 62 w 280"/>
                      <a:gd name="T35" fmla="*/ 542 h 570"/>
                      <a:gd name="T36" fmla="*/ 80 w 280"/>
                      <a:gd name="T37" fmla="*/ 549 h 570"/>
                      <a:gd name="T38" fmla="*/ 101 w 280"/>
                      <a:gd name="T39" fmla="*/ 555 h 570"/>
                      <a:gd name="T40" fmla="*/ 124 w 280"/>
                      <a:gd name="T41" fmla="*/ 559 h 570"/>
                      <a:gd name="T42" fmla="*/ 150 w 280"/>
                      <a:gd name="T43" fmla="*/ 565 h 570"/>
                      <a:gd name="T44" fmla="*/ 178 w 280"/>
                      <a:gd name="T45" fmla="*/ 569 h 570"/>
                      <a:gd name="T46" fmla="*/ 206 w 280"/>
                      <a:gd name="T47" fmla="*/ 569 h 570"/>
                      <a:gd name="T48" fmla="*/ 233 w 280"/>
                      <a:gd name="T49" fmla="*/ 561 h 570"/>
                      <a:gd name="T50" fmla="*/ 255 w 280"/>
                      <a:gd name="T51" fmla="*/ 542 h 570"/>
                      <a:gd name="T52" fmla="*/ 271 w 280"/>
                      <a:gd name="T53" fmla="*/ 509 h 570"/>
                      <a:gd name="T54" fmla="*/ 279 w 280"/>
                      <a:gd name="T55" fmla="*/ 459 h 570"/>
                      <a:gd name="T56" fmla="*/ 278 w 280"/>
                      <a:gd name="T57" fmla="*/ 355 h 570"/>
                      <a:gd name="T58" fmla="*/ 274 w 280"/>
                      <a:gd name="T59" fmla="*/ 224 h 570"/>
                      <a:gd name="T60" fmla="*/ 264 w 280"/>
                      <a:gd name="T61" fmla="*/ 116 h 570"/>
                      <a:gd name="T62" fmla="*/ 243 w 280"/>
                      <a:gd name="T63" fmla="*/ 43 h 570"/>
                      <a:gd name="T64" fmla="*/ 218 w 280"/>
                      <a:gd name="T65" fmla="*/ 17 h 570"/>
                      <a:gd name="T66" fmla="*/ 197 w 280"/>
                      <a:gd name="T67" fmla="*/ 8 h 570"/>
                      <a:gd name="T68" fmla="*/ 173 w 280"/>
                      <a:gd name="T69" fmla="*/ 2 h 570"/>
                      <a:gd name="T70" fmla="*/ 149 w 280"/>
                      <a:gd name="T71" fmla="*/ 0 h 570"/>
                      <a:gd name="T72" fmla="*/ 125 w 280"/>
                      <a:gd name="T73" fmla="*/ 2 h 570"/>
                      <a:gd name="T74" fmla="*/ 103 w 280"/>
                      <a:gd name="T75" fmla="*/ 8 h 570"/>
                      <a:gd name="T76" fmla="*/ 84 w 280"/>
                      <a:gd name="T77" fmla="*/ 17 h 570"/>
                      <a:gd name="T78" fmla="*/ 71 w 280"/>
                      <a:gd name="T79" fmla="*/ 31 h 5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0"/>
                      <a:gd name="T121" fmla="*/ 0 h 570"/>
                      <a:gd name="T122" fmla="*/ 280 w 280"/>
                      <a:gd name="T123" fmla="*/ 570 h 5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0" h="570">
                        <a:moveTo>
                          <a:pt x="66" y="39"/>
                        </a:moveTo>
                        <a:lnTo>
                          <a:pt x="65" y="41"/>
                        </a:lnTo>
                        <a:lnTo>
                          <a:pt x="61" y="48"/>
                        </a:lnTo>
                        <a:lnTo>
                          <a:pt x="57" y="58"/>
                        </a:lnTo>
                        <a:lnTo>
                          <a:pt x="50" y="72"/>
                        </a:lnTo>
                        <a:lnTo>
                          <a:pt x="43" y="89"/>
                        </a:lnTo>
                        <a:lnTo>
                          <a:pt x="35" y="109"/>
                        </a:lnTo>
                        <a:lnTo>
                          <a:pt x="27" y="130"/>
                        </a:lnTo>
                        <a:lnTo>
                          <a:pt x="20" y="153"/>
                        </a:lnTo>
                        <a:lnTo>
                          <a:pt x="12" y="178"/>
                        </a:lnTo>
                        <a:lnTo>
                          <a:pt x="7" y="203"/>
                        </a:lnTo>
                        <a:lnTo>
                          <a:pt x="3" y="228"/>
                        </a:lnTo>
                        <a:lnTo>
                          <a:pt x="0" y="254"/>
                        </a:lnTo>
                        <a:lnTo>
                          <a:pt x="0" y="279"/>
                        </a:lnTo>
                        <a:lnTo>
                          <a:pt x="3" y="303"/>
                        </a:lnTo>
                        <a:lnTo>
                          <a:pt x="8" y="325"/>
                        </a:lnTo>
                        <a:lnTo>
                          <a:pt x="18" y="346"/>
                        </a:lnTo>
                        <a:lnTo>
                          <a:pt x="36" y="382"/>
                        </a:lnTo>
                        <a:lnTo>
                          <a:pt x="47" y="411"/>
                        </a:lnTo>
                        <a:lnTo>
                          <a:pt x="52" y="435"/>
                        </a:lnTo>
                        <a:lnTo>
                          <a:pt x="52" y="454"/>
                        </a:lnTo>
                        <a:lnTo>
                          <a:pt x="48" y="469"/>
                        </a:lnTo>
                        <a:lnTo>
                          <a:pt x="42" y="481"/>
                        </a:lnTo>
                        <a:lnTo>
                          <a:pt x="34" y="490"/>
                        </a:lnTo>
                        <a:lnTo>
                          <a:pt x="27" y="497"/>
                        </a:lnTo>
                        <a:lnTo>
                          <a:pt x="25" y="501"/>
                        </a:lnTo>
                        <a:lnTo>
                          <a:pt x="24" y="504"/>
                        </a:lnTo>
                        <a:lnTo>
                          <a:pt x="24" y="508"/>
                        </a:lnTo>
                        <a:lnTo>
                          <a:pt x="25" y="512"/>
                        </a:lnTo>
                        <a:lnTo>
                          <a:pt x="27" y="516"/>
                        </a:lnTo>
                        <a:lnTo>
                          <a:pt x="31" y="521"/>
                        </a:lnTo>
                        <a:lnTo>
                          <a:pt x="35" y="525"/>
                        </a:lnTo>
                        <a:lnTo>
                          <a:pt x="41" y="530"/>
                        </a:lnTo>
                        <a:lnTo>
                          <a:pt x="47" y="534"/>
                        </a:lnTo>
                        <a:lnTo>
                          <a:pt x="54" y="538"/>
                        </a:lnTo>
                        <a:lnTo>
                          <a:pt x="62" y="542"/>
                        </a:lnTo>
                        <a:lnTo>
                          <a:pt x="71" y="546"/>
                        </a:lnTo>
                        <a:lnTo>
                          <a:pt x="80" y="549"/>
                        </a:lnTo>
                        <a:lnTo>
                          <a:pt x="90" y="553"/>
                        </a:lnTo>
                        <a:lnTo>
                          <a:pt x="101" y="555"/>
                        </a:lnTo>
                        <a:lnTo>
                          <a:pt x="112" y="557"/>
                        </a:lnTo>
                        <a:lnTo>
                          <a:pt x="124" y="559"/>
                        </a:lnTo>
                        <a:lnTo>
                          <a:pt x="137" y="562"/>
                        </a:lnTo>
                        <a:lnTo>
                          <a:pt x="150" y="565"/>
                        </a:lnTo>
                        <a:lnTo>
                          <a:pt x="164" y="567"/>
                        </a:lnTo>
                        <a:lnTo>
                          <a:pt x="178" y="569"/>
                        </a:lnTo>
                        <a:lnTo>
                          <a:pt x="192" y="570"/>
                        </a:lnTo>
                        <a:lnTo>
                          <a:pt x="206" y="569"/>
                        </a:lnTo>
                        <a:lnTo>
                          <a:pt x="220" y="566"/>
                        </a:lnTo>
                        <a:lnTo>
                          <a:pt x="233" y="561"/>
                        </a:lnTo>
                        <a:lnTo>
                          <a:pt x="244" y="553"/>
                        </a:lnTo>
                        <a:lnTo>
                          <a:pt x="255" y="542"/>
                        </a:lnTo>
                        <a:lnTo>
                          <a:pt x="264" y="527"/>
                        </a:lnTo>
                        <a:lnTo>
                          <a:pt x="271" y="509"/>
                        </a:lnTo>
                        <a:lnTo>
                          <a:pt x="276" y="486"/>
                        </a:lnTo>
                        <a:lnTo>
                          <a:pt x="279" y="459"/>
                        </a:lnTo>
                        <a:lnTo>
                          <a:pt x="280" y="426"/>
                        </a:lnTo>
                        <a:lnTo>
                          <a:pt x="278" y="355"/>
                        </a:lnTo>
                        <a:lnTo>
                          <a:pt x="277" y="288"/>
                        </a:lnTo>
                        <a:lnTo>
                          <a:pt x="274" y="224"/>
                        </a:lnTo>
                        <a:lnTo>
                          <a:pt x="270" y="167"/>
                        </a:lnTo>
                        <a:lnTo>
                          <a:pt x="264" y="116"/>
                        </a:lnTo>
                        <a:lnTo>
                          <a:pt x="256" y="74"/>
                        </a:lnTo>
                        <a:lnTo>
                          <a:pt x="243" y="43"/>
                        </a:lnTo>
                        <a:lnTo>
                          <a:pt x="228" y="24"/>
                        </a:lnTo>
                        <a:lnTo>
                          <a:pt x="218" y="17"/>
                        </a:lnTo>
                        <a:lnTo>
                          <a:pt x="208" y="12"/>
                        </a:lnTo>
                        <a:lnTo>
                          <a:pt x="197" y="8"/>
                        </a:lnTo>
                        <a:lnTo>
                          <a:pt x="185" y="5"/>
                        </a:lnTo>
                        <a:lnTo>
                          <a:pt x="173" y="2"/>
                        </a:lnTo>
                        <a:lnTo>
                          <a:pt x="161" y="1"/>
                        </a:lnTo>
                        <a:lnTo>
                          <a:pt x="149" y="0"/>
                        </a:lnTo>
                        <a:lnTo>
                          <a:pt x="137" y="1"/>
                        </a:lnTo>
                        <a:lnTo>
                          <a:pt x="125" y="2"/>
                        </a:lnTo>
                        <a:lnTo>
                          <a:pt x="114" y="4"/>
                        </a:lnTo>
                        <a:lnTo>
                          <a:pt x="103" y="8"/>
                        </a:lnTo>
                        <a:lnTo>
                          <a:pt x="93" y="12"/>
                        </a:lnTo>
                        <a:lnTo>
                          <a:pt x="84" y="17"/>
                        </a:lnTo>
                        <a:lnTo>
                          <a:pt x="77" y="24"/>
                        </a:lnTo>
                        <a:lnTo>
                          <a:pt x="71" y="31"/>
                        </a:lnTo>
                        <a:lnTo>
                          <a:pt x="66"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1" name="Freeform 6"/>
                  <p:cNvSpPr>
                    <a:spLocks/>
                  </p:cNvSpPr>
                  <p:nvPr/>
                </p:nvSpPr>
                <p:spPr bwMode="auto">
                  <a:xfrm>
                    <a:off x="1571" y="2051"/>
                    <a:ext cx="269" cy="563"/>
                  </a:xfrm>
                  <a:custGeom>
                    <a:avLst/>
                    <a:gdLst>
                      <a:gd name="T0" fmla="*/ 62 w 269"/>
                      <a:gd name="T1" fmla="*/ 40 h 563"/>
                      <a:gd name="T2" fmla="*/ 54 w 269"/>
                      <a:gd name="T3" fmla="*/ 57 h 563"/>
                      <a:gd name="T4" fmla="*/ 41 w 269"/>
                      <a:gd name="T5" fmla="*/ 88 h 563"/>
                      <a:gd name="T6" fmla="*/ 26 w 269"/>
                      <a:gd name="T7" fmla="*/ 129 h 563"/>
                      <a:gd name="T8" fmla="*/ 12 w 269"/>
                      <a:gd name="T9" fmla="*/ 176 h 563"/>
                      <a:gd name="T10" fmla="*/ 2 w 269"/>
                      <a:gd name="T11" fmla="*/ 226 h 563"/>
                      <a:gd name="T12" fmla="*/ 0 w 269"/>
                      <a:gd name="T13" fmla="*/ 275 h 563"/>
                      <a:gd name="T14" fmla="*/ 8 w 269"/>
                      <a:gd name="T15" fmla="*/ 322 h 563"/>
                      <a:gd name="T16" fmla="*/ 34 w 269"/>
                      <a:gd name="T17" fmla="*/ 377 h 563"/>
                      <a:gd name="T18" fmla="*/ 50 w 269"/>
                      <a:gd name="T19" fmla="*/ 431 h 563"/>
                      <a:gd name="T20" fmla="*/ 46 w 269"/>
                      <a:gd name="T21" fmla="*/ 464 h 563"/>
                      <a:gd name="T22" fmla="*/ 33 w 269"/>
                      <a:gd name="T23" fmla="*/ 485 h 563"/>
                      <a:gd name="T24" fmla="*/ 23 w 269"/>
                      <a:gd name="T25" fmla="*/ 495 h 563"/>
                      <a:gd name="T26" fmla="*/ 21 w 269"/>
                      <a:gd name="T27" fmla="*/ 503 h 563"/>
                      <a:gd name="T28" fmla="*/ 25 w 269"/>
                      <a:gd name="T29" fmla="*/ 512 h 563"/>
                      <a:gd name="T30" fmla="*/ 32 w 269"/>
                      <a:gd name="T31" fmla="*/ 520 h 563"/>
                      <a:gd name="T32" fmla="*/ 44 w 269"/>
                      <a:gd name="T33" fmla="*/ 529 h 563"/>
                      <a:gd name="T34" fmla="*/ 59 w 269"/>
                      <a:gd name="T35" fmla="*/ 537 h 563"/>
                      <a:gd name="T36" fmla="*/ 77 w 269"/>
                      <a:gd name="T37" fmla="*/ 544 h 563"/>
                      <a:gd name="T38" fmla="*/ 97 w 269"/>
                      <a:gd name="T39" fmla="*/ 549 h 563"/>
                      <a:gd name="T40" fmla="*/ 119 w 269"/>
                      <a:gd name="T41" fmla="*/ 553 h 563"/>
                      <a:gd name="T42" fmla="*/ 144 w 269"/>
                      <a:gd name="T43" fmla="*/ 558 h 563"/>
                      <a:gd name="T44" fmla="*/ 172 w 269"/>
                      <a:gd name="T45" fmla="*/ 563 h 563"/>
                      <a:gd name="T46" fmla="*/ 199 w 269"/>
                      <a:gd name="T47" fmla="*/ 563 h 563"/>
                      <a:gd name="T48" fmla="*/ 224 w 269"/>
                      <a:gd name="T49" fmla="*/ 554 h 563"/>
                      <a:gd name="T50" fmla="*/ 245 w 269"/>
                      <a:gd name="T51" fmla="*/ 536 h 563"/>
                      <a:gd name="T52" fmla="*/ 261 w 269"/>
                      <a:gd name="T53" fmla="*/ 503 h 563"/>
                      <a:gd name="T54" fmla="*/ 269 w 269"/>
                      <a:gd name="T55" fmla="*/ 453 h 563"/>
                      <a:gd name="T56" fmla="*/ 268 w 269"/>
                      <a:gd name="T57" fmla="*/ 351 h 563"/>
                      <a:gd name="T58" fmla="*/ 264 w 269"/>
                      <a:gd name="T59" fmla="*/ 221 h 563"/>
                      <a:gd name="T60" fmla="*/ 254 w 269"/>
                      <a:gd name="T61" fmla="*/ 114 h 563"/>
                      <a:gd name="T62" fmla="*/ 235 w 269"/>
                      <a:gd name="T63" fmla="*/ 42 h 563"/>
                      <a:gd name="T64" fmla="*/ 210 w 269"/>
                      <a:gd name="T65" fmla="*/ 17 h 563"/>
                      <a:gd name="T66" fmla="*/ 190 w 269"/>
                      <a:gd name="T67" fmla="*/ 7 h 563"/>
                      <a:gd name="T68" fmla="*/ 167 w 269"/>
                      <a:gd name="T69" fmla="*/ 2 h 563"/>
                      <a:gd name="T70" fmla="*/ 143 w 269"/>
                      <a:gd name="T71" fmla="*/ 0 h 563"/>
                      <a:gd name="T72" fmla="*/ 120 w 269"/>
                      <a:gd name="T73" fmla="*/ 2 h 563"/>
                      <a:gd name="T74" fmla="*/ 99 w 269"/>
                      <a:gd name="T75" fmla="*/ 7 h 563"/>
                      <a:gd name="T76" fmla="*/ 81 w 269"/>
                      <a:gd name="T77" fmla="*/ 17 h 563"/>
                      <a:gd name="T78" fmla="*/ 68 w 269"/>
                      <a:gd name="T79" fmla="*/ 30 h 5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9"/>
                      <a:gd name="T121" fmla="*/ 0 h 563"/>
                      <a:gd name="T122" fmla="*/ 269 w 269"/>
                      <a:gd name="T123" fmla="*/ 563 h 5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9" h="563">
                        <a:moveTo>
                          <a:pt x="63" y="38"/>
                        </a:moveTo>
                        <a:lnTo>
                          <a:pt x="62" y="40"/>
                        </a:lnTo>
                        <a:lnTo>
                          <a:pt x="59" y="47"/>
                        </a:lnTo>
                        <a:lnTo>
                          <a:pt x="54" y="57"/>
                        </a:lnTo>
                        <a:lnTo>
                          <a:pt x="48" y="71"/>
                        </a:lnTo>
                        <a:lnTo>
                          <a:pt x="41" y="88"/>
                        </a:lnTo>
                        <a:lnTo>
                          <a:pt x="33" y="107"/>
                        </a:lnTo>
                        <a:lnTo>
                          <a:pt x="26" y="129"/>
                        </a:lnTo>
                        <a:lnTo>
                          <a:pt x="18" y="151"/>
                        </a:lnTo>
                        <a:lnTo>
                          <a:pt x="12" y="176"/>
                        </a:lnTo>
                        <a:lnTo>
                          <a:pt x="6" y="200"/>
                        </a:lnTo>
                        <a:lnTo>
                          <a:pt x="2" y="226"/>
                        </a:lnTo>
                        <a:lnTo>
                          <a:pt x="0" y="251"/>
                        </a:lnTo>
                        <a:lnTo>
                          <a:pt x="0" y="275"/>
                        </a:lnTo>
                        <a:lnTo>
                          <a:pt x="2" y="299"/>
                        </a:lnTo>
                        <a:lnTo>
                          <a:pt x="8" y="322"/>
                        </a:lnTo>
                        <a:lnTo>
                          <a:pt x="17" y="342"/>
                        </a:lnTo>
                        <a:lnTo>
                          <a:pt x="34" y="377"/>
                        </a:lnTo>
                        <a:lnTo>
                          <a:pt x="45" y="407"/>
                        </a:lnTo>
                        <a:lnTo>
                          <a:pt x="50" y="431"/>
                        </a:lnTo>
                        <a:lnTo>
                          <a:pt x="50" y="449"/>
                        </a:lnTo>
                        <a:lnTo>
                          <a:pt x="46" y="464"/>
                        </a:lnTo>
                        <a:lnTo>
                          <a:pt x="40" y="476"/>
                        </a:lnTo>
                        <a:lnTo>
                          <a:pt x="33" y="485"/>
                        </a:lnTo>
                        <a:lnTo>
                          <a:pt x="26" y="492"/>
                        </a:lnTo>
                        <a:lnTo>
                          <a:pt x="23" y="495"/>
                        </a:lnTo>
                        <a:lnTo>
                          <a:pt x="22" y="499"/>
                        </a:lnTo>
                        <a:lnTo>
                          <a:pt x="21" y="503"/>
                        </a:lnTo>
                        <a:lnTo>
                          <a:pt x="23" y="507"/>
                        </a:lnTo>
                        <a:lnTo>
                          <a:pt x="25" y="512"/>
                        </a:lnTo>
                        <a:lnTo>
                          <a:pt x="28" y="516"/>
                        </a:lnTo>
                        <a:lnTo>
                          <a:pt x="32" y="520"/>
                        </a:lnTo>
                        <a:lnTo>
                          <a:pt x="38" y="525"/>
                        </a:lnTo>
                        <a:lnTo>
                          <a:pt x="44" y="529"/>
                        </a:lnTo>
                        <a:lnTo>
                          <a:pt x="51" y="533"/>
                        </a:lnTo>
                        <a:lnTo>
                          <a:pt x="59" y="537"/>
                        </a:lnTo>
                        <a:lnTo>
                          <a:pt x="68" y="540"/>
                        </a:lnTo>
                        <a:lnTo>
                          <a:pt x="77" y="544"/>
                        </a:lnTo>
                        <a:lnTo>
                          <a:pt x="87" y="546"/>
                        </a:lnTo>
                        <a:lnTo>
                          <a:pt x="97" y="549"/>
                        </a:lnTo>
                        <a:lnTo>
                          <a:pt x="108" y="551"/>
                        </a:lnTo>
                        <a:lnTo>
                          <a:pt x="119" y="553"/>
                        </a:lnTo>
                        <a:lnTo>
                          <a:pt x="131" y="556"/>
                        </a:lnTo>
                        <a:lnTo>
                          <a:pt x="144" y="558"/>
                        </a:lnTo>
                        <a:lnTo>
                          <a:pt x="158" y="561"/>
                        </a:lnTo>
                        <a:lnTo>
                          <a:pt x="172" y="563"/>
                        </a:lnTo>
                        <a:lnTo>
                          <a:pt x="185" y="563"/>
                        </a:lnTo>
                        <a:lnTo>
                          <a:pt x="199" y="563"/>
                        </a:lnTo>
                        <a:lnTo>
                          <a:pt x="212" y="559"/>
                        </a:lnTo>
                        <a:lnTo>
                          <a:pt x="224" y="554"/>
                        </a:lnTo>
                        <a:lnTo>
                          <a:pt x="235" y="547"/>
                        </a:lnTo>
                        <a:lnTo>
                          <a:pt x="245" y="536"/>
                        </a:lnTo>
                        <a:lnTo>
                          <a:pt x="253" y="521"/>
                        </a:lnTo>
                        <a:lnTo>
                          <a:pt x="261" y="503"/>
                        </a:lnTo>
                        <a:lnTo>
                          <a:pt x="266" y="480"/>
                        </a:lnTo>
                        <a:lnTo>
                          <a:pt x="269" y="453"/>
                        </a:lnTo>
                        <a:lnTo>
                          <a:pt x="269" y="421"/>
                        </a:lnTo>
                        <a:lnTo>
                          <a:pt x="268" y="351"/>
                        </a:lnTo>
                        <a:lnTo>
                          <a:pt x="267" y="284"/>
                        </a:lnTo>
                        <a:lnTo>
                          <a:pt x="264" y="221"/>
                        </a:lnTo>
                        <a:lnTo>
                          <a:pt x="260" y="164"/>
                        </a:lnTo>
                        <a:lnTo>
                          <a:pt x="254" y="114"/>
                        </a:lnTo>
                        <a:lnTo>
                          <a:pt x="246" y="73"/>
                        </a:lnTo>
                        <a:lnTo>
                          <a:pt x="235" y="42"/>
                        </a:lnTo>
                        <a:lnTo>
                          <a:pt x="219" y="23"/>
                        </a:lnTo>
                        <a:lnTo>
                          <a:pt x="210" y="17"/>
                        </a:lnTo>
                        <a:lnTo>
                          <a:pt x="200" y="11"/>
                        </a:lnTo>
                        <a:lnTo>
                          <a:pt x="190" y="7"/>
                        </a:lnTo>
                        <a:lnTo>
                          <a:pt x="178" y="4"/>
                        </a:lnTo>
                        <a:lnTo>
                          <a:pt x="167" y="2"/>
                        </a:lnTo>
                        <a:lnTo>
                          <a:pt x="155" y="1"/>
                        </a:lnTo>
                        <a:lnTo>
                          <a:pt x="143" y="0"/>
                        </a:lnTo>
                        <a:lnTo>
                          <a:pt x="131" y="1"/>
                        </a:lnTo>
                        <a:lnTo>
                          <a:pt x="120" y="2"/>
                        </a:lnTo>
                        <a:lnTo>
                          <a:pt x="109" y="4"/>
                        </a:lnTo>
                        <a:lnTo>
                          <a:pt x="99" y="7"/>
                        </a:lnTo>
                        <a:lnTo>
                          <a:pt x="90" y="11"/>
                        </a:lnTo>
                        <a:lnTo>
                          <a:pt x="81" y="17"/>
                        </a:lnTo>
                        <a:lnTo>
                          <a:pt x="74" y="23"/>
                        </a:lnTo>
                        <a:lnTo>
                          <a:pt x="68" y="30"/>
                        </a:lnTo>
                        <a:lnTo>
                          <a:pt x="63" y="38"/>
                        </a:lnTo>
                        <a:close/>
                      </a:path>
                    </a:pathLst>
                  </a:custGeom>
                  <a:solidFill>
                    <a:srgbClr val="FCF9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2" name="Freeform 7"/>
                  <p:cNvSpPr>
                    <a:spLocks/>
                  </p:cNvSpPr>
                  <p:nvPr/>
                </p:nvSpPr>
                <p:spPr bwMode="auto">
                  <a:xfrm>
                    <a:off x="1577" y="2056"/>
                    <a:ext cx="260" cy="557"/>
                  </a:xfrm>
                  <a:custGeom>
                    <a:avLst/>
                    <a:gdLst>
                      <a:gd name="T0" fmla="*/ 61 w 260"/>
                      <a:gd name="T1" fmla="*/ 40 h 557"/>
                      <a:gd name="T2" fmla="*/ 53 w 260"/>
                      <a:gd name="T3" fmla="*/ 57 h 557"/>
                      <a:gd name="T4" fmla="*/ 40 w 260"/>
                      <a:gd name="T5" fmla="*/ 87 h 557"/>
                      <a:gd name="T6" fmla="*/ 26 w 260"/>
                      <a:gd name="T7" fmla="*/ 127 h 557"/>
                      <a:gd name="T8" fmla="*/ 12 w 260"/>
                      <a:gd name="T9" fmla="*/ 174 h 557"/>
                      <a:gd name="T10" fmla="*/ 3 w 260"/>
                      <a:gd name="T11" fmla="*/ 223 h 557"/>
                      <a:gd name="T12" fmla="*/ 0 w 260"/>
                      <a:gd name="T13" fmla="*/ 273 h 557"/>
                      <a:gd name="T14" fmla="*/ 8 w 260"/>
                      <a:gd name="T15" fmla="*/ 318 h 557"/>
                      <a:gd name="T16" fmla="*/ 34 w 260"/>
                      <a:gd name="T17" fmla="*/ 373 h 557"/>
                      <a:gd name="T18" fmla="*/ 48 w 260"/>
                      <a:gd name="T19" fmla="*/ 426 h 557"/>
                      <a:gd name="T20" fmla="*/ 45 w 260"/>
                      <a:gd name="T21" fmla="*/ 459 h 557"/>
                      <a:gd name="T22" fmla="*/ 33 w 260"/>
                      <a:gd name="T23" fmla="*/ 479 h 557"/>
                      <a:gd name="T24" fmla="*/ 23 w 260"/>
                      <a:gd name="T25" fmla="*/ 490 h 557"/>
                      <a:gd name="T26" fmla="*/ 20 w 260"/>
                      <a:gd name="T27" fmla="*/ 498 h 557"/>
                      <a:gd name="T28" fmla="*/ 23 w 260"/>
                      <a:gd name="T29" fmla="*/ 506 h 557"/>
                      <a:gd name="T30" fmla="*/ 31 w 260"/>
                      <a:gd name="T31" fmla="*/ 515 h 557"/>
                      <a:gd name="T32" fmla="*/ 42 w 260"/>
                      <a:gd name="T33" fmla="*/ 523 h 557"/>
                      <a:gd name="T34" fmla="*/ 57 w 260"/>
                      <a:gd name="T35" fmla="*/ 531 h 557"/>
                      <a:gd name="T36" fmla="*/ 75 w 260"/>
                      <a:gd name="T37" fmla="*/ 537 h 557"/>
                      <a:gd name="T38" fmla="*/ 94 w 260"/>
                      <a:gd name="T39" fmla="*/ 543 h 557"/>
                      <a:gd name="T40" fmla="*/ 115 w 260"/>
                      <a:gd name="T41" fmla="*/ 547 h 557"/>
                      <a:gd name="T42" fmla="*/ 139 w 260"/>
                      <a:gd name="T43" fmla="*/ 552 h 557"/>
                      <a:gd name="T44" fmla="*/ 166 w 260"/>
                      <a:gd name="T45" fmla="*/ 556 h 557"/>
                      <a:gd name="T46" fmla="*/ 192 w 260"/>
                      <a:gd name="T47" fmla="*/ 556 h 557"/>
                      <a:gd name="T48" fmla="*/ 216 w 260"/>
                      <a:gd name="T49" fmla="*/ 548 h 557"/>
                      <a:gd name="T50" fmla="*/ 237 w 260"/>
                      <a:gd name="T51" fmla="*/ 529 h 557"/>
                      <a:gd name="T52" fmla="*/ 252 w 260"/>
                      <a:gd name="T53" fmla="*/ 497 h 557"/>
                      <a:gd name="T54" fmla="*/ 260 w 260"/>
                      <a:gd name="T55" fmla="*/ 448 h 557"/>
                      <a:gd name="T56" fmla="*/ 259 w 260"/>
                      <a:gd name="T57" fmla="*/ 347 h 557"/>
                      <a:gd name="T58" fmla="*/ 255 w 260"/>
                      <a:gd name="T59" fmla="*/ 219 h 557"/>
                      <a:gd name="T60" fmla="*/ 246 w 260"/>
                      <a:gd name="T61" fmla="*/ 113 h 557"/>
                      <a:gd name="T62" fmla="*/ 227 w 260"/>
                      <a:gd name="T63" fmla="*/ 41 h 557"/>
                      <a:gd name="T64" fmla="*/ 203 w 260"/>
                      <a:gd name="T65" fmla="*/ 16 h 557"/>
                      <a:gd name="T66" fmla="*/ 183 w 260"/>
                      <a:gd name="T67" fmla="*/ 7 h 557"/>
                      <a:gd name="T68" fmla="*/ 161 w 260"/>
                      <a:gd name="T69" fmla="*/ 1 h 557"/>
                      <a:gd name="T70" fmla="*/ 139 w 260"/>
                      <a:gd name="T71" fmla="*/ 0 h 557"/>
                      <a:gd name="T72" fmla="*/ 116 w 260"/>
                      <a:gd name="T73" fmla="*/ 1 h 557"/>
                      <a:gd name="T74" fmla="*/ 96 w 260"/>
                      <a:gd name="T75" fmla="*/ 7 h 557"/>
                      <a:gd name="T76" fmla="*/ 79 w 260"/>
                      <a:gd name="T77" fmla="*/ 16 h 557"/>
                      <a:gd name="T78" fmla="*/ 66 w 260"/>
                      <a:gd name="T79" fmla="*/ 29 h 5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0"/>
                      <a:gd name="T121" fmla="*/ 0 h 557"/>
                      <a:gd name="T122" fmla="*/ 260 w 260"/>
                      <a:gd name="T123" fmla="*/ 557 h 5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0" h="557">
                        <a:moveTo>
                          <a:pt x="62" y="38"/>
                        </a:moveTo>
                        <a:lnTo>
                          <a:pt x="61" y="40"/>
                        </a:lnTo>
                        <a:lnTo>
                          <a:pt x="58" y="46"/>
                        </a:lnTo>
                        <a:lnTo>
                          <a:pt x="53" y="57"/>
                        </a:lnTo>
                        <a:lnTo>
                          <a:pt x="47" y="70"/>
                        </a:lnTo>
                        <a:lnTo>
                          <a:pt x="40" y="87"/>
                        </a:lnTo>
                        <a:lnTo>
                          <a:pt x="33" y="106"/>
                        </a:lnTo>
                        <a:lnTo>
                          <a:pt x="26" y="127"/>
                        </a:lnTo>
                        <a:lnTo>
                          <a:pt x="18" y="150"/>
                        </a:lnTo>
                        <a:lnTo>
                          <a:pt x="12" y="174"/>
                        </a:lnTo>
                        <a:lnTo>
                          <a:pt x="7" y="198"/>
                        </a:lnTo>
                        <a:lnTo>
                          <a:pt x="3" y="223"/>
                        </a:lnTo>
                        <a:lnTo>
                          <a:pt x="1" y="248"/>
                        </a:lnTo>
                        <a:lnTo>
                          <a:pt x="0" y="273"/>
                        </a:lnTo>
                        <a:lnTo>
                          <a:pt x="3" y="296"/>
                        </a:lnTo>
                        <a:lnTo>
                          <a:pt x="8" y="318"/>
                        </a:lnTo>
                        <a:lnTo>
                          <a:pt x="17" y="338"/>
                        </a:lnTo>
                        <a:lnTo>
                          <a:pt x="34" y="373"/>
                        </a:lnTo>
                        <a:lnTo>
                          <a:pt x="44" y="402"/>
                        </a:lnTo>
                        <a:lnTo>
                          <a:pt x="48" y="426"/>
                        </a:lnTo>
                        <a:lnTo>
                          <a:pt x="48" y="444"/>
                        </a:lnTo>
                        <a:lnTo>
                          <a:pt x="45" y="459"/>
                        </a:lnTo>
                        <a:lnTo>
                          <a:pt x="39" y="470"/>
                        </a:lnTo>
                        <a:lnTo>
                          <a:pt x="33" y="479"/>
                        </a:lnTo>
                        <a:lnTo>
                          <a:pt x="26" y="486"/>
                        </a:lnTo>
                        <a:lnTo>
                          <a:pt x="23" y="490"/>
                        </a:lnTo>
                        <a:lnTo>
                          <a:pt x="21" y="494"/>
                        </a:lnTo>
                        <a:lnTo>
                          <a:pt x="20" y="498"/>
                        </a:lnTo>
                        <a:lnTo>
                          <a:pt x="21" y="502"/>
                        </a:lnTo>
                        <a:lnTo>
                          <a:pt x="23" y="506"/>
                        </a:lnTo>
                        <a:lnTo>
                          <a:pt x="26" y="511"/>
                        </a:lnTo>
                        <a:lnTo>
                          <a:pt x="31" y="515"/>
                        </a:lnTo>
                        <a:lnTo>
                          <a:pt x="36" y="519"/>
                        </a:lnTo>
                        <a:lnTo>
                          <a:pt x="42" y="523"/>
                        </a:lnTo>
                        <a:lnTo>
                          <a:pt x="49" y="527"/>
                        </a:lnTo>
                        <a:lnTo>
                          <a:pt x="57" y="531"/>
                        </a:lnTo>
                        <a:lnTo>
                          <a:pt x="66" y="534"/>
                        </a:lnTo>
                        <a:lnTo>
                          <a:pt x="75" y="537"/>
                        </a:lnTo>
                        <a:lnTo>
                          <a:pt x="84" y="540"/>
                        </a:lnTo>
                        <a:lnTo>
                          <a:pt x="94" y="543"/>
                        </a:lnTo>
                        <a:lnTo>
                          <a:pt x="104" y="544"/>
                        </a:lnTo>
                        <a:lnTo>
                          <a:pt x="115" y="547"/>
                        </a:lnTo>
                        <a:lnTo>
                          <a:pt x="127" y="549"/>
                        </a:lnTo>
                        <a:lnTo>
                          <a:pt x="139" y="552"/>
                        </a:lnTo>
                        <a:lnTo>
                          <a:pt x="152" y="554"/>
                        </a:lnTo>
                        <a:lnTo>
                          <a:pt x="166" y="556"/>
                        </a:lnTo>
                        <a:lnTo>
                          <a:pt x="179" y="557"/>
                        </a:lnTo>
                        <a:lnTo>
                          <a:pt x="192" y="556"/>
                        </a:lnTo>
                        <a:lnTo>
                          <a:pt x="204" y="553"/>
                        </a:lnTo>
                        <a:lnTo>
                          <a:pt x="216" y="548"/>
                        </a:lnTo>
                        <a:lnTo>
                          <a:pt x="227" y="540"/>
                        </a:lnTo>
                        <a:lnTo>
                          <a:pt x="237" y="529"/>
                        </a:lnTo>
                        <a:lnTo>
                          <a:pt x="245" y="515"/>
                        </a:lnTo>
                        <a:lnTo>
                          <a:pt x="252" y="497"/>
                        </a:lnTo>
                        <a:lnTo>
                          <a:pt x="256" y="475"/>
                        </a:lnTo>
                        <a:lnTo>
                          <a:pt x="260" y="448"/>
                        </a:lnTo>
                        <a:lnTo>
                          <a:pt x="260" y="416"/>
                        </a:lnTo>
                        <a:lnTo>
                          <a:pt x="259" y="347"/>
                        </a:lnTo>
                        <a:lnTo>
                          <a:pt x="257" y="281"/>
                        </a:lnTo>
                        <a:lnTo>
                          <a:pt x="255" y="219"/>
                        </a:lnTo>
                        <a:lnTo>
                          <a:pt x="252" y="162"/>
                        </a:lnTo>
                        <a:lnTo>
                          <a:pt x="246" y="113"/>
                        </a:lnTo>
                        <a:lnTo>
                          <a:pt x="238" y="72"/>
                        </a:lnTo>
                        <a:lnTo>
                          <a:pt x="227" y="41"/>
                        </a:lnTo>
                        <a:lnTo>
                          <a:pt x="212" y="22"/>
                        </a:lnTo>
                        <a:lnTo>
                          <a:pt x="203" y="16"/>
                        </a:lnTo>
                        <a:lnTo>
                          <a:pt x="193" y="11"/>
                        </a:lnTo>
                        <a:lnTo>
                          <a:pt x="183" y="7"/>
                        </a:lnTo>
                        <a:lnTo>
                          <a:pt x="172" y="4"/>
                        </a:lnTo>
                        <a:lnTo>
                          <a:pt x="161" y="1"/>
                        </a:lnTo>
                        <a:lnTo>
                          <a:pt x="150" y="0"/>
                        </a:lnTo>
                        <a:lnTo>
                          <a:pt x="139" y="0"/>
                        </a:lnTo>
                        <a:lnTo>
                          <a:pt x="127" y="0"/>
                        </a:lnTo>
                        <a:lnTo>
                          <a:pt x="116" y="1"/>
                        </a:lnTo>
                        <a:lnTo>
                          <a:pt x="106" y="4"/>
                        </a:lnTo>
                        <a:lnTo>
                          <a:pt x="96" y="7"/>
                        </a:lnTo>
                        <a:lnTo>
                          <a:pt x="87" y="11"/>
                        </a:lnTo>
                        <a:lnTo>
                          <a:pt x="79" y="16"/>
                        </a:lnTo>
                        <a:lnTo>
                          <a:pt x="72" y="22"/>
                        </a:lnTo>
                        <a:lnTo>
                          <a:pt x="66" y="29"/>
                        </a:lnTo>
                        <a:lnTo>
                          <a:pt x="62" y="38"/>
                        </a:lnTo>
                        <a:close/>
                      </a:path>
                    </a:pathLst>
                  </a:custGeom>
                  <a:solidFill>
                    <a:srgbClr val="FCF7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3" name="Freeform 8"/>
                  <p:cNvSpPr>
                    <a:spLocks/>
                  </p:cNvSpPr>
                  <p:nvPr/>
                </p:nvSpPr>
                <p:spPr bwMode="auto">
                  <a:xfrm>
                    <a:off x="1584" y="2061"/>
                    <a:ext cx="249" cy="551"/>
                  </a:xfrm>
                  <a:custGeom>
                    <a:avLst/>
                    <a:gdLst>
                      <a:gd name="T0" fmla="*/ 58 w 249"/>
                      <a:gd name="T1" fmla="*/ 39 h 551"/>
                      <a:gd name="T2" fmla="*/ 51 w 249"/>
                      <a:gd name="T3" fmla="*/ 56 h 551"/>
                      <a:gd name="T4" fmla="*/ 38 w 249"/>
                      <a:gd name="T5" fmla="*/ 85 h 551"/>
                      <a:gd name="T6" fmla="*/ 24 w 249"/>
                      <a:gd name="T7" fmla="*/ 125 h 551"/>
                      <a:gd name="T8" fmla="*/ 11 w 249"/>
                      <a:gd name="T9" fmla="*/ 171 h 551"/>
                      <a:gd name="T10" fmla="*/ 2 w 249"/>
                      <a:gd name="T11" fmla="*/ 220 h 551"/>
                      <a:gd name="T12" fmla="*/ 0 w 249"/>
                      <a:gd name="T13" fmla="*/ 269 h 551"/>
                      <a:gd name="T14" fmla="*/ 8 w 249"/>
                      <a:gd name="T15" fmla="*/ 314 h 551"/>
                      <a:gd name="T16" fmla="*/ 32 w 249"/>
                      <a:gd name="T17" fmla="*/ 369 h 551"/>
                      <a:gd name="T18" fmla="*/ 46 w 249"/>
                      <a:gd name="T19" fmla="*/ 421 h 551"/>
                      <a:gd name="T20" fmla="*/ 43 w 249"/>
                      <a:gd name="T21" fmla="*/ 454 h 551"/>
                      <a:gd name="T22" fmla="*/ 32 w 249"/>
                      <a:gd name="T23" fmla="*/ 474 h 551"/>
                      <a:gd name="T24" fmla="*/ 21 w 249"/>
                      <a:gd name="T25" fmla="*/ 484 h 551"/>
                      <a:gd name="T26" fmla="*/ 18 w 249"/>
                      <a:gd name="T27" fmla="*/ 493 h 551"/>
                      <a:gd name="T28" fmla="*/ 21 w 249"/>
                      <a:gd name="T29" fmla="*/ 501 h 551"/>
                      <a:gd name="T30" fmla="*/ 28 w 249"/>
                      <a:gd name="T31" fmla="*/ 510 h 551"/>
                      <a:gd name="T32" fmla="*/ 40 w 249"/>
                      <a:gd name="T33" fmla="*/ 518 h 551"/>
                      <a:gd name="T34" fmla="*/ 54 w 249"/>
                      <a:gd name="T35" fmla="*/ 525 h 551"/>
                      <a:gd name="T36" fmla="*/ 71 w 249"/>
                      <a:gd name="T37" fmla="*/ 531 h 551"/>
                      <a:gd name="T38" fmla="*/ 90 w 249"/>
                      <a:gd name="T39" fmla="*/ 537 h 551"/>
                      <a:gd name="T40" fmla="*/ 110 w 249"/>
                      <a:gd name="T41" fmla="*/ 541 h 551"/>
                      <a:gd name="T42" fmla="*/ 134 w 249"/>
                      <a:gd name="T43" fmla="*/ 546 h 551"/>
                      <a:gd name="T44" fmla="*/ 159 w 249"/>
                      <a:gd name="T45" fmla="*/ 550 h 551"/>
                      <a:gd name="T46" fmla="*/ 184 w 249"/>
                      <a:gd name="T47" fmla="*/ 550 h 551"/>
                      <a:gd name="T48" fmla="*/ 208 w 249"/>
                      <a:gd name="T49" fmla="*/ 542 h 551"/>
                      <a:gd name="T50" fmla="*/ 227 w 249"/>
                      <a:gd name="T51" fmla="*/ 524 h 551"/>
                      <a:gd name="T52" fmla="*/ 242 w 249"/>
                      <a:gd name="T53" fmla="*/ 492 h 551"/>
                      <a:gd name="T54" fmla="*/ 249 w 249"/>
                      <a:gd name="T55" fmla="*/ 443 h 551"/>
                      <a:gd name="T56" fmla="*/ 249 w 249"/>
                      <a:gd name="T57" fmla="*/ 343 h 551"/>
                      <a:gd name="T58" fmla="*/ 245 w 249"/>
                      <a:gd name="T59" fmla="*/ 216 h 551"/>
                      <a:gd name="T60" fmla="*/ 236 w 249"/>
                      <a:gd name="T61" fmla="*/ 111 h 551"/>
                      <a:gd name="T62" fmla="*/ 218 w 249"/>
                      <a:gd name="T63" fmla="*/ 41 h 551"/>
                      <a:gd name="T64" fmla="*/ 195 w 249"/>
                      <a:gd name="T65" fmla="*/ 16 h 551"/>
                      <a:gd name="T66" fmla="*/ 176 w 249"/>
                      <a:gd name="T67" fmla="*/ 7 h 551"/>
                      <a:gd name="T68" fmla="*/ 154 w 249"/>
                      <a:gd name="T69" fmla="*/ 1 h 551"/>
                      <a:gd name="T70" fmla="*/ 133 w 249"/>
                      <a:gd name="T71" fmla="*/ 0 h 551"/>
                      <a:gd name="T72" fmla="*/ 112 w 249"/>
                      <a:gd name="T73" fmla="*/ 1 h 551"/>
                      <a:gd name="T74" fmla="*/ 92 w 249"/>
                      <a:gd name="T75" fmla="*/ 7 h 551"/>
                      <a:gd name="T76" fmla="*/ 76 w 249"/>
                      <a:gd name="T77" fmla="*/ 16 h 551"/>
                      <a:gd name="T78" fmla="*/ 63 w 249"/>
                      <a:gd name="T79" fmla="*/ 29 h 5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551"/>
                      <a:gd name="T122" fmla="*/ 249 w 249"/>
                      <a:gd name="T123" fmla="*/ 551 h 5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551">
                        <a:moveTo>
                          <a:pt x="59" y="37"/>
                        </a:moveTo>
                        <a:lnTo>
                          <a:pt x="58" y="39"/>
                        </a:lnTo>
                        <a:lnTo>
                          <a:pt x="55" y="45"/>
                        </a:lnTo>
                        <a:lnTo>
                          <a:pt x="51" y="56"/>
                        </a:lnTo>
                        <a:lnTo>
                          <a:pt x="45" y="69"/>
                        </a:lnTo>
                        <a:lnTo>
                          <a:pt x="38" y="85"/>
                        </a:lnTo>
                        <a:lnTo>
                          <a:pt x="32" y="104"/>
                        </a:lnTo>
                        <a:lnTo>
                          <a:pt x="24" y="125"/>
                        </a:lnTo>
                        <a:lnTo>
                          <a:pt x="18" y="147"/>
                        </a:lnTo>
                        <a:lnTo>
                          <a:pt x="11" y="171"/>
                        </a:lnTo>
                        <a:lnTo>
                          <a:pt x="6" y="195"/>
                        </a:lnTo>
                        <a:lnTo>
                          <a:pt x="2" y="220"/>
                        </a:lnTo>
                        <a:lnTo>
                          <a:pt x="0" y="245"/>
                        </a:lnTo>
                        <a:lnTo>
                          <a:pt x="0" y="269"/>
                        </a:lnTo>
                        <a:lnTo>
                          <a:pt x="2" y="292"/>
                        </a:lnTo>
                        <a:lnTo>
                          <a:pt x="8" y="314"/>
                        </a:lnTo>
                        <a:lnTo>
                          <a:pt x="16" y="334"/>
                        </a:lnTo>
                        <a:lnTo>
                          <a:pt x="32" y="369"/>
                        </a:lnTo>
                        <a:lnTo>
                          <a:pt x="42" y="397"/>
                        </a:lnTo>
                        <a:lnTo>
                          <a:pt x="46" y="421"/>
                        </a:lnTo>
                        <a:lnTo>
                          <a:pt x="47" y="439"/>
                        </a:lnTo>
                        <a:lnTo>
                          <a:pt x="43" y="454"/>
                        </a:lnTo>
                        <a:lnTo>
                          <a:pt x="38" y="465"/>
                        </a:lnTo>
                        <a:lnTo>
                          <a:pt x="32" y="474"/>
                        </a:lnTo>
                        <a:lnTo>
                          <a:pt x="25" y="480"/>
                        </a:lnTo>
                        <a:lnTo>
                          <a:pt x="21" y="484"/>
                        </a:lnTo>
                        <a:lnTo>
                          <a:pt x="19" y="489"/>
                        </a:lnTo>
                        <a:lnTo>
                          <a:pt x="18" y="493"/>
                        </a:lnTo>
                        <a:lnTo>
                          <a:pt x="19" y="497"/>
                        </a:lnTo>
                        <a:lnTo>
                          <a:pt x="21" y="501"/>
                        </a:lnTo>
                        <a:lnTo>
                          <a:pt x="24" y="506"/>
                        </a:lnTo>
                        <a:lnTo>
                          <a:pt x="28" y="510"/>
                        </a:lnTo>
                        <a:lnTo>
                          <a:pt x="33" y="514"/>
                        </a:lnTo>
                        <a:lnTo>
                          <a:pt x="40" y="518"/>
                        </a:lnTo>
                        <a:lnTo>
                          <a:pt x="46" y="522"/>
                        </a:lnTo>
                        <a:lnTo>
                          <a:pt x="54" y="525"/>
                        </a:lnTo>
                        <a:lnTo>
                          <a:pt x="63" y="529"/>
                        </a:lnTo>
                        <a:lnTo>
                          <a:pt x="71" y="531"/>
                        </a:lnTo>
                        <a:lnTo>
                          <a:pt x="81" y="534"/>
                        </a:lnTo>
                        <a:lnTo>
                          <a:pt x="90" y="537"/>
                        </a:lnTo>
                        <a:lnTo>
                          <a:pt x="100" y="539"/>
                        </a:lnTo>
                        <a:lnTo>
                          <a:pt x="110" y="541"/>
                        </a:lnTo>
                        <a:lnTo>
                          <a:pt x="122" y="543"/>
                        </a:lnTo>
                        <a:lnTo>
                          <a:pt x="134" y="546"/>
                        </a:lnTo>
                        <a:lnTo>
                          <a:pt x="146" y="548"/>
                        </a:lnTo>
                        <a:lnTo>
                          <a:pt x="159" y="550"/>
                        </a:lnTo>
                        <a:lnTo>
                          <a:pt x="172" y="551"/>
                        </a:lnTo>
                        <a:lnTo>
                          <a:pt x="184" y="550"/>
                        </a:lnTo>
                        <a:lnTo>
                          <a:pt x="196" y="547"/>
                        </a:lnTo>
                        <a:lnTo>
                          <a:pt x="208" y="542"/>
                        </a:lnTo>
                        <a:lnTo>
                          <a:pt x="218" y="534"/>
                        </a:lnTo>
                        <a:lnTo>
                          <a:pt x="227" y="524"/>
                        </a:lnTo>
                        <a:lnTo>
                          <a:pt x="235" y="510"/>
                        </a:lnTo>
                        <a:lnTo>
                          <a:pt x="242" y="492"/>
                        </a:lnTo>
                        <a:lnTo>
                          <a:pt x="246" y="470"/>
                        </a:lnTo>
                        <a:lnTo>
                          <a:pt x="249" y="443"/>
                        </a:lnTo>
                        <a:lnTo>
                          <a:pt x="249" y="411"/>
                        </a:lnTo>
                        <a:lnTo>
                          <a:pt x="249" y="343"/>
                        </a:lnTo>
                        <a:lnTo>
                          <a:pt x="247" y="278"/>
                        </a:lnTo>
                        <a:lnTo>
                          <a:pt x="245" y="216"/>
                        </a:lnTo>
                        <a:lnTo>
                          <a:pt x="241" y="160"/>
                        </a:lnTo>
                        <a:lnTo>
                          <a:pt x="236" y="111"/>
                        </a:lnTo>
                        <a:lnTo>
                          <a:pt x="228" y="71"/>
                        </a:lnTo>
                        <a:lnTo>
                          <a:pt x="218" y="41"/>
                        </a:lnTo>
                        <a:lnTo>
                          <a:pt x="203" y="22"/>
                        </a:lnTo>
                        <a:lnTo>
                          <a:pt x="195" y="16"/>
                        </a:lnTo>
                        <a:lnTo>
                          <a:pt x="186" y="11"/>
                        </a:lnTo>
                        <a:lnTo>
                          <a:pt x="176" y="7"/>
                        </a:lnTo>
                        <a:lnTo>
                          <a:pt x="165" y="4"/>
                        </a:lnTo>
                        <a:lnTo>
                          <a:pt x="154" y="1"/>
                        </a:lnTo>
                        <a:lnTo>
                          <a:pt x="144" y="0"/>
                        </a:lnTo>
                        <a:lnTo>
                          <a:pt x="133" y="0"/>
                        </a:lnTo>
                        <a:lnTo>
                          <a:pt x="122" y="0"/>
                        </a:lnTo>
                        <a:lnTo>
                          <a:pt x="112" y="1"/>
                        </a:lnTo>
                        <a:lnTo>
                          <a:pt x="102" y="4"/>
                        </a:lnTo>
                        <a:lnTo>
                          <a:pt x="92" y="7"/>
                        </a:lnTo>
                        <a:lnTo>
                          <a:pt x="83" y="11"/>
                        </a:lnTo>
                        <a:lnTo>
                          <a:pt x="76" y="16"/>
                        </a:lnTo>
                        <a:lnTo>
                          <a:pt x="69" y="22"/>
                        </a:lnTo>
                        <a:lnTo>
                          <a:pt x="63" y="29"/>
                        </a:lnTo>
                        <a:lnTo>
                          <a:pt x="59" y="37"/>
                        </a:lnTo>
                        <a:close/>
                      </a:path>
                    </a:pathLst>
                  </a:custGeom>
                  <a:solidFill>
                    <a:srgbClr val="F9F2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4" name="Freeform 9"/>
                  <p:cNvSpPr>
                    <a:spLocks/>
                  </p:cNvSpPr>
                  <p:nvPr/>
                </p:nvSpPr>
                <p:spPr bwMode="auto">
                  <a:xfrm>
                    <a:off x="1591" y="2065"/>
                    <a:ext cx="239" cy="545"/>
                  </a:xfrm>
                  <a:custGeom>
                    <a:avLst/>
                    <a:gdLst>
                      <a:gd name="T0" fmla="*/ 55 w 239"/>
                      <a:gd name="T1" fmla="*/ 39 h 545"/>
                      <a:gd name="T2" fmla="*/ 48 w 239"/>
                      <a:gd name="T3" fmla="*/ 56 h 545"/>
                      <a:gd name="T4" fmla="*/ 36 w 239"/>
                      <a:gd name="T5" fmla="*/ 85 h 545"/>
                      <a:gd name="T6" fmla="*/ 23 w 239"/>
                      <a:gd name="T7" fmla="*/ 124 h 545"/>
                      <a:gd name="T8" fmla="*/ 11 w 239"/>
                      <a:gd name="T9" fmla="*/ 170 h 545"/>
                      <a:gd name="T10" fmla="*/ 2 w 239"/>
                      <a:gd name="T11" fmla="*/ 218 h 545"/>
                      <a:gd name="T12" fmla="*/ 0 w 239"/>
                      <a:gd name="T13" fmla="*/ 267 h 545"/>
                      <a:gd name="T14" fmla="*/ 7 w 239"/>
                      <a:gd name="T15" fmla="*/ 311 h 545"/>
                      <a:gd name="T16" fmla="*/ 31 w 239"/>
                      <a:gd name="T17" fmla="*/ 365 h 545"/>
                      <a:gd name="T18" fmla="*/ 44 w 239"/>
                      <a:gd name="T19" fmla="*/ 417 h 545"/>
                      <a:gd name="T20" fmla="*/ 41 w 239"/>
                      <a:gd name="T21" fmla="*/ 450 h 545"/>
                      <a:gd name="T22" fmla="*/ 30 w 239"/>
                      <a:gd name="T23" fmla="*/ 469 h 545"/>
                      <a:gd name="T24" fmla="*/ 19 w 239"/>
                      <a:gd name="T25" fmla="*/ 480 h 545"/>
                      <a:gd name="T26" fmla="*/ 16 w 239"/>
                      <a:gd name="T27" fmla="*/ 489 h 545"/>
                      <a:gd name="T28" fmla="*/ 18 w 239"/>
                      <a:gd name="T29" fmla="*/ 498 h 545"/>
                      <a:gd name="T30" fmla="*/ 25 w 239"/>
                      <a:gd name="T31" fmla="*/ 506 h 545"/>
                      <a:gd name="T32" fmla="*/ 37 w 239"/>
                      <a:gd name="T33" fmla="*/ 514 h 545"/>
                      <a:gd name="T34" fmla="*/ 51 w 239"/>
                      <a:gd name="T35" fmla="*/ 520 h 545"/>
                      <a:gd name="T36" fmla="*/ 68 w 239"/>
                      <a:gd name="T37" fmla="*/ 526 h 545"/>
                      <a:gd name="T38" fmla="*/ 86 w 239"/>
                      <a:gd name="T39" fmla="*/ 531 h 545"/>
                      <a:gd name="T40" fmla="*/ 106 w 239"/>
                      <a:gd name="T41" fmla="*/ 535 h 545"/>
                      <a:gd name="T42" fmla="*/ 128 w 239"/>
                      <a:gd name="T43" fmla="*/ 540 h 545"/>
                      <a:gd name="T44" fmla="*/ 152 w 239"/>
                      <a:gd name="T45" fmla="*/ 544 h 545"/>
                      <a:gd name="T46" fmla="*/ 176 w 239"/>
                      <a:gd name="T47" fmla="*/ 544 h 545"/>
                      <a:gd name="T48" fmla="*/ 199 w 239"/>
                      <a:gd name="T49" fmla="*/ 537 h 545"/>
                      <a:gd name="T50" fmla="*/ 218 w 239"/>
                      <a:gd name="T51" fmla="*/ 519 h 545"/>
                      <a:gd name="T52" fmla="*/ 232 w 239"/>
                      <a:gd name="T53" fmla="*/ 487 h 545"/>
                      <a:gd name="T54" fmla="*/ 239 w 239"/>
                      <a:gd name="T55" fmla="*/ 439 h 545"/>
                      <a:gd name="T56" fmla="*/ 238 w 239"/>
                      <a:gd name="T57" fmla="*/ 340 h 545"/>
                      <a:gd name="T58" fmla="*/ 234 w 239"/>
                      <a:gd name="T59" fmla="*/ 214 h 545"/>
                      <a:gd name="T60" fmla="*/ 226 w 239"/>
                      <a:gd name="T61" fmla="*/ 111 h 545"/>
                      <a:gd name="T62" fmla="*/ 208 w 239"/>
                      <a:gd name="T63" fmla="*/ 41 h 545"/>
                      <a:gd name="T64" fmla="*/ 187 w 239"/>
                      <a:gd name="T65" fmla="*/ 16 h 545"/>
                      <a:gd name="T66" fmla="*/ 168 w 239"/>
                      <a:gd name="T67" fmla="*/ 7 h 545"/>
                      <a:gd name="T68" fmla="*/ 148 w 239"/>
                      <a:gd name="T69" fmla="*/ 2 h 545"/>
                      <a:gd name="T70" fmla="*/ 127 w 239"/>
                      <a:gd name="T71" fmla="*/ 0 h 545"/>
                      <a:gd name="T72" fmla="*/ 107 w 239"/>
                      <a:gd name="T73" fmla="*/ 2 h 545"/>
                      <a:gd name="T74" fmla="*/ 88 w 239"/>
                      <a:gd name="T75" fmla="*/ 7 h 545"/>
                      <a:gd name="T76" fmla="*/ 72 w 239"/>
                      <a:gd name="T77" fmla="*/ 16 h 545"/>
                      <a:gd name="T78" fmla="*/ 60 w 239"/>
                      <a:gd name="T79" fmla="*/ 30 h 5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45"/>
                      <a:gd name="T122" fmla="*/ 239 w 239"/>
                      <a:gd name="T123" fmla="*/ 545 h 5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45">
                        <a:moveTo>
                          <a:pt x="56" y="37"/>
                        </a:moveTo>
                        <a:lnTo>
                          <a:pt x="55" y="39"/>
                        </a:lnTo>
                        <a:lnTo>
                          <a:pt x="52" y="46"/>
                        </a:lnTo>
                        <a:lnTo>
                          <a:pt x="48" y="56"/>
                        </a:lnTo>
                        <a:lnTo>
                          <a:pt x="43" y="69"/>
                        </a:lnTo>
                        <a:lnTo>
                          <a:pt x="36" y="85"/>
                        </a:lnTo>
                        <a:lnTo>
                          <a:pt x="30" y="104"/>
                        </a:lnTo>
                        <a:lnTo>
                          <a:pt x="23" y="124"/>
                        </a:lnTo>
                        <a:lnTo>
                          <a:pt x="16" y="147"/>
                        </a:lnTo>
                        <a:lnTo>
                          <a:pt x="11" y="170"/>
                        </a:lnTo>
                        <a:lnTo>
                          <a:pt x="6" y="194"/>
                        </a:lnTo>
                        <a:lnTo>
                          <a:pt x="2" y="218"/>
                        </a:lnTo>
                        <a:lnTo>
                          <a:pt x="0" y="243"/>
                        </a:lnTo>
                        <a:lnTo>
                          <a:pt x="0" y="267"/>
                        </a:lnTo>
                        <a:lnTo>
                          <a:pt x="2" y="290"/>
                        </a:lnTo>
                        <a:lnTo>
                          <a:pt x="7" y="311"/>
                        </a:lnTo>
                        <a:lnTo>
                          <a:pt x="15" y="331"/>
                        </a:lnTo>
                        <a:lnTo>
                          <a:pt x="31" y="365"/>
                        </a:lnTo>
                        <a:lnTo>
                          <a:pt x="40" y="394"/>
                        </a:lnTo>
                        <a:lnTo>
                          <a:pt x="44" y="417"/>
                        </a:lnTo>
                        <a:lnTo>
                          <a:pt x="44" y="435"/>
                        </a:lnTo>
                        <a:lnTo>
                          <a:pt x="41" y="450"/>
                        </a:lnTo>
                        <a:lnTo>
                          <a:pt x="36" y="461"/>
                        </a:lnTo>
                        <a:lnTo>
                          <a:pt x="30" y="469"/>
                        </a:lnTo>
                        <a:lnTo>
                          <a:pt x="23" y="476"/>
                        </a:lnTo>
                        <a:lnTo>
                          <a:pt x="19" y="480"/>
                        </a:lnTo>
                        <a:lnTo>
                          <a:pt x="16" y="485"/>
                        </a:lnTo>
                        <a:lnTo>
                          <a:pt x="16" y="489"/>
                        </a:lnTo>
                        <a:lnTo>
                          <a:pt x="16" y="493"/>
                        </a:lnTo>
                        <a:lnTo>
                          <a:pt x="18" y="498"/>
                        </a:lnTo>
                        <a:lnTo>
                          <a:pt x="21" y="502"/>
                        </a:lnTo>
                        <a:lnTo>
                          <a:pt x="25" y="506"/>
                        </a:lnTo>
                        <a:lnTo>
                          <a:pt x="30" y="510"/>
                        </a:lnTo>
                        <a:lnTo>
                          <a:pt x="37" y="514"/>
                        </a:lnTo>
                        <a:lnTo>
                          <a:pt x="44" y="517"/>
                        </a:lnTo>
                        <a:lnTo>
                          <a:pt x="51" y="520"/>
                        </a:lnTo>
                        <a:lnTo>
                          <a:pt x="59" y="524"/>
                        </a:lnTo>
                        <a:lnTo>
                          <a:pt x="68" y="526"/>
                        </a:lnTo>
                        <a:lnTo>
                          <a:pt x="77" y="529"/>
                        </a:lnTo>
                        <a:lnTo>
                          <a:pt x="86" y="531"/>
                        </a:lnTo>
                        <a:lnTo>
                          <a:pt x="96" y="533"/>
                        </a:lnTo>
                        <a:lnTo>
                          <a:pt x="106" y="535"/>
                        </a:lnTo>
                        <a:lnTo>
                          <a:pt x="117" y="538"/>
                        </a:lnTo>
                        <a:lnTo>
                          <a:pt x="128" y="540"/>
                        </a:lnTo>
                        <a:lnTo>
                          <a:pt x="140" y="543"/>
                        </a:lnTo>
                        <a:lnTo>
                          <a:pt x="152" y="544"/>
                        </a:lnTo>
                        <a:lnTo>
                          <a:pt x="165" y="545"/>
                        </a:lnTo>
                        <a:lnTo>
                          <a:pt x="176" y="544"/>
                        </a:lnTo>
                        <a:lnTo>
                          <a:pt x="188" y="542"/>
                        </a:lnTo>
                        <a:lnTo>
                          <a:pt x="199" y="537"/>
                        </a:lnTo>
                        <a:lnTo>
                          <a:pt x="209" y="529"/>
                        </a:lnTo>
                        <a:lnTo>
                          <a:pt x="218" y="519"/>
                        </a:lnTo>
                        <a:lnTo>
                          <a:pt x="225" y="505"/>
                        </a:lnTo>
                        <a:lnTo>
                          <a:pt x="232" y="487"/>
                        </a:lnTo>
                        <a:lnTo>
                          <a:pt x="236" y="465"/>
                        </a:lnTo>
                        <a:lnTo>
                          <a:pt x="239" y="439"/>
                        </a:lnTo>
                        <a:lnTo>
                          <a:pt x="239" y="407"/>
                        </a:lnTo>
                        <a:lnTo>
                          <a:pt x="238" y="340"/>
                        </a:lnTo>
                        <a:lnTo>
                          <a:pt x="237" y="275"/>
                        </a:lnTo>
                        <a:lnTo>
                          <a:pt x="234" y="214"/>
                        </a:lnTo>
                        <a:lnTo>
                          <a:pt x="231" y="159"/>
                        </a:lnTo>
                        <a:lnTo>
                          <a:pt x="226" y="111"/>
                        </a:lnTo>
                        <a:lnTo>
                          <a:pt x="219" y="71"/>
                        </a:lnTo>
                        <a:lnTo>
                          <a:pt x="208" y="41"/>
                        </a:lnTo>
                        <a:lnTo>
                          <a:pt x="195" y="22"/>
                        </a:lnTo>
                        <a:lnTo>
                          <a:pt x="187" y="16"/>
                        </a:lnTo>
                        <a:lnTo>
                          <a:pt x="178" y="11"/>
                        </a:lnTo>
                        <a:lnTo>
                          <a:pt x="168" y="7"/>
                        </a:lnTo>
                        <a:lnTo>
                          <a:pt x="158" y="4"/>
                        </a:lnTo>
                        <a:lnTo>
                          <a:pt x="148" y="2"/>
                        </a:lnTo>
                        <a:lnTo>
                          <a:pt x="138" y="1"/>
                        </a:lnTo>
                        <a:lnTo>
                          <a:pt x="127" y="0"/>
                        </a:lnTo>
                        <a:lnTo>
                          <a:pt x="117" y="1"/>
                        </a:lnTo>
                        <a:lnTo>
                          <a:pt x="107" y="2"/>
                        </a:lnTo>
                        <a:lnTo>
                          <a:pt x="97" y="4"/>
                        </a:lnTo>
                        <a:lnTo>
                          <a:pt x="88" y="7"/>
                        </a:lnTo>
                        <a:lnTo>
                          <a:pt x="80" y="11"/>
                        </a:lnTo>
                        <a:lnTo>
                          <a:pt x="72" y="16"/>
                        </a:lnTo>
                        <a:lnTo>
                          <a:pt x="66" y="22"/>
                        </a:lnTo>
                        <a:lnTo>
                          <a:pt x="60" y="30"/>
                        </a:lnTo>
                        <a:lnTo>
                          <a:pt x="56" y="37"/>
                        </a:lnTo>
                        <a:close/>
                      </a:path>
                    </a:pathLst>
                  </a:custGeom>
                  <a:solidFill>
                    <a:srgbClr val="F9E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5" name="Freeform 10"/>
                  <p:cNvSpPr>
                    <a:spLocks/>
                  </p:cNvSpPr>
                  <p:nvPr/>
                </p:nvSpPr>
                <p:spPr bwMode="auto">
                  <a:xfrm>
                    <a:off x="1598" y="2070"/>
                    <a:ext cx="229" cy="539"/>
                  </a:xfrm>
                  <a:custGeom>
                    <a:avLst/>
                    <a:gdLst>
                      <a:gd name="T0" fmla="*/ 53 w 229"/>
                      <a:gd name="T1" fmla="*/ 39 h 539"/>
                      <a:gd name="T2" fmla="*/ 46 w 229"/>
                      <a:gd name="T3" fmla="*/ 55 h 539"/>
                      <a:gd name="T4" fmla="*/ 35 w 229"/>
                      <a:gd name="T5" fmla="*/ 84 h 539"/>
                      <a:gd name="T6" fmla="*/ 22 w 229"/>
                      <a:gd name="T7" fmla="*/ 123 h 539"/>
                      <a:gd name="T8" fmla="*/ 10 w 229"/>
                      <a:gd name="T9" fmla="*/ 168 h 539"/>
                      <a:gd name="T10" fmla="*/ 2 w 229"/>
                      <a:gd name="T11" fmla="*/ 216 h 539"/>
                      <a:gd name="T12" fmla="*/ 0 w 229"/>
                      <a:gd name="T13" fmla="*/ 264 h 539"/>
                      <a:gd name="T14" fmla="*/ 7 w 229"/>
                      <a:gd name="T15" fmla="*/ 308 h 539"/>
                      <a:gd name="T16" fmla="*/ 29 w 229"/>
                      <a:gd name="T17" fmla="*/ 361 h 539"/>
                      <a:gd name="T18" fmla="*/ 42 w 229"/>
                      <a:gd name="T19" fmla="*/ 412 h 539"/>
                      <a:gd name="T20" fmla="*/ 40 w 229"/>
                      <a:gd name="T21" fmla="*/ 445 h 539"/>
                      <a:gd name="T22" fmla="*/ 28 w 229"/>
                      <a:gd name="T23" fmla="*/ 464 h 539"/>
                      <a:gd name="T24" fmla="*/ 18 w 229"/>
                      <a:gd name="T25" fmla="*/ 475 h 539"/>
                      <a:gd name="T26" fmla="*/ 14 w 229"/>
                      <a:gd name="T27" fmla="*/ 484 h 539"/>
                      <a:gd name="T28" fmla="*/ 16 w 229"/>
                      <a:gd name="T29" fmla="*/ 493 h 539"/>
                      <a:gd name="T30" fmla="*/ 23 w 229"/>
                      <a:gd name="T31" fmla="*/ 501 h 539"/>
                      <a:gd name="T32" fmla="*/ 34 w 229"/>
                      <a:gd name="T33" fmla="*/ 508 h 539"/>
                      <a:gd name="T34" fmla="*/ 48 w 229"/>
                      <a:gd name="T35" fmla="*/ 515 h 539"/>
                      <a:gd name="T36" fmla="*/ 64 w 229"/>
                      <a:gd name="T37" fmla="*/ 520 h 539"/>
                      <a:gd name="T38" fmla="*/ 82 w 229"/>
                      <a:gd name="T39" fmla="*/ 525 h 539"/>
                      <a:gd name="T40" fmla="*/ 101 w 229"/>
                      <a:gd name="T41" fmla="*/ 529 h 539"/>
                      <a:gd name="T42" fmla="*/ 122 w 229"/>
                      <a:gd name="T43" fmla="*/ 534 h 539"/>
                      <a:gd name="T44" fmla="*/ 145 w 229"/>
                      <a:gd name="T45" fmla="*/ 538 h 539"/>
                      <a:gd name="T46" fmla="*/ 169 w 229"/>
                      <a:gd name="T47" fmla="*/ 538 h 539"/>
                      <a:gd name="T48" fmla="*/ 190 w 229"/>
                      <a:gd name="T49" fmla="*/ 530 h 539"/>
                      <a:gd name="T50" fmla="*/ 208 w 229"/>
                      <a:gd name="T51" fmla="*/ 513 h 539"/>
                      <a:gd name="T52" fmla="*/ 222 w 229"/>
                      <a:gd name="T53" fmla="*/ 482 h 539"/>
                      <a:gd name="T54" fmla="*/ 228 w 229"/>
                      <a:gd name="T55" fmla="*/ 434 h 539"/>
                      <a:gd name="T56" fmla="*/ 228 w 229"/>
                      <a:gd name="T57" fmla="*/ 336 h 539"/>
                      <a:gd name="T58" fmla="*/ 224 w 229"/>
                      <a:gd name="T59" fmla="*/ 212 h 539"/>
                      <a:gd name="T60" fmla="*/ 216 w 229"/>
                      <a:gd name="T61" fmla="*/ 110 h 539"/>
                      <a:gd name="T62" fmla="*/ 199 w 229"/>
                      <a:gd name="T63" fmla="*/ 40 h 539"/>
                      <a:gd name="T64" fmla="*/ 179 w 229"/>
                      <a:gd name="T65" fmla="*/ 16 h 539"/>
                      <a:gd name="T66" fmla="*/ 161 w 229"/>
                      <a:gd name="T67" fmla="*/ 7 h 539"/>
                      <a:gd name="T68" fmla="*/ 141 w 229"/>
                      <a:gd name="T69" fmla="*/ 2 h 539"/>
                      <a:gd name="T70" fmla="*/ 122 w 229"/>
                      <a:gd name="T71" fmla="*/ 0 h 539"/>
                      <a:gd name="T72" fmla="*/ 102 w 229"/>
                      <a:gd name="T73" fmla="*/ 1 h 539"/>
                      <a:gd name="T74" fmla="*/ 84 w 229"/>
                      <a:gd name="T75" fmla="*/ 7 h 539"/>
                      <a:gd name="T76" fmla="*/ 69 w 229"/>
                      <a:gd name="T77" fmla="*/ 16 h 539"/>
                      <a:gd name="T78" fmla="*/ 58 w 229"/>
                      <a:gd name="T79" fmla="*/ 29 h 5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9"/>
                      <a:gd name="T121" fmla="*/ 0 h 539"/>
                      <a:gd name="T122" fmla="*/ 229 w 229"/>
                      <a:gd name="T123" fmla="*/ 539 h 5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9" h="539">
                        <a:moveTo>
                          <a:pt x="54" y="36"/>
                        </a:moveTo>
                        <a:lnTo>
                          <a:pt x="53" y="39"/>
                        </a:lnTo>
                        <a:lnTo>
                          <a:pt x="50" y="45"/>
                        </a:lnTo>
                        <a:lnTo>
                          <a:pt x="46" y="55"/>
                        </a:lnTo>
                        <a:lnTo>
                          <a:pt x="41" y="68"/>
                        </a:lnTo>
                        <a:lnTo>
                          <a:pt x="35" y="84"/>
                        </a:lnTo>
                        <a:lnTo>
                          <a:pt x="28" y="102"/>
                        </a:lnTo>
                        <a:lnTo>
                          <a:pt x="22" y="123"/>
                        </a:lnTo>
                        <a:lnTo>
                          <a:pt x="16" y="145"/>
                        </a:lnTo>
                        <a:lnTo>
                          <a:pt x="10" y="168"/>
                        </a:lnTo>
                        <a:lnTo>
                          <a:pt x="5" y="192"/>
                        </a:lnTo>
                        <a:lnTo>
                          <a:pt x="2" y="216"/>
                        </a:lnTo>
                        <a:lnTo>
                          <a:pt x="0" y="240"/>
                        </a:lnTo>
                        <a:lnTo>
                          <a:pt x="0" y="264"/>
                        </a:lnTo>
                        <a:lnTo>
                          <a:pt x="2" y="286"/>
                        </a:lnTo>
                        <a:lnTo>
                          <a:pt x="7" y="308"/>
                        </a:lnTo>
                        <a:lnTo>
                          <a:pt x="14" y="327"/>
                        </a:lnTo>
                        <a:lnTo>
                          <a:pt x="29" y="361"/>
                        </a:lnTo>
                        <a:lnTo>
                          <a:pt x="38" y="389"/>
                        </a:lnTo>
                        <a:lnTo>
                          <a:pt x="42" y="412"/>
                        </a:lnTo>
                        <a:lnTo>
                          <a:pt x="43" y="430"/>
                        </a:lnTo>
                        <a:lnTo>
                          <a:pt x="40" y="445"/>
                        </a:lnTo>
                        <a:lnTo>
                          <a:pt x="35" y="456"/>
                        </a:lnTo>
                        <a:lnTo>
                          <a:pt x="28" y="464"/>
                        </a:lnTo>
                        <a:lnTo>
                          <a:pt x="22" y="470"/>
                        </a:lnTo>
                        <a:lnTo>
                          <a:pt x="18" y="475"/>
                        </a:lnTo>
                        <a:lnTo>
                          <a:pt x="15" y="480"/>
                        </a:lnTo>
                        <a:lnTo>
                          <a:pt x="14" y="484"/>
                        </a:lnTo>
                        <a:lnTo>
                          <a:pt x="14" y="488"/>
                        </a:lnTo>
                        <a:lnTo>
                          <a:pt x="16" y="493"/>
                        </a:lnTo>
                        <a:lnTo>
                          <a:pt x="18" y="497"/>
                        </a:lnTo>
                        <a:lnTo>
                          <a:pt x="23" y="501"/>
                        </a:lnTo>
                        <a:lnTo>
                          <a:pt x="28" y="505"/>
                        </a:lnTo>
                        <a:lnTo>
                          <a:pt x="34" y="508"/>
                        </a:lnTo>
                        <a:lnTo>
                          <a:pt x="41" y="511"/>
                        </a:lnTo>
                        <a:lnTo>
                          <a:pt x="48" y="515"/>
                        </a:lnTo>
                        <a:lnTo>
                          <a:pt x="56" y="518"/>
                        </a:lnTo>
                        <a:lnTo>
                          <a:pt x="64" y="520"/>
                        </a:lnTo>
                        <a:lnTo>
                          <a:pt x="73" y="523"/>
                        </a:lnTo>
                        <a:lnTo>
                          <a:pt x="82" y="525"/>
                        </a:lnTo>
                        <a:lnTo>
                          <a:pt x="91" y="527"/>
                        </a:lnTo>
                        <a:lnTo>
                          <a:pt x="101" y="529"/>
                        </a:lnTo>
                        <a:lnTo>
                          <a:pt x="112" y="531"/>
                        </a:lnTo>
                        <a:lnTo>
                          <a:pt x="122" y="534"/>
                        </a:lnTo>
                        <a:lnTo>
                          <a:pt x="134" y="536"/>
                        </a:lnTo>
                        <a:lnTo>
                          <a:pt x="145" y="538"/>
                        </a:lnTo>
                        <a:lnTo>
                          <a:pt x="157" y="539"/>
                        </a:lnTo>
                        <a:lnTo>
                          <a:pt x="169" y="538"/>
                        </a:lnTo>
                        <a:lnTo>
                          <a:pt x="180" y="535"/>
                        </a:lnTo>
                        <a:lnTo>
                          <a:pt x="190" y="530"/>
                        </a:lnTo>
                        <a:lnTo>
                          <a:pt x="199" y="523"/>
                        </a:lnTo>
                        <a:lnTo>
                          <a:pt x="208" y="513"/>
                        </a:lnTo>
                        <a:lnTo>
                          <a:pt x="216" y="499"/>
                        </a:lnTo>
                        <a:lnTo>
                          <a:pt x="222" y="482"/>
                        </a:lnTo>
                        <a:lnTo>
                          <a:pt x="226" y="460"/>
                        </a:lnTo>
                        <a:lnTo>
                          <a:pt x="228" y="434"/>
                        </a:lnTo>
                        <a:lnTo>
                          <a:pt x="229" y="402"/>
                        </a:lnTo>
                        <a:lnTo>
                          <a:pt x="228" y="336"/>
                        </a:lnTo>
                        <a:lnTo>
                          <a:pt x="226" y="272"/>
                        </a:lnTo>
                        <a:lnTo>
                          <a:pt x="224" y="212"/>
                        </a:lnTo>
                        <a:lnTo>
                          <a:pt x="221" y="157"/>
                        </a:lnTo>
                        <a:lnTo>
                          <a:pt x="216" y="110"/>
                        </a:lnTo>
                        <a:lnTo>
                          <a:pt x="209" y="70"/>
                        </a:lnTo>
                        <a:lnTo>
                          <a:pt x="199" y="40"/>
                        </a:lnTo>
                        <a:lnTo>
                          <a:pt x="186" y="22"/>
                        </a:lnTo>
                        <a:lnTo>
                          <a:pt x="179" y="16"/>
                        </a:lnTo>
                        <a:lnTo>
                          <a:pt x="170" y="11"/>
                        </a:lnTo>
                        <a:lnTo>
                          <a:pt x="161" y="7"/>
                        </a:lnTo>
                        <a:lnTo>
                          <a:pt x="151" y="4"/>
                        </a:lnTo>
                        <a:lnTo>
                          <a:pt x="141" y="2"/>
                        </a:lnTo>
                        <a:lnTo>
                          <a:pt x="131" y="0"/>
                        </a:lnTo>
                        <a:lnTo>
                          <a:pt x="122" y="0"/>
                        </a:lnTo>
                        <a:lnTo>
                          <a:pt x="112" y="0"/>
                        </a:lnTo>
                        <a:lnTo>
                          <a:pt x="102" y="1"/>
                        </a:lnTo>
                        <a:lnTo>
                          <a:pt x="93" y="4"/>
                        </a:lnTo>
                        <a:lnTo>
                          <a:pt x="84" y="7"/>
                        </a:lnTo>
                        <a:lnTo>
                          <a:pt x="76" y="11"/>
                        </a:lnTo>
                        <a:lnTo>
                          <a:pt x="69" y="16"/>
                        </a:lnTo>
                        <a:lnTo>
                          <a:pt x="63" y="22"/>
                        </a:lnTo>
                        <a:lnTo>
                          <a:pt x="58" y="29"/>
                        </a:lnTo>
                        <a:lnTo>
                          <a:pt x="54" y="36"/>
                        </a:lnTo>
                        <a:close/>
                      </a:path>
                    </a:pathLst>
                  </a:custGeom>
                  <a:solidFill>
                    <a:srgbClr val="F7EA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6" name="Freeform 11"/>
                  <p:cNvSpPr>
                    <a:spLocks/>
                  </p:cNvSpPr>
                  <p:nvPr/>
                </p:nvSpPr>
                <p:spPr bwMode="auto">
                  <a:xfrm>
                    <a:off x="1604" y="2075"/>
                    <a:ext cx="220" cy="532"/>
                  </a:xfrm>
                  <a:custGeom>
                    <a:avLst/>
                    <a:gdLst>
                      <a:gd name="T0" fmla="*/ 51 w 220"/>
                      <a:gd name="T1" fmla="*/ 38 h 532"/>
                      <a:gd name="T2" fmla="*/ 44 w 220"/>
                      <a:gd name="T3" fmla="*/ 54 h 532"/>
                      <a:gd name="T4" fmla="*/ 34 w 220"/>
                      <a:gd name="T5" fmla="*/ 83 h 532"/>
                      <a:gd name="T6" fmla="*/ 21 w 220"/>
                      <a:gd name="T7" fmla="*/ 121 h 532"/>
                      <a:gd name="T8" fmla="*/ 10 w 220"/>
                      <a:gd name="T9" fmla="*/ 166 h 532"/>
                      <a:gd name="T10" fmla="*/ 2 w 220"/>
                      <a:gd name="T11" fmla="*/ 213 h 532"/>
                      <a:gd name="T12" fmla="*/ 0 w 220"/>
                      <a:gd name="T13" fmla="*/ 260 h 532"/>
                      <a:gd name="T14" fmla="*/ 7 w 220"/>
                      <a:gd name="T15" fmla="*/ 304 h 532"/>
                      <a:gd name="T16" fmla="*/ 29 w 220"/>
                      <a:gd name="T17" fmla="*/ 357 h 532"/>
                      <a:gd name="T18" fmla="*/ 42 w 220"/>
                      <a:gd name="T19" fmla="*/ 407 h 532"/>
                      <a:gd name="T20" fmla="*/ 39 w 220"/>
                      <a:gd name="T21" fmla="*/ 440 h 532"/>
                      <a:gd name="T22" fmla="*/ 28 w 220"/>
                      <a:gd name="T23" fmla="*/ 458 h 532"/>
                      <a:gd name="T24" fmla="*/ 17 w 220"/>
                      <a:gd name="T25" fmla="*/ 469 h 532"/>
                      <a:gd name="T26" fmla="*/ 12 w 220"/>
                      <a:gd name="T27" fmla="*/ 479 h 532"/>
                      <a:gd name="T28" fmla="*/ 14 w 220"/>
                      <a:gd name="T29" fmla="*/ 487 h 532"/>
                      <a:gd name="T30" fmla="*/ 21 w 220"/>
                      <a:gd name="T31" fmla="*/ 496 h 532"/>
                      <a:gd name="T32" fmla="*/ 31 w 220"/>
                      <a:gd name="T33" fmla="*/ 503 h 532"/>
                      <a:gd name="T34" fmla="*/ 46 w 220"/>
                      <a:gd name="T35" fmla="*/ 509 h 532"/>
                      <a:gd name="T36" fmla="*/ 62 w 220"/>
                      <a:gd name="T37" fmla="*/ 514 h 532"/>
                      <a:gd name="T38" fmla="*/ 79 w 220"/>
                      <a:gd name="T39" fmla="*/ 519 h 532"/>
                      <a:gd name="T40" fmla="*/ 97 w 220"/>
                      <a:gd name="T41" fmla="*/ 523 h 532"/>
                      <a:gd name="T42" fmla="*/ 118 w 220"/>
                      <a:gd name="T43" fmla="*/ 528 h 532"/>
                      <a:gd name="T44" fmla="*/ 140 w 220"/>
                      <a:gd name="T45" fmla="*/ 532 h 532"/>
                      <a:gd name="T46" fmla="*/ 162 w 220"/>
                      <a:gd name="T47" fmla="*/ 532 h 532"/>
                      <a:gd name="T48" fmla="*/ 182 w 220"/>
                      <a:gd name="T49" fmla="*/ 524 h 532"/>
                      <a:gd name="T50" fmla="*/ 200 w 220"/>
                      <a:gd name="T51" fmla="*/ 506 h 532"/>
                      <a:gd name="T52" fmla="*/ 212 w 220"/>
                      <a:gd name="T53" fmla="*/ 476 h 532"/>
                      <a:gd name="T54" fmla="*/ 219 w 220"/>
                      <a:gd name="T55" fmla="*/ 428 h 532"/>
                      <a:gd name="T56" fmla="*/ 219 w 220"/>
                      <a:gd name="T57" fmla="*/ 331 h 532"/>
                      <a:gd name="T58" fmla="*/ 215 w 220"/>
                      <a:gd name="T59" fmla="*/ 209 h 532"/>
                      <a:gd name="T60" fmla="*/ 207 w 220"/>
                      <a:gd name="T61" fmla="*/ 108 h 532"/>
                      <a:gd name="T62" fmla="*/ 191 w 220"/>
                      <a:gd name="T63" fmla="*/ 39 h 532"/>
                      <a:gd name="T64" fmla="*/ 171 w 220"/>
                      <a:gd name="T65" fmla="*/ 15 h 532"/>
                      <a:gd name="T66" fmla="*/ 154 w 220"/>
                      <a:gd name="T67" fmla="*/ 7 h 532"/>
                      <a:gd name="T68" fmla="*/ 136 w 220"/>
                      <a:gd name="T69" fmla="*/ 1 h 532"/>
                      <a:gd name="T70" fmla="*/ 117 w 220"/>
                      <a:gd name="T71" fmla="*/ 0 h 532"/>
                      <a:gd name="T72" fmla="*/ 98 w 220"/>
                      <a:gd name="T73" fmla="*/ 1 h 532"/>
                      <a:gd name="T74" fmla="*/ 81 w 220"/>
                      <a:gd name="T75" fmla="*/ 7 h 532"/>
                      <a:gd name="T76" fmla="*/ 67 w 220"/>
                      <a:gd name="T77" fmla="*/ 15 h 532"/>
                      <a:gd name="T78" fmla="*/ 56 w 220"/>
                      <a:gd name="T79" fmla="*/ 28 h 5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0"/>
                      <a:gd name="T121" fmla="*/ 0 h 532"/>
                      <a:gd name="T122" fmla="*/ 220 w 220"/>
                      <a:gd name="T123" fmla="*/ 532 h 5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0" h="532">
                        <a:moveTo>
                          <a:pt x="52" y="36"/>
                        </a:moveTo>
                        <a:lnTo>
                          <a:pt x="51" y="38"/>
                        </a:lnTo>
                        <a:lnTo>
                          <a:pt x="49" y="44"/>
                        </a:lnTo>
                        <a:lnTo>
                          <a:pt x="44" y="54"/>
                        </a:lnTo>
                        <a:lnTo>
                          <a:pt x="40" y="67"/>
                        </a:lnTo>
                        <a:lnTo>
                          <a:pt x="34" y="83"/>
                        </a:lnTo>
                        <a:lnTo>
                          <a:pt x="28" y="101"/>
                        </a:lnTo>
                        <a:lnTo>
                          <a:pt x="21" y="121"/>
                        </a:lnTo>
                        <a:lnTo>
                          <a:pt x="16" y="143"/>
                        </a:lnTo>
                        <a:lnTo>
                          <a:pt x="10" y="166"/>
                        </a:lnTo>
                        <a:lnTo>
                          <a:pt x="6" y="189"/>
                        </a:lnTo>
                        <a:lnTo>
                          <a:pt x="2" y="213"/>
                        </a:lnTo>
                        <a:lnTo>
                          <a:pt x="0" y="237"/>
                        </a:lnTo>
                        <a:lnTo>
                          <a:pt x="0" y="260"/>
                        </a:lnTo>
                        <a:lnTo>
                          <a:pt x="3" y="283"/>
                        </a:lnTo>
                        <a:lnTo>
                          <a:pt x="7" y="304"/>
                        </a:lnTo>
                        <a:lnTo>
                          <a:pt x="14" y="323"/>
                        </a:lnTo>
                        <a:lnTo>
                          <a:pt x="29" y="357"/>
                        </a:lnTo>
                        <a:lnTo>
                          <a:pt x="38" y="385"/>
                        </a:lnTo>
                        <a:lnTo>
                          <a:pt x="42" y="407"/>
                        </a:lnTo>
                        <a:lnTo>
                          <a:pt x="42" y="425"/>
                        </a:lnTo>
                        <a:lnTo>
                          <a:pt x="39" y="440"/>
                        </a:lnTo>
                        <a:lnTo>
                          <a:pt x="34" y="450"/>
                        </a:lnTo>
                        <a:lnTo>
                          <a:pt x="28" y="458"/>
                        </a:lnTo>
                        <a:lnTo>
                          <a:pt x="22" y="464"/>
                        </a:lnTo>
                        <a:lnTo>
                          <a:pt x="17" y="469"/>
                        </a:lnTo>
                        <a:lnTo>
                          <a:pt x="14" y="474"/>
                        </a:lnTo>
                        <a:lnTo>
                          <a:pt x="12" y="479"/>
                        </a:lnTo>
                        <a:lnTo>
                          <a:pt x="12" y="483"/>
                        </a:lnTo>
                        <a:lnTo>
                          <a:pt x="14" y="487"/>
                        </a:lnTo>
                        <a:lnTo>
                          <a:pt x="17" y="491"/>
                        </a:lnTo>
                        <a:lnTo>
                          <a:pt x="21" y="496"/>
                        </a:lnTo>
                        <a:lnTo>
                          <a:pt x="26" y="499"/>
                        </a:lnTo>
                        <a:lnTo>
                          <a:pt x="31" y="503"/>
                        </a:lnTo>
                        <a:lnTo>
                          <a:pt x="38" y="506"/>
                        </a:lnTo>
                        <a:lnTo>
                          <a:pt x="46" y="509"/>
                        </a:lnTo>
                        <a:lnTo>
                          <a:pt x="53" y="512"/>
                        </a:lnTo>
                        <a:lnTo>
                          <a:pt x="62" y="514"/>
                        </a:lnTo>
                        <a:lnTo>
                          <a:pt x="71" y="516"/>
                        </a:lnTo>
                        <a:lnTo>
                          <a:pt x="79" y="519"/>
                        </a:lnTo>
                        <a:lnTo>
                          <a:pt x="88" y="520"/>
                        </a:lnTo>
                        <a:lnTo>
                          <a:pt x="97" y="523"/>
                        </a:lnTo>
                        <a:lnTo>
                          <a:pt x="107" y="525"/>
                        </a:lnTo>
                        <a:lnTo>
                          <a:pt x="118" y="528"/>
                        </a:lnTo>
                        <a:lnTo>
                          <a:pt x="129" y="530"/>
                        </a:lnTo>
                        <a:lnTo>
                          <a:pt x="140" y="532"/>
                        </a:lnTo>
                        <a:lnTo>
                          <a:pt x="151" y="532"/>
                        </a:lnTo>
                        <a:lnTo>
                          <a:pt x="162" y="532"/>
                        </a:lnTo>
                        <a:lnTo>
                          <a:pt x="172" y="529"/>
                        </a:lnTo>
                        <a:lnTo>
                          <a:pt x="182" y="524"/>
                        </a:lnTo>
                        <a:lnTo>
                          <a:pt x="192" y="517"/>
                        </a:lnTo>
                        <a:lnTo>
                          <a:pt x="200" y="506"/>
                        </a:lnTo>
                        <a:lnTo>
                          <a:pt x="207" y="493"/>
                        </a:lnTo>
                        <a:lnTo>
                          <a:pt x="212" y="476"/>
                        </a:lnTo>
                        <a:lnTo>
                          <a:pt x="216" y="454"/>
                        </a:lnTo>
                        <a:lnTo>
                          <a:pt x="219" y="428"/>
                        </a:lnTo>
                        <a:lnTo>
                          <a:pt x="220" y="397"/>
                        </a:lnTo>
                        <a:lnTo>
                          <a:pt x="219" y="331"/>
                        </a:lnTo>
                        <a:lnTo>
                          <a:pt x="217" y="268"/>
                        </a:lnTo>
                        <a:lnTo>
                          <a:pt x="215" y="209"/>
                        </a:lnTo>
                        <a:lnTo>
                          <a:pt x="212" y="155"/>
                        </a:lnTo>
                        <a:lnTo>
                          <a:pt x="207" y="108"/>
                        </a:lnTo>
                        <a:lnTo>
                          <a:pt x="201" y="69"/>
                        </a:lnTo>
                        <a:lnTo>
                          <a:pt x="191" y="39"/>
                        </a:lnTo>
                        <a:lnTo>
                          <a:pt x="179" y="21"/>
                        </a:lnTo>
                        <a:lnTo>
                          <a:pt x="171" y="15"/>
                        </a:lnTo>
                        <a:lnTo>
                          <a:pt x="163" y="11"/>
                        </a:lnTo>
                        <a:lnTo>
                          <a:pt x="154" y="7"/>
                        </a:lnTo>
                        <a:lnTo>
                          <a:pt x="145" y="4"/>
                        </a:lnTo>
                        <a:lnTo>
                          <a:pt x="136" y="1"/>
                        </a:lnTo>
                        <a:lnTo>
                          <a:pt x="126" y="0"/>
                        </a:lnTo>
                        <a:lnTo>
                          <a:pt x="117" y="0"/>
                        </a:lnTo>
                        <a:lnTo>
                          <a:pt x="107" y="0"/>
                        </a:lnTo>
                        <a:lnTo>
                          <a:pt x="98" y="1"/>
                        </a:lnTo>
                        <a:lnTo>
                          <a:pt x="89" y="4"/>
                        </a:lnTo>
                        <a:lnTo>
                          <a:pt x="81" y="7"/>
                        </a:lnTo>
                        <a:lnTo>
                          <a:pt x="74" y="10"/>
                        </a:lnTo>
                        <a:lnTo>
                          <a:pt x="67" y="15"/>
                        </a:lnTo>
                        <a:lnTo>
                          <a:pt x="61" y="21"/>
                        </a:lnTo>
                        <a:lnTo>
                          <a:pt x="56" y="28"/>
                        </a:lnTo>
                        <a:lnTo>
                          <a:pt x="52" y="36"/>
                        </a:lnTo>
                        <a:close/>
                      </a:path>
                    </a:pathLst>
                  </a:custGeom>
                  <a:solidFill>
                    <a:srgbClr val="F4E5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7" name="Freeform 12"/>
                  <p:cNvSpPr>
                    <a:spLocks/>
                  </p:cNvSpPr>
                  <p:nvPr/>
                </p:nvSpPr>
                <p:spPr bwMode="auto">
                  <a:xfrm>
                    <a:off x="1612" y="2079"/>
                    <a:ext cx="208" cy="527"/>
                  </a:xfrm>
                  <a:custGeom>
                    <a:avLst/>
                    <a:gdLst>
                      <a:gd name="T0" fmla="*/ 48 w 208"/>
                      <a:gd name="T1" fmla="*/ 38 h 527"/>
                      <a:gd name="T2" fmla="*/ 41 w 208"/>
                      <a:gd name="T3" fmla="*/ 54 h 527"/>
                      <a:gd name="T4" fmla="*/ 32 w 208"/>
                      <a:gd name="T5" fmla="*/ 82 h 527"/>
                      <a:gd name="T6" fmla="*/ 19 w 208"/>
                      <a:gd name="T7" fmla="*/ 120 h 527"/>
                      <a:gd name="T8" fmla="*/ 9 w 208"/>
                      <a:gd name="T9" fmla="*/ 164 h 527"/>
                      <a:gd name="T10" fmla="*/ 1 w 208"/>
                      <a:gd name="T11" fmla="*/ 211 h 527"/>
                      <a:gd name="T12" fmla="*/ 0 w 208"/>
                      <a:gd name="T13" fmla="*/ 258 h 527"/>
                      <a:gd name="T14" fmla="*/ 6 w 208"/>
                      <a:gd name="T15" fmla="*/ 301 h 527"/>
                      <a:gd name="T16" fmla="*/ 27 w 208"/>
                      <a:gd name="T17" fmla="*/ 354 h 527"/>
                      <a:gd name="T18" fmla="*/ 39 w 208"/>
                      <a:gd name="T19" fmla="*/ 403 h 527"/>
                      <a:gd name="T20" fmla="*/ 36 w 208"/>
                      <a:gd name="T21" fmla="*/ 436 h 527"/>
                      <a:gd name="T22" fmla="*/ 26 w 208"/>
                      <a:gd name="T23" fmla="*/ 454 h 527"/>
                      <a:gd name="T24" fmla="*/ 14 w 208"/>
                      <a:gd name="T25" fmla="*/ 465 h 527"/>
                      <a:gd name="T26" fmla="*/ 9 w 208"/>
                      <a:gd name="T27" fmla="*/ 475 h 527"/>
                      <a:gd name="T28" fmla="*/ 10 w 208"/>
                      <a:gd name="T29" fmla="*/ 483 h 527"/>
                      <a:gd name="T30" fmla="*/ 17 w 208"/>
                      <a:gd name="T31" fmla="*/ 492 h 527"/>
                      <a:gd name="T32" fmla="*/ 27 w 208"/>
                      <a:gd name="T33" fmla="*/ 498 h 527"/>
                      <a:gd name="T34" fmla="*/ 41 w 208"/>
                      <a:gd name="T35" fmla="*/ 504 h 527"/>
                      <a:gd name="T36" fmla="*/ 58 w 208"/>
                      <a:gd name="T37" fmla="*/ 510 h 527"/>
                      <a:gd name="T38" fmla="*/ 74 w 208"/>
                      <a:gd name="T39" fmla="*/ 514 h 527"/>
                      <a:gd name="T40" fmla="*/ 92 w 208"/>
                      <a:gd name="T41" fmla="*/ 518 h 527"/>
                      <a:gd name="T42" fmla="*/ 111 w 208"/>
                      <a:gd name="T43" fmla="*/ 523 h 527"/>
                      <a:gd name="T44" fmla="*/ 132 w 208"/>
                      <a:gd name="T45" fmla="*/ 527 h 527"/>
                      <a:gd name="T46" fmla="*/ 153 w 208"/>
                      <a:gd name="T47" fmla="*/ 526 h 527"/>
                      <a:gd name="T48" fmla="*/ 173 w 208"/>
                      <a:gd name="T49" fmla="*/ 519 h 527"/>
                      <a:gd name="T50" fmla="*/ 190 w 208"/>
                      <a:gd name="T51" fmla="*/ 502 h 527"/>
                      <a:gd name="T52" fmla="*/ 201 w 208"/>
                      <a:gd name="T53" fmla="*/ 471 h 527"/>
                      <a:gd name="T54" fmla="*/ 208 w 208"/>
                      <a:gd name="T55" fmla="*/ 424 h 527"/>
                      <a:gd name="T56" fmla="*/ 207 w 208"/>
                      <a:gd name="T57" fmla="*/ 328 h 527"/>
                      <a:gd name="T58" fmla="*/ 204 w 208"/>
                      <a:gd name="T59" fmla="*/ 207 h 527"/>
                      <a:gd name="T60" fmla="*/ 197 w 208"/>
                      <a:gd name="T61" fmla="*/ 107 h 527"/>
                      <a:gd name="T62" fmla="*/ 181 w 208"/>
                      <a:gd name="T63" fmla="*/ 40 h 527"/>
                      <a:gd name="T64" fmla="*/ 162 w 208"/>
                      <a:gd name="T65" fmla="*/ 16 h 527"/>
                      <a:gd name="T66" fmla="*/ 146 w 208"/>
                      <a:gd name="T67" fmla="*/ 7 h 527"/>
                      <a:gd name="T68" fmla="*/ 128 w 208"/>
                      <a:gd name="T69" fmla="*/ 2 h 527"/>
                      <a:gd name="T70" fmla="*/ 110 w 208"/>
                      <a:gd name="T71" fmla="*/ 0 h 527"/>
                      <a:gd name="T72" fmla="*/ 93 w 208"/>
                      <a:gd name="T73" fmla="*/ 2 h 527"/>
                      <a:gd name="T74" fmla="*/ 77 w 208"/>
                      <a:gd name="T75" fmla="*/ 7 h 527"/>
                      <a:gd name="T76" fmla="*/ 63 w 208"/>
                      <a:gd name="T77" fmla="*/ 16 h 527"/>
                      <a:gd name="T78" fmla="*/ 52 w 208"/>
                      <a:gd name="T79" fmla="*/ 28 h 5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8"/>
                      <a:gd name="T121" fmla="*/ 0 h 527"/>
                      <a:gd name="T122" fmla="*/ 208 w 208"/>
                      <a:gd name="T123" fmla="*/ 527 h 5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8" h="527">
                        <a:moveTo>
                          <a:pt x="49" y="36"/>
                        </a:moveTo>
                        <a:lnTo>
                          <a:pt x="48" y="38"/>
                        </a:lnTo>
                        <a:lnTo>
                          <a:pt x="45" y="44"/>
                        </a:lnTo>
                        <a:lnTo>
                          <a:pt x="41" y="54"/>
                        </a:lnTo>
                        <a:lnTo>
                          <a:pt x="37" y="67"/>
                        </a:lnTo>
                        <a:lnTo>
                          <a:pt x="32" y="82"/>
                        </a:lnTo>
                        <a:lnTo>
                          <a:pt x="26" y="101"/>
                        </a:lnTo>
                        <a:lnTo>
                          <a:pt x="19" y="120"/>
                        </a:lnTo>
                        <a:lnTo>
                          <a:pt x="14" y="142"/>
                        </a:lnTo>
                        <a:lnTo>
                          <a:pt x="9" y="164"/>
                        </a:lnTo>
                        <a:lnTo>
                          <a:pt x="4" y="188"/>
                        </a:lnTo>
                        <a:lnTo>
                          <a:pt x="1" y="211"/>
                        </a:lnTo>
                        <a:lnTo>
                          <a:pt x="0" y="235"/>
                        </a:lnTo>
                        <a:lnTo>
                          <a:pt x="0" y="258"/>
                        </a:lnTo>
                        <a:lnTo>
                          <a:pt x="1" y="280"/>
                        </a:lnTo>
                        <a:lnTo>
                          <a:pt x="6" y="301"/>
                        </a:lnTo>
                        <a:lnTo>
                          <a:pt x="13" y="320"/>
                        </a:lnTo>
                        <a:lnTo>
                          <a:pt x="27" y="354"/>
                        </a:lnTo>
                        <a:lnTo>
                          <a:pt x="35" y="381"/>
                        </a:lnTo>
                        <a:lnTo>
                          <a:pt x="39" y="403"/>
                        </a:lnTo>
                        <a:lnTo>
                          <a:pt x="39" y="421"/>
                        </a:lnTo>
                        <a:lnTo>
                          <a:pt x="36" y="436"/>
                        </a:lnTo>
                        <a:lnTo>
                          <a:pt x="32" y="446"/>
                        </a:lnTo>
                        <a:lnTo>
                          <a:pt x="26" y="454"/>
                        </a:lnTo>
                        <a:lnTo>
                          <a:pt x="20" y="460"/>
                        </a:lnTo>
                        <a:lnTo>
                          <a:pt x="14" y="465"/>
                        </a:lnTo>
                        <a:lnTo>
                          <a:pt x="11" y="470"/>
                        </a:lnTo>
                        <a:lnTo>
                          <a:pt x="9" y="475"/>
                        </a:lnTo>
                        <a:lnTo>
                          <a:pt x="9" y="479"/>
                        </a:lnTo>
                        <a:lnTo>
                          <a:pt x="10" y="483"/>
                        </a:lnTo>
                        <a:lnTo>
                          <a:pt x="13" y="487"/>
                        </a:lnTo>
                        <a:lnTo>
                          <a:pt x="17" y="492"/>
                        </a:lnTo>
                        <a:lnTo>
                          <a:pt x="22" y="495"/>
                        </a:lnTo>
                        <a:lnTo>
                          <a:pt x="27" y="498"/>
                        </a:lnTo>
                        <a:lnTo>
                          <a:pt x="34" y="502"/>
                        </a:lnTo>
                        <a:lnTo>
                          <a:pt x="41" y="504"/>
                        </a:lnTo>
                        <a:lnTo>
                          <a:pt x="50" y="507"/>
                        </a:lnTo>
                        <a:lnTo>
                          <a:pt x="58" y="510"/>
                        </a:lnTo>
                        <a:lnTo>
                          <a:pt x="66" y="512"/>
                        </a:lnTo>
                        <a:lnTo>
                          <a:pt x="74" y="514"/>
                        </a:lnTo>
                        <a:lnTo>
                          <a:pt x="83" y="516"/>
                        </a:lnTo>
                        <a:lnTo>
                          <a:pt x="92" y="518"/>
                        </a:lnTo>
                        <a:lnTo>
                          <a:pt x="101" y="520"/>
                        </a:lnTo>
                        <a:lnTo>
                          <a:pt x="111" y="523"/>
                        </a:lnTo>
                        <a:lnTo>
                          <a:pt x="122" y="525"/>
                        </a:lnTo>
                        <a:lnTo>
                          <a:pt x="132" y="527"/>
                        </a:lnTo>
                        <a:lnTo>
                          <a:pt x="143" y="527"/>
                        </a:lnTo>
                        <a:lnTo>
                          <a:pt x="153" y="526"/>
                        </a:lnTo>
                        <a:lnTo>
                          <a:pt x="163" y="524"/>
                        </a:lnTo>
                        <a:lnTo>
                          <a:pt x="173" y="519"/>
                        </a:lnTo>
                        <a:lnTo>
                          <a:pt x="181" y="512"/>
                        </a:lnTo>
                        <a:lnTo>
                          <a:pt x="190" y="502"/>
                        </a:lnTo>
                        <a:lnTo>
                          <a:pt x="196" y="488"/>
                        </a:lnTo>
                        <a:lnTo>
                          <a:pt x="201" y="471"/>
                        </a:lnTo>
                        <a:lnTo>
                          <a:pt x="205" y="450"/>
                        </a:lnTo>
                        <a:lnTo>
                          <a:pt x="208" y="424"/>
                        </a:lnTo>
                        <a:lnTo>
                          <a:pt x="208" y="393"/>
                        </a:lnTo>
                        <a:lnTo>
                          <a:pt x="207" y="328"/>
                        </a:lnTo>
                        <a:lnTo>
                          <a:pt x="206" y="266"/>
                        </a:lnTo>
                        <a:lnTo>
                          <a:pt x="204" y="207"/>
                        </a:lnTo>
                        <a:lnTo>
                          <a:pt x="201" y="154"/>
                        </a:lnTo>
                        <a:lnTo>
                          <a:pt x="197" y="107"/>
                        </a:lnTo>
                        <a:lnTo>
                          <a:pt x="190" y="69"/>
                        </a:lnTo>
                        <a:lnTo>
                          <a:pt x="181" y="40"/>
                        </a:lnTo>
                        <a:lnTo>
                          <a:pt x="169" y="22"/>
                        </a:lnTo>
                        <a:lnTo>
                          <a:pt x="162" y="16"/>
                        </a:lnTo>
                        <a:lnTo>
                          <a:pt x="154" y="11"/>
                        </a:lnTo>
                        <a:lnTo>
                          <a:pt x="146" y="7"/>
                        </a:lnTo>
                        <a:lnTo>
                          <a:pt x="137" y="4"/>
                        </a:lnTo>
                        <a:lnTo>
                          <a:pt x="128" y="2"/>
                        </a:lnTo>
                        <a:lnTo>
                          <a:pt x="119" y="1"/>
                        </a:lnTo>
                        <a:lnTo>
                          <a:pt x="110" y="0"/>
                        </a:lnTo>
                        <a:lnTo>
                          <a:pt x="101" y="1"/>
                        </a:lnTo>
                        <a:lnTo>
                          <a:pt x="93" y="2"/>
                        </a:lnTo>
                        <a:lnTo>
                          <a:pt x="84" y="4"/>
                        </a:lnTo>
                        <a:lnTo>
                          <a:pt x="77" y="7"/>
                        </a:lnTo>
                        <a:lnTo>
                          <a:pt x="69" y="11"/>
                        </a:lnTo>
                        <a:lnTo>
                          <a:pt x="63" y="16"/>
                        </a:lnTo>
                        <a:lnTo>
                          <a:pt x="57" y="21"/>
                        </a:lnTo>
                        <a:lnTo>
                          <a:pt x="52" y="28"/>
                        </a:lnTo>
                        <a:lnTo>
                          <a:pt x="49" y="36"/>
                        </a:lnTo>
                        <a:close/>
                      </a:path>
                    </a:pathLst>
                  </a:custGeom>
                  <a:solidFill>
                    <a:srgbClr val="F4E2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8" name="Freeform 13"/>
                  <p:cNvSpPr>
                    <a:spLocks/>
                  </p:cNvSpPr>
                  <p:nvPr/>
                </p:nvSpPr>
                <p:spPr bwMode="auto">
                  <a:xfrm>
                    <a:off x="1618" y="2084"/>
                    <a:ext cx="199" cy="521"/>
                  </a:xfrm>
                  <a:custGeom>
                    <a:avLst/>
                    <a:gdLst>
                      <a:gd name="T0" fmla="*/ 46 w 199"/>
                      <a:gd name="T1" fmla="*/ 38 h 521"/>
                      <a:gd name="T2" fmla="*/ 40 w 199"/>
                      <a:gd name="T3" fmla="*/ 53 h 521"/>
                      <a:gd name="T4" fmla="*/ 30 w 199"/>
                      <a:gd name="T5" fmla="*/ 81 h 521"/>
                      <a:gd name="T6" fmla="*/ 19 w 199"/>
                      <a:gd name="T7" fmla="*/ 119 h 521"/>
                      <a:gd name="T8" fmla="*/ 9 w 199"/>
                      <a:gd name="T9" fmla="*/ 162 h 521"/>
                      <a:gd name="T10" fmla="*/ 2 w 199"/>
                      <a:gd name="T11" fmla="*/ 209 h 521"/>
                      <a:gd name="T12" fmla="*/ 0 w 199"/>
                      <a:gd name="T13" fmla="*/ 255 h 521"/>
                      <a:gd name="T14" fmla="*/ 6 w 199"/>
                      <a:gd name="T15" fmla="*/ 297 h 521"/>
                      <a:gd name="T16" fmla="*/ 26 w 199"/>
                      <a:gd name="T17" fmla="*/ 349 h 521"/>
                      <a:gd name="T18" fmla="*/ 38 w 199"/>
                      <a:gd name="T19" fmla="*/ 399 h 521"/>
                      <a:gd name="T20" fmla="*/ 35 w 199"/>
                      <a:gd name="T21" fmla="*/ 431 h 521"/>
                      <a:gd name="T22" fmla="*/ 25 w 199"/>
                      <a:gd name="T23" fmla="*/ 449 h 521"/>
                      <a:gd name="T24" fmla="*/ 13 w 199"/>
                      <a:gd name="T25" fmla="*/ 460 h 521"/>
                      <a:gd name="T26" fmla="*/ 8 w 199"/>
                      <a:gd name="T27" fmla="*/ 470 h 521"/>
                      <a:gd name="T28" fmla="*/ 9 w 199"/>
                      <a:gd name="T29" fmla="*/ 478 h 521"/>
                      <a:gd name="T30" fmla="*/ 15 w 199"/>
                      <a:gd name="T31" fmla="*/ 486 h 521"/>
                      <a:gd name="T32" fmla="*/ 26 w 199"/>
                      <a:gd name="T33" fmla="*/ 493 h 521"/>
                      <a:gd name="T34" fmla="*/ 39 w 199"/>
                      <a:gd name="T35" fmla="*/ 498 h 521"/>
                      <a:gd name="T36" fmla="*/ 55 w 199"/>
                      <a:gd name="T37" fmla="*/ 503 h 521"/>
                      <a:gd name="T38" fmla="*/ 71 w 199"/>
                      <a:gd name="T39" fmla="*/ 507 h 521"/>
                      <a:gd name="T40" fmla="*/ 88 w 199"/>
                      <a:gd name="T41" fmla="*/ 511 h 521"/>
                      <a:gd name="T42" fmla="*/ 107 w 199"/>
                      <a:gd name="T43" fmla="*/ 516 h 521"/>
                      <a:gd name="T44" fmla="*/ 126 w 199"/>
                      <a:gd name="T45" fmla="*/ 520 h 521"/>
                      <a:gd name="T46" fmla="*/ 147 w 199"/>
                      <a:gd name="T47" fmla="*/ 520 h 521"/>
                      <a:gd name="T48" fmla="*/ 165 w 199"/>
                      <a:gd name="T49" fmla="*/ 513 h 521"/>
                      <a:gd name="T50" fmla="*/ 181 w 199"/>
                      <a:gd name="T51" fmla="*/ 496 h 521"/>
                      <a:gd name="T52" fmla="*/ 193 w 199"/>
                      <a:gd name="T53" fmla="*/ 465 h 521"/>
                      <a:gd name="T54" fmla="*/ 198 w 199"/>
                      <a:gd name="T55" fmla="*/ 419 h 521"/>
                      <a:gd name="T56" fmla="*/ 198 w 199"/>
                      <a:gd name="T57" fmla="*/ 325 h 521"/>
                      <a:gd name="T58" fmla="*/ 195 w 199"/>
                      <a:gd name="T59" fmla="*/ 204 h 521"/>
                      <a:gd name="T60" fmla="*/ 188 w 199"/>
                      <a:gd name="T61" fmla="*/ 106 h 521"/>
                      <a:gd name="T62" fmla="*/ 173 w 199"/>
                      <a:gd name="T63" fmla="*/ 39 h 521"/>
                      <a:gd name="T64" fmla="*/ 155 w 199"/>
                      <a:gd name="T65" fmla="*/ 16 h 521"/>
                      <a:gd name="T66" fmla="*/ 140 w 199"/>
                      <a:gd name="T67" fmla="*/ 7 h 521"/>
                      <a:gd name="T68" fmla="*/ 123 w 199"/>
                      <a:gd name="T69" fmla="*/ 2 h 521"/>
                      <a:gd name="T70" fmla="*/ 106 w 199"/>
                      <a:gd name="T71" fmla="*/ 0 h 521"/>
                      <a:gd name="T72" fmla="*/ 89 w 199"/>
                      <a:gd name="T73" fmla="*/ 1 h 521"/>
                      <a:gd name="T74" fmla="*/ 73 w 199"/>
                      <a:gd name="T75" fmla="*/ 7 h 521"/>
                      <a:gd name="T76" fmla="*/ 60 w 199"/>
                      <a:gd name="T77" fmla="*/ 15 h 521"/>
                      <a:gd name="T78" fmla="*/ 50 w 199"/>
                      <a:gd name="T79" fmla="*/ 28 h 52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521"/>
                      <a:gd name="T122" fmla="*/ 199 w 199"/>
                      <a:gd name="T123" fmla="*/ 521 h 52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521">
                        <a:moveTo>
                          <a:pt x="47" y="35"/>
                        </a:moveTo>
                        <a:lnTo>
                          <a:pt x="46" y="38"/>
                        </a:lnTo>
                        <a:lnTo>
                          <a:pt x="44" y="44"/>
                        </a:lnTo>
                        <a:lnTo>
                          <a:pt x="40" y="53"/>
                        </a:lnTo>
                        <a:lnTo>
                          <a:pt x="35" y="66"/>
                        </a:lnTo>
                        <a:lnTo>
                          <a:pt x="30" y="81"/>
                        </a:lnTo>
                        <a:lnTo>
                          <a:pt x="25" y="99"/>
                        </a:lnTo>
                        <a:lnTo>
                          <a:pt x="19" y="119"/>
                        </a:lnTo>
                        <a:lnTo>
                          <a:pt x="14" y="140"/>
                        </a:lnTo>
                        <a:lnTo>
                          <a:pt x="9" y="162"/>
                        </a:lnTo>
                        <a:lnTo>
                          <a:pt x="5" y="185"/>
                        </a:lnTo>
                        <a:lnTo>
                          <a:pt x="2" y="209"/>
                        </a:lnTo>
                        <a:lnTo>
                          <a:pt x="0" y="232"/>
                        </a:lnTo>
                        <a:lnTo>
                          <a:pt x="0" y="255"/>
                        </a:lnTo>
                        <a:lnTo>
                          <a:pt x="2" y="277"/>
                        </a:lnTo>
                        <a:lnTo>
                          <a:pt x="6" y="297"/>
                        </a:lnTo>
                        <a:lnTo>
                          <a:pt x="12" y="316"/>
                        </a:lnTo>
                        <a:lnTo>
                          <a:pt x="26" y="349"/>
                        </a:lnTo>
                        <a:lnTo>
                          <a:pt x="34" y="376"/>
                        </a:lnTo>
                        <a:lnTo>
                          <a:pt x="38" y="399"/>
                        </a:lnTo>
                        <a:lnTo>
                          <a:pt x="38" y="416"/>
                        </a:lnTo>
                        <a:lnTo>
                          <a:pt x="35" y="431"/>
                        </a:lnTo>
                        <a:lnTo>
                          <a:pt x="31" y="441"/>
                        </a:lnTo>
                        <a:lnTo>
                          <a:pt x="25" y="449"/>
                        </a:lnTo>
                        <a:lnTo>
                          <a:pt x="19" y="454"/>
                        </a:lnTo>
                        <a:lnTo>
                          <a:pt x="13" y="460"/>
                        </a:lnTo>
                        <a:lnTo>
                          <a:pt x="10" y="465"/>
                        </a:lnTo>
                        <a:lnTo>
                          <a:pt x="8" y="470"/>
                        </a:lnTo>
                        <a:lnTo>
                          <a:pt x="7" y="474"/>
                        </a:lnTo>
                        <a:lnTo>
                          <a:pt x="9" y="478"/>
                        </a:lnTo>
                        <a:lnTo>
                          <a:pt x="11" y="482"/>
                        </a:lnTo>
                        <a:lnTo>
                          <a:pt x="15" y="486"/>
                        </a:lnTo>
                        <a:lnTo>
                          <a:pt x="20" y="490"/>
                        </a:lnTo>
                        <a:lnTo>
                          <a:pt x="26" y="493"/>
                        </a:lnTo>
                        <a:lnTo>
                          <a:pt x="32" y="496"/>
                        </a:lnTo>
                        <a:lnTo>
                          <a:pt x="39" y="498"/>
                        </a:lnTo>
                        <a:lnTo>
                          <a:pt x="47" y="501"/>
                        </a:lnTo>
                        <a:lnTo>
                          <a:pt x="55" y="503"/>
                        </a:lnTo>
                        <a:lnTo>
                          <a:pt x="63" y="506"/>
                        </a:lnTo>
                        <a:lnTo>
                          <a:pt x="71" y="507"/>
                        </a:lnTo>
                        <a:lnTo>
                          <a:pt x="80" y="509"/>
                        </a:lnTo>
                        <a:lnTo>
                          <a:pt x="88" y="511"/>
                        </a:lnTo>
                        <a:lnTo>
                          <a:pt x="97" y="514"/>
                        </a:lnTo>
                        <a:lnTo>
                          <a:pt x="107" y="516"/>
                        </a:lnTo>
                        <a:lnTo>
                          <a:pt x="116" y="519"/>
                        </a:lnTo>
                        <a:lnTo>
                          <a:pt x="126" y="520"/>
                        </a:lnTo>
                        <a:lnTo>
                          <a:pt x="137" y="521"/>
                        </a:lnTo>
                        <a:lnTo>
                          <a:pt x="147" y="520"/>
                        </a:lnTo>
                        <a:lnTo>
                          <a:pt x="156" y="517"/>
                        </a:lnTo>
                        <a:lnTo>
                          <a:pt x="165" y="513"/>
                        </a:lnTo>
                        <a:lnTo>
                          <a:pt x="174" y="506"/>
                        </a:lnTo>
                        <a:lnTo>
                          <a:pt x="181" y="496"/>
                        </a:lnTo>
                        <a:lnTo>
                          <a:pt x="187" y="482"/>
                        </a:lnTo>
                        <a:lnTo>
                          <a:pt x="193" y="465"/>
                        </a:lnTo>
                        <a:lnTo>
                          <a:pt x="196" y="444"/>
                        </a:lnTo>
                        <a:lnTo>
                          <a:pt x="198" y="419"/>
                        </a:lnTo>
                        <a:lnTo>
                          <a:pt x="199" y="389"/>
                        </a:lnTo>
                        <a:lnTo>
                          <a:pt x="198" y="325"/>
                        </a:lnTo>
                        <a:lnTo>
                          <a:pt x="197" y="263"/>
                        </a:lnTo>
                        <a:lnTo>
                          <a:pt x="195" y="204"/>
                        </a:lnTo>
                        <a:lnTo>
                          <a:pt x="192" y="152"/>
                        </a:lnTo>
                        <a:lnTo>
                          <a:pt x="188" y="106"/>
                        </a:lnTo>
                        <a:lnTo>
                          <a:pt x="182" y="68"/>
                        </a:lnTo>
                        <a:lnTo>
                          <a:pt x="173" y="39"/>
                        </a:lnTo>
                        <a:lnTo>
                          <a:pt x="162" y="21"/>
                        </a:lnTo>
                        <a:lnTo>
                          <a:pt x="155" y="16"/>
                        </a:lnTo>
                        <a:lnTo>
                          <a:pt x="148" y="11"/>
                        </a:lnTo>
                        <a:lnTo>
                          <a:pt x="140" y="7"/>
                        </a:lnTo>
                        <a:lnTo>
                          <a:pt x="132" y="4"/>
                        </a:lnTo>
                        <a:lnTo>
                          <a:pt x="123" y="2"/>
                        </a:lnTo>
                        <a:lnTo>
                          <a:pt x="115" y="1"/>
                        </a:lnTo>
                        <a:lnTo>
                          <a:pt x="106" y="0"/>
                        </a:lnTo>
                        <a:lnTo>
                          <a:pt x="97" y="1"/>
                        </a:lnTo>
                        <a:lnTo>
                          <a:pt x="89" y="1"/>
                        </a:lnTo>
                        <a:lnTo>
                          <a:pt x="81" y="4"/>
                        </a:lnTo>
                        <a:lnTo>
                          <a:pt x="73" y="7"/>
                        </a:lnTo>
                        <a:lnTo>
                          <a:pt x="66" y="11"/>
                        </a:lnTo>
                        <a:lnTo>
                          <a:pt x="60" y="15"/>
                        </a:lnTo>
                        <a:lnTo>
                          <a:pt x="55" y="21"/>
                        </a:lnTo>
                        <a:lnTo>
                          <a:pt x="50" y="28"/>
                        </a:lnTo>
                        <a:lnTo>
                          <a:pt x="47" y="35"/>
                        </a:lnTo>
                        <a:close/>
                      </a:path>
                    </a:pathLst>
                  </a:custGeom>
                  <a:solidFill>
                    <a:srgbClr val="F2DD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09" name="Freeform 14"/>
                  <p:cNvSpPr>
                    <a:spLocks/>
                  </p:cNvSpPr>
                  <p:nvPr/>
                </p:nvSpPr>
                <p:spPr bwMode="auto">
                  <a:xfrm>
                    <a:off x="1212" y="1812"/>
                    <a:ext cx="169" cy="80"/>
                  </a:xfrm>
                  <a:custGeom>
                    <a:avLst/>
                    <a:gdLst>
                      <a:gd name="T0" fmla="*/ 76 w 169"/>
                      <a:gd name="T1" fmla="*/ 33 h 80"/>
                      <a:gd name="T2" fmla="*/ 79 w 169"/>
                      <a:gd name="T3" fmla="*/ 34 h 80"/>
                      <a:gd name="T4" fmla="*/ 85 w 169"/>
                      <a:gd name="T5" fmla="*/ 36 h 80"/>
                      <a:gd name="T6" fmla="*/ 95 w 169"/>
                      <a:gd name="T7" fmla="*/ 39 h 80"/>
                      <a:gd name="T8" fmla="*/ 107 w 169"/>
                      <a:gd name="T9" fmla="*/ 43 h 80"/>
                      <a:gd name="T10" fmla="*/ 120 w 169"/>
                      <a:gd name="T11" fmla="*/ 49 h 80"/>
                      <a:gd name="T12" fmla="*/ 131 w 169"/>
                      <a:gd name="T13" fmla="*/ 55 h 80"/>
                      <a:gd name="T14" fmla="*/ 141 w 169"/>
                      <a:gd name="T15" fmla="*/ 63 h 80"/>
                      <a:gd name="T16" fmla="*/ 147 w 169"/>
                      <a:gd name="T17" fmla="*/ 71 h 80"/>
                      <a:gd name="T18" fmla="*/ 152 w 169"/>
                      <a:gd name="T19" fmla="*/ 77 h 80"/>
                      <a:gd name="T20" fmla="*/ 158 w 169"/>
                      <a:gd name="T21" fmla="*/ 77 h 80"/>
                      <a:gd name="T22" fmla="*/ 163 w 169"/>
                      <a:gd name="T23" fmla="*/ 74 h 80"/>
                      <a:gd name="T24" fmla="*/ 167 w 169"/>
                      <a:gd name="T25" fmla="*/ 66 h 80"/>
                      <a:gd name="T26" fmla="*/ 169 w 169"/>
                      <a:gd name="T27" fmla="*/ 57 h 80"/>
                      <a:gd name="T28" fmla="*/ 169 w 169"/>
                      <a:gd name="T29" fmla="*/ 47 h 80"/>
                      <a:gd name="T30" fmla="*/ 165 w 169"/>
                      <a:gd name="T31" fmla="*/ 37 h 80"/>
                      <a:gd name="T32" fmla="*/ 156 w 169"/>
                      <a:gd name="T33" fmla="*/ 27 h 80"/>
                      <a:gd name="T34" fmla="*/ 150 w 169"/>
                      <a:gd name="T35" fmla="*/ 23 h 80"/>
                      <a:gd name="T36" fmla="*/ 143 w 169"/>
                      <a:gd name="T37" fmla="*/ 18 h 80"/>
                      <a:gd name="T38" fmla="*/ 136 w 169"/>
                      <a:gd name="T39" fmla="*/ 14 h 80"/>
                      <a:gd name="T40" fmla="*/ 128 w 169"/>
                      <a:gd name="T41" fmla="*/ 11 h 80"/>
                      <a:gd name="T42" fmla="*/ 120 w 169"/>
                      <a:gd name="T43" fmla="*/ 8 h 80"/>
                      <a:gd name="T44" fmla="*/ 111 w 169"/>
                      <a:gd name="T45" fmla="*/ 5 h 80"/>
                      <a:gd name="T46" fmla="*/ 101 w 169"/>
                      <a:gd name="T47" fmla="*/ 3 h 80"/>
                      <a:gd name="T48" fmla="*/ 92 w 169"/>
                      <a:gd name="T49" fmla="*/ 1 h 80"/>
                      <a:gd name="T50" fmla="*/ 82 w 169"/>
                      <a:gd name="T51" fmla="*/ 0 h 80"/>
                      <a:gd name="T52" fmla="*/ 73 w 169"/>
                      <a:gd name="T53" fmla="*/ 0 h 80"/>
                      <a:gd name="T54" fmla="*/ 64 w 169"/>
                      <a:gd name="T55" fmla="*/ 0 h 80"/>
                      <a:gd name="T56" fmla="*/ 55 w 169"/>
                      <a:gd name="T57" fmla="*/ 2 h 80"/>
                      <a:gd name="T58" fmla="*/ 46 w 169"/>
                      <a:gd name="T59" fmla="*/ 4 h 80"/>
                      <a:gd name="T60" fmla="*/ 38 w 169"/>
                      <a:gd name="T61" fmla="*/ 7 h 80"/>
                      <a:gd name="T62" fmla="*/ 30 w 169"/>
                      <a:gd name="T63" fmla="*/ 12 h 80"/>
                      <a:gd name="T64" fmla="*/ 24 w 169"/>
                      <a:gd name="T65" fmla="*/ 17 h 80"/>
                      <a:gd name="T66" fmla="*/ 13 w 169"/>
                      <a:gd name="T67" fmla="*/ 29 h 80"/>
                      <a:gd name="T68" fmla="*/ 6 w 169"/>
                      <a:gd name="T69" fmla="*/ 39 h 80"/>
                      <a:gd name="T70" fmla="*/ 2 w 169"/>
                      <a:gd name="T71" fmla="*/ 49 h 80"/>
                      <a:gd name="T72" fmla="*/ 0 w 169"/>
                      <a:gd name="T73" fmla="*/ 57 h 80"/>
                      <a:gd name="T74" fmla="*/ 1 w 169"/>
                      <a:gd name="T75" fmla="*/ 64 h 80"/>
                      <a:gd name="T76" fmla="*/ 3 w 169"/>
                      <a:gd name="T77" fmla="*/ 70 h 80"/>
                      <a:gd name="T78" fmla="*/ 6 w 169"/>
                      <a:gd name="T79" fmla="*/ 74 h 80"/>
                      <a:gd name="T80" fmla="*/ 10 w 169"/>
                      <a:gd name="T81" fmla="*/ 77 h 80"/>
                      <a:gd name="T82" fmla="*/ 13 w 169"/>
                      <a:gd name="T83" fmla="*/ 79 h 80"/>
                      <a:gd name="T84" fmla="*/ 16 w 169"/>
                      <a:gd name="T85" fmla="*/ 80 h 80"/>
                      <a:gd name="T86" fmla="*/ 19 w 169"/>
                      <a:gd name="T87" fmla="*/ 80 h 80"/>
                      <a:gd name="T88" fmla="*/ 21 w 169"/>
                      <a:gd name="T89" fmla="*/ 78 h 80"/>
                      <a:gd name="T90" fmla="*/ 22 w 169"/>
                      <a:gd name="T91" fmla="*/ 75 h 80"/>
                      <a:gd name="T92" fmla="*/ 24 w 169"/>
                      <a:gd name="T93" fmla="*/ 71 h 80"/>
                      <a:gd name="T94" fmla="*/ 24 w 169"/>
                      <a:gd name="T95" fmla="*/ 66 h 80"/>
                      <a:gd name="T96" fmla="*/ 24 w 169"/>
                      <a:gd name="T97" fmla="*/ 60 h 80"/>
                      <a:gd name="T98" fmla="*/ 24 w 169"/>
                      <a:gd name="T99" fmla="*/ 54 h 80"/>
                      <a:gd name="T100" fmla="*/ 25 w 169"/>
                      <a:gd name="T101" fmla="*/ 47 h 80"/>
                      <a:gd name="T102" fmla="*/ 29 w 169"/>
                      <a:gd name="T103" fmla="*/ 42 h 80"/>
                      <a:gd name="T104" fmla="*/ 34 w 169"/>
                      <a:gd name="T105" fmla="*/ 38 h 80"/>
                      <a:gd name="T106" fmla="*/ 42 w 169"/>
                      <a:gd name="T107" fmla="*/ 35 h 80"/>
                      <a:gd name="T108" fmla="*/ 51 w 169"/>
                      <a:gd name="T109" fmla="*/ 33 h 80"/>
                      <a:gd name="T110" fmla="*/ 62 w 169"/>
                      <a:gd name="T111" fmla="*/ 32 h 80"/>
                      <a:gd name="T112" fmla="*/ 76 w 169"/>
                      <a:gd name="T113" fmla="*/ 33 h 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9"/>
                      <a:gd name="T172" fmla="*/ 0 h 80"/>
                      <a:gd name="T173" fmla="*/ 169 w 169"/>
                      <a:gd name="T174" fmla="*/ 80 h 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9" h="80">
                        <a:moveTo>
                          <a:pt x="76" y="33"/>
                        </a:moveTo>
                        <a:lnTo>
                          <a:pt x="79" y="34"/>
                        </a:lnTo>
                        <a:lnTo>
                          <a:pt x="85" y="36"/>
                        </a:lnTo>
                        <a:lnTo>
                          <a:pt x="95" y="39"/>
                        </a:lnTo>
                        <a:lnTo>
                          <a:pt x="107" y="43"/>
                        </a:lnTo>
                        <a:lnTo>
                          <a:pt x="120" y="49"/>
                        </a:lnTo>
                        <a:lnTo>
                          <a:pt x="131" y="55"/>
                        </a:lnTo>
                        <a:lnTo>
                          <a:pt x="141" y="63"/>
                        </a:lnTo>
                        <a:lnTo>
                          <a:pt x="147" y="71"/>
                        </a:lnTo>
                        <a:lnTo>
                          <a:pt x="152" y="77"/>
                        </a:lnTo>
                        <a:lnTo>
                          <a:pt x="158" y="77"/>
                        </a:lnTo>
                        <a:lnTo>
                          <a:pt x="163" y="74"/>
                        </a:lnTo>
                        <a:lnTo>
                          <a:pt x="167" y="66"/>
                        </a:lnTo>
                        <a:lnTo>
                          <a:pt x="169" y="57"/>
                        </a:lnTo>
                        <a:lnTo>
                          <a:pt x="169" y="47"/>
                        </a:lnTo>
                        <a:lnTo>
                          <a:pt x="165" y="37"/>
                        </a:lnTo>
                        <a:lnTo>
                          <a:pt x="156" y="27"/>
                        </a:lnTo>
                        <a:lnTo>
                          <a:pt x="150" y="23"/>
                        </a:lnTo>
                        <a:lnTo>
                          <a:pt x="143" y="18"/>
                        </a:lnTo>
                        <a:lnTo>
                          <a:pt x="136" y="14"/>
                        </a:lnTo>
                        <a:lnTo>
                          <a:pt x="128" y="11"/>
                        </a:lnTo>
                        <a:lnTo>
                          <a:pt x="120" y="8"/>
                        </a:lnTo>
                        <a:lnTo>
                          <a:pt x="111" y="5"/>
                        </a:lnTo>
                        <a:lnTo>
                          <a:pt x="101" y="3"/>
                        </a:lnTo>
                        <a:lnTo>
                          <a:pt x="92" y="1"/>
                        </a:lnTo>
                        <a:lnTo>
                          <a:pt x="82" y="0"/>
                        </a:lnTo>
                        <a:lnTo>
                          <a:pt x="73" y="0"/>
                        </a:lnTo>
                        <a:lnTo>
                          <a:pt x="64" y="0"/>
                        </a:lnTo>
                        <a:lnTo>
                          <a:pt x="55" y="2"/>
                        </a:lnTo>
                        <a:lnTo>
                          <a:pt x="46" y="4"/>
                        </a:lnTo>
                        <a:lnTo>
                          <a:pt x="38" y="7"/>
                        </a:lnTo>
                        <a:lnTo>
                          <a:pt x="30" y="12"/>
                        </a:lnTo>
                        <a:lnTo>
                          <a:pt x="24" y="17"/>
                        </a:lnTo>
                        <a:lnTo>
                          <a:pt x="13" y="29"/>
                        </a:lnTo>
                        <a:lnTo>
                          <a:pt x="6" y="39"/>
                        </a:lnTo>
                        <a:lnTo>
                          <a:pt x="2" y="49"/>
                        </a:lnTo>
                        <a:lnTo>
                          <a:pt x="0" y="57"/>
                        </a:lnTo>
                        <a:lnTo>
                          <a:pt x="1" y="64"/>
                        </a:lnTo>
                        <a:lnTo>
                          <a:pt x="3" y="70"/>
                        </a:lnTo>
                        <a:lnTo>
                          <a:pt x="6" y="74"/>
                        </a:lnTo>
                        <a:lnTo>
                          <a:pt x="10" y="77"/>
                        </a:lnTo>
                        <a:lnTo>
                          <a:pt x="13" y="79"/>
                        </a:lnTo>
                        <a:lnTo>
                          <a:pt x="16" y="80"/>
                        </a:lnTo>
                        <a:lnTo>
                          <a:pt x="19" y="80"/>
                        </a:lnTo>
                        <a:lnTo>
                          <a:pt x="21" y="78"/>
                        </a:lnTo>
                        <a:lnTo>
                          <a:pt x="22" y="75"/>
                        </a:lnTo>
                        <a:lnTo>
                          <a:pt x="24" y="71"/>
                        </a:lnTo>
                        <a:lnTo>
                          <a:pt x="24" y="66"/>
                        </a:lnTo>
                        <a:lnTo>
                          <a:pt x="24" y="60"/>
                        </a:lnTo>
                        <a:lnTo>
                          <a:pt x="24" y="54"/>
                        </a:lnTo>
                        <a:lnTo>
                          <a:pt x="25" y="47"/>
                        </a:lnTo>
                        <a:lnTo>
                          <a:pt x="29" y="42"/>
                        </a:lnTo>
                        <a:lnTo>
                          <a:pt x="34" y="38"/>
                        </a:lnTo>
                        <a:lnTo>
                          <a:pt x="42" y="35"/>
                        </a:lnTo>
                        <a:lnTo>
                          <a:pt x="51" y="33"/>
                        </a:lnTo>
                        <a:lnTo>
                          <a:pt x="62" y="32"/>
                        </a:lnTo>
                        <a:lnTo>
                          <a:pt x="76"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0" name="Freeform 15"/>
                  <p:cNvSpPr>
                    <a:spLocks/>
                  </p:cNvSpPr>
                  <p:nvPr/>
                </p:nvSpPr>
                <p:spPr bwMode="auto">
                  <a:xfrm>
                    <a:off x="1214" y="1814"/>
                    <a:ext cx="163" cy="75"/>
                  </a:xfrm>
                  <a:custGeom>
                    <a:avLst/>
                    <a:gdLst>
                      <a:gd name="T0" fmla="*/ 20 w 163"/>
                      <a:gd name="T1" fmla="*/ 48 h 75"/>
                      <a:gd name="T2" fmla="*/ 27 w 163"/>
                      <a:gd name="T3" fmla="*/ 37 h 75"/>
                      <a:gd name="T4" fmla="*/ 41 w 163"/>
                      <a:gd name="T5" fmla="*/ 29 h 75"/>
                      <a:gd name="T6" fmla="*/ 61 w 163"/>
                      <a:gd name="T7" fmla="*/ 27 h 75"/>
                      <a:gd name="T8" fmla="*/ 79 w 163"/>
                      <a:gd name="T9" fmla="*/ 31 h 75"/>
                      <a:gd name="T10" fmla="*/ 97 w 163"/>
                      <a:gd name="T11" fmla="*/ 37 h 75"/>
                      <a:gd name="T12" fmla="*/ 120 w 163"/>
                      <a:gd name="T13" fmla="*/ 46 h 75"/>
                      <a:gd name="T14" fmla="*/ 139 w 163"/>
                      <a:gd name="T15" fmla="*/ 58 h 75"/>
                      <a:gd name="T16" fmla="*/ 148 w 163"/>
                      <a:gd name="T17" fmla="*/ 69 h 75"/>
                      <a:gd name="T18" fmla="*/ 154 w 163"/>
                      <a:gd name="T19" fmla="*/ 72 h 75"/>
                      <a:gd name="T20" fmla="*/ 159 w 163"/>
                      <a:gd name="T21" fmla="*/ 69 h 75"/>
                      <a:gd name="T22" fmla="*/ 163 w 163"/>
                      <a:gd name="T23" fmla="*/ 61 h 75"/>
                      <a:gd name="T24" fmla="*/ 163 w 163"/>
                      <a:gd name="T25" fmla="*/ 53 h 75"/>
                      <a:gd name="T26" fmla="*/ 163 w 163"/>
                      <a:gd name="T27" fmla="*/ 45 h 75"/>
                      <a:gd name="T28" fmla="*/ 159 w 163"/>
                      <a:gd name="T29" fmla="*/ 37 h 75"/>
                      <a:gd name="T30" fmla="*/ 154 w 163"/>
                      <a:gd name="T31" fmla="*/ 29 h 75"/>
                      <a:gd name="T32" fmla="*/ 144 w 163"/>
                      <a:gd name="T33" fmla="*/ 21 h 75"/>
                      <a:gd name="T34" fmla="*/ 129 w 163"/>
                      <a:gd name="T35" fmla="*/ 12 h 75"/>
                      <a:gd name="T36" fmla="*/ 112 w 163"/>
                      <a:gd name="T37" fmla="*/ 6 h 75"/>
                      <a:gd name="T38" fmla="*/ 93 w 163"/>
                      <a:gd name="T39" fmla="*/ 2 h 75"/>
                      <a:gd name="T40" fmla="*/ 75 w 163"/>
                      <a:gd name="T41" fmla="*/ 0 h 75"/>
                      <a:gd name="T42" fmla="*/ 58 w 163"/>
                      <a:gd name="T43" fmla="*/ 2 h 75"/>
                      <a:gd name="T44" fmla="*/ 43 w 163"/>
                      <a:gd name="T45" fmla="*/ 5 h 75"/>
                      <a:gd name="T46" fmla="*/ 29 w 163"/>
                      <a:gd name="T47" fmla="*/ 12 h 75"/>
                      <a:gd name="T48" fmla="*/ 19 w 163"/>
                      <a:gd name="T49" fmla="*/ 20 h 75"/>
                      <a:gd name="T50" fmla="*/ 14 w 163"/>
                      <a:gd name="T51" fmla="*/ 26 h 75"/>
                      <a:gd name="T52" fmla="*/ 9 w 163"/>
                      <a:gd name="T53" fmla="*/ 33 h 75"/>
                      <a:gd name="T54" fmla="*/ 5 w 163"/>
                      <a:gd name="T55" fmla="*/ 39 h 75"/>
                      <a:gd name="T56" fmla="*/ 1 w 163"/>
                      <a:gd name="T57" fmla="*/ 49 h 75"/>
                      <a:gd name="T58" fmla="*/ 0 w 163"/>
                      <a:gd name="T59" fmla="*/ 59 h 75"/>
                      <a:gd name="T60" fmla="*/ 2 w 163"/>
                      <a:gd name="T61" fmla="*/ 66 h 75"/>
                      <a:gd name="T62" fmla="*/ 5 w 163"/>
                      <a:gd name="T63" fmla="*/ 71 h 75"/>
                      <a:gd name="T64" fmla="*/ 13 w 163"/>
                      <a:gd name="T65" fmla="*/ 75 h 75"/>
                      <a:gd name="T66" fmla="*/ 19 w 163"/>
                      <a:gd name="T67" fmla="*/ 65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75"/>
                      <a:gd name="T104" fmla="*/ 163 w 163"/>
                      <a:gd name="T105" fmla="*/ 75 h 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75">
                        <a:moveTo>
                          <a:pt x="19" y="54"/>
                        </a:moveTo>
                        <a:lnTo>
                          <a:pt x="20" y="48"/>
                        </a:lnTo>
                        <a:lnTo>
                          <a:pt x="23" y="42"/>
                        </a:lnTo>
                        <a:lnTo>
                          <a:pt x="27" y="37"/>
                        </a:lnTo>
                        <a:lnTo>
                          <a:pt x="33" y="32"/>
                        </a:lnTo>
                        <a:lnTo>
                          <a:pt x="41" y="29"/>
                        </a:lnTo>
                        <a:lnTo>
                          <a:pt x="50" y="27"/>
                        </a:lnTo>
                        <a:lnTo>
                          <a:pt x="61" y="27"/>
                        </a:lnTo>
                        <a:lnTo>
                          <a:pt x="74" y="30"/>
                        </a:lnTo>
                        <a:lnTo>
                          <a:pt x="79" y="31"/>
                        </a:lnTo>
                        <a:lnTo>
                          <a:pt x="87" y="33"/>
                        </a:lnTo>
                        <a:lnTo>
                          <a:pt x="97" y="37"/>
                        </a:lnTo>
                        <a:lnTo>
                          <a:pt x="109" y="41"/>
                        </a:lnTo>
                        <a:lnTo>
                          <a:pt x="120" y="46"/>
                        </a:lnTo>
                        <a:lnTo>
                          <a:pt x="131" y="52"/>
                        </a:lnTo>
                        <a:lnTo>
                          <a:pt x="139" y="58"/>
                        </a:lnTo>
                        <a:lnTo>
                          <a:pt x="145" y="65"/>
                        </a:lnTo>
                        <a:lnTo>
                          <a:pt x="148" y="69"/>
                        </a:lnTo>
                        <a:lnTo>
                          <a:pt x="150" y="71"/>
                        </a:lnTo>
                        <a:lnTo>
                          <a:pt x="154" y="72"/>
                        </a:lnTo>
                        <a:lnTo>
                          <a:pt x="156" y="71"/>
                        </a:lnTo>
                        <a:lnTo>
                          <a:pt x="159" y="69"/>
                        </a:lnTo>
                        <a:lnTo>
                          <a:pt x="161" y="66"/>
                        </a:lnTo>
                        <a:lnTo>
                          <a:pt x="163" y="61"/>
                        </a:lnTo>
                        <a:lnTo>
                          <a:pt x="163" y="56"/>
                        </a:lnTo>
                        <a:lnTo>
                          <a:pt x="163" y="53"/>
                        </a:lnTo>
                        <a:lnTo>
                          <a:pt x="163" y="49"/>
                        </a:lnTo>
                        <a:lnTo>
                          <a:pt x="163" y="45"/>
                        </a:lnTo>
                        <a:lnTo>
                          <a:pt x="161" y="40"/>
                        </a:lnTo>
                        <a:lnTo>
                          <a:pt x="159" y="37"/>
                        </a:lnTo>
                        <a:lnTo>
                          <a:pt x="157" y="33"/>
                        </a:lnTo>
                        <a:lnTo>
                          <a:pt x="154" y="29"/>
                        </a:lnTo>
                        <a:lnTo>
                          <a:pt x="150" y="25"/>
                        </a:lnTo>
                        <a:lnTo>
                          <a:pt x="144" y="21"/>
                        </a:lnTo>
                        <a:lnTo>
                          <a:pt x="136" y="16"/>
                        </a:lnTo>
                        <a:lnTo>
                          <a:pt x="129" y="12"/>
                        </a:lnTo>
                        <a:lnTo>
                          <a:pt x="121" y="9"/>
                        </a:lnTo>
                        <a:lnTo>
                          <a:pt x="112" y="6"/>
                        </a:lnTo>
                        <a:lnTo>
                          <a:pt x="102" y="3"/>
                        </a:lnTo>
                        <a:lnTo>
                          <a:pt x="93" y="2"/>
                        </a:lnTo>
                        <a:lnTo>
                          <a:pt x="83" y="1"/>
                        </a:lnTo>
                        <a:lnTo>
                          <a:pt x="75" y="0"/>
                        </a:lnTo>
                        <a:lnTo>
                          <a:pt x="66" y="1"/>
                        </a:lnTo>
                        <a:lnTo>
                          <a:pt x="58" y="2"/>
                        </a:lnTo>
                        <a:lnTo>
                          <a:pt x="50" y="3"/>
                        </a:lnTo>
                        <a:lnTo>
                          <a:pt x="43" y="5"/>
                        </a:lnTo>
                        <a:lnTo>
                          <a:pt x="36" y="8"/>
                        </a:lnTo>
                        <a:lnTo>
                          <a:pt x="29" y="12"/>
                        </a:lnTo>
                        <a:lnTo>
                          <a:pt x="23" y="16"/>
                        </a:lnTo>
                        <a:lnTo>
                          <a:pt x="19" y="20"/>
                        </a:lnTo>
                        <a:lnTo>
                          <a:pt x="16" y="23"/>
                        </a:lnTo>
                        <a:lnTo>
                          <a:pt x="14" y="26"/>
                        </a:lnTo>
                        <a:lnTo>
                          <a:pt x="11" y="30"/>
                        </a:lnTo>
                        <a:lnTo>
                          <a:pt x="9" y="33"/>
                        </a:lnTo>
                        <a:lnTo>
                          <a:pt x="6" y="36"/>
                        </a:lnTo>
                        <a:lnTo>
                          <a:pt x="5" y="39"/>
                        </a:lnTo>
                        <a:lnTo>
                          <a:pt x="3" y="42"/>
                        </a:lnTo>
                        <a:lnTo>
                          <a:pt x="1" y="49"/>
                        </a:lnTo>
                        <a:lnTo>
                          <a:pt x="0" y="54"/>
                        </a:lnTo>
                        <a:lnTo>
                          <a:pt x="0" y="59"/>
                        </a:lnTo>
                        <a:lnTo>
                          <a:pt x="1" y="63"/>
                        </a:lnTo>
                        <a:lnTo>
                          <a:pt x="2" y="66"/>
                        </a:lnTo>
                        <a:lnTo>
                          <a:pt x="4" y="68"/>
                        </a:lnTo>
                        <a:lnTo>
                          <a:pt x="5" y="71"/>
                        </a:lnTo>
                        <a:lnTo>
                          <a:pt x="8" y="73"/>
                        </a:lnTo>
                        <a:lnTo>
                          <a:pt x="13" y="75"/>
                        </a:lnTo>
                        <a:lnTo>
                          <a:pt x="17" y="72"/>
                        </a:lnTo>
                        <a:lnTo>
                          <a:pt x="19" y="65"/>
                        </a:lnTo>
                        <a:lnTo>
                          <a:pt x="19" y="54"/>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1" name="Freeform 16"/>
                  <p:cNvSpPr>
                    <a:spLocks/>
                  </p:cNvSpPr>
                  <p:nvPr/>
                </p:nvSpPr>
                <p:spPr bwMode="auto">
                  <a:xfrm>
                    <a:off x="1216" y="1816"/>
                    <a:ext cx="160" cy="69"/>
                  </a:xfrm>
                  <a:custGeom>
                    <a:avLst/>
                    <a:gdLst>
                      <a:gd name="T0" fmla="*/ 17 w 160"/>
                      <a:gd name="T1" fmla="*/ 43 h 69"/>
                      <a:gd name="T2" fmla="*/ 26 w 160"/>
                      <a:gd name="T3" fmla="*/ 32 h 69"/>
                      <a:gd name="T4" fmla="*/ 40 w 160"/>
                      <a:gd name="T5" fmla="*/ 24 h 69"/>
                      <a:gd name="T6" fmla="*/ 61 w 160"/>
                      <a:gd name="T7" fmla="*/ 23 h 69"/>
                      <a:gd name="T8" fmla="*/ 81 w 160"/>
                      <a:gd name="T9" fmla="*/ 28 h 69"/>
                      <a:gd name="T10" fmla="*/ 100 w 160"/>
                      <a:gd name="T11" fmla="*/ 33 h 69"/>
                      <a:gd name="T12" fmla="*/ 121 w 160"/>
                      <a:gd name="T13" fmla="*/ 43 h 69"/>
                      <a:gd name="T14" fmla="*/ 138 w 160"/>
                      <a:gd name="T15" fmla="*/ 53 h 69"/>
                      <a:gd name="T16" fmla="*/ 146 w 160"/>
                      <a:gd name="T17" fmla="*/ 63 h 69"/>
                      <a:gd name="T18" fmla="*/ 152 w 160"/>
                      <a:gd name="T19" fmla="*/ 66 h 69"/>
                      <a:gd name="T20" fmla="*/ 157 w 160"/>
                      <a:gd name="T21" fmla="*/ 63 h 69"/>
                      <a:gd name="T22" fmla="*/ 160 w 160"/>
                      <a:gd name="T23" fmla="*/ 56 h 69"/>
                      <a:gd name="T24" fmla="*/ 159 w 160"/>
                      <a:gd name="T25" fmla="*/ 47 h 69"/>
                      <a:gd name="T26" fmla="*/ 157 w 160"/>
                      <a:gd name="T27" fmla="*/ 40 h 69"/>
                      <a:gd name="T28" fmla="*/ 153 w 160"/>
                      <a:gd name="T29" fmla="*/ 33 h 69"/>
                      <a:gd name="T30" fmla="*/ 148 w 160"/>
                      <a:gd name="T31" fmla="*/ 26 h 69"/>
                      <a:gd name="T32" fmla="*/ 138 w 160"/>
                      <a:gd name="T33" fmla="*/ 18 h 69"/>
                      <a:gd name="T34" fmla="*/ 124 w 160"/>
                      <a:gd name="T35" fmla="*/ 10 h 69"/>
                      <a:gd name="T36" fmla="*/ 108 w 160"/>
                      <a:gd name="T37" fmla="*/ 5 h 69"/>
                      <a:gd name="T38" fmla="*/ 90 w 160"/>
                      <a:gd name="T39" fmla="*/ 1 h 69"/>
                      <a:gd name="T40" fmla="*/ 72 w 160"/>
                      <a:gd name="T41" fmla="*/ 0 h 69"/>
                      <a:gd name="T42" fmla="*/ 56 w 160"/>
                      <a:gd name="T43" fmla="*/ 2 h 69"/>
                      <a:gd name="T44" fmla="*/ 42 w 160"/>
                      <a:gd name="T45" fmla="*/ 5 h 69"/>
                      <a:gd name="T46" fmla="*/ 29 w 160"/>
                      <a:gd name="T47" fmla="*/ 11 h 69"/>
                      <a:gd name="T48" fmla="*/ 21 w 160"/>
                      <a:gd name="T49" fmla="*/ 18 h 69"/>
                      <a:gd name="T50" fmla="*/ 15 w 160"/>
                      <a:gd name="T51" fmla="*/ 24 h 69"/>
                      <a:gd name="T52" fmla="*/ 10 w 160"/>
                      <a:gd name="T53" fmla="*/ 29 h 69"/>
                      <a:gd name="T54" fmla="*/ 6 w 160"/>
                      <a:gd name="T55" fmla="*/ 35 h 69"/>
                      <a:gd name="T56" fmla="*/ 2 w 160"/>
                      <a:gd name="T57" fmla="*/ 44 h 69"/>
                      <a:gd name="T58" fmla="*/ 0 w 160"/>
                      <a:gd name="T59" fmla="*/ 55 h 69"/>
                      <a:gd name="T60" fmla="*/ 2 w 160"/>
                      <a:gd name="T61" fmla="*/ 60 h 69"/>
                      <a:gd name="T62" fmla="*/ 4 w 160"/>
                      <a:gd name="T63" fmla="*/ 66 h 69"/>
                      <a:gd name="T64" fmla="*/ 11 w 160"/>
                      <a:gd name="T65" fmla="*/ 69 h 69"/>
                      <a:gd name="T66" fmla="*/ 15 w 160"/>
                      <a:gd name="T67" fmla="*/ 58 h 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0"/>
                      <a:gd name="T103" fmla="*/ 0 h 69"/>
                      <a:gd name="T104" fmla="*/ 160 w 160"/>
                      <a:gd name="T105" fmla="*/ 69 h 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0" h="69">
                        <a:moveTo>
                          <a:pt x="16" y="48"/>
                        </a:moveTo>
                        <a:lnTo>
                          <a:pt x="17" y="43"/>
                        </a:lnTo>
                        <a:lnTo>
                          <a:pt x="21" y="37"/>
                        </a:lnTo>
                        <a:lnTo>
                          <a:pt x="26" y="32"/>
                        </a:lnTo>
                        <a:lnTo>
                          <a:pt x="32" y="28"/>
                        </a:lnTo>
                        <a:lnTo>
                          <a:pt x="40" y="24"/>
                        </a:lnTo>
                        <a:lnTo>
                          <a:pt x="49" y="23"/>
                        </a:lnTo>
                        <a:lnTo>
                          <a:pt x="61" y="23"/>
                        </a:lnTo>
                        <a:lnTo>
                          <a:pt x="73" y="25"/>
                        </a:lnTo>
                        <a:lnTo>
                          <a:pt x="81" y="28"/>
                        </a:lnTo>
                        <a:lnTo>
                          <a:pt x="90" y="30"/>
                        </a:lnTo>
                        <a:lnTo>
                          <a:pt x="100" y="33"/>
                        </a:lnTo>
                        <a:lnTo>
                          <a:pt x="111" y="38"/>
                        </a:lnTo>
                        <a:lnTo>
                          <a:pt x="121" y="43"/>
                        </a:lnTo>
                        <a:lnTo>
                          <a:pt x="131" y="47"/>
                        </a:lnTo>
                        <a:lnTo>
                          <a:pt x="138" y="53"/>
                        </a:lnTo>
                        <a:lnTo>
                          <a:pt x="143" y="59"/>
                        </a:lnTo>
                        <a:lnTo>
                          <a:pt x="146" y="63"/>
                        </a:lnTo>
                        <a:lnTo>
                          <a:pt x="148" y="65"/>
                        </a:lnTo>
                        <a:lnTo>
                          <a:pt x="152" y="66"/>
                        </a:lnTo>
                        <a:lnTo>
                          <a:pt x="154" y="65"/>
                        </a:lnTo>
                        <a:lnTo>
                          <a:pt x="157" y="63"/>
                        </a:lnTo>
                        <a:lnTo>
                          <a:pt x="158" y="60"/>
                        </a:lnTo>
                        <a:lnTo>
                          <a:pt x="160" y="56"/>
                        </a:lnTo>
                        <a:lnTo>
                          <a:pt x="160" y="51"/>
                        </a:lnTo>
                        <a:lnTo>
                          <a:pt x="159" y="47"/>
                        </a:lnTo>
                        <a:lnTo>
                          <a:pt x="158" y="44"/>
                        </a:lnTo>
                        <a:lnTo>
                          <a:pt x="157" y="40"/>
                        </a:lnTo>
                        <a:lnTo>
                          <a:pt x="156" y="37"/>
                        </a:lnTo>
                        <a:lnTo>
                          <a:pt x="153" y="33"/>
                        </a:lnTo>
                        <a:lnTo>
                          <a:pt x="151" y="29"/>
                        </a:lnTo>
                        <a:lnTo>
                          <a:pt x="148" y="26"/>
                        </a:lnTo>
                        <a:lnTo>
                          <a:pt x="144" y="23"/>
                        </a:lnTo>
                        <a:lnTo>
                          <a:pt x="138" y="18"/>
                        </a:lnTo>
                        <a:lnTo>
                          <a:pt x="131" y="14"/>
                        </a:lnTo>
                        <a:lnTo>
                          <a:pt x="124" y="10"/>
                        </a:lnTo>
                        <a:lnTo>
                          <a:pt x="116" y="7"/>
                        </a:lnTo>
                        <a:lnTo>
                          <a:pt x="108" y="5"/>
                        </a:lnTo>
                        <a:lnTo>
                          <a:pt x="99" y="2"/>
                        </a:lnTo>
                        <a:lnTo>
                          <a:pt x="90" y="1"/>
                        </a:lnTo>
                        <a:lnTo>
                          <a:pt x="81" y="0"/>
                        </a:lnTo>
                        <a:lnTo>
                          <a:pt x="72" y="0"/>
                        </a:lnTo>
                        <a:lnTo>
                          <a:pt x="64" y="1"/>
                        </a:lnTo>
                        <a:lnTo>
                          <a:pt x="56" y="2"/>
                        </a:lnTo>
                        <a:lnTo>
                          <a:pt x="49" y="3"/>
                        </a:lnTo>
                        <a:lnTo>
                          <a:pt x="42" y="5"/>
                        </a:lnTo>
                        <a:lnTo>
                          <a:pt x="35" y="8"/>
                        </a:lnTo>
                        <a:lnTo>
                          <a:pt x="29" y="11"/>
                        </a:lnTo>
                        <a:lnTo>
                          <a:pt x="24" y="15"/>
                        </a:lnTo>
                        <a:lnTo>
                          <a:pt x="21" y="18"/>
                        </a:lnTo>
                        <a:lnTo>
                          <a:pt x="17" y="21"/>
                        </a:lnTo>
                        <a:lnTo>
                          <a:pt x="15" y="24"/>
                        </a:lnTo>
                        <a:lnTo>
                          <a:pt x="12" y="26"/>
                        </a:lnTo>
                        <a:lnTo>
                          <a:pt x="10" y="29"/>
                        </a:lnTo>
                        <a:lnTo>
                          <a:pt x="8" y="32"/>
                        </a:lnTo>
                        <a:lnTo>
                          <a:pt x="6" y="35"/>
                        </a:lnTo>
                        <a:lnTo>
                          <a:pt x="4" y="38"/>
                        </a:lnTo>
                        <a:lnTo>
                          <a:pt x="2" y="44"/>
                        </a:lnTo>
                        <a:lnTo>
                          <a:pt x="0" y="50"/>
                        </a:lnTo>
                        <a:lnTo>
                          <a:pt x="0" y="55"/>
                        </a:lnTo>
                        <a:lnTo>
                          <a:pt x="1" y="58"/>
                        </a:lnTo>
                        <a:lnTo>
                          <a:pt x="2" y="60"/>
                        </a:lnTo>
                        <a:lnTo>
                          <a:pt x="3" y="63"/>
                        </a:lnTo>
                        <a:lnTo>
                          <a:pt x="4" y="66"/>
                        </a:lnTo>
                        <a:lnTo>
                          <a:pt x="7" y="68"/>
                        </a:lnTo>
                        <a:lnTo>
                          <a:pt x="11" y="69"/>
                        </a:lnTo>
                        <a:lnTo>
                          <a:pt x="13" y="65"/>
                        </a:lnTo>
                        <a:lnTo>
                          <a:pt x="15" y="58"/>
                        </a:lnTo>
                        <a:lnTo>
                          <a:pt x="16" y="48"/>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2" name="Freeform 17"/>
                  <p:cNvSpPr>
                    <a:spLocks/>
                  </p:cNvSpPr>
                  <p:nvPr/>
                </p:nvSpPr>
                <p:spPr bwMode="auto">
                  <a:xfrm>
                    <a:off x="1218" y="1818"/>
                    <a:ext cx="156" cy="64"/>
                  </a:xfrm>
                  <a:custGeom>
                    <a:avLst/>
                    <a:gdLst>
                      <a:gd name="T0" fmla="*/ 15 w 156"/>
                      <a:gd name="T1" fmla="*/ 36 h 64"/>
                      <a:gd name="T2" fmla="*/ 24 w 156"/>
                      <a:gd name="T3" fmla="*/ 26 h 64"/>
                      <a:gd name="T4" fmla="*/ 39 w 156"/>
                      <a:gd name="T5" fmla="*/ 20 h 64"/>
                      <a:gd name="T6" fmla="*/ 60 w 156"/>
                      <a:gd name="T7" fmla="*/ 18 h 64"/>
                      <a:gd name="T8" fmla="*/ 82 w 156"/>
                      <a:gd name="T9" fmla="*/ 24 h 64"/>
                      <a:gd name="T10" fmla="*/ 103 w 156"/>
                      <a:gd name="T11" fmla="*/ 31 h 64"/>
                      <a:gd name="T12" fmla="*/ 123 w 156"/>
                      <a:gd name="T13" fmla="*/ 39 h 64"/>
                      <a:gd name="T14" fmla="*/ 137 w 156"/>
                      <a:gd name="T15" fmla="*/ 48 h 64"/>
                      <a:gd name="T16" fmla="*/ 144 w 156"/>
                      <a:gd name="T17" fmla="*/ 56 h 64"/>
                      <a:gd name="T18" fmla="*/ 150 w 156"/>
                      <a:gd name="T19" fmla="*/ 60 h 64"/>
                      <a:gd name="T20" fmla="*/ 154 w 156"/>
                      <a:gd name="T21" fmla="*/ 57 h 64"/>
                      <a:gd name="T22" fmla="*/ 156 w 156"/>
                      <a:gd name="T23" fmla="*/ 50 h 64"/>
                      <a:gd name="T24" fmla="*/ 155 w 156"/>
                      <a:gd name="T25" fmla="*/ 42 h 64"/>
                      <a:gd name="T26" fmla="*/ 152 w 156"/>
                      <a:gd name="T27" fmla="*/ 36 h 64"/>
                      <a:gd name="T28" fmla="*/ 148 w 156"/>
                      <a:gd name="T29" fmla="*/ 29 h 64"/>
                      <a:gd name="T30" fmla="*/ 142 w 156"/>
                      <a:gd name="T31" fmla="*/ 23 h 64"/>
                      <a:gd name="T32" fmla="*/ 132 w 156"/>
                      <a:gd name="T33" fmla="*/ 16 h 64"/>
                      <a:gd name="T34" fmla="*/ 119 w 156"/>
                      <a:gd name="T35" fmla="*/ 8 h 64"/>
                      <a:gd name="T36" fmla="*/ 104 w 156"/>
                      <a:gd name="T37" fmla="*/ 3 h 64"/>
                      <a:gd name="T38" fmla="*/ 87 w 156"/>
                      <a:gd name="T39" fmla="*/ 0 h 64"/>
                      <a:gd name="T40" fmla="*/ 70 w 156"/>
                      <a:gd name="T41" fmla="*/ 0 h 64"/>
                      <a:gd name="T42" fmla="*/ 55 w 156"/>
                      <a:gd name="T43" fmla="*/ 2 h 64"/>
                      <a:gd name="T44" fmla="*/ 41 w 156"/>
                      <a:gd name="T45" fmla="*/ 5 h 64"/>
                      <a:gd name="T46" fmla="*/ 29 w 156"/>
                      <a:gd name="T47" fmla="*/ 10 h 64"/>
                      <a:gd name="T48" fmla="*/ 21 w 156"/>
                      <a:gd name="T49" fmla="*/ 16 h 64"/>
                      <a:gd name="T50" fmla="*/ 16 w 156"/>
                      <a:gd name="T51" fmla="*/ 21 h 64"/>
                      <a:gd name="T52" fmla="*/ 11 w 156"/>
                      <a:gd name="T53" fmla="*/ 26 h 64"/>
                      <a:gd name="T54" fmla="*/ 7 w 156"/>
                      <a:gd name="T55" fmla="*/ 31 h 64"/>
                      <a:gd name="T56" fmla="*/ 2 w 156"/>
                      <a:gd name="T57" fmla="*/ 41 h 64"/>
                      <a:gd name="T58" fmla="*/ 0 w 156"/>
                      <a:gd name="T59" fmla="*/ 50 h 64"/>
                      <a:gd name="T60" fmla="*/ 1 w 156"/>
                      <a:gd name="T61" fmla="*/ 55 h 64"/>
                      <a:gd name="T62" fmla="*/ 3 w 156"/>
                      <a:gd name="T63" fmla="*/ 61 h 64"/>
                      <a:gd name="T64" fmla="*/ 9 w 156"/>
                      <a:gd name="T65" fmla="*/ 64 h 64"/>
                      <a:gd name="T66" fmla="*/ 10 w 156"/>
                      <a:gd name="T67" fmla="*/ 51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6"/>
                      <a:gd name="T103" fmla="*/ 0 h 64"/>
                      <a:gd name="T104" fmla="*/ 156 w 156"/>
                      <a:gd name="T105" fmla="*/ 64 h 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6" h="64">
                        <a:moveTo>
                          <a:pt x="13" y="41"/>
                        </a:moveTo>
                        <a:lnTo>
                          <a:pt x="15" y="36"/>
                        </a:lnTo>
                        <a:lnTo>
                          <a:pt x="19" y="31"/>
                        </a:lnTo>
                        <a:lnTo>
                          <a:pt x="24" y="26"/>
                        </a:lnTo>
                        <a:lnTo>
                          <a:pt x="31" y="22"/>
                        </a:lnTo>
                        <a:lnTo>
                          <a:pt x="39" y="20"/>
                        </a:lnTo>
                        <a:lnTo>
                          <a:pt x="49" y="18"/>
                        </a:lnTo>
                        <a:lnTo>
                          <a:pt x="60" y="18"/>
                        </a:lnTo>
                        <a:lnTo>
                          <a:pt x="72" y="21"/>
                        </a:lnTo>
                        <a:lnTo>
                          <a:pt x="82" y="24"/>
                        </a:lnTo>
                        <a:lnTo>
                          <a:pt x="93" y="27"/>
                        </a:lnTo>
                        <a:lnTo>
                          <a:pt x="103" y="31"/>
                        </a:lnTo>
                        <a:lnTo>
                          <a:pt x="114" y="35"/>
                        </a:lnTo>
                        <a:lnTo>
                          <a:pt x="123" y="39"/>
                        </a:lnTo>
                        <a:lnTo>
                          <a:pt x="131" y="44"/>
                        </a:lnTo>
                        <a:lnTo>
                          <a:pt x="137" y="48"/>
                        </a:lnTo>
                        <a:lnTo>
                          <a:pt x="141" y="53"/>
                        </a:lnTo>
                        <a:lnTo>
                          <a:pt x="144" y="56"/>
                        </a:lnTo>
                        <a:lnTo>
                          <a:pt x="147" y="59"/>
                        </a:lnTo>
                        <a:lnTo>
                          <a:pt x="150" y="60"/>
                        </a:lnTo>
                        <a:lnTo>
                          <a:pt x="152" y="59"/>
                        </a:lnTo>
                        <a:lnTo>
                          <a:pt x="154" y="57"/>
                        </a:lnTo>
                        <a:lnTo>
                          <a:pt x="156" y="55"/>
                        </a:lnTo>
                        <a:lnTo>
                          <a:pt x="156" y="50"/>
                        </a:lnTo>
                        <a:lnTo>
                          <a:pt x="155" y="45"/>
                        </a:lnTo>
                        <a:lnTo>
                          <a:pt x="155" y="42"/>
                        </a:lnTo>
                        <a:lnTo>
                          <a:pt x="153" y="39"/>
                        </a:lnTo>
                        <a:lnTo>
                          <a:pt x="152" y="36"/>
                        </a:lnTo>
                        <a:lnTo>
                          <a:pt x="150" y="32"/>
                        </a:lnTo>
                        <a:lnTo>
                          <a:pt x="148" y="29"/>
                        </a:lnTo>
                        <a:lnTo>
                          <a:pt x="145" y="26"/>
                        </a:lnTo>
                        <a:lnTo>
                          <a:pt x="142" y="23"/>
                        </a:lnTo>
                        <a:lnTo>
                          <a:pt x="138" y="20"/>
                        </a:lnTo>
                        <a:lnTo>
                          <a:pt x="132" y="16"/>
                        </a:lnTo>
                        <a:lnTo>
                          <a:pt x="126" y="12"/>
                        </a:lnTo>
                        <a:lnTo>
                          <a:pt x="119" y="8"/>
                        </a:lnTo>
                        <a:lnTo>
                          <a:pt x="112" y="5"/>
                        </a:lnTo>
                        <a:lnTo>
                          <a:pt x="104" y="3"/>
                        </a:lnTo>
                        <a:lnTo>
                          <a:pt x="96" y="1"/>
                        </a:lnTo>
                        <a:lnTo>
                          <a:pt x="87" y="0"/>
                        </a:lnTo>
                        <a:lnTo>
                          <a:pt x="79" y="0"/>
                        </a:lnTo>
                        <a:lnTo>
                          <a:pt x="70" y="0"/>
                        </a:lnTo>
                        <a:lnTo>
                          <a:pt x="62" y="1"/>
                        </a:lnTo>
                        <a:lnTo>
                          <a:pt x="55" y="2"/>
                        </a:lnTo>
                        <a:lnTo>
                          <a:pt x="48" y="3"/>
                        </a:lnTo>
                        <a:lnTo>
                          <a:pt x="41" y="5"/>
                        </a:lnTo>
                        <a:lnTo>
                          <a:pt x="35" y="8"/>
                        </a:lnTo>
                        <a:lnTo>
                          <a:pt x="29" y="10"/>
                        </a:lnTo>
                        <a:lnTo>
                          <a:pt x="24" y="14"/>
                        </a:lnTo>
                        <a:lnTo>
                          <a:pt x="21" y="16"/>
                        </a:lnTo>
                        <a:lnTo>
                          <a:pt x="19" y="18"/>
                        </a:lnTo>
                        <a:lnTo>
                          <a:pt x="16" y="21"/>
                        </a:lnTo>
                        <a:lnTo>
                          <a:pt x="14" y="23"/>
                        </a:lnTo>
                        <a:lnTo>
                          <a:pt x="11" y="26"/>
                        </a:lnTo>
                        <a:lnTo>
                          <a:pt x="10" y="28"/>
                        </a:lnTo>
                        <a:lnTo>
                          <a:pt x="7" y="31"/>
                        </a:lnTo>
                        <a:lnTo>
                          <a:pt x="6" y="34"/>
                        </a:lnTo>
                        <a:lnTo>
                          <a:pt x="2" y="41"/>
                        </a:lnTo>
                        <a:lnTo>
                          <a:pt x="1" y="46"/>
                        </a:lnTo>
                        <a:lnTo>
                          <a:pt x="0" y="50"/>
                        </a:lnTo>
                        <a:lnTo>
                          <a:pt x="1" y="53"/>
                        </a:lnTo>
                        <a:lnTo>
                          <a:pt x="1" y="55"/>
                        </a:lnTo>
                        <a:lnTo>
                          <a:pt x="1" y="58"/>
                        </a:lnTo>
                        <a:lnTo>
                          <a:pt x="3" y="61"/>
                        </a:lnTo>
                        <a:lnTo>
                          <a:pt x="6" y="64"/>
                        </a:lnTo>
                        <a:lnTo>
                          <a:pt x="9" y="64"/>
                        </a:lnTo>
                        <a:lnTo>
                          <a:pt x="10" y="59"/>
                        </a:lnTo>
                        <a:lnTo>
                          <a:pt x="10" y="51"/>
                        </a:lnTo>
                        <a:lnTo>
                          <a:pt x="13" y="41"/>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3" name="Freeform 18"/>
                  <p:cNvSpPr>
                    <a:spLocks/>
                  </p:cNvSpPr>
                  <p:nvPr/>
                </p:nvSpPr>
                <p:spPr bwMode="auto">
                  <a:xfrm>
                    <a:off x="1220" y="1819"/>
                    <a:ext cx="153" cy="60"/>
                  </a:xfrm>
                  <a:custGeom>
                    <a:avLst/>
                    <a:gdLst>
                      <a:gd name="T0" fmla="*/ 0 w 153"/>
                      <a:gd name="T1" fmla="*/ 49 h 60"/>
                      <a:gd name="T2" fmla="*/ 0 w 153"/>
                      <a:gd name="T3" fmla="*/ 50 h 60"/>
                      <a:gd name="T4" fmla="*/ 1 w 153"/>
                      <a:gd name="T5" fmla="*/ 54 h 60"/>
                      <a:gd name="T6" fmla="*/ 2 w 153"/>
                      <a:gd name="T7" fmla="*/ 57 h 60"/>
                      <a:gd name="T8" fmla="*/ 5 w 153"/>
                      <a:gd name="T9" fmla="*/ 60 h 60"/>
                      <a:gd name="T10" fmla="*/ 7 w 153"/>
                      <a:gd name="T11" fmla="*/ 59 h 60"/>
                      <a:gd name="T12" fmla="*/ 7 w 153"/>
                      <a:gd name="T13" fmla="*/ 53 h 60"/>
                      <a:gd name="T14" fmla="*/ 6 w 153"/>
                      <a:gd name="T15" fmla="*/ 45 h 60"/>
                      <a:gd name="T16" fmla="*/ 9 w 153"/>
                      <a:gd name="T17" fmla="*/ 36 h 60"/>
                      <a:gd name="T18" fmla="*/ 12 w 153"/>
                      <a:gd name="T19" fmla="*/ 31 h 60"/>
                      <a:gd name="T20" fmla="*/ 17 w 153"/>
                      <a:gd name="T21" fmla="*/ 26 h 60"/>
                      <a:gd name="T22" fmla="*/ 22 w 153"/>
                      <a:gd name="T23" fmla="*/ 22 h 60"/>
                      <a:gd name="T24" fmla="*/ 30 w 153"/>
                      <a:gd name="T25" fmla="*/ 18 h 60"/>
                      <a:gd name="T26" fmla="*/ 38 w 153"/>
                      <a:gd name="T27" fmla="*/ 16 h 60"/>
                      <a:gd name="T28" fmla="*/ 48 w 153"/>
                      <a:gd name="T29" fmla="*/ 14 h 60"/>
                      <a:gd name="T30" fmla="*/ 59 w 153"/>
                      <a:gd name="T31" fmla="*/ 15 h 60"/>
                      <a:gd name="T32" fmla="*/ 71 w 153"/>
                      <a:gd name="T33" fmla="*/ 18 h 60"/>
                      <a:gd name="T34" fmla="*/ 84 w 153"/>
                      <a:gd name="T35" fmla="*/ 22 h 60"/>
                      <a:gd name="T36" fmla="*/ 95 w 153"/>
                      <a:gd name="T37" fmla="*/ 25 h 60"/>
                      <a:gd name="T38" fmla="*/ 106 w 153"/>
                      <a:gd name="T39" fmla="*/ 30 h 60"/>
                      <a:gd name="T40" fmla="*/ 116 w 153"/>
                      <a:gd name="T41" fmla="*/ 33 h 60"/>
                      <a:gd name="T42" fmla="*/ 124 w 153"/>
                      <a:gd name="T43" fmla="*/ 37 h 60"/>
                      <a:gd name="T44" fmla="*/ 131 w 153"/>
                      <a:gd name="T45" fmla="*/ 40 h 60"/>
                      <a:gd name="T46" fmla="*/ 136 w 153"/>
                      <a:gd name="T47" fmla="*/ 44 h 60"/>
                      <a:gd name="T48" fmla="*/ 139 w 153"/>
                      <a:gd name="T49" fmla="*/ 48 h 60"/>
                      <a:gd name="T50" fmla="*/ 142 w 153"/>
                      <a:gd name="T51" fmla="*/ 51 h 60"/>
                      <a:gd name="T52" fmla="*/ 145 w 153"/>
                      <a:gd name="T53" fmla="*/ 53 h 60"/>
                      <a:gd name="T54" fmla="*/ 148 w 153"/>
                      <a:gd name="T55" fmla="*/ 54 h 60"/>
                      <a:gd name="T56" fmla="*/ 150 w 153"/>
                      <a:gd name="T57" fmla="*/ 54 h 60"/>
                      <a:gd name="T58" fmla="*/ 152 w 153"/>
                      <a:gd name="T59" fmla="*/ 52 h 60"/>
                      <a:gd name="T60" fmla="*/ 153 w 153"/>
                      <a:gd name="T61" fmla="*/ 49 h 60"/>
                      <a:gd name="T62" fmla="*/ 153 w 153"/>
                      <a:gd name="T63" fmla="*/ 46 h 60"/>
                      <a:gd name="T64" fmla="*/ 151 w 153"/>
                      <a:gd name="T65" fmla="*/ 40 h 60"/>
                      <a:gd name="T66" fmla="*/ 150 w 153"/>
                      <a:gd name="T67" fmla="*/ 37 h 60"/>
                      <a:gd name="T68" fmla="*/ 148 w 153"/>
                      <a:gd name="T69" fmla="*/ 34 h 60"/>
                      <a:gd name="T70" fmla="*/ 145 w 153"/>
                      <a:gd name="T71" fmla="*/ 30 h 60"/>
                      <a:gd name="T72" fmla="*/ 142 w 153"/>
                      <a:gd name="T73" fmla="*/ 27 h 60"/>
                      <a:gd name="T74" fmla="*/ 139 w 153"/>
                      <a:gd name="T75" fmla="*/ 23 h 60"/>
                      <a:gd name="T76" fmla="*/ 135 w 153"/>
                      <a:gd name="T77" fmla="*/ 20 h 60"/>
                      <a:gd name="T78" fmla="*/ 130 w 153"/>
                      <a:gd name="T79" fmla="*/ 16 h 60"/>
                      <a:gd name="T80" fmla="*/ 125 w 153"/>
                      <a:gd name="T81" fmla="*/ 13 h 60"/>
                      <a:gd name="T82" fmla="*/ 120 w 153"/>
                      <a:gd name="T83" fmla="*/ 10 h 60"/>
                      <a:gd name="T84" fmla="*/ 114 w 153"/>
                      <a:gd name="T85" fmla="*/ 7 h 60"/>
                      <a:gd name="T86" fmla="*/ 109 w 153"/>
                      <a:gd name="T87" fmla="*/ 5 h 60"/>
                      <a:gd name="T88" fmla="*/ 103 w 153"/>
                      <a:gd name="T89" fmla="*/ 3 h 60"/>
                      <a:gd name="T90" fmla="*/ 96 w 153"/>
                      <a:gd name="T91" fmla="*/ 2 h 60"/>
                      <a:gd name="T92" fmla="*/ 90 w 153"/>
                      <a:gd name="T93" fmla="*/ 1 h 60"/>
                      <a:gd name="T94" fmla="*/ 83 w 153"/>
                      <a:gd name="T95" fmla="*/ 0 h 60"/>
                      <a:gd name="T96" fmla="*/ 76 w 153"/>
                      <a:gd name="T97" fmla="*/ 1 h 60"/>
                      <a:gd name="T98" fmla="*/ 64 w 153"/>
                      <a:gd name="T99" fmla="*/ 2 h 60"/>
                      <a:gd name="T100" fmla="*/ 53 w 153"/>
                      <a:gd name="T101" fmla="*/ 4 h 60"/>
                      <a:gd name="T102" fmla="*/ 43 w 153"/>
                      <a:gd name="T103" fmla="*/ 6 h 60"/>
                      <a:gd name="T104" fmla="*/ 34 w 153"/>
                      <a:gd name="T105" fmla="*/ 9 h 60"/>
                      <a:gd name="T106" fmla="*/ 26 w 153"/>
                      <a:gd name="T107" fmla="*/ 12 h 60"/>
                      <a:gd name="T108" fmla="*/ 19 w 153"/>
                      <a:gd name="T109" fmla="*/ 17 h 60"/>
                      <a:gd name="T110" fmla="*/ 13 w 153"/>
                      <a:gd name="T111" fmla="*/ 23 h 60"/>
                      <a:gd name="T112" fmla="*/ 7 w 153"/>
                      <a:gd name="T113" fmla="*/ 30 h 60"/>
                      <a:gd name="T114" fmla="*/ 3 w 153"/>
                      <a:gd name="T115" fmla="*/ 38 h 60"/>
                      <a:gd name="T116" fmla="*/ 1 w 153"/>
                      <a:gd name="T117" fmla="*/ 44 h 60"/>
                      <a:gd name="T118" fmla="*/ 0 w 153"/>
                      <a:gd name="T119" fmla="*/ 48 h 60"/>
                      <a:gd name="T120" fmla="*/ 0 w 153"/>
                      <a:gd name="T121" fmla="*/ 49 h 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3"/>
                      <a:gd name="T184" fmla="*/ 0 h 60"/>
                      <a:gd name="T185" fmla="*/ 153 w 153"/>
                      <a:gd name="T186" fmla="*/ 60 h 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3" h="60">
                        <a:moveTo>
                          <a:pt x="0" y="49"/>
                        </a:moveTo>
                        <a:lnTo>
                          <a:pt x="0" y="50"/>
                        </a:lnTo>
                        <a:lnTo>
                          <a:pt x="1" y="54"/>
                        </a:lnTo>
                        <a:lnTo>
                          <a:pt x="2" y="57"/>
                        </a:lnTo>
                        <a:lnTo>
                          <a:pt x="5" y="60"/>
                        </a:lnTo>
                        <a:lnTo>
                          <a:pt x="7" y="59"/>
                        </a:lnTo>
                        <a:lnTo>
                          <a:pt x="7" y="53"/>
                        </a:lnTo>
                        <a:lnTo>
                          <a:pt x="6" y="45"/>
                        </a:lnTo>
                        <a:lnTo>
                          <a:pt x="9" y="36"/>
                        </a:lnTo>
                        <a:lnTo>
                          <a:pt x="12" y="31"/>
                        </a:lnTo>
                        <a:lnTo>
                          <a:pt x="17" y="26"/>
                        </a:lnTo>
                        <a:lnTo>
                          <a:pt x="22" y="22"/>
                        </a:lnTo>
                        <a:lnTo>
                          <a:pt x="30" y="18"/>
                        </a:lnTo>
                        <a:lnTo>
                          <a:pt x="38" y="16"/>
                        </a:lnTo>
                        <a:lnTo>
                          <a:pt x="48" y="14"/>
                        </a:lnTo>
                        <a:lnTo>
                          <a:pt x="59" y="15"/>
                        </a:lnTo>
                        <a:lnTo>
                          <a:pt x="71" y="18"/>
                        </a:lnTo>
                        <a:lnTo>
                          <a:pt x="84" y="22"/>
                        </a:lnTo>
                        <a:lnTo>
                          <a:pt x="95" y="25"/>
                        </a:lnTo>
                        <a:lnTo>
                          <a:pt x="106" y="30"/>
                        </a:lnTo>
                        <a:lnTo>
                          <a:pt x="116" y="33"/>
                        </a:lnTo>
                        <a:lnTo>
                          <a:pt x="124" y="37"/>
                        </a:lnTo>
                        <a:lnTo>
                          <a:pt x="131" y="40"/>
                        </a:lnTo>
                        <a:lnTo>
                          <a:pt x="136" y="44"/>
                        </a:lnTo>
                        <a:lnTo>
                          <a:pt x="139" y="48"/>
                        </a:lnTo>
                        <a:lnTo>
                          <a:pt x="142" y="51"/>
                        </a:lnTo>
                        <a:lnTo>
                          <a:pt x="145" y="53"/>
                        </a:lnTo>
                        <a:lnTo>
                          <a:pt x="148" y="54"/>
                        </a:lnTo>
                        <a:lnTo>
                          <a:pt x="150" y="54"/>
                        </a:lnTo>
                        <a:lnTo>
                          <a:pt x="152" y="52"/>
                        </a:lnTo>
                        <a:lnTo>
                          <a:pt x="153" y="49"/>
                        </a:lnTo>
                        <a:lnTo>
                          <a:pt x="153" y="46"/>
                        </a:lnTo>
                        <a:lnTo>
                          <a:pt x="151" y="40"/>
                        </a:lnTo>
                        <a:lnTo>
                          <a:pt x="150" y="37"/>
                        </a:lnTo>
                        <a:lnTo>
                          <a:pt x="148" y="34"/>
                        </a:lnTo>
                        <a:lnTo>
                          <a:pt x="145" y="30"/>
                        </a:lnTo>
                        <a:lnTo>
                          <a:pt x="142" y="27"/>
                        </a:lnTo>
                        <a:lnTo>
                          <a:pt x="139" y="23"/>
                        </a:lnTo>
                        <a:lnTo>
                          <a:pt x="135" y="20"/>
                        </a:lnTo>
                        <a:lnTo>
                          <a:pt x="130" y="16"/>
                        </a:lnTo>
                        <a:lnTo>
                          <a:pt x="125" y="13"/>
                        </a:lnTo>
                        <a:lnTo>
                          <a:pt x="120" y="10"/>
                        </a:lnTo>
                        <a:lnTo>
                          <a:pt x="114" y="7"/>
                        </a:lnTo>
                        <a:lnTo>
                          <a:pt x="109" y="5"/>
                        </a:lnTo>
                        <a:lnTo>
                          <a:pt x="103" y="3"/>
                        </a:lnTo>
                        <a:lnTo>
                          <a:pt x="96" y="2"/>
                        </a:lnTo>
                        <a:lnTo>
                          <a:pt x="90" y="1"/>
                        </a:lnTo>
                        <a:lnTo>
                          <a:pt x="83" y="0"/>
                        </a:lnTo>
                        <a:lnTo>
                          <a:pt x="76" y="1"/>
                        </a:lnTo>
                        <a:lnTo>
                          <a:pt x="64" y="2"/>
                        </a:lnTo>
                        <a:lnTo>
                          <a:pt x="53" y="4"/>
                        </a:lnTo>
                        <a:lnTo>
                          <a:pt x="43" y="6"/>
                        </a:lnTo>
                        <a:lnTo>
                          <a:pt x="34" y="9"/>
                        </a:lnTo>
                        <a:lnTo>
                          <a:pt x="26" y="12"/>
                        </a:lnTo>
                        <a:lnTo>
                          <a:pt x="19" y="17"/>
                        </a:lnTo>
                        <a:lnTo>
                          <a:pt x="13" y="23"/>
                        </a:lnTo>
                        <a:lnTo>
                          <a:pt x="7" y="30"/>
                        </a:lnTo>
                        <a:lnTo>
                          <a:pt x="3" y="38"/>
                        </a:lnTo>
                        <a:lnTo>
                          <a:pt x="1" y="44"/>
                        </a:lnTo>
                        <a:lnTo>
                          <a:pt x="0" y="48"/>
                        </a:lnTo>
                        <a:lnTo>
                          <a:pt x="0" y="49"/>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4" name="Freeform 19"/>
                  <p:cNvSpPr>
                    <a:spLocks/>
                  </p:cNvSpPr>
                  <p:nvPr/>
                </p:nvSpPr>
                <p:spPr bwMode="auto">
                  <a:xfrm>
                    <a:off x="1409" y="2443"/>
                    <a:ext cx="128" cy="97"/>
                  </a:xfrm>
                  <a:custGeom>
                    <a:avLst/>
                    <a:gdLst>
                      <a:gd name="T0" fmla="*/ 4 w 128"/>
                      <a:gd name="T1" fmla="*/ 59 h 97"/>
                      <a:gd name="T2" fmla="*/ 4 w 128"/>
                      <a:gd name="T3" fmla="*/ 59 h 97"/>
                      <a:gd name="T4" fmla="*/ 5 w 128"/>
                      <a:gd name="T5" fmla="*/ 57 h 97"/>
                      <a:gd name="T6" fmla="*/ 7 w 128"/>
                      <a:gd name="T7" fmla="*/ 55 h 97"/>
                      <a:gd name="T8" fmla="*/ 9 w 128"/>
                      <a:gd name="T9" fmla="*/ 52 h 97"/>
                      <a:gd name="T10" fmla="*/ 12 w 128"/>
                      <a:gd name="T11" fmla="*/ 48 h 97"/>
                      <a:gd name="T12" fmla="*/ 15 w 128"/>
                      <a:gd name="T13" fmla="*/ 43 h 97"/>
                      <a:gd name="T14" fmla="*/ 20 w 128"/>
                      <a:gd name="T15" fmla="*/ 39 h 97"/>
                      <a:gd name="T16" fmla="*/ 24 w 128"/>
                      <a:gd name="T17" fmla="*/ 34 h 97"/>
                      <a:gd name="T18" fmla="*/ 29 w 128"/>
                      <a:gd name="T19" fmla="*/ 29 h 97"/>
                      <a:gd name="T20" fmla="*/ 35 w 128"/>
                      <a:gd name="T21" fmla="*/ 24 h 97"/>
                      <a:gd name="T22" fmla="*/ 41 w 128"/>
                      <a:gd name="T23" fmla="*/ 19 h 97"/>
                      <a:gd name="T24" fmla="*/ 47 w 128"/>
                      <a:gd name="T25" fmla="*/ 15 h 97"/>
                      <a:gd name="T26" fmla="*/ 54 w 128"/>
                      <a:gd name="T27" fmla="*/ 10 h 97"/>
                      <a:gd name="T28" fmla="*/ 61 w 128"/>
                      <a:gd name="T29" fmla="*/ 7 h 97"/>
                      <a:gd name="T30" fmla="*/ 69 w 128"/>
                      <a:gd name="T31" fmla="*/ 4 h 97"/>
                      <a:gd name="T32" fmla="*/ 77 w 128"/>
                      <a:gd name="T33" fmla="*/ 1 h 97"/>
                      <a:gd name="T34" fmla="*/ 84 w 128"/>
                      <a:gd name="T35" fmla="*/ 0 h 97"/>
                      <a:gd name="T36" fmla="*/ 92 w 128"/>
                      <a:gd name="T37" fmla="*/ 0 h 97"/>
                      <a:gd name="T38" fmla="*/ 99 w 128"/>
                      <a:gd name="T39" fmla="*/ 1 h 97"/>
                      <a:gd name="T40" fmla="*/ 105 w 128"/>
                      <a:gd name="T41" fmla="*/ 3 h 97"/>
                      <a:gd name="T42" fmla="*/ 111 w 128"/>
                      <a:gd name="T43" fmla="*/ 6 h 97"/>
                      <a:gd name="T44" fmla="*/ 117 w 128"/>
                      <a:gd name="T45" fmla="*/ 9 h 97"/>
                      <a:gd name="T46" fmla="*/ 121 w 128"/>
                      <a:gd name="T47" fmla="*/ 13 h 97"/>
                      <a:gd name="T48" fmla="*/ 124 w 128"/>
                      <a:gd name="T49" fmla="*/ 18 h 97"/>
                      <a:gd name="T50" fmla="*/ 126 w 128"/>
                      <a:gd name="T51" fmla="*/ 24 h 97"/>
                      <a:gd name="T52" fmla="*/ 128 w 128"/>
                      <a:gd name="T53" fmla="*/ 29 h 97"/>
                      <a:gd name="T54" fmla="*/ 128 w 128"/>
                      <a:gd name="T55" fmla="*/ 36 h 97"/>
                      <a:gd name="T56" fmla="*/ 126 w 128"/>
                      <a:gd name="T57" fmla="*/ 43 h 97"/>
                      <a:gd name="T58" fmla="*/ 123 w 128"/>
                      <a:gd name="T59" fmla="*/ 49 h 97"/>
                      <a:gd name="T60" fmla="*/ 119 w 128"/>
                      <a:gd name="T61" fmla="*/ 57 h 97"/>
                      <a:gd name="T62" fmla="*/ 113 w 128"/>
                      <a:gd name="T63" fmla="*/ 64 h 97"/>
                      <a:gd name="T64" fmla="*/ 105 w 128"/>
                      <a:gd name="T65" fmla="*/ 71 h 97"/>
                      <a:gd name="T66" fmla="*/ 96 w 128"/>
                      <a:gd name="T67" fmla="*/ 78 h 97"/>
                      <a:gd name="T68" fmla="*/ 87 w 128"/>
                      <a:gd name="T69" fmla="*/ 83 h 97"/>
                      <a:gd name="T70" fmla="*/ 77 w 128"/>
                      <a:gd name="T71" fmla="*/ 88 h 97"/>
                      <a:gd name="T72" fmla="*/ 67 w 128"/>
                      <a:gd name="T73" fmla="*/ 92 h 97"/>
                      <a:gd name="T74" fmla="*/ 57 w 128"/>
                      <a:gd name="T75" fmla="*/ 95 h 97"/>
                      <a:gd name="T76" fmla="*/ 47 w 128"/>
                      <a:gd name="T77" fmla="*/ 96 h 97"/>
                      <a:gd name="T78" fmla="*/ 38 w 128"/>
                      <a:gd name="T79" fmla="*/ 97 h 97"/>
                      <a:gd name="T80" fmla="*/ 29 w 128"/>
                      <a:gd name="T81" fmla="*/ 96 h 97"/>
                      <a:gd name="T82" fmla="*/ 21 w 128"/>
                      <a:gd name="T83" fmla="*/ 95 h 97"/>
                      <a:gd name="T84" fmla="*/ 14 w 128"/>
                      <a:gd name="T85" fmla="*/ 93 h 97"/>
                      <a:gd name="T86" fmla="*/ 9 w 128"/>
                      <a:gd name="T87" fmla="*/ 90 h 97"/>
                      <a:gd name="T88" fmla="*/ 4 w 128"/>
                      <a:gd name="T89" fmla="*/ 86 h 97"/>
                      <a:gd name="T90" fmla="*/ 1 w 128"/>
                      <a:gd name="T91" fmla="*/ 80 h 97"/>
                      <a:gd name="T92" fmla="*/ 0 w 128"/>
                      <a:gd name="T93" fmla="*/ 74 h 97"/>
                      <a:gd name="T94" fmla="*/ 1 w 128"/>
                      <a:gd name="T95" fmla="*/ 67 h 97"/>
                      <a:gd name="T96" fmla="*/ 4 w 128"/>
                      <a:gd name="T97" fmla="*/ 59 h 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97"/>
                      <a:gd name="T149" fmla="*/ 128 w 128"/>
                      <a:gd name="T150" fmla="*/ 97 h 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97">
                        <a:moveTo>
                          <a:pt x="4" y="59"/>
                        </a:moveTo>
                        <a:lnTo>
                          <a:pt x="4" y="59"/>
                        </a:lnTo>
                        <a:lnTo>
                          <a:pt x="5" y="57"/>
                        </a:lnTo>
                        <a:lnTo>
                          <a:pt x="7" y="55"/>
                        </a:lnTo>
                        <a:lnTo>
                          <a:pt x="9" y="52"/>
                        </a:lnTo>
                        <a:lnTo>
                          <a:pt x="12" y="48"/>
                        </a:lnTo>
                        <a:lnTo>
                          <a:pt x="15" y="43"/>
                        </a:lnTo>
                        <a:lnTo>
                          <a:pt x="20" y="39"/>
                        </a:lnTo>
                        <a:lnTo>
                          <a:pt x="24" y="34"/>
                        </a:lnTo>
                        <a:lnTo>
                          <a:pt x="29" y="29"/>
                        </a:lnTo>
                        <a:lnTo>
                          <a:pt x="35" y="24"/>
                        </a:lnTo>
                        <a:lnTo>
                          <a:pt x="41" y="19"/>
                        </a:lnTo>
                        <a:lnTo>
                          <a:pt x="47" y="15"/>
                        </a:lnTo>
                        <a:lnTo>
                          <a:pt x="54" y="10"/>
                        </a:lnTo>
                        <a:lnTo>
                          <a:pt x="61" y="7"/>
                        </a:lnTo>
                        <a:lnTo>
                          <a:pt x="69" y="4"/>
                        </a:lnTo>
                        <a:lnTo>
                          <a:pt x="77" y="1"/>
                        </a:lnTo>
                        <a:lnTo>
                          <a:pt x="84" y="0"/>
                        </a:lnTo>
                        <a:lnTo>
                          <a:pt x="92" y="0"/>
                        </a:lnTo>
                        <a:lnTo>
                          <a:pt x="99" y="1"/>
                        </a:lnTo>
                        <a:lnTo>
                          <a:pt x="105" y="3"/>
                        </a:lnTo>
                        <a:lnTo>
                          <a:pt x="111" y="6"/>
                        </a:lnTo>
                        <a:lnTo>
                          <a:pt x="117" y="9"/>
                        </a:lnTo>
                        <a:lnTo>
                          <a:pt x="121" y="13"/>
                        </a:lnTo>
                        <a:lnTo>
                          <a:pt x="124" y="18"/>
                        </a:lnTo>
                        <a:lnTo>
                          <a:pt x="126" y="24"/>
                        </a:lnTo>
                        <a:lnTo>
                          <a:pt x="128" y="29"/>
                        </a:lnTo>
                        <a:lnTo>
                          <a:pt x="128" y="36"/>
                        </a:lnTo>
                        <a:lnTo>
                          <a:pt x="126" y="43"/>
                        </a:lnTo>
                        <a:lnTo>
                          <a:pt x="123" y="49"/>
                        </a:lnTo>
                        <a:lnTo>
                          <a:pt x="119" y="57"/>
                        </a:lnTo>
                        <a:lnTo>
                          <a:pt x="113" y="64"/>
                        </a:lnTo>
                        <a:lnTo>
                          <a:pt x="105" y="71"/>
                        </a:lnTo>
                        <a:lnTo>
                          <a:pt x="96" y="78"/>
                        </a:lnTo>
                        <a:lnTo>
                          <a:pt x="87" y="83"/>
                        </a:lnTo>
                        <a:lnTo>
                          <a:pt x="77" y="88"/>
                        </a:lnTo>
                        <a:lnTo>
                          <a:pt x="67" y="92"/>
                        </a:lnTo>
                        <a:lnTo>
                          <a:pt x="57" y="95"/>
                        </a:lnTo>
                        <a:lnTo>
                          <a:pt x="47" y="96"/>
                        </a:lnTo>
                        <a:lnTo>
                          <a:pt x="38" y="97"/>
                        </a:lnTo>
                        <a:lnTo>
                          <a:pt x="29" y="96"/>
                        </a:lnTo>
                        <a:lnTo>
                          <a:pt x="21" y="95"/>
                        </a:lnTo>
                        <a:lnTo>
                          <a:pt x="14" y="93"/>
                        </a:lnTo>
                        <a:lnTo>
                          <a:pt x="9" y="90"/>
                        </a:lnTo>
                        <a:lnTo>
                          <a:pt x="4" y="86"/>
                        </a:lnTo>
                        <a:lnTo>
                          <a:pt x="1" y="80"/>
                        </a:lnTo>
                        <a:lnTo>
                          <a:pt x="0" y="74"/>
                        </a:lnTo>
                        <a:lnTo>
                          <a:pt x="1" y="67"/>
                        </a:lnTo>
                        <a:lnTo>
                          <a:pt x="4"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5" name="Freeform 20"/>
                  <p:cNvSpPr>
                    <a:spLocks/>
                  </p:cNvSpPr>
                  <p:nvPr/>
                </p:nvSpPr>
                <p:spPr bwMode="auto">
                  <a:xfrm>
                    <a:off x="1416" y="2447"/>
                    <a:ext cx="117" cy="88"/>
                  </a:xfrm>
                  <a:custGeom>
                    <a:avLst/>
                    <a:gdLst>
                      <a:gd name="T0" fmla="*/ 3 w 117"/>
                      <a:gd name="T1" fmla="*/ 54 h 88"/>
                      <a:gd name="T2" fmla="*/ 5 w 117"/>
                      <a:gd name="T3" fmla="*/ 53 h 88"/>
                      <a:gd name="T4" fmla="*/ 8 w 117"/>
                      <a:gd name="T5" fmla="*/ 48 h 88"/>
                      <a:gd name="T6" fmla="*/ 14 w 117"/>
                      <a:gd name="T7" fmla="*/ 40 h 88"/>
                      <a:gd name="T8" fmla="*/ 22 w 117"/>
                      <a:gd name="T9" fmla="*/ 31 h 88"/>
                      <a:gd name="T10" fmla="*/ 32 w 117"/>
                      <a:gd name="T11" fmla="*/ 22 h 88"/>
                      <a:gd name="T12" fmla="*/ 43 w 117"/>
                      <a:gd name="T13" fmla="*/ 14 h 88"/>
                      <a:gd name="T14" fmla="*/ 56 w 117"/>
                      <a:gd name="T15" fmla="*/ 6 h 88"/>
                      <a:gd name="T16" fmla="*/ 70 w 117"/>
                      <a:gd name="T17" fmla="*/ 2 h 88"/>
                      <a:gd name="T18" fmla="*/ 84 w 117"/>
                      <a:gd name="T19" fmla="*/ 0 h 88"/>
                      <a:gd name="T20" fmla="*/ 97 w 117"/>
                      <a:gd name="T21" fmla="*/ 3 h 88"/>
                      <a:gd name="T22" fmla="*/ 107 w 117"/>
                      <a:gd name="T23" fmla="*/ 8 h 88"/>
                      <a:gd name="T24" fmla="*/ 114 w 117"/>
                      <a:gd name="T25" fmla="*/ 17 h 88"/>
                      <a:gd name="T26" fmla="*/ 117 w 117"/>
                      <a:gd name="T27" fmla="*/ 27 h 88"/>
                      <a:gd name="T28" fmla="*/ 116 w 117"/>
                      <a:gd name="T29" fmla="*/ 39 h 88"/>
                      <a:gd name="T30" fmla="*/ 109 w 117"/>
                      <a:gd name="T31" fmla="*/ 52 h 88"/>
                      <a:gd name="T32" fmla="*/ 97 w 117"/>
                      <a:gd name="T33" fmla="*/ 65 h 88"/>
                      <a:gd name="T34" fmla="*/ 88 w 117"/>
                      <a:gd name="T35" fmla="*/ 71 h 88"/>
                      <a:gd name="T36" fmla="*/ 79 w 117"/>
                      <a:gd name="T37" fmla="*/ 76 h 88"/>
                      <a:gd name="T38" fmla="*/ 70 w 117"/>
                      <a:gd name="T39" fmla="*/ 81 h 88"/>
                      <a:gd name="T40" fmla="*/ 61 w 117"/>
                      <a:gd name="T41" fmla="*/ 84 h 88"/>
                      <a:gd name="T42" fmla="*/ 52 w 117"/>
                      <a:gd name="T43" fmla="*/ 86 h 88"/>
                      <a:gd name="T44" fmla="*/ 43 w 117"/>
                      <a:gd name="T45" fmla="*/ 88 h 88"/>
                      <a:gd name="T46" fmla="*/ 35 w 117"/>
                      <a:gd name="T47" fmla="*/ 88 h 88"/>
                      <a:gd name="T48" fmla="*/ 27 w 117"/>
                      <a:gd name="T49" fmla="*/ 88 h 88"/>
                      <a:gd name="T50" fmla="*/ 20 w 117"/>
                      <a:gd name="T51" fmla="*/ 87 h 88"/>
                      <a:gd name="T52" fmla="*/ 13 w 117"/>
                      <a:gd name="T53" fmla="*/ 85 h 88"/>
                      <a:gd name="T54" fmla="*/ 8 w 117"/>
                      <a:gd name="T55" fmla="*/ 82 h 88"/>
                      <a:gd name="T56" fmla="*/ 4 w 117"/>
                      <a:gd name="T57" fmla="*/ 78 h 88"/>
                      <a:gd name="T58" fmla="*/ 1 w 117"/>
                      <a:gd name="T59" fmla="*/ 73 h 88"/>
                      <a:gd name="T60" fmla="*/ 0 w 117"/>
                      <a:gd name="T61" fmla="*/ 68 h 88"/>
                      <a:gd name="T62" fmla="*/ 1 w 117"/>
                      <a:gd name="T63" fmla="*/ 62 h 88"/>
                      <a:gd name="T64" fmla="*/ 3 w 117"/>
                      <a:gd name="T65" fmla="*/ 54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88"/>
                      <a:gd name="T101" fmla="*/ 117 w 11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88">
                        <a:moveTo>
                          <a:pt x="3" y="54"/>
                        </a:moveTo>
                        <a:lnTo>
                          <a:pt x="5" y="53"/>
                        </a:lnTo>
                        <a:lnTo>
                          <a:pt x="8" y="48"/>
                        </a:lnTo>
                        <a:lnTo>
                          <a:pt x="14" y="40"/>
                        </a:lnTo>
                        <a:lnTo>
                          <a:pt x="22" y="31"/>
                        </a:lnTo>
                        <a:lnTo>
                          <a:pt x="32" y="22"/>
                        </a:lnTo>
                        <a:lnTo>
                          <a:pt x="43" y="14"/>
                        </a:lnTo>
                        <a:lnTo>
                          <a:pt x="56" y="6"/>
                        </a:lnTo>
                        <a:lnTo>
                          <a:pt x="70" y="2"/>
                        </a:lnTo>
                        <a:lnTo>
                          <a:pt x="84" y="0"/>
                        </a:lnTo>
                        <a:lnTo>
                          <a:pt x="97" y="3"/>
                        </a:lnTo>
                        <a:lnTo>
                          <a:pt x="107" y="8"/>
                        </a:lnTo>
                        <a:lnTo>
                          <a:pt x="114" y="17"/>
                        </a:lnTo>
                        <a:lnTo>
                          <a:pt x="117" y="27"/>
                        </a:lnTo>
                        <a:lnTo>
                          <a:pt x="116" y="39"/>
                        </a:lnTo>
                        <a:lnTo>
                          <a:pt x="109" y="52"/>
                        </a:lnTo>
                        <a:lnTo>
                          <a:pt x="97" y="65"/>
                        </a:lnTo>
                        <a:lnTo>
                          <a:pt x="88" y="71"/>
                        </a:lnTo>
                        <a:lnTo>
                          <a:pt x="79" y="76"/>
                        </a:lnTo>
                        <a:lnTo>
                          <a:pt x="70" y="81"/>
                        </a:lnTo>
                        <a:lnTo>
                          <a:pt x="61" y="84"/>
                        </a:lnTo>
                        <a:lnTo>
                          <a:pt x="52" y="86"/>
                        </a:lnTo>
                        <a:lnTo>
                          <a:pt x="43" y="88"/>
                        </a:lnTo>
                        <a:lnTo>
                          <a:pt x="35" y="88"/>
                        </a:lnTo>
                        <a:lnTo>
                          <a:pt x="27" y="88"/>
                        </a:lnTo>
                        <a:lnTo>
                          <a:pt x="20" y="87"/>
                        </a:lnTo>
                        <a:lnTo>
                          <a:pt x="13" y="85"/>
                        </a:lnTo>
                        <a:lnTo>
                          <a:pt x="8" y="82"/>
                        </a:lnTo>
                        <a:lnTo>
                          <a:pt x="4" y="78"/>
                        </a:lnTo>
                        <a:lnTo>
                          <a:pt x="1" y="73"/>
                        </a:lnTo>
                        <a:lnTo>
                          <a:pt x="0" y="68"/>
                        </a:lnTo>
                        <a:lnTo>
                          <a:pt x="1" y="62"/>
                        </a:lnTo>
                        <a:lnTo>
                          <a:pt x="3" y="54"/>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6" name="Freeform 21"/>
                  <p:cNvSpPr>
                    <a:spLocks/>
                  </p:cNvSpPr>
                  <p:nvPr/>
                </p:nvSpPr>
                <p:spPr bwMode="auto">
                  <a:xfrm>
                    <a:off x="1420" y="2452"/>
                    <a:ext cx="106" cy="79"/>
                  </a:xfrm>
                  <a:custGeom>
                    <a:avLst/>
                    <a:gdLst>
                      <a:gd name="T0" fmla="*/ 3 w 106"/>
                      <a:gd name="T1" fmla="*/ 48 h 79"/>
                      <a:gd name="T2" fmla="*/ 4 w 106"/>
                      <a:gd name="T3" fmla="*/ 47 h 79"/>
                      <a:gd name="T4" fmla="*/ 7 w 106"/>
                      <a:gd name="T5" fmla="*/ 42 h 79"/>
                      <a:gd name="T6" fmla="*/ 13 w 106"/>
                      <a:gd name="T7" fmla="*/ 35 h 79"/>
                      <a:gd name="T8" fmla="*/ 20 w 106"/>
                      <a:gd name="T9" fmla="*/ 28 h 79"/>
                      <a:gd name="T10" fmla="*/ 29 w 106"/>
                      <a:gd name="T11" fmla="*/ 19 h 79"/>
                      <a:gd name="T12" fmla="*/ 39 w 106"/>
                      <a:gd name="T13" fmla="*/ 11 h 79"/>
                      <a:gd name="T14" fmla="*/ 51 w 106"/>
                      <a:gd name="T15" fmla="*/ 5 h 79"/>
                      <a:gd name="T16" fmla="*/ 63 w 106"/>
                      <a:gd name="T17" fmla="*/ 1 h 79"/>
                      <a:gd name="T18" fmla="*/ 76 w 106"/>
                      <a:gd name="T19" fmla="*/ 0 h 79"/>
                      <a:gd name="T20" fmla="*/ 88 w 106"/>
                      <a:gd name="T21" fmla="*/ 2 h 79"/>
                      <a:gd name="T22" fmla="*/ 97 w 106"/>
                      <a:gd name="T23" fmla="*/ 7 h 79"/>
                      <a:gd name="T24" fmla="*/ 103 w 106"/>
                      <a:gd name="T25" fmla="*/ 15 h 79"/>
                      <a:gd name="T26" fmla="*/ 106 w 106"/>
                      <a:gd name="T27" fmla="*/ 24 h 79"/>
                      <a:gd name="T28" fmla="*/ 105 w 106"/>
                      <a:gd name="T29" fmla="*/ 34 h 79"/>
                      <a:gd name="T30" fmla="*/ 99 w 106"/>
                      <a:gd name="T31" fmla="*/ 46 h 79"/>
                      <a:gd name="T32" fmla="*/ 88 w 106"/>
                      <a:gd name="T33" fmla="*/ 58 h 79"/>
                      <a:gd name="T34" fmla="*/ 80 w 106"/>
                      <a:gd name="T35" fmla="*/ 63 h 79"/>
                      <a:gd name="T36" fmla="*/ 72 w 106"/>
                      <a:gd name="T37" fmla="*/ 68 h 79"/>
                      <a:gd name="T38" fmla="*/ 64 w 106"/>
                      <a:gd name="T39" fmla="*/ 72 h 79"/>
                      <a:gd name="T40" fmla="*/ 56 w 106"/>
                      <a:gd name="T41" fmla="*/ 75 h 79"/>
                      <a:gd name="T42" fmla="*/ 47 w 106"/>
                      <a:gd name="T43" fmla="*/ 77 h 79"/>
                      <a:gd name="T44" fmla="*/ 39 w 106"/>
                      <a:gd name="T45" fmla="*/ 78 h 79"/>
                      <a:gd name="T46" fmla="*/ 31 w 106"/>
                      <a:gd name="T47" fmla="*/ 79 h 79"/>
                      <a:gd name="T48" fmla="*/ 24 w 106"/>
                      <a:gd name="T49" fmla="*/ 79 h 79"/>
                      <a:gd name="T50" fmla="*/ 17 w 106"/>
                      <a:gd name="T51" fmla="*/ 78 h 79"/>
                      <a:gd name="T52" fmla="*/ 12 w 106"/>
                      <a:gd name="T53" fmla="*/ 76 h 79"/>
                      <a:gd name="T54" fmla="*/ 7 w 106"/>
                      <a:gd name="T55" fmla="*/ 73 h 79"/>
                      <a:gd name="T56" fmla="*/ 3 w 106"/>
                      <a:gd name="T57" fmla="*/ 70 h 79"/>
                      <a:gd name="T58" fmla="*/ 1 w 106"/>
                      <a:gd name="T59" fmla="*/ 66 h 79"/>
                      <a:gd name="T60" fmla="*/ 0 w 106"/>
                      <a:gd name="T61" fmla="*/ 61 h 79"/>
                      <a:gd name="T62" fmla="*/ 1 w 106"/>
                      <a:gd name="T63" fmla="*/ 55 h 79"/>
                      <a:gd name="T64" fmla="*/ 3 w 106"/>
                      <a:gd name="T65" fmla="*/ 48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9"/>
                      <a:gd name="T101" fmla="*/ 106 w 10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9">
                        <a:moveTo>
                          <a:pt x="3" y="48"/>
                        </a:moveTo>
                        <a:lnTo>
                          <a:pt x="4" y="47"/>
                        </a:lnTo>
                        <a:lnTo>
                          <a:pt x="7" y="42"/>
                        </a:lnTo>
                        <a:lnTo>
                          <a:pt x="13" y="35"/>
                        </a:lnTo>
                        <a:lnTo>
                          <a:pt x="20" y="28"/>
                        </a:lnTo>
                        <a:lnTo>
                          <a:pt x="29" y="19"/>
                        </a:lnTo>
                        <a:lnTo>
                          <a:pt x="39" y="11"/>
                        </a:lnTo>
                        <a:lnTo>
                          <a:pt x="51" y="5"/>
                        </a:lnTo>
                        <a:lnTo>
                          <a:pt x="63" y="1"/>
                        </a:lnTo>
                        <a:lnTo>
                          <a:pt x="76" y="0"/>
                        </a:lnTo>
                        <a:lnTo>
                          <a:pt x="88" y="2"/>
                        </a:lnTo>
                        <a:lnTo>
                          <a:pt x="97" y="7"/>
                        </a:lnTo>
                        <a:lnTo>
                          <a:pt x="103" y="15"/>
                        </a:lnTo>
                        <a:lnTo>
                          <a:pt x="106" y="24"/>
                        </a:lnTo>
                        <a:lnTo>
                          <a:pt x="105" y="34"/>
                        </a:lnTo>
                        <a:lnTo>
                          <a:pt x="99" y="46"/>
                        </a:lnTo>
                        <a:lnTo>
                          <a:pt x="88" y="58"/>
                        </a:lnTo>
                        <a:lnTo>
                          <a:pt x="80" y="63"/>
                        </a:lnTo>
                        <a:lnTo>
                          <a:pt x="72" y="68"/>
                        </a:lnTo>
                        <a:lnTo>
                          <a:pt x="64" y="72"/>
                        </a:lnTo>
                        <a:lnTo>
                          <a:pt x="56" y="75"/>
                        </a:lnTo>
                        <a:lnTo>
                          <a:pt x="47" y="77"/>
                        </a:lnTo>
                        <a:lnTo>
                          <a:pt x="39" y="78"/>
                        </a:lnTo>
                        <a:lnTo>
                          <a:pt x="31" y="79"/>
                        </a:lnTo>
                        <a:lnTo>
                          <a:pt x="24" y="79"/>
                        </a:lnTo>
                        <a:lnTo>
                          <a:pt x="17" y="78"/>
                        </a:lnTo>
                        <a:lnTo>
                          <a:pt x="12" y="76"/>
                        </a:lnTo>
                        <a:lnTo>
                          <a:pt x="7" y="73"/>
                        </a:lnTo>
                        <a:lnTo>
                          <a:pt x="3" y="70"/>
                        </a:lnTo>
                        <a:lnTo>
                          <a:pt x="1" y="66"/>
                        </a:lnTo>
                        <a:lnTo>
                          <a:pt x="0" y="61"/>
                        </a:lnTo>
                        <a:lnTo>
                          <a:pt x="1" y="55"/>
                        </a:lnTo>
                        <a:lnTo>
                          <a:pt x="3" y="48"/>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7" name="Freeform 22"/>
                  <p:cNvSpPr>
                    <a:spLocks/>
                  </p:cNvSpPr>
                  <p:nvPr/>
                </p:nvSpPr>
                <p:spPr bwMode="auto">
                  <a:xfrm>
                    <a:off x="1425" y="2456"/>
                    <a:ext cx="96" cy="71"/>
                  </a:xfrm>
                  <a:custGeom>
                    <a:avLst/>
                    <a:gdLst>
                      <a:gd name="T0" fmla="*/ 3 w 96"/>
                      <a:gd name="T1" fmla="*/ 44 h 71"/>
                      <a:gd name="T2" fmla="*/ 4 w 96"/>
                      <a:gd name="T3" fmla="*/ 42 h 71"/>
                      <a:gd name="T4" fmla="*/ 7 w 96"/>
                      <a:gd name="T5" fmla="*/ 38 h 71"/>
                      <a:gd name="T6" fmla="*/ 12 w 96"/>
                      <a:gd name="T7" fmla="*/ 32 h 71"/>
                      <a:gd name="T8" fmla="*/ 18 w 96"/>
                      <a:gd name="T9" fmla="*/ 25 h 71"/>
                      <a:gd name="T10" fmla="*/ 26 w 96"/>
                      <a:gd name="T11" fmla="*/ 17 h 71"/>
                      <a:gd name="T12" fmla="*/ 36 w 96"/>
                      <a:gd name="T13" fmla="*/ 11 h 71"/>
                      <a:gd name="T14" fmla="*/ 46 w 96"/>
                      <a:gd name="T15" fmla="*/ 5 h 71"/>
                      <a:gd name="T16" fmla="*/ 57 w 96"/>
                      <a:gd name="T17" fmla="*/ 1 h 71"/>
                      <a:gd name="T18" fmla="*/ 69 w 96"/>
                      <a:gd name="T19" fmla="*/ 0 h 71"/>
                      <a:gd name="T20" fmla="*/ 79 w 96"/>
                      <a:gd name="T21" fmla="*/ 2 h 71"/>
                      <a:gd name="T22" fmla="*/ 88 w 96"/>
                      <a:gd name="T23" fmla="*/ 7 h 71"/>
                      <a:gd name="T24" fmla="*/ 93 w 96"/>
                      <a:gd name="T25" fmla="*/ 13 h 71"/>
                      <a:gd name="T26" fmla="*/ 96 w 96"/>
                      <a:gd name="T27" fmla="*/ 21 h 71"/>
                      <a:gd name="T28" fmla="*/ 95 w 96"/>
                      <a:gd name="T29" fmla="*/ 31 h 71"/>
                      <a:gd name="T30" fmla="*/ 89 w 96"/>
                      <a:gd name="T31" fmla="*/ 41 h 71"/>
                      <a:gd name="T32" fmla="*/ 79 w 96"/>
                      <a:gd name="T33" fmla="*/ 52 h 71"/>
                      <a:gd name="T34" fmla="*/ 72 w 96"/>
                      <a:gd name="T35" fmla="*/ 57 h 71"/>
                      <a:gd name="T36" fmla="*/ 65 w 96"/>
                      <a:gd name="T37" fmla="*/ 61 h 71"/>
                      <a:gd name="T38" fmla="*/ 58 w 96"/>
                      <a:gd name="T39" fmla="*/ 64 h 71"/>
                      <a:gd name="T40" fmla="*/ 50 w 96"/>
                      <a:gd name="T41" fmla="*/ 67 h 71"/>
                      <a:gd name="T42" fmla="*/ 43 w 96"/>
                      <a:gd name="T43" fmla="*/ 69 h 71"/>
                      <a:gd name="T44" fmla="*/ 35 w 96"/>
                      <a:gd name="T45" fmla="*/ 70 h 71"/>
                      <a:gd name="T46" fmla="*/ 29 w 96"/>
                      <a:gd name="T47" fmla="*/ 71 h 71"/>
                      <a:gd name="T48" fmla="*/ 22 w 96"/>
                      <a:gd name="T49" fmla="*/ 71 h 71"/>
                      <a:gd name="T50" fmla="*/ 16 w 96"/>
                      <a:gd name="T51" fmla="*/ 70 h 71"/>
                      <a:gd name="T52" fmla="*/ 11 w 96"/>
                      <a:gd name="T53" fmla="*/ 68 h 71"/>
                      <a:gd name="T54" fmla="*/ 6 w 96"/>
                      <a:gd name="T55" fmla="*/ 66 h 71"/>
                      <a:gd name="T56" fmla="*/ 3 w 96"/>
                      <a:gd name="T57" fmla="*/ 63 h 71"/>
                      <a:gd name="T58" fmla="*/ 1 w 96"/>
                      <a:gd name="T59" fmla="*/ 59 h 71"/>
                      <a:gd name="T60" fmla="*/ 0 w 96"/>
                      <a:gd name="T61" fmla="*/ 54 h 71"/>
                      <a:gd name="T62" fmla="*/ 1 w 96"/>
                      <a:gd name="T63" fmla="*/ 49 h 71"/>
                      <a:gd name="T64" fmla="*/ 3 w 96"/>
                      <a:gd name="T65" fmla="*/ 4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71"/>
                      <a:gd name="T101" fmla="*/ 96 w 96"/>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71">
                        <a:moveTo>
                          <a:pt x="3" y="44"/>
                        </a:moveTo>
                        <a:lnTo>
                          <a:pt x="4" y="42"/>
                        </a:lnTo>
                        <a:lnTo>
                          <a:pt x="7" y="38"/>
                        </a:lnTo>
                        <a:lnTo>
                          <a:pt x="12" y="32"/>
                        </a:lnTo>
                        <a:lnTo>
                          <a:pt x="18" y="25"/>
                        </a:lnTo>
                        <a:lnTo>
                          <a:pt x="26" y="17"/>
                        </a:lnTo>
                        <a:lnTo>
                          <a:pt x="36" y="11"/>
                        </a:lnTo>
                        <a:lnTo>
                          <a:pt x="46" y="5"/>
                        </a:lnTo>
                        <a:lnTo>
                          <a:pt x="57" y="1"/>
                        </a:lnTo>
                        <a:lnTo>
                          <a:pt x="69" y="0"/>
                        </a:lnTo>
                        <a:lnTo>
                          <a:pt x="79" y="2"/>
                        </a:lnTo>
                        <a:lnTo>
                          <a:pt x="88" y="7"/>
                        </a:lnTo>
                        <a:lnTo>
                          <a:pt x="93" y="13"/>
                        </a:lnTo>
                        <a:lnTo>
                          <a:pt x="96" y="21"/>
                        </a:lnTo>
                        <a:lnTo>
                          <a:pt x="95" y="31"/>
                        </a:lnTo>
                        <a:lnTo>
                          <a:pt x="89" y="41"/>
                        </a:lnTo>
                        <a:lnTo>
                          <a:pt x="79" y="52"/>
                        </a:lnTo>
                        <a:lnTo>
                          <a:pt x="72" y="57"/>
                        </a:lnTo>
                        <a:lnTo>
                          <a:pt x="65" y="61"/>
                        </a:lnTo>
                        <a:lnTo>
                          <a:pt x="58" y="64"/>
                        </a:lnTo>
                        <a:lnTo>
                          <a:pt x="50" y="67"/>
                        </a:lnTo>
                        <a:lnTo>
                          <a:pt x="43" y="69"/>
                        </a:lnTo>
                        <a:lnTo>
                          <a:pt x="35" y="70"/>
                        </a:lnTo>
                        <a:lnTo>
                          <a:pt x="29" y="71"/>
                        </a:lnTo>
                        <a:lnTo>
                          <a:pt x="22" y="71"/>
                        </a:lnTo>
                        <a:lnTo>
                          <a:pt x="16" y="70"/>
                        </a:lnTo>
                        <a:lnTo>
                          <a:pt x="11" y="68"/>
                        </a:lnTo>
                        <a:lnTo>
                          <a:pt x="6" y="66"/>
                        </a:lnTo>
                        <a:lnTo>
                          <a:pt x="3" y="63"/>
                        </a:lnTo>
                        <a:lnTo>
                          <a:pt x="1" y="59"/>
                        </a:lnTo>
                        <a:lnTo>
                          <a:pt x="0" y="54"/>
                        </a:lnTo>
                        <a:lnTo>
                          <a:pt x="1" y="49"/>
                        </a:lnTo>
                        <a:lnTo>
                          <a:pt x="3" y="44"/>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8" name="Freeform 23"/>
                  <p:cNvSpPr>
                    <a:spLocks/>
                  </p:cNvSpPr>
                  <p:nvPr/>
                </p:nvSpPr>
                <p:spPr bwMode="auto">
                  <a:xfrm>
                    <a:off x="1431" y="2460"/>
                    <a:ext cx="85" cy="63"/>
                  </a:xfrm>
                  <a:custGeom>
                    <a:avLst/>
                    <a:gdLst>
                      <a:gd name="T0" fmla="*/ 2 w 85"/>
                      <a:gd name="T1" fmla="*/ 39 h 63"/>
                      <a:gd name="T2" fmla="*/ 3 w 85"/>
                      <a:gd name="T3" fmla="*/ 37 h 63"/>
                      <a:gd name="T4" fmla="*/ 6 w 85"/>
                      <a:gd name="T5" fmla="*/ 34 h 63"/>
                      <a:gd name="T6" fmla="*/ 10 w 85"/>
                      <a:gd name="T7" fmla="*/ 28 h 63"/>
                      <a:gd name="T8" fmla="*/ 16 w 85"/>
                      <a:gd name="T9" fmla="*/ 22 h 63"/>
                      <a:gd name="T10" fmla="*/ 23 w 85"/>
                      <a:gd name="T11" fmla="*/ 16 h 63"/>
                      <a:gd name="T12" fmla="*/ 31 w 85"/>
                      <a:gd name="T13" fmla="*/ 10 h 63"/>
                      <a:gd name="T14" fmla="*/ 40 w 85"/>
                      <a:gd name="T15" fmla="*/ 5 h 63"/>
                      <a:gd name="T16" fmla="*/ 50 w 85"/>
                      <a:gd name="T17" fmla="*/ 1 h 63"/>
                      <a:gd name="T18" fmla="*/ 61 w 85"/>
                      <a:gd name="T19" fmla="*/ 0 h 63"/>
                      <a:gd name="T20" fmla="*/ 70 w 85"/>
                      <a:gd name="T21" fmla="*/ 2 h 63"/>
                      <a:gd name="T22" fmla="*/ 77 w 85"/>
                      <a:gd name="T23" fmla="*/ 6 h 63"/>
                      <a:gd name="T24" fmla="*/ 82 w 85"/>
                      <a:gd name="T25" fmla="*/ 12 h 63"/>
                      <a:gd name="T26" fmla="*/ 85 w 85"/>
                      <a:gd name="T27" fmla="*/ 19 h 63"/>
                      <a:gd name="T28" fmla="*/ 84 w 85"/>
                      <a:gd name="T29" fmla="*/ 27 h 63"/>
                      <a:gd name="T30" fmla="*/ 79 w 85"/>
                      <a:gd name="T31" fmla="*/ 36 h 63"/>
                      <a:gd name="T32" fmla="*/ 70 w 85"/>
                      <a:gd name="T33" fmla="*/ 46 h 63"/>
                      <a:gd name="T34" fmla="*/ 64 w 85"/>
                      <a:gd name="T35" fmla="*/ 50 h 63"/>
                      <a:gd name="T36" fmla="*/ 57 w 85"/>
                      <a:gd name="T37" fmla="*/ 54 h 63"/>
                      <a:gd name="T38" fmla="*/ 51 w 85"/>
                      <a:gd name="T39" fmla="*/ 57 h 63"/>
                      <a:gd name="T40" fmla="*/ 44 w 85"/>
                      <a:gd name="T41" fmla="*/ 59 h 63"/>
                      <a:gd name="T42" fmla="*/ 37 w 85"/>
                      <a:gd name="T43" fmla="*/ 61 h 63"/>
                      <a:gd name="T44" fmla="*/ 31 w 85"/>
                      <a:gd name="T45" fmla="*/ 62 h 63"/>
                      <a:gd name="T46" fmla="*/ 25 w 85"/>
                      <a:gd name="T47" fmla="*/ 63 h 63"/>
                      <a:gd name="T48" fmla="*/ 19 w 85"/>
                      <a:gd name="T49" fmla="*/ 62 h 63"/>
                      <a:gd name="T50" fmla="*/ 14 w 85"/>
                      <a:gd name="T51" fmla="*/ 61 h 63"/>
                      <a:gd name="T52" fmla="*/ 9 w 85"/>
                      <a:gd name="T53" fmla="*/ 60 h 63"/>
                      <a:gd name="T54" fmla="*/ 5 w 85"/>
                      <a:gd name="T55" fmla="*/ 58 h 63"/>
                      <a:gd name="T56" fmla="*/ 2 w 85"/>
                      <a:gd name="T57" fmla="*/ 55 h 63"/>
                      <a:gd name="T58" fmla="*/ 0 w 85"/>
                      <a:gd name="T59" fmla="*/ 52 h 63"/>
                      <a:gd name="T60" fmla="*/ 0 w 85"/>
                      <a:gd name="T61" fmla="*/ 48 h 63"/>
                      <a:gd name="T62" fmla="*/ 0 w 85"/>
                      <a:gd name="T63" fmla="*/ 44 h 63"/>
                      <a:gd name="T64" fmla="*/ 2 w 85"/>
                      <a:gd name="T65" fmla="*/ 39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63"/>
                      <a:gd name="T101" fmla="*/ 85 w 85"/>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63">
                        <a:moveTo>
                          <a:pt x="2" y="39"/>
                        </a:moveTo>
                        <a:lnTo>
                          <a:pt x="3" y="37"/>
                        </a:lnTo>
                        <a:lnTo>
                          <a:pt x="6" y="34"/>
                        </a:lnTo>
                        <a:lnTo>
                          <a:pt x="10" y="28"/>
                        </a:lnTo>
                        <a:lnTo>
                          <a:pt x="16" y="22"/>
                        </a:lnTo>
                        <a:lnTo>
                          <a:pt x="23" y="16"/>
                        </a:lnTo>
                        <a:lnTo>
                          <a:pt x="31" y="10"/>
                        </a:lnTo>
                        <a:lnTo>
                          <a:pt x="40" y="5"/>
                        </a:lnTo>
                        <a:lnTo>
                          <a:pt x="50" y="1"/>
                        </a:lnTo>
                        <a:lnTo>
                          <a:pt x="61" y="0"/>
                        </a:lnTo>
                        <a:lnTo>
                          <a:pt x="70" y="2"/>
                        </a:lnTo>
                        <a:lnTo>
                          <a:pt x="77" y="6"/>
                        </a:lnTo>
                        <a:lnTo>
                          <a:pt x="82" y="12"/>
                        </a:lnTo>
                        <a:lnTo>
                          <a:pt x="85" y="19"/>
                        </a:lnTo>
                        <a:lnTo>
                          <a:pt x="84" y="27"/>
                        </a:lnTo>
                        <a:lnTo>
                          <a:pt x="79" y="36"/>
                        </a:lnTo>
                        <a:lnTo>
                          <a:pt x="70" y="46"/>
                        </a:lnTo>
                        <a:lnTo>
                          <a:pt x="64" y="50"/>
                        </a:lnTo>
                        <a:lnTo>
                          <a:pt x="57" y="54"/>
                        </a:lnTo>
                        <a:lnTo>
                          <a:pt x="51" y="57"/>
                        </a:lnTo>
                        <a:lnTo>
                          <a:pt x="44" y="59"/>
                        </a:lnTo>
                        <a:lnTo>
                          <a:pt x="37" y="61"/>
                        </a:lnTo>
                        <a:lnTo>
                          <a:pt x="31" y="62"/>
                        </a:lnTo>
                        <a:lnTo>
                          <a:pt x="25" y="63"/>
                        </a:lnTo>
                        <a:lnTo>
                          <a:pt x="19" y="62"/>
                        </a:lnTo>
                        <a:lnTo>
                          <a:pt x="14" y="61"/>
                        </a:lnTo>
                        <a:lnTo>
                          <a:pt x="9" y="60"/>
                        </a:lnTo>
                        <a:lnTo>
                          <a:pt x="5" y="58"/>
                        </a:lnTo>
                        <a:lnTo>
                          <a:pt x="2" y="55"/>
                        </a:lnTo>
                        <a:lnTo>
                          <a:pt x="0" y="52"/>
                        </a:lnTo>
                        <a:lnTo>
                          <a:pt x="0" y="48"/>
                        </a:lnTo>
                        <a:lnTo>
                          <a:pt x="0" y="44"/>
                        </a:lnTo>
                        <a:lnTo>
                          <a:pt x="2" y="39"/>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19" name="Freeform 24"/>
                  <p:cNvSpPr>
                    <a:spLocks/>
                  </p:cNvSpPr>
                  <p:nvPr/>
                </p:nvSpPr>
                <p:spPr bwMode="auto">
                  <a:xfrm>
                    <a:off x="973" y="2062"/>
                    <a:ext cx="556" cy="486"/>
                  </a:xfrm>
                  <a:custGeom>
                    <a:avLst/>
                    <a:gdLst>
                      <a:gd name="T0" fmla="*/ 0 w 556"/>
                      <a:gd name="T1" fmla="*/ 250 h 486"/>
                      <a:gd name="T2" fmla="*/ 1 w 556"/>
                      <a:gd name="T3" fmla="*/ 239 h 486"/>
                      <a:gd name="T4" fmla="*/ 4 w 556"/>
                      <a:gd name="T5" fmla="*/ 220 h 486"/>
                      <a:gd name="T6" fmla="*/ 10 w 556"/>
                      <a:gd name="T7" fmla="*/ 194 h 486"/>
                      <a:gd name="T8" fmla="*/ 21 w 556"/>
                      <a:gd name="T9" fmla="*/ 164 h 486"/>
                      <a:gd name="T10" fmla="*/ 38 w 556"/>
                      <a:gd name="T11" fmla="*/ 131 h 486"/>
                      <a:gd name="T12" fmla="*/ 61 w 556"/>
                      <a:gd name="T13" fmla="*/ 96 h 486"/>
                      <a:gd name="T14" fmla="*/ 94 w 556"/>
                      <a:gd name="T15" fmla="*/ 63 h 486"/>
                      <a:gd name="T16" fmla="*/ 142 w 556"/>
                      <a:gd name="T17" fmla="*/ 30 h 486"/>
                      <a:gd name="T18" fmla="*/ 194 w 556"/>
                      <a:gd name="T19" fmla="*/ 7 h 486"/>
                      <a:gd name="T20" fmla="*/ 238 w 556"/>
                      <a:gd name="T21" fmla="*/ 0 h 486"/>
                      <a:gd name="T22" fmla="*/ 277 w 556"/>
                      <a:gd name="T23" fmla="*/ 6 h 486"/>
                      <a:gd name="T24" fmla="*/ 310 w 556"/>
                      <a:gd name="T25" fmla="*/ 20 h 486"/>
                      <a:gd name="T26" fmla="*/ 340 w 556"/>
                      <a:gd name="T27" fmla="*/ 39 h 486"/>
                      <a:gd name="T28" fmla="*/ 365 w 556"/>
                      <a:gd name="T29" fmla="*/ 59 h 486"/>
                      <a:gd name="T30" fmla="*/ 388 w 556"/>
                      <a:gd name="T31" fmla="*/ 78 h 486"/>
                      <a:gd name="T32" fmla="*/ 410 w 556"/>
                      <a:gd name="T33" fmla="*/ 93 h 486"/>
                      <a:gd name="T34" fmla="*/ 433 w 556"/>
                      <a:gd name="T35" fmla="*/ 114 h 486"/>
                      <a:gd name="T36" fmla="*/ 457 w 556"/>
                      <a:gd name="T37" fmla="*/ 141 h 486"/>
                      <a:gd name="T38" fmla="*/ 481 w 556"/>
                      <a:gd name="T39" fmla="*/ 172 h 486"/>
                      <a:gd name="T40" fmla="*/ 503 w 556"/>
                      <a:gd name="T41" fmla="*/ 205 h 486"/>
                      <a:gd name="T42" fmla="*/ 523 w 556"/>
                      <a:gd name="T43" fmla="*/ 237 h 486"/>
                      <a:gd name="T44" fmla="*/ 540 w 556"/>
                      <a:gd name="T45" fmla="*/ 267 h 486"/>
                      <a:gd name="T46" fmla="*/ 551 w 556"/>
                      <a:gd name="T47" fmla="*/ 292 h 486"/>
                      <a:gd name="T48" fmla="*/ 556 w 556"/>
                      <a:gd name="T49" fmla="*/ 312 h 486"/>
                      <a:gd name="T50" fmla="*/ 549 w 556"/>
                      <a:gd name="T51" fmla="*/ 331 h 486"/>
                      <a:gd name="T52" fmla="*/ 532 w 556"/>
                      <a:gd name="T53" fmla="*/ 349 h 486"/>
                      <a:gd name="T54" fmla="*/ 509 w 556"/>
                      <a:gd name="T55" fmla="*/ 366 h 486"/>
                      <a:gd name="T56" fmla="*/ 481 w 556"/>
                      <a:gd name="T57" fmla="*/ 384 h 486"/>
                      <a:gd name="T58" fmla="*/ 453 w 556"/>
                      <a:gd name="T59" fmla="*/ 401 h 486"/>
                      <a:gd name="T60" fmla="*/ 427 w 556"/>
                      <a:gd name="T61" fmla="*/ 418 h 486"/>
                      <a:gd name="T62" fmla="*/ 407 w 556"/>
                      <a:gd name="T63" fmla="*/ 436 h 486"/>
                      <a:gd name="T64" fmla="*/ 392 w 556"/>
                      <a:gd name="T65" fmla="*/ 453 h 486"/>
                      <a:gd name="T66" fmla="*/ 373 w 556"/>
                      <a:gd name="T67" fmla="*/ 466 h 486"/>
                      <a:gd name="T68" fmla="*/ 347 w 556"/>
                      <a:gd name="T69" fmla="*/ 476 h 486"/>
                      <a:gd name="T70" fmla="*/ 318 w 556"/>
                      <a:gd name="T71" fmla="*/ 482 h 486"/>
                      <a:gd name="T72" fmla="*/ 286 w 556"/>
                      <a:gd name="T73" fmla="*/ 486 h 486"/>
                      <a:gd name="T74" fmla="*/ 253 w 556"/>
                      <a:gd name="T75" fmla="*/ 486 h 486"/>
                      <a:gd name="T76" fmla="*/ 219 w 556"/>
                      <a:gd name="T77" fmla="*/ 484 h 486"/>
                      <a:gd name="T78" fmla="*/ 188 w 556"/>
                      <a:gd name="T79" fmla="*/ 478 h 486"/>
                      <a:gd name="T80" fmla="*/ 160 w 556"/>
                      <a:gd name="T81" fmla="*/ 471 h 486"/>
                      <a:gd name="T82" fmla="*/ 133 w 556"/>
                      <a:gd name="T83" fmla="*/ 455 h 486"/>
                      <a:gd name="T84" fmla="*/ 106 w 556"/>
                      <a:gd name="T85" fmla="*/ 433 h 486"/>
                      <a:gd name="T86" fmla="*/ 81 w 556"/>
                      <a:gd name="T87" fmla="*/ 405 h 486"/>
                      <a:gd name="T88" fmla="*/ 58 w 556"/>
                      <a:gd name="T89" fmla="*/ 373 h 486"/>
                      <a:gd name="T90" fmla="*/ 37 w 556"/>
                      <a:gd name="T91" fmla="*/ 339 h 486"/>
                      <a:gd name="T92" fmla="*/ 20 w 556"/>
                      <a:gd name="T93" fmla="*/ 304 h 486"/>
                      <a:gd name="T94" fmla="*/ 6 w 556"/>
                      <a:gd name="T95" fmla="*/ 268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486"/>
                      <a:gd name="T146" fmla="*/ 556 w 55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486">
                        <a:moveTo>
                          <a:pt x="0" y="251"/>
                        </a:moveTo>
                        <a:lnTo>
                          <a:pt x="0" y="250"/>
                        </a:lnTo>
                        <a:lnTo>
                          <a:pt x="1" y="245"/>
                        </a:lnTo>
                        <a:lnTo>
                          <a:pt x="1" y="239"/>
                        </a:lnTo>
                        <a:lnTo>
                          <a:pt x="2" y="231"/>
                        </a:lnTo>
                        <a:lnTo>
                          <a:pt x="4" y="220"/>
                        </a:lnTo>
                        <a:lnTo>
                          <a:pt x="7" y="208"/>
                        </a:lnTo>
                        <a:lnTo>
                          <a:pt x="10" y="194"/>
                        </a:lnTo>
                        <a:lnTo>
                          <a:pt x="15" y="179"/>
                        </a:lnTo>
                        <a:lnTo>
                          <a:pt x="21" y="164"/>
                        </a:lnTo>
                        <a:lnTo>
                          <a:pt x="29" y="147"/>
                        </a:lnTo>
                        <a:lnTo>
                          <a:pt x="38" y="131"/>
                        </a:lnTo>
                        <a:lnTo>
                          <a:pt x="49" y="113"/>
                        </a:lnTo>
                        <a:lnTo>
                          <a:pt x="61" y="96"/>
                        </a:lnTo>
                        <a:lnTo>
                          <a:pt x="77" y="80"/>
                        </a:lnTo>
                        <a:lnTo>
                          <a:pt x="94" y="63"/>
                        </a:lnTo>
                        <a:lnTo>
                          <a:pt x="114" y="48"/>
                        </a:lnTo>
                        <a:lnTo>
                          <a:pt x="142" y="30"/>
                        </a:lnTo>
                        <a:lnTo>
                          <a:pt x="169" y="16"/>
                        </a:lnTo>
                        <a:lnTo>
                          <a:pt x="194" y="7"/>
                        </a:lnTo>
                        <a:lnTo>
                          <a:pt x="217" y="2"/>
                        </a:lnTo>
                        <a:lnTo>
                          <a:pt x="238" y="0"/>
                        </a:lnTo>
                        <a:lnTo>
                          <a:pt x="258" y="2"/>
                        </a:lnTo>
                        <a:lnTo>
                          <a:pt x="277" y="6"/>
                        </a:lnTo>
                        <a:lnTo>
                          <a:pt x="294" y="12"/>
                        </a:lnTo>
                        <a:lnTo>
                          <a:pt x="310" y="20"/>
                        </a:lnTo>
                        <a:lnTo>
                          <a:pt x="326" y="29"/>
                        </a:lnTo>
                        <a:lnTo>
                          <a:pt x="340" y="39"/>
                        </a:lnTo>
                        <a:lnTo>
                          <a:pt x="353" y="49"/>
                        </a:lnTo>
                        <a:lnTo>
                          <a:pt x="365" y="59"/>
                        </a:lnTo>
                        <a:lnTo>
                          <a:pt x="377" y="69"/>
                        </a:lnTo>
                        <a:lnTo>
                          <a:pt x="388" y="78"/>
                        </a:lnTo>
                        <a:lnTo>
                          <a:pt x="399" y="85"/>
                        </a:lnTo>
                        <a:lnTo>
                          <a:pt x="410" y="93"/>
                        </a:lnTo>
                        <a:lnTo>
                          <a:pt x="421" y="102"/>
                        </a:lnTo>
                        <a:lnTo>
                          <a:pt x="433" y="114"/>
                        </a:lnTo>
                        <a:lnTo>
                          <a:pt x="445" y="127"/>
                        </a:lnTo>
                        <a:lnTo>
                          <a:pt x="457" y="141"/>
                        </a:lnTo>
                        <a:lnTo>
                          <a:pt x="469" y="156"/>
                        </a:lnTo>
                        <a:lnTo>
                          <a:pt x="481" y="172"/>
                        </a:lnTo>
                        <a:lnTo>
                          <a:pt x="492" y="188"/>
                        </a:lnTo>
                        <a:lnTo>
                          <a:pt x="503" y="205"/>
                        </a:lnTo>
                        <a:lnTo>
                          <a:pt x="513" y="221"/>
                        </a:lnTo>
                        <a:lnTo>
                          <a:pt x="523" y="237"/>
                        </a:lnTo>
                        <a:lnTo>
                          <a:pt x="532" y="253"/>
                        </a:lnTo>
                        <a:lnTo>
                          <a:pt x="540" y="267"/>
                        </a:lnTo>
                        <a:lnTo>
                          <a:pt x="546" y="281"/>
                        </a:lnTo>
                        <a:lnTo>
                          <a:pt x="551" y="292"/>
                        </a:lnTo>
                        <a:lnTo>
                          <a:pt x="555" y="303"/>
                        </a:lnTo>
                        <a:lnTo>
                          <a:pt x="556" y="312"/>
                        </a:lnTo>
                        <a:lnTo>
                          <a:pt x="554" y="321"/>
                        </a:lnTo>
                        <a:lnTo>
                          <a:pt x="549" y="331"/>
                        </a:lnTo>
                        <a:lnTo>
                          <a:pt x="542" y="340"/>
                        </a:lnTo>
                        <a:lnTo>
                          <a:pt x="532" y="349"/>
                        </a:lnTo>
                        <a:lnTo>
                          <a:pt x="521" y="358"/>
                        </a:lnTo>
                        <a:lnTo>
                          <a:pt x="509" y="366"/>
                        </a:lnTo>
                        <a:lnTo>
                          <a:pt x="495" y="375"/>
                        </a:lnTo>
                        <a:lnTo>
                          <a:pt x="481" y="384"/>
                        </a:lnTo>
                        <a:lnTo>
                          <a:pt x="467" y="392"/>
                        </a:lnTo>
                        <a:lnTo>
                          <a:pt x="453" y="401"/>
                        </a:lnTo>
                        <a:lnTo>
                          <a:pt x="440" y="410"/>
                        </a:lnTo>
                        <a:lnTo>
                          <a:pt x="427" y="418"/>
                        </a:lnTo>
                        <a:lnTo>
                          <a:pt x="416" y="427"/>
                        </a:lnTo>
                        <a:lnTo>
                          <a:pt x="407" y="436"/>
                        </a:lnTo>
                        <a:lnTo>
                          <a:pt x="399" y="444"/>
                        </a:lnTo>
                        <a:lnTo>
                          <a:pt x="392" y="453"/>
                        </a:lnTo>
                        <a:lnTo>
                          <a:pt x="383" y="460"/>
                        </a:lnTo>
                        <a:lnTo>
                          <a:pt x="373" y="466"/>
                        </a:lnTo>
                        <a:lnTo>
                          <a:pt x="360" y="471"/>
                        </a:lnTo>
                        <a:lnTo>
                          <a:pt x="347" y="476"/>
                        </a:lnTo>
                        <a:lnTo>
                          <a:pt x="333" y="480"/>
                        </a:lnTo>
                        <a:lnTo>
                          <a:pt x="318" y="482"/>
                        </a:lnTo>
                        <a:lnTo>
                          <a:pt x="302" y="485"/>
                        </a:lnTo>
                        <a:lnTo>
                          <a:pt x="286" y="486"/>
                        </a:lnTo>
                        <a:lnTo>
                          <a:pt x="269" y="486"/>
                        </a:lnTo>
                        <a:lnTo>
                          <a:pt x="253" y="486"/>
                        </a:lnTo>
                        <a:lnTo>
                          <a:pt x="236" y="485"/>
                        </a:lnTo>
                        <a:lnTo>
                          <a:pt x="219" y="484"/>
                        </a:lnTo>
                        <a:lnTo>
                          <a:pt x="204" y="481"/>
                        </a:lnTo>
                        <a:lnTo>
                          <a:pt x="188" y="478"/>
                        </a:lnTo>
                        <a:lnTo>
                          <a:pt x="174" y="475"/>
                        </a:lnTo>
                        <a:lnTo>
                          <a:pt x="160" y="471"/>
                        </a:lnTo>
                        <a:lnTo>
                          <a:pt x="146" y="464"/>
                        </a:lnTo>
                        <a:lnTo>
                          <a:pt x="133" y="455"/>
                        </a:lnTo>
                        <a:lnTo>
                          <a:pt x="119" y="445"/>
                        </a:lnTo>
                        <a:lnTo>
                          <a:pt x="106" y="433"/>
                        </a:lnTo>
                        <a:lnTo>
                          <a:pt x="93" y="420"/>
                        </a:lnTo>
                        <a:lnTo>
                          <a:pt x="81" y="405"/>
                        </a:lnTo>
                        <a:lnTo>
                          <a:pt x="69" y="390"/>
                        </a:lnTo>
                        <a:lnTo>
                          <a:pt x="58" y="373"/>
                        </a:lnTo>
                        <a:lnTo>
                          <a:pt x="47" y="357"/>
                        </a:lnTo>
                        <a:lnTo>
                          <a:pt x="37" y="339"/>
                        </a:lnTo>
                        <a:lnTo>
                          <a:pt x="28" y="321"/>
                        </a:lnTo>
                        <a:lnTo>
                          <a:pt x="20" y="304"/>
                        </a:lnTo>
                        <a:lnTo>
                          <a:pt x="12" y="286"/>
                        </a:lnTo>
                        <a:lnTo>
                          <a:pt x="6" y="268"/>
                        </a:lnTo>
                        <a:lnTo>
                          <a:pt x="0"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0" name="Freeform 25"/>
                  <p:cNvSpPr>
                    <a:spLocks/>
                  </p:cNvSpPr>
                  <p:nvPr/>
                </p:nvSpPr>
                <p:spPr bwMode="auto">
                  <a:xfrm>
                    <a:off x="982" y="2076"/>
                    <a:ext cx="538" cy="465"/>
                  </a:xfrm>
                  <a:custGeom>
                    <a:avLst/>
                    <a:gdLst>
                      <a:gd name="T0" fmla="*/ 136 w 538"/>
                      <a:gd name="T1" fmla="*/ 25 h 465"/>
                      <a:gd name="T2" fmla="*/ 184 w 538"/>
                      <a:gd name="T3" fmla="*/ 5 h 465"/>
                      <a:gd name="T4" fmla="*/ 227 w 538"/>
                      <a:gd name="T5" fmla="*/ 0 h 465"/>
                      <a:gd name="T6" fmla="*/ 264 w 538"/>
                      <a:gd name="T7" fmla="*/ 4 h 465"/>
                      <a:gd name="T8" fmla="*/ 298 w 538"/>
                      <a:gd name="T9" fmla="*/ 17 h 465"/>
                      <a:gd name="T10" fmla="*/ 327 w 538"/>
                      <a:gd name="T11" fmla="*/ 34 h 465"/>
                      <a:gd name="T12" fmla="*/ 353 w 538"/>
                      <a:gd name="T13" fmla="*/ 52 h 465"/>
                      <a:gd name="T14" fmla="*/ 376 w 538"/>
                      <a:gd name="T15" fmla="*/ 69 h 465"/>
                      <a:gd name="T16" fmla="*/ 397 w 538"/>
                      <a:gd name="T17" fmla="*/ 84 h 465"/>
                      <a:gd name="T18" fmla="*/ 419 w 538"/>
                      <a:gd name="T19" fmla="*/ 104 h 465"/>
                      <a:gd name="T20" fmla="*/ 442 w 538"/>
                      <a:gd name="T21" fmla="*/ 130 h 465"/>
                      <a:gd name="T22" fmla="*/ 465 w 538"/>
                      <a:gd name="T23" fmla="*/ 160 h 465"/>
                      <a:gd name="T24" fmla="*/ 487 w 538"/>
                      <a:gd name="T25" fmla="*/ 192 h 465"/>
                      <a:gd name="T26" fmla="*/ 506 w 538"/>
                      <a:gd name="T27" fmla="*/ 224 h 465"/>
                      <a:gd name="T28" fmla="*/ 522 w 538"/>
                      <a:gd name="T29" fmla="*/ 253 h 465"/>
                      <a:gd name="T30" fmla="*/ 534 w 538"/>
                      <a:gd name="T31" fmla="*/ 278 h 465"/>
                      <a:gd name="T32" fmla="*/ 538 w 538"/>
                      <a:gd name="T33" fmla="*/ 297 h 465"/>
                      <a:gd name="T34" fmla="*/ 532 w 538"/>
                      <a:gd name="T35" fmla="*/ 314 h 465"/>
                      <a:gd name="T36" fmla="*/ 515 w 538"/>
                      <a:gd name="T37" fmla="*/ 332 h 465"/>
                      <a:gd name="T38" fmla="*/ 493 w 538"/>
                      <a:gd name="T39" fmla="*/ 349 h 465"/>
                      <a:gd name="T40" fmla="*/ 466 w 538"/>
                      <a:gd name="T41" fmla="*/ 366 h 465"/>
                      <a:gd name="T42" fmla="*/ 439 w 538"/>
                      <a:gd name="T43" fmla="*/ 382 h 465"/>
                      <a:gd name="T44" fmla="*/ 413 w 538"/>
                      <a:gd name="T45" fmla="*/ 399 h 465"/>
                      <a:gd name="T46" fmla="*/ 394 w 538"/>
                      <a:gd name="T47" fmla="*/ 416 h 465"/>
                      <a:gd name="T48" fmla="*/ 379 w 538"/>
                      <a:gd name="T49" fmla="*/ 433 h 465"/>
                      <a:gd name="T50" fmla="*/ 360 w 538"/>
                      <a:gd name="T51" fmla="*/ 446 h 465"/>
                      <a:gd name="T52" fmla="*/ 336 w 538"/>
                      <a:gd name="T53" fmla="*/ 455 h 465"/>
                      <a:gd name="T54" fmla="*/ 308 w 538"/>
                      <a:gd name="T55" fmla="*/ 462 h 465"/>
                      <a:gd name="T56" fmla="*/ 277 w 538"/>
                      <a:gd name="T57" fmla="*/ 465 h 465"/>
                      <a:gd name="T58" fmla="*/ 244 w 538"/>
                      <a:gd name="T59" fmla="*/ 465 h 465"/>
                      <a:gd name="T60" fmla="*/ 212 w 538"/>
                      <a:gd name="T61" fmla="*/ 462 h 465"/>
                      <a:gd name="T62" fmla="*/ 182 w 538"/>
                      <a:gd name="T63" fmla="*/ 457 h 465"/>
                      <a:gd name="T64" fmla="*/ 155 w 538"/>
                      <a:gd name="T65" fmla="*/ 450 h 465"/>
                      <a:gd name="T66" fmla="*/ 129 w 538"/>
                      <a:gd name="T67" fmla="*/ 436 h 465"/>
                      <a:gd name="T68" fmla="*/ 104 w 538"/>
                      <a:gd name="T69" fmla="*/ 415 h 465"/>
                      <a:gd name="T70" fmla="*/ 80 w 538"/>
                      <a:gd name="T71" fmla="*/ 389 h 465"/>
                      <a:gd name="T72" fmla="*/ 58 w 538"/>
                      <a:gd name="T73" fmla="*/ 359 h 465"/>
                      <a:gd name="T74" fmla="*/ 38 w 538"/>
                      <a:gd name="T75" fmla="*/ 327 h 465"/>
                      <a:gd name="T76" fmla="*/ 21 w 538"/>
                      <a:gd name="T77" fmla="*/ 293 h 465"/>
                      <a:gd name="T78" fmla="*/ 7 w 538"/>
                      <a:gd name="T79" fmla="*/ 259 h 465"/>
                      <a:gd name="T80" fmla="*/ 2 w 538"/>
                      <a:gd name="T81" fmla="*/ 241 h 465"/>
                      <a:gd name="T82" fmla="*/ 1 w 538"/>
                      <a:gd name="T83" fmla="*/ 239 h 465"/>
                      <a:gd name="T84" fmla="*/ 0 w 538"/>
                      <a:gd name="T85" fmla="*/ 235 h 465"/>
                      <a:gd name="T86" fmla="*/ 1 w 538"/>
                      <a:gd name="T87" fmla="*/ 225 h 465"/>
                      <a:gd name="T88" fmla="*/ 3 w 538"/>
                      <a:gd name="T89" fmla="*/ 206 h 465"/>
                      <a:gd name="T90" fmla="*/ 9 w 538"/>
                      <a:gd name="T91" fmla="*/ 180 h 465"/>
                      <a:gd name="T92" fmla="*/ 20 w 538"/>
                      <a:gd name="T93" fmla="*/ 151 h 465"/>
                      <a:gd name="T94" fmla="*/ 36 w 538"/>
                      <a:gd name="T95" fmla="*/ 119 h 465"/>
                      <a:gd name="T96" fmla="*/ 59 w 538"/>
                      <a:gd name="T97" fmla="*/ 86 h 465"/>
                      <a:gd name="T98" fmla="*/ 91 w 538"/>
                      <a:gd name="T99" fmla="*/ 55 h 4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38"/>
                      <a:gd name="T151" fmla="*/ 0 h 465"/>
                      <a:gd name="T152" fmla="*/ 538 w 538"/>
                      <a:gd name="T153" fmla="*/ 465 h 4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38" h="465">
                        <a:moveTo>
                          <a:pt x="110" y="41"/>
                        </a:moveTo>
                        <a:lnTo>
                          <a:pt x="136" y="25"/>
                        </a:lnTo>
                        <a:lnTo>
                          <a:pt x="161" y="13"/>
                        </a:lnTo>
                        <a:lnTo>
                          <a:pt x="184" y="5"/>
                        </a:lnTo>
                        <a:lnTo>
                          <a:pt x="206" y="1"/>
                        </a:lnTo>
                        <a:lnTo>
                          <a:pt x="227" y="0"/>
                        </a:lnTo>
                        <a:lnTo>
                          <a:pt x="246" y="1"/>
                        </a:lnTo>
                        <a:lnTo>
                          <a:pt x="264" y="4"/>
                        </a:lnTo>
                        <a:lnTo>
                          <a:pt x="282" y="9"/>
                        </a:lnTo>
                        <a:lnTo>
                          <a:pt x="298" y="17"/>
                        </a:lnTo>
                        <a:lnTo>
                          <a:pt x="313" y="25"/>
                        </a:lnTo>
                        <a:lnTo>
                          <a:pt x="327" y="34"/>
                        </a:lnTo>
                        <a:lnTo>
                          <a:pt x="341" y="43"/>
                        </a:lnTo>
                        <a:lnTo>
                          <a:pt x="353" y="52"/>
                        </a:lnTo>
                        <a:lnTo>
                          <a:pt x="365" y="61"/>
                        </a:lnTo>
                        <a:lnTo>
                          <a:pt x="376" y="69"/>
                        </a:lnTo>
                        <a:lnTo>
                          <a:pt x="386" y="76"/>
                        </a:lnTo>
                        <a:lnTo>
                          <a:pt x="397" y="84"/>
                        </a:lnTo>
                        <a:lnTo>
                          <a:pt x="408" y="93"/>
                        </a:lnTo>
                        <a:lnTo>
                          <a:pt x="419" y="104"/>
                        </a:lnTo>
                        <a:lnTo>
                          <a:pt x="431" y="117"/>
                        </a:lnTo>
                        <a:lnTo>
                          <a:pt x="442" y="130"/>
                        </a:lnTo>
                        <a:lnTo>
                          <a:pt x="454" y="145"/>
                        </a:lnTo>
                        <a:lnTo>
                          <a:pt x="465" y="160"/>
                        </a:lnTo>
                        <a:lnTo>
                          <a:pt x="476" y="176"/>
                        </a:lnTo>
                        <a:lnTo>
                          <a:pt x="487" y="192"/>
                        </a:lnTo>
                        <a:lnTo>
                          <a:pt x="497" y="208"/>
                        </a:lnTo>
                        <a:lnTo>
                          <a:pt x="506" y="224"/>
                        </a:lnTo>
                        <a:lnTo>
                          <a:pt x="515" y="239"/>
                        </a:lnTo>
                        <a:lnTo>
                          <a:pt x="522" y="253"/>
                        </a:lnTo>
                        <a:lnTo>
                          <a:pt x="529" y="266"/>
                        </a:lnTo>
                        <a:lnTo>
                          <a:pt x="534" y="278"/>
                        </a:lnTo>
                        <a:lnTo>
                          <a:pt x="537" y="288"/>
                        </a:lnTo>
                        <a:lnTo>
                          <a:pt x="538" y="297"/>
                        </a:lnTo>
                        <a:lnTo>
                          <a:pt x="536" y="306"/>
                        </a:lnTo>
                        <a:lnTo>
                          <a:pt x="532" y="314"/>
                        </a:lnTo>
                        <a:lnTo>
                          <a:pt x="525" y="323"/>
                        </a:lnTo>
                        <a:lnTo>
                          <a:pt x="515" y="332"/>
                        </a:lnTo>
                        <a:lnTo>
                          <a:pt x="504" y="340"/>
                        </a:lnTo>
                        <a:lnTo>
                          <a:pt x="493" y="349"/>
                        </a:lnTo>
                        <a:lnTo>
                          <a:pt x="480" y="357"/>
                        </a:lnTo>
                        <a:lnTo>
                          <a:pt x="466" y="366"/>
                        </a:lnTo>
                        <a:lnTo>
                          <a:pt x="452" y="374"/>
                        </a:lnTo>
                        <a:lnTo>
                          <a:pt x="439" y="382"/>
                        </a:lnTo>
                        <a:lnTo>
                          <a:pt x="426" y="391"/>
                        </a:lnTo>
                        <a:lnTo>
                          <a:pt x="413" y="399"/>
                        </a:lnTo>
                        <a:lnTo>
                          <a:pt x="403" y="407"/>
                        </a:lnTo>
                        <a:lnTo>
                          <a:pt x="394" y="416"/>
                        </a:lnTo>
                        <a:lnTo>
                          <a:pt x="386" y="424"/>
                        </a:lnTo>
                        <a:lnTo>
                          <a:pt x="379" y="433"/>
                        </a:lnTo>
                        <a:lnTo>
                          <a:pt x="371" y="439"/>
                        </a:lnTo>
                        <a:lnTo>
                          <a:pt x="360" y="446"/>
                        </a:lnTo>
                        <a:lnTo>
                          <a:pt x="349" y="451"/>
                        </a:lnTo>
                        <a:lnTo>
                          <a:pt x="336" y="455"/>
                        </a:lnTo>
                        <a:lnTo>
                          <a:pt x="322" y="459"/>
                        </a:lnTo>
                        <a:lnTo>
                          <a:pt x="308" y="462"/>
                        </a:lnTo>
                        <a:lnTo>
                          <a:pt x="292" y="463"/>
                        </a:lnTo>
                        <a:lnTo>
                          <a:pt x="277" y="465"/>
                        </a:lnTo>
                        <a:lnTo>
                          <a:pt x="260" y="465"/>
                        </a:lnTo>
                        <a:lnTo>
                          <a:pt x="244" y="465"/>
                        </a:lnTo>
                        <a:lnTo>
                          <a:pt x="228" y="464"/>
                        </a:lnTo>
                        <a:lnTo>
                          <a:pt x="212" y="462"/>
                        </a:lnTo>
                        <a:lnTo>
                          <a:pt x="197" y="460"/>
                        </a:lnTo>
                        <a:lnTo>
                          <a:pt x="182" y="457"/>
                        </a:lnTo>
                        <a:lnTo>
                          <a:pt x="168" y="454"/>
                        </a:lnTo>
                        <a:lnTo>
                          <a:pt x="155" y="450"/>
                        </a:lnTo>
                        <a:lnTo>
                          <a:pt x="142" y="443"/>
                        </a:lnTo>
                        <a:lnTo>
                          <a:pt x="129" y="436"/>
                        </a:lnTo>
                        <a:lnTo>
                          <a:pt x="116" y="426"/>
                        </a:lnTo>
                        <a:lnTo>
                          <a:pt x="104" y="415"/>
                        </a:lnTo>
                        <a:lnTo>
                          <a:pt x="92" y="402"/>
                        </a:lnTo>
                        <a:lnTo>
                          <a:pt x="80" y="389"/>
                        </a:lnTo>
                        <a:lnTo>
                          <a:pt x="69" y="374"/>
                        </a:lnTo>
                        <a:lnTo>
                          <a:pt x="58" y="359"/>
                        </a:lnTo>
                        <a:lnTo>
                          <a:pt x="48" y="344"/>
                        </a:lnTo>
                        <a:lnTo>
                          <a:pt x="38" y="327"/>
                        </a:lnTo>
                        <a:lnTo>
                          <a:pt x="29" y="310"/>
                        </a:lnTo>
                        <a:lnTo>
                          <a:pt x="21" y="293"/>
                        </a:lnTo>
                        <a:lnTo>
                          <a:pt x="14" y="277"/>
                        </a:lnTo>
                        <a:lnTo>
                          <a:pt x="7" y="259"/>
                        </a:lnTo>
                        <a:lnTo>
                          <a:pt x="2" y="243"/>
                        </a:lnTo>
                        <a:lnTo>
                          <a:pt x="2" y="241"/>
                        </a:lnTo>
                        <a:lnTo>
                          <a:pt x="1" y="240"/>
                        </a:lnTo>
                        <a:lnTo>
                          <a:pt x="1" y="239"/>
                        </a:lnTo>
                        <a:lnTo>
                          <a:pt x="0" y="237"/>
                        </a:lnTo>
                        <a:lnTo>
                          <a:pt x="0" y="235"/>
                        </a:lnTo>
                        <a:lnTo>
                          <a:pt x="0" y="231"/>
                        </a:lnTo>
                        <a:lnTo>
                          <a:pt x="1" y="225"/>
                        </a:lnTo>
                        <a:lnTo>
                          <a:pt x="2" y="216"/>
                        </a:lnTo>
                        <a:lnTo>
                          <a:pt x="3" y="206"/>
                        </a:lnTo>
                        <a:lnTo>
                          <a:pt x="6" y="194"/>
                        </a:lnTo>
                        <a:lnTo>
                          <a:pt x="9" y="180"/>
                        </a:lnTo>
                        <a:lnTo>
                          <a:pt x="14" y="166"/>
                        </a:lnTo>
                        <a:lnTo>
                          <a:pt x="20" y="151"/>
                        </a:lnTo>
                        <a:lnTo>
                          <a:pt x="27" y="135"/>
                        </a:lnTo>
                        <a:lnTo>
                          <a:pt x="36" y="119"/>
                        </a:lnTo>
                        <a:lnTo>
                          <a:pt x="46" y="103"/>
                        </a:lnTo>
                        <a:lnTo>
                          <a:pt x="59" y="86"/>
                        </a:lnTo>
                        <a:lnTo>
                          <a:pt x="74" y="71"/>
                        </a:lnTo>
                        <a:lnTo>
                          <a:pt x="91" y="55"/>
                        </a:lnTo>
                        <a:lnTo>
                          <a:pt x="110" y="41"/>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1" name="Freeform 26"/>
                  <p:cNvSpPr>
                    <a:spLocks/>
                  </p:cNvSpPr>
                  <p:nvPr/>
                </p:nvSpPr>
                <p:spPr bwMode="auto">
                  <a:xfrm>
                    <a:off x="991" y="2088"/>
                    <a:ext cx="520" cy="446"/>
                  </a:xfrm>
                  <a:custGeom>
                    <a:avLst/>
                    <a:gdLst>
                      <a:gd name="T0" fmla="*/ 130 w 520"/>
                      <a:gd name="T1" fmla="*/ 22 h 446"/>
                      <a:gd name="T2" fmla="*/ 175 w 520"/>
                      <a:gd name="T3" fmla="*/ 5 h 446"/>
                      <a:gd name="T4" fmla="*/ 215 w 520"/>
                      <a:gd name="T5" fmla="*/ 0 h 446"/>
                      <a:gd name="T6" fmla="*/ 252 w 520"/>
                      <a:gd name="T7" fmla="*/ 5 h 446"/>
                      <a:gd name="T8" fmla="*/ 285 w 520"/>
                      <a:gd name="T9" fmla="*/ 16 h 446"/>
                      <a:gd name="T10" fmla="*/ 314 w 520"/>
                      <a:gd name="T11" fmla="*/ 31 h 446"/>
                      <a:gd name="T12" fmla="*/ 341 w 520"/>
                      <a:gd name="T13" fmla="*/ 48 h 446"/>
                      <a:gd name="T14" fmla="*/ 363 w 520"/>
                      <a:gd name="T15" fmla="*/ 63 h 446"/>
                      <a:gd name="T16" fmla="*/ 384 w 520"/>
                      <a:gd name="T17" fmla="*/ 77 h 446"/>
                      <a:gd name="T18" fmla="*/ 405 w 520"/>
                      <a:gd name="T19" fmla="*/ 97 h 446"/>
                      <a:gd name="T20" fmla="*/ 428 w 520"/>
                      <a:gd name="T21" fmla="*/ 122 h 446"/>
                      <a:gd name="T22" fmla="*/ 450 w 520"/>
                      <a:gd name="T23" fmla="*/ 151 h 446"/>
                      <a:gd name="T24" fmla="*/ 471 w 520"/>
                      <a:gd name="T25" fmla="*/ 182 h 446"/>
                      <a:gd name="T26" fmla="*/ 490 w 520"/>
                      <a:gd name="T27" fmla="*/ 213 h 446"/>
                      <a:gd name="T28" fmla="*/ 505 w 520"/>
                      <a:gd name="T29" fmla="*/ 241 h 446"/>
                      <a:gd name="T30" fmla="*/ 516 w 520"/>
                      <a:gd name="T31" fmla="*/ 265 h 446"/>
                      <a:gd name="T32" fmla="*/ 520 w 520"/>
                      <a:gd name="T33" fmla="*/ 283 h 446"/>
                      <a:gd name="T34" fmla="*/ 514 w 520"/>
                      <a:gd name="T35" fmla="*/ 300 h 446"/>
                      <a:gd name="T36" fmla="*/ 498 w 520"/>
                      <a:gd name="T37" fmla="*/ 317 h 446"/>
                      <a:gd name="T38" fmla="*/ 476 w 520"/>
                      <a:gd name="T39" fmla="*/ 333 h 446"/>
                      <a:gd name="T40" fmla="*/ 450 w 520"/>
                      <a:gd name="T41" fmla="*/ 350 h 446"/>
                      <a:gd name="T42" fmla="*/ 424 w 520"/>
                      <a:gd name="T43" fmla="*/ 366 h 446"/>
                      <a:gd name="T44" fmla="*/ 400 w 520"/>
                      <a:gd name="T45" fmla="*/ 382 h 446"/>
                      <a:gd name="T46" fmla="*/ 381 w 520"/>
                      <a:gd name="T47" fmla="*/ 398 h 446"/>
                      <a:gd name="T48" fmla="*/ 367 w 520"/>
                      <a:gd name="T49" fmla="*/ 414 h 446"/>
                      <a:gd name="T50" fmla="*/ 348 w 520"/>
                      <a:gd name="T51" fmla="*/ 427 h 446"/>
                      <a:gd name="T52" fmla="*/ 325 w 520"/>
                      <a:gd name="T53" fmla="*/ 436 h 446"/>
                      <a:gd name="T54" fmla="*/ 297 w 520"/>
                      <a:gd name="T55" fmla="*/ 442 h 446"/>
                      <a:gd name="T56" fmla="*/ 267 w 520"/>
                      <a:gd name="T57" fmla="*/ 445 h 446"/>
                      <a:gd name="T58" fmla="*/ 236 w 520"/>
                      <a:gd name="T59" fmla="*/ 445 h 446"/>
                      <a:gd name="T60" fmla="*/ 205 w 520"/>
                      <a:gd name="T61" fmla="*/ 443 h 446"/>
                      <a:gd name="T62" fmla="*/ 176 w 520"/>
                      <a:gd name="T63" fmla="*/ 439 h 446"/>
                      <a:gd name="T64" fmla="*/ 149 w 520"/>
                      <a:gd name="T65" fmla="*/ 431 h 446"/>
                      <a:gd name="T66" fmla="*/ 124 w 520"/>
                      <a:gd name="T67" fmla="*/ 417 h 446"/>
                      <a:gd name="T68" fmla="*/ 100 w 520"/>
                      <a:gd name="T69" fmla="*/ 397 h 446"/>
                      <a:gd name="T70" fmla="*/ 77 w 520"/>
                      <a:gd name="T71" fmla="*/ 372 h 446"/>
                      <a:gd name="T72" fmla="*/ 56 w 520"/>
                      <a:gd name="T73" fmla="*/ 343 h 446"/>
                      <a:gd name="T74" fmla="*/ 37 w 520"/>
                      <a:gd name="T75" fmla="*/ 312 h 446"/>
                      <a:gd name="T76" fmla="*/ 20 w 520"/>
                      <a:gd name="T77" fmla="*/ 280 h 446"/>
                      <a:gd name="T78" fmla="*/ 7 w 520"/>
                      <a:gd name="T79" fmla="*/ 247 h 446"/>
                      <a:gd name="T80" fmla="*/ 1 w 520"/>
                      <a:gd name="T81" fmla="*/ 229 h 446"/>
                      <a:gd name="T82" fmla="*/ 0 w 520"/>
                      <a:gd name="T83" fmla="*/ 227 h 446"/>
                      <a:gd name="T84" fmla="*/ 0 w 520"/>
                      <a:gd name="T85" fmla="*/ 223 h 446"/>
                      <a:gd name="T86" fmla="*/ 0 w 520"/>
                      <a:gd name="T87" fmla="*/ 212 h 446"/>
                      <a:gd name="T88" fmla="*/ 2 w 520"/>
                      <a:gd name="T89" fmla="*/ 194 h 446"/>
                      <a:gd name="T90" fmla="*/ 8 w 520"/>
                      <a:gd name="T91" fmla="*/ 169 h 446"/>
                      <a:gd name="T92" fmla="*/ 18 w 520"/>
                      <a:gd name="T93" fmla="*/ 140 h 446"/>
                      <a:gd name="T94" fmla="*/ 34 w 520"/>
                      <a:gd name="T95" fmla="*/ 109 h 446"/>
                      <a:gd name="T96" fmla="*/ 57 w 520"/>
                      <a:gd name="T97" fmla="*/ 78 h 446"/>
                      <a:gd name="T98" fmla="*/ 88 w 520"/>
                      <a:gd name="T99" fmla="*/ 49 h 4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0"/>
                      <a:gd name="T151" fmla="*/ 0 h 446"/>
                      <a:gd name="T152" fmla="*/ 520 w 520"/>
                      <a:gd name="T153" fmla="*/ 446 h 4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0" h="446">
                        <a:moveTo>
                          <a:pt x="106" y="35"/>
                        </a:moveTo>
                        <a:lnTo>
                          <a:pt x="130" y="22"/>
                        </a:lnTo>
                        <a:lnTo>
                          <a:pt x="153" y="12"/>
                        </a:lnTo>
                        <a:lnTo>
                          <a:pt x="175" y="5"/>
                        </a:lnTo>
                        <a:lnTo>
                          <a:pt x="196" y="2"/>
                        </a:lnTo>
                        <a:lnTo>
                          <a:pt x="215" y="0"/>
                        </a:lnTo>
                        <a:lnTo>
                          <a:pt x="234" y="2"/>
                        </a:lnTo>
                        <a:lnTo>
                          <a:pt x="252" y="5"/>
                        </a:lnTo>
                        <a:lnTo>
                          <a:pt x="269" y="9"/>
                        </a:lnTo>
                        <a:lnTo>
                          <a:pt x="285" y="16"/>
                        </a:lnTo>
                        <a:lnTo>
                          <a:pt x="300" y="23"/>
                        </a:lnTo>
                        <a:lnTo>
                          <a:pt x="314" y="31"/>
                        </a:lnTo>
                        <a:lnTo>
                          <a:pt x="328" y="39"/>
                        </a:lnTo>
                        <a:lnTo>
                          <a:pt x="341" y="48"/>
                        </a:lnTo>
                        <a:lnTo>
                          <a:pt x="352" y="56"/>
                        </a:lnTo>
                        <a:lnTo>
                          <a:pt x="363" y="63"/>
                        </a:lnTo>
                        <a:lnTo>
                          <a:pt x="373" y="70"/>
                        </a:lnTo>
                        <a:lnTo>
                          <a:pt x="384" y="77"/>
                        </a:lnTo>
                        <a:lnTo>
                          <a:pt x="394" y="86"/>
                        </a:lnTo>
                        <a:lnTo>
                          <a:pt x="405" y="97"/>
                        </a:lnTo>
                        <a:lnTo>
                          <a:pt x="416" y="109"/>
                        </a:lnTo>
                        <a:lnTo>
                          <a:pt x="428" y="122"/>
                        </a:lnTo>
                        <a:lnTo>
                          <a:pt x="439" y="136"/>
                        </a:lnTo>
                        <a:lnTo>
                          <a:pt x="450" y="151"/>
                        </a:lnTo>
                        <a:lnTo>
                          <a:pt x="461" y="167"/>
                        </a:lnTo>
                        <a:lnTo>
                          <a:pt x="471" y="182"/>
                        </a:lnTo>
                        <a:lnTo>
                          <a:pt x="481" y="197"/>
                        </a:lnTo>
                        <a:lnTo>
                          <a:pt x="490" y="213"/>
                        </a:lnTo>
                        <a:lnTo>
                          <a:pt x="498" y="227"/>
                        </a:lnTo>
                        <a:lnTo>
                          <a:pt x="505" y="241"/>
                        </a:lnTo>
                        <a:lnTo>
                          <a:pt x="511" y="253"/>
                        </a:lnTo>
                        <a:lnTo>
                          <a:pt x="516" y="265"/>
                        </a:lnTo>
                        <a:lnTo>
                          <a:pt x="519" y="274"/>
                        </a:lnTo>
                        <a:lnTo>
                          <a:pt x="520" y="283"/>
                        </a:lnTo>
                        <a:lnTo>
                          <a:pt x="518" y="291"/>
                        </a:lnTo>
                        <a:lnTo>
                          <a:pt x="514" y="300"/>
                        </a:lnTo>
                        <a:lnTo>
                          <a:pt x="507" y="309"/>
                        </a:lnTo>
                        <a:lnTo>
                          <a:pt x="498" y="317"/>
                        </a:lnTo>
                        <a:lnTo>
                          <a:pt x="488" y="325"/>
                        </a:lnTo>
                        <a:lnTo>
                          <a:pt x="476" y="333"/>
                        </a:lnTo>
                        <a:lnTo>
                          <a:pt x="463" y="342"/>
                        </a:lnTo>
                        <a:lnTo>
                          <a:pt x="450" y="350"/>
                        </a:lnTo>
                        <a:lnTo>
                          <a:pt x="437" y="358"/>
                        </a:lnTo>
                        <a:lnTo>
                          <a:pt x="424" y="366"/>
                        </a:lnTo>
                        <a:lnTo>
                          <a:pt x="412" y="374"/>
                        </a:lnTo>
                        <a:lnTo>
                          <a:pt x="400" y="382"/>
                        </a:lnTo>
                        <a:lnTo>
                          <a:pt x="389" y="390"/>
                        </a:lnTo>
                        <a:lnTo>
                          <a:pt x="381" y="398"/>
                        </a:lnTo>
                        <a:lnTo>
                          <a:pt x="373" y="407"/>
                        </a:lnTo>
                        <a:lnTo>
                          <a:pt x="367" y="414"/>
                        </a:lnTo>
                        <a:lnTo>
                          <a:pt x="358" y="421"/>
                        </a:lnTo>
                        <a:lnTo>
                          <a:pt x="348" y="427"/>
                        </a:lnTo>
                        <a:lnTo>
                          <a:pt x="337" y="432"/>
                        </a:lnTo>
                        <a:lnTo>
                          <a:pt x="325" y="436"/>
                        </a:lnTo>
                        <a:lnTo>
                          <a:pt x="311" y="440"/>
                        </a:lnTo>
                        <a:lnTo>
                          <a:pt x="297" y="442"/>
                        </a:lnTo>
                        <a:lnTo>
                          <a:pt x="282" y="444"/>
                        </a:lnTo>
                        <a:lnTo>
                          <a:pt x="267" y="445"/>
                        </a:lnTo>
                        <a:lnTo>
                          <a:pt x="252" y="446"/>
                        </a:lnTo>
                        <a:lnTo>
                          <a:pt x="236" y="445"/>
                        </a:lnTo>
                        <a:lnTo>
                          <a:pt x="220" y="445"/>
                        </a:lnTo>
                        <a:lnTo>
                          <a:pt x="205" y="443"/>
                        </a:lnTo>
                        <a:lnTo>
                          <a:pt x="190" y="441"/>
                        </a:lnTo>
                        <a:lnTo>
                          <a:pt x="176" y="439"/>
                        </a:lnTo>
                        <a:lnTo>
                          <a:pt x="162" y="436"/>
                        </a:lnTo>
                        <a:lnTo>
                          <a:pt x="149" y="431"/>
                        </a:lnTo>
                        <a:lnTo>
                          <a:pt x="137" y="425"/>
                        </a:lnTo>
                        <a:lnTo>
                          <a:pt x="124" y="417"/>
                        </a:lnTo>
                        <a:lnTo>
                          <a:pt x="112" y="408"/>
                        </a:lnTo>
                        <a:lnTo>
                          <a:pt x="100" y="397"/>
                        </a:lnTo>
                        <a:lnTo>
                          <a:pt x="88" y="385"/>
                        </a:lnTo>
                        <a:lnTo>
                          <a:pt x="77" y="372"/>
                        </a:lnTo>
                        <a:lnTo>
                          <a:pt x="66" y="358"/>
                        </a:lnTo>
                        <a:lnTo>
                          <a:pt x="56" y="343"/>
                        </a:lnTo>
                        <a:lnTo>
                          <a:pt x="46" y="328"/>
                        </a:lnTo>
                        <a:lnTo>
                          <a:pt x="37" y="312"/>
                        </a:lnTo>
                        <a:lnTo>
                          <a:pt x="28" y="296"/>
                        </a:lnTo>
                        <a:lnTo>
                          <a:pt x="20" y="280"/>
                        </a:lnTo>
                        <a:lnTo>
                          <a:pt x="13" y="263"/>
                        </a:lnTo>
                        <a:lnTo>
                          <a:pt x="7" y="247"/>
                        </a:lnTo>
                        <a:lnTo>
                          <a:pt x="2" y="231"/>
                        </a:lnTo>
                        <a:lnTo>
                          <a:pt x="1" y="229"/>
                        </a:lnTo>
                        <a:lnTo>
                          <a:pt x="1" y="228"/>
                        </a:lnTo>
                        <a:lnTo>
                          <a:pt x="0" y="227"/>
                        </a:lnTo>
                        <a:lnTo>
                          <a:pt x="0" y="225"/>
                        </a:lnTo>
                        <a:lnTo>
                          <a:pt x="0" y="223"/>
                        </a:lnTo>
                        <a:lnTo>
                          <a:pt x="0" y="219"/>
                        </a:lnTo>
                        <a:lnTo>
                          <a:pt x="0" y="212"/>
                        </a:lnTo>
                        <a:lnTo>
                          <a:pt x="1" y="204"/>
                        </a:lnTo>
                        <a:lnTo>
                          <a:pt x="2" y="194"/>
                        </a:lnTo>
                        <a:lnTo>
                          <a:pt x="5" y="182"/>
                        </a:lnTo>
                        <a:lnTo>
                          <a:pt x="8" y="169"/>
                        </a:lnTo>
                        <a:lnTo>
                          <a:pt x="13" y="155"/>
                        </a:lnTo>
                        <a:lnTo>
                          <a:pt x="18" y="140"/>
                        </a:lnTo>
                        <a:lnTo>
                          <a:pt x="25" y="125"/>
                        </a:lnTo>
                        <a:lnTo>
                          <a:pt x="34" y="109"/>
                        </a:lnTo>
                        <a:lnTo>
                          <a:pt x="44" y="93"/>
                        </a:lnTo>
                        <a:lnTo>
                          <a:pt x="57" y="78"/>
                        </a:lnTo>
                        <a:lnTo>
                          <a:pt x="71" y="63"/>
                        </a:lnTo>
                        <a:lnTo>
                          <a:pt x="88" y="49"/>
                        </a:lnTo>
                        <a:lnTo>
                          <a:pt x="106" y="35"/>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2" name="Freeform 27"/>
                  <p:cNvSpPr>
                    <a:spLocks/>
                  </p:cNvSpPr>
                  <p:nvPr/>
                </p:nvSpPr>
                <p:spPr bwMode="auto">
                  <a:xfrm>
                    <a:off x="999" y="2101"/>
                    <a:ext cx="504" cy="426"/>
                  </a:xfrm>
                  <a:custGeom>
                    <a:avLst/>
                    <a:gdLst>
                      <a:gd name="T0" fmla="*/ 125 w 504"/>
                      <a:gd name="T1" fmla="*/ 18 h 426"/>
                      <a:gd name="T2" fmla="*/ 166 w 504"/>
                      <a:gd name="T3" fmla="*/ 4 h 426"/>
                      <a:gd name="T4" fmla="*/ 205 w 504"/>
                      <a:gd name="T5" fmla="*/ 0 h 426"/>
                      <a:gd name="T6" fmla="*/ 241 w 504"/>
                      <a:gd name="T7" fmla="*/ 4 h 426"/>
                      <a:gd name="T8" fmla="*/ 274 w 504"/>
                      <a:gd name="T9" fmla="*/ 13 h 426"/>
                      <a:gd name="T10" fmla="*/ 303 w 504"/>
                      <a:gd name="T11" fmla="*/ 27 h 426"/>
                      <a:gd name="T12" fmla="*/ 329 w 504"/>
                      <a:gd name="T13" fmla="*/ 41 h 426"/>
                      <a:gd name="T14" fmla="*/ 352 w 504"/>
                      <a:gd name="T15" fmla="*/ 56 h 426"/>
                      <a:gd name="T16" fmla="*/ 372 w 504"/>
                      <a:gd name="T17" fmla="*/ 69 h 426"/>
                      <a:gd name="T18" fmla="*/ 392 w 504"/>
                      <a:gd name="T19" fmla="*/ 88 h 426"/>
                      <a:gd name="T20" fmla="*/ 414 w 504"/>
                      <a:gd name="T21" fmla="*/ 113 h 426"/>
                      <a:gd name="T22" fmla="*/ 436 w 504"/>
                      <a:gd name="T23" fmla="*/ 141 h 426"/>
                      <a:gd name="T24" fmla="*/ 456 w 504"/>
                      <a:gd name="T25" fmla="*/ 171 h 426"/>
                      <a:gd name="T26" fmla="*/ 474 w 504"/>
                      <a:gd name="T27" fmla="*/ 200 h 426"/>
                      <a:gd name="T28" fmla="*/ 489 w 504"/>
                      <a:gd name="T29" fmla="*/ 228 h 426"/>
                      <a:gd name="T30" fmla="*/ 500 w 504"/>
                      <a:gd name="T31" fmla="*/ 250 h 426"/>
                      <a:gd name="T32" fmla="*/ 504 w 504"/>
                      <a:gd name="T33" fmla="*/ 268 h 426"/>
                      <a:gd name="T34" fmla="*/ 497 w 504"/>
                      <a:gd name="T35" fmla="*/ 285 h 426"/>
                      <a:gd name="T36" fmla="*/ 482 w 504"/>
                      <a:gd name="T37" fmla="*/ 301 h 426"/>
                      <a:gd name="T38" fmla="*/ 461 w 504"/>
                      <a:gd name="T39" fmla="*/ 317 h 426"/>
                      <a:gd name="T40" fmla="*/ 436 w 504"/>
                      <a:gd name="T41" fmla="*/ 333 h 426"/>
                      <a:gd name="T42" fmla="*/ 411 w 504"/>
                      <a:gd name="T43" fmla="*/ 349 h 426"/>
                      <a:gd name="T44" fmla="*/ 387 w 504"/>
                      <a:gd name="T45" fmla="*/ 365 h 426"/>
                      <a:gd name="T46" fmla="*/ 369 w 504"/>
                      <a:gd name="T47" fmla="*/ 380 h 426"/>
                      <a:gd name="T48" fmla="*/ 356 w 504"/>
                      <a:gd name="T49" fmla="*/ 395 h 426"/>
                      <a:gd name="T50" fmla="*/ 338 w 504"/>
                      <a:gd name="T51" fmla="*/ 408 h 426"/>
                      <a:gd name="T52" fmla="*/ 315 w 504"/>
                      <a:gd name="T53" fmla="*/ 417 h 426"/>
                      <a:gd name="T54" fmla="*/ 288 w 504"/>
                      <a:gd name="T55" fmla="*/ 423 h 426"/>
                      <a:gd name="T56" fmla="*/ 259 w 504"/>
                      <a:gd name="T57" fmla="*/ 426 h 426"/>
                      <a:gd name="T58" fmla="*/ 229 w 504"/>
                      <a:gd name="T59" fmla="*/ 426 h 426"/>
                      <a:gd name="T60" fmla="*/ 199 w 504"/>
                      <a:gd name="T61" fmla="*/ 423 h 426"/>
                      <a:gd name="T62" fmla="*/ 170 w 504"/>
                      <a:gd name="T63" fmla="*/ 419 h 426"/>
                      <a:gd name="T64" fmla="*/ 145 w 504"/>
                      <a:gd name="T65" fmla="*/ 412 h 426"/>
                      <a:gd name="T66" fmla="*/ 121 w 504"/>
                      <a:gd name="T67" fmla="*/ 399 h 426"/>
                      <a:gd name="T68" fmla="*/ 97 w 504"/>
                      <a:gd name="T69" fmla="*/ 379 h 426"/>
                      <a:gd name="T70" fmla="*/ 75 w 504"/>
                      <a:gd name="T71" fmla="*/ 354 h 426"/>
                      <a:gd name="T72" fmla="*/ 54 w 504"/>
                      <a:gd name="T73" fmla="*/ 326 h 426"/>
                      <a:gd name="T74" fmla="*/ 36 w 504"/>
                      <a:gd name="T75" fmla="*/ 296 h 426"/>
                      <a:gd name="T76" fmla="*/ 20 w 504"/>
                      <a:gd name="T77" fmla="*/ 264 h 426"/>
                      <a:gd name="T78" fmla="*/ 7 w 504"/>
                      <a:gd name="T79" fmla="*/ 233 h 426"/>
                      <a:gd name="T80" fmla="*/ 1 w 504"/>
                      <a:gd name="T81" fmla="*/ 216 h 426"/>
                      <a:gd name="T82" fmla="*/ 1 w 504"/>
                      <a:gd name="T83" fmla="*/ 214 h 426"/>
                      <a:gd name="T84" fmla="*/ 0 w 504"/>
                      <a:gd name="T85" fmla="*/ 211 h 426"/>
                      <a:gd name="T86" fmla="*/ 0 w 504"/>
                      <a:gd name="T87" fmla="*/ 199 h 426"/>
                      <a:gd name="T88" fmla="*/ 3 w 504"/>
                      <a:gd name="T89" fmla="*/ 181 h 426"/>
                      <a:gd name="T90" fmla="*/ 8 w 504"/>
                      <a:gd name="T91" fmla="*/ 156 h 426"/>
                      <a:gd name="T92" fmla="*/ 17 w 504"/>
                      <a:gd name="T93" fmla="*/ 128 h 426"/>
                      <a:gd name="T94" fmla="*/ 33 w 504"/>
                      <a:gd name="T95" fmla="*/ 98 h 426"/>
                      <a:gd name="T96" fmla="*/ 55 w 504"/>
                      <a:gd name="T97" fmla="*/ 69 h 426"/>
                      <a:gd name="T98" fmla="*/ 85 w 504"/>
                      <a:gd name="T99" fmla="*/ 41 h 4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4"/>
                      <a:gd name="T151" fmla="*/ 0 h 426"/>
                      <a:gd name="T152" fmla="*/ 504 w 504"/>
                      <a:gd name="T153" fmla="*/ 426 h 4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4" h="426">
                        <a:moveTo>
                          <a:pt x="103" y="29"/>
                        </a:moveTo>
                        <a:lnTo>
                          <a:pt x="125" y="18"/>
                        </a:lnTo>
                        <a:lnTo>
                          <a:pt x="146" y="9"/>
                        </a:lnTo>
                        <a:lnTo>
                          <a:pt x="166" y="4"/>
                        </a:lnTo>
                        <a:lnTo>
                          <a:pt x="186" y="1"/>
                        </a:lnTo>
                        <a:lnTo>
                          <a:pt x="205" y="0"/>
                        </a:lnTo>
                        <a:lnTo>
                          <a:pt x="223" y="1"/>
                        </a:lnTo>
                        <a:lnTo>
                          <a:pt x="241" y="4"/>
                        </a:lnTo>
                        <a:lnTo>
                          <a:pt x="257" y="8"/>
                        </a:lnTo>
                        <a:lnTo>
                          <a:pt x="274" y="13"/>
                        </a:lnTo>
                        <a:lnTo>
                          <a:pt x="288" y="20"/>
                        </a:lnTo>
                        <a:lnTo>
                          <a:pt x="303" y="27"/>
                        </a:lnTo>
                        <a:lnTo>
                          <a:pt x="316" y="34"/>
                        </a:lnTo>
                        <a:lnTo>
                          <a:pt x="329" y="41"/>
                        </a:lnTo>
                        <a:lnTo>
                          <a:pt x="341" y="49"/>
                        </a:lnTo>
                        <a:lnTo>
                          <a:pt x="352" y="56"/>
                        </a:lnTo>
                        <a:lnTo>
                          <a:pt x="362" y="62"/>
                        </a:lnTo>
                        <a:lnTo>
                          <a:pt x="372" y="69"/>
                        </a:lnTo>
                        <a:lnTo>
                          <a:pt x="382" y="78"/>
                        </a:lnTo>
                        <a:lnTo>
                          <a:pt x="392" y="88"/>
                        </a:lnTo>
                        <a:lnTo>
                          <a:pt x="403" y="100"/>
                        </a:lnTo>
                        <a:lnTo>
                          <a:pt x="414" y="113"/>
                        </a:lnTo>
                        <a:lnTo>
                          <a:pt x="425" y="127"/>
                        </a:lnTo>
                        <a:lnTo>
                          <a:pt x="436" y="141"/>
                        </a:lnTo>
                        <a:lnTo>
                          <a:pt x="446" y="156"/>
                        </a:lnTo>
                        <a:lnTo>
                          <a:pt x="456" y="171"/>
                        </a:lnTo>
                        <a:lnTo>
                          <a:pt x="465" y="186"/>
                        </a:lnTo>
                        <a:lnTo>
                          <a:pt x="474" y="200"/>
                        </a:lnTo>
                        <a:lnTo>
                          <a:pt x="482" y="214"/>
                        </a:lnTo>
                        <a:lnTo>
                          <a:pt x="489" y="228"/>
                        </a:lnTo>
                        <a:lnTo>
                          <a:pt x="495" y="239"/>
                        </a:lnTo>
                        <a:lnTo>
                          <a:pt x="500" y="250"/>
                        </a:lnTo>
                        <a:lnTo>
                          <a:pt x="503" y="260"/>
                        </a:lnTo>
                        <a:lnTo>
                          <a:pt x="504" y="268"/>
                        </a:lnTo>
                        <a:lnTo>
                          <a:pt x="502" y="277"/>
                        </a:lnTo>
                        <a:lnTo>
                          <a:pt x="497" y="285"/>
                        </a:lnTo>
                        <a:lnTo>
                          <a:pt x="491" y="293"/>
                        </a:lnTo>
                        <a:lnTo>
                          <a:pt x="482" y="301"/>
                        </a:lnTo>
                        <a:lnTo>
                          <a:pt x="472" y="309"/>
                        </a:lnTo>
                        <a:lnTo>
                          <a:pt x="461" y="317"/>
                        </a:lnTo>
                        <a:lnTo>
                          <a:pt x="449" y="325"/>
                        </a:lnTo>
                        <a:lnTo>
                          <a:pt x="436" y="333"/>
                        </a:lnTo>
                        <a:lnTo>
                          <a:pt x="423" y="341"/>
                        </a:lnTo>
                        <a:lnTo>
                          <a:pt x="411" y="349"/>
                        </a:lnTo>
                        <a:lnTo>
                          <a:pt x="399" y="357"/>
                        </a:lnTo>
                        <a:lnTo>
                          <a:pt x="387" y="365"/>
                        </a:lnTo>
                        <a:lnTo>
                          <a:pt x="377" y="372"/>
                        </a:lnTo>
                        <a:lnTo>
                          <a:pt x="369" y="380"/>
                        </a:lnTo>
                        <a:lnTo>
                          <a:pt x="362" y="388"/>
                        </a:lnTo>
                        <a:lnTo>
                          <a:pt x="356" y="395"/>
                        </a:lnTo>
                        <a:lnTo>
                          <a:pt x="347" y="402"/>
                        </a:lnTo>
                        <a:lnTo>
                          <a:pt x="338" y="408"/>
                        </a:lnTo>
                        <a:lnTo>
                          <a:pt x="327" y="413"/>
                        </a:lnTo>
                        <a:lnTo>
                          <a:pt x="315" y="417"/>
                        </a:lnTo>
                        <a:lnTo>
                          <a:pt x="302" y="420"/>
                        </a:lnTo>
                        <a:lnTo>
                          <a:pt x="288" y="423"/>
                        </a:lnTo>
                        <a:lnTo>
                          <a:pt x="274" y="424"/>
                        </a:lnTo>
                        <a:lnTo>
                          <a:pt x="259" y="426"/>
                        </a:lnTo>
                        <a:lnTo>
                          <a:pt x="244" y="426"/>
                        </a:lnTo>
                        <a:lnTo>
                          <a:pt x="229" y="426"/>
                        </a:lnTo>
                        <a:lnTo>
                          <a:pt x="214" y="425"/>
                        </a:lnTo>
                        <a:lnTo>
                          <a:pt x="199" y="423"/>
                        </a:lnTo>
                        <a:lnTo>
                          <a:pt x="184" y="422"/>
                        </a:lnTo>
                        <a:lnTo>
                          <a:pt x="170" y="419"/>
                        </a:lnTo>
                        <a:lnTo>
                          <a:pt x="157" y="416"/>
                        </a:lnTo>
                        <a:lnTo>
                          <a:pt x="145" y="412"/>
                        </a:lnTo>
                        <a:lnTo>
                          <a:pt x="133" y="406"/>
                        </a:lnTo>
                        <a:lnTo>
                          <a:pt x="121" y="399"/>
                        </a:lnTo>
                        <a:lnTo>
                          <a:pt x="109" y="390"/>
                        </a:lnTo>
                        <a:lnTo>
                          <a:pt x="97" y="379"/>
                        </a:lnTo>
                        <a:lnTo>
                          <a:pt x="86" y="367"/>
                        </a:lnTo>
                        <a:lnTo>
                          <a:pt x="75" y="354"/>
                        </a:lnTo>
                        <a:lnTo>
                          <a:pt x="64" y="341"/>
                        </a:lnTo>
                        <a:lnTo>
                          <a:pt x="54" y="326"/>
                        </a:lnTo>
                        <a:lnTo>
                          <a:pt x="45" y="311"/>
                        </a:lnTo>
                        <a:lnTo>
                          <a:pt x="36" y="296"/>
                        </a:lnTo>
                        <a:lnTo>
                          <a:pt x="27" y="280"/>
                        </a:lnTo>
                        <a:lnTo>
                          <a:pt x="20" y="264"/>
                        </a:lnTo>
                        <a:lnTo>
                          <a:pt x="13" y="248"/>
                        </a:lnTo>
                        <a:lnTo>
                          <a:pt x="7" y="233"/>
                        </a:lnTo>
                        <a:lnTo>
                          <a:pt x="2" y="217"/>
                        </a:lnTo>
                        <a:lnTo>
                          <a:pt x="1" y="216"/>
                        </a:lnTo>
                        <a:lnTo>
                          <a:pt x="1" y="215"/>
                        </a:lnTo>
                        <a:lnTo>
                          <a:pt x="1" y="214"/>
                        </a:lnTo>
                        <a:lnTo>
                          <a:pt x="0" y="212"/>
                        </a:lnTo>
                        <a:lnTo>
                          <a:pt x="0" y="211"/>
                        </a:lnTo>
                        <a:lnTo>
                          <a:pt x="0" y="206"/>
                        </a:lnTo>
                        <a:lnTo>
                          <a:pt x="0" y="199"/>
                        </a:lnTo>
                        <a:lnTo>
                          <a:pt x="1" y="191"/>
                        </a:lnTo>
                        <a:lnTo>
                          <a:pt x="3" y="181"/>
                        </a:lnTo>
                        <a:lnTo>
                          <a:pt x="5" y="169"/>
                        </a:lnTo>
                        <a:lnTo>
                          <a:pt x="8" y="156"/>
                        </a:lnTo>
                        <a:lnTo>
                          <a:pt x="12" y="142"/>
                        </a:lnTo>
                        <a:lnTo>
                          <a:pt x="17" y="128"/>
                        </a:lnTo>
                        <a:lnTo>
                          <a:pt x="25" y="113"/>
                        </a:lnTo>
                        <a:lnTo>
                          <a:pt x="33" y="98"/>
                        </a:lnTo>
                        <a:lnTo>
                          <a:pt x="43" y="83"/>
                        </a:lnTo>
                        <a:lnTo>
                          <a:pt x="55" y="69"/>
                        </a:lnTo>
                        <a:lnTo>
                          <a:pt x="69" y="55"/>
                        </a:lnTo>
                        <a:lnTo>
                          <a:pt x="85" y="41"/>
                        </a:lnTo>
                        <a:lnTo>
                          <a:pt x="103" y="29"/>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3" name="Freeform 28"/>
                  <p:cNvSpPr>
                    <a:spLocks/>
                  </p:cNvSpPr>
                  <p:nvPr/>
                </p:nvSpPr>
                <p:spPr bwMode="auto">
                  <a:xfrm>
                    <a:off x="1008" y="2113"/>
                    <a:ext cx="486" cy="407"/>
                  </a:xfrm>
                  <a:custGeom>
                    <a:avLst/>
                    <a:gdLst>
                      <a:gd name="T0" fmla="*/ 119 w 486"/>
                      <a:gd name="T1" fmla="*/ 15 h 407"/>
                      <a:gd name="T2" fmla="*/ 157 w 486"/>
                      <a:gd name="T3" fmla="*/ 4 h 407"/>
                      <a:gd name="T4" fmla="*/ 193 w 486"/>
                      <a:gd name="T5" fmla="*/ 0 h 407"/>
                      <a:gd name="T6" fmla="*/ 228 w 486"/>
                      <a:gd name="T7" fmla="*/ 4 h 407"/>
                      <a:gd name="T8" fmla="*/ 261 w 486"/>
                      <a:gd name="T9" fmla="*/ 12 h 407"/>
                      <a:gd name="T10" fmla="*/ 290 w 486"/>
                      <a:gd name="T11" fmla="*/ 24 h 407"/>
                      <a:gd name="T12" fmla="*/ 316 w 486"/>
                      <a:gd name="T13" fmla="*/ 37 h 407"/>
                      <a:gd name="T14" fmla="*/ 339 w 486"/>
                      <a:gd name="T15" fmla="*/ 50 h 407"/>
                      <a:gd name="T16" fmla="*/ 358 w 486"/>
                      <a:gd name="T17" fmla="*/ 63 h 407"/>
                      <a:gd name="T18" fmla="*/ 378 w 486"/>
                      <a:gd name="T19" fmla="*/ 81 h 407"/>
                      <a:gd name="T20" fmla="*/ 400 w 486"/>
                      <a:gd name="T21" fmla="*/ 105 h 407"/>
                      <a:gd name="T22" fmla="*/ 420 w 486"/>
                      <a:gd name="T23" fmla="*/ 132 h 407"/>
                      <a:gd name="T24" fmla="*/ 440 w 486"/>
                      <a:gd name="T25" fmla="*/ 161 h 407"/>
                      <a:gd name="T26" fmla="*/ 457 w 486"/>
                      <a:gd name="T27" fmla="*/ 189 h 407"/>
                      <a:gd name="T28" fmla="*/ 472 w 486"/>
                      <a:gd name="T29" fmla="*/ 216 h 407"/>
                      <a:gd name="T30" fmla="*/ 482 w 486"/>
                      <a:gd name="T31" fmla="*/ 238 h 407"/>
                      <a:gd name="T32" fmla="*/ 486 w 486"/>
                      <a:gd name="T33" fmla="*/ 255 h 407"/>
                      <a:gd name="T34" fmla="*/ 480 w 486"/>
                      <a:gd name="T35" fmla="*/ 271 h 407"/>
                      <a:gd name="T36" fmla="*/ 465 w 486"/>
                      <a:gd name="T37" fmla="*/ 287 h 407"/>
                      <a:gd name="T38" fmla="*/ 445 w 486"/>
                      <a:gd name="T39" fmla="*/ 302 h 407"/>
                      <a:gd name="T40" fmla="*/ 421 w 486"/>
                      <a:gd name="T41" fmla="*/ 317 h 407"/>
                      <a:gd name="T42" fmla="*/ 396 w 486"/>
                      <a:gd name="T43" fmla="*/ 332 h 407"/>
                      <a:gd name="T44" fmla="*/ 374 w 486"/>
                      <a:gd name="T45" fmla="*/ 348 h 407"/>
                      <a:gd name="T46" fmla="*/ 355 w 486"/>
                      <a:gd name="T47" fmla="*/ 363 h 407"/>
                      <a:gd name="T48" fmla="*/ 342 w 486"/>
                      <a:gd name="T49" fmla="*/ 378 h 407"/>
                      <a:gd name="T50" fmla="*/ 325 w 486"/>
                      <a:gd name="T51" fmla="*/ 390 h 407"/>
                      <a:gd name="T52" fmla="*/ 303 w 486"/>
                      <a:gd name="T53" fmla="*/ 398 h 407"/>
                      <a:gd name="T54" fmla="*/ 278 w 486"/>
                      <a:gd name="T55" fmla="*/ 404 h 407"/>
                      <a:gd name="T56" fmla="*/ 250 w 486"/>
                      <a:gd name="T57" fmla="*/ 407 h 407"/>
                      <a:gd name="T58" fmla="*/ 220 w 486"/>
                      <a:gd name="T59" fmla="*/ 407 h 407"/>
                      <a:gd name="T60" fmla="*/ 192 w 486"/>
                      <a:gd name="T61" fmla="*/ 405 h 407"/>
                      <a:gd name="T62" fmla="*/ 164 w 486"/>
                      <a:gd name="T63" fmla="*/ 401 h 407"/>
                      <a:gd name="T64" fmla="*/ 139 w 486"/>
                      <a:gd name="T65" fmla="*/ 393 h 407"/>
                      <a:gd name="T66" fmla="*/ 116 w 486"/>
                      <a:gd name="T67" fmla="*/ 380 h 407"/>
                      <a:gd name="T68" fmla="*/ 93 w 486"/>
                      <a:gd name="T69" fmla="*/ 361 h 407"/>
                      <a:gd name="T70" fmla="*/ 71 w 486"/>
                      <a:gd name="T71" fmla="*/ 338 h 407"/>
                      <a:gd name="T72" fmla="*/ 52 w 486"/>
                      <a:gd name="T73" fmla="*/ 311 h 407"/>
                      <a:gd name="T74" fmla="*/ 34 w 486"/>
                      <a:gd name="T75" fmla="*/ 281 h 407"/>
                      <a:gd name="T76" fmla="*/ 19 w 486"/>
                      <a:gd name="T77" fmla="*/ 251 h 407"/>
                      <a:gd name="T78" fmla="*/ 6 w 486"/>
                      <a:gd name="T79" fmla="*/ 220 h 407"/>
                      <a:gd name="T80" fmla="*/ 1 w 486"/>
                      <a:gd name="T81" fmla="*/ 204 h 407"/>
                      <a:gd name="T82" fmla="*/ 0 w 486"/>
                      <a:gd name="T83" fmla="*/ 202 h 407"/>
                      <a:gd name="T84" fmla="*/ 0 w 486"/>
                      <a:gd name="T85" fmla="*/ 199 h 407"/>
                      <a:gd name="T86" fmla="*/ 0 w 486"/>
                      <a:gd name="T87" fmla="*/ 187 h 407"/>
                      <a:gd name="T88" fmla="*/ 2 w 486"/>
                      <a:gd name="T89" fmla="*/ 169 h 407"/>
                      <a:gd name="T90" fmla="*/ 7 w 486"/>
                      <a:gd name="T91" fmla="*/ 145 h 407"/>
                      <a:gd name="T92" fmla="*/ 16 w 486"/>
                      <a:gd name="T93" fmla="*/ 118 h 407"/>
                      <a:gd name="T94" fmla="*/ 31 w 486"/>
                      <a:gd name="T95" fmla="*/ 89 h 407"/>
                      <a:gd name="T96" fmla="*/ 52 w 486"/>
                      <a:gd name="T97" fmla="*/ 61 h 407"/>
                      <a:gd name="T98" fmla="*/ 81 w 486"/>
                      <a:gd name="T99" fmla="*/ 35 h 4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6"/>
                      <a:gd name="T151" fmla="*/ 0 h 407"/>
                      <a:gd name="T152" fmla="*/ 486 w 486"/>
                      <a:gd name="T153" fmla="*/ 407 h 4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6" h="407">
                        <a:moveTo>
                          <a:pt x="99" y="24"/>
                        </a:moveTo>
                        <a:lnTo>
                          <a:pt x="119" y="15"/>
                        </a:lnTo>
                        <a:lnTo>
                          <a:pt x="138" y="8"/>
                        </a:lnTo>
                        <a:lnTo>
                          <a:pt x="157" y="4"/>
                        </a:lnTo>
                        <a:lnTo>
                          <a:pt x="175" y="1"/>
                        </a:lnTo>
                        <a:lnTo>
                          <a:pt x="193" y="0"/>
                        </a:lnTo>
                        <a:lnTo>
                          <a:pt x="211" y="1"/>
                        </a:lnTo>
                        <a:lnTo>
                          <a:pt x="228" y="4"/>
                        </a:lnTo>
                        <a:lnTo>
                          <a:pt x="245" y="7"/>
                        </a:lnTo>
                        <a:lnTo>
                          <a:pt x="261" y="12"/>
                        </a:lnTo>
                        <a:lnTo>
                          <a:pt x="276" y="18"/>
                        </a:lnTo>
                        <a:lnTo>
                          <a:pt x="290" y="24"/>
                        </a:lnTo>
                        <a:lnTo>
                          <a:pt x="304" y="30"/>
                        </a:lnTo>
                        <a:lnTo>
                          <a:pt x="316" y="37"/>
                        </a:lnTo>
                        <a:lnTo>
                          <a:pt x="329" y="43"/>
                        </a:lnTo>
                        <a:lnTo>
                          <a:pt x="339" y="50"/>
                        </a:lnTo>
                        <a:lnTo>
                          <a:pt x="349" y="56"/>
                        </a:lnTo>
                        <a:lnTo>
                          <a:pt x="358" y="63"/>
                        </a:lnTo>
                        <a:lnTo>
                          <a:pt x="368" y="71"/>
                        </a:lnTo>
                        <a:lnTo>
                          <a:pt x="378" y="81"/>
                        </a:lnTo>
                        <a:lnTo>
                          <a:pt x="389" y="93"/>
                        </a:lnTo>
                        <a:lnTo>
                          <a:pt x="400" y="105"/>
                        </a:lnTo>
                        <a:lnTo>
                          <a:pt x="410" y="118"/>
                        </a:lnTo>
                        <a:lnTo>
                          <a:pt x="420" y="132"/>
                        </a:lnTo>
                        <a:lnTo>
                          <a:pt x="430" y="147"/>
                        </a:lnTo>
                        <a:lnTo>
                          <a:pt x="440" y="161"/>
                        </a:lnTo>
                        <a:lnTo>
                          <a:pt x="449" y="175"/>
                        </a:lnTo>
                        <a:lnTo>
                          <a:pt x="457" y="189"/>
                        </a:lnTo>
                        <a:lnTo>
                          <a:pt x="465" y="203"/>
                        </a:lnTo>
                        <a:lnTo>
                          <a:pt x="472" y="216"/>
                        </a:lnTo>
                        <a:lnTo>
                          <a:pt x="478" y="227"/>
                        </a:lnTo>
                        <a:lnTo>
                          <a:pt x="482" y="238"/>
                        </a:lnTo>
                        <a:lnTo>
                          <a:pt x="485" y="247"/>
                        </a:lnTo>
                        <a:lnTo>
                          <a:pt x="486" y="255"/>
                        </a:lnTo>
                        <a:lnTo>
                          <a:pt x="484" y="263"/>
                        </a:lnTo>
                        <a:lnTo>
                          <a:pt x="480" y="271"/>
                        </a:lnTo>
                        <a:lnTo>
                          <a:pt x="473" y="279"/>
                        </a:lnTo>
                        <a:lnTo>
                          <a:pt x="465" y="287"/>
                        </a:lnTo>
                        <a:lnTo>
                          <a:pt x="455" y="294"/>
                        </a:lnTo>
                        <a:lnTo>
                          <a:pt x="445" y="302"/>
                        </a:lnTo>
                        <a:lnTo>
                          <a:pt x="433" y="310"/>
                        </a:lnTo>
                        <a:lnTo>
                          <a:pt x="421" y="317"/>
                        </a:lnTo>
                        <a:lnTo>
                          <a:pt x="408" y="325"/>
                        </a:lnTo>
                        <a:lnTo>
                          <a:pt x="396" y="332"/>
                        </a:lnTo>
                        <a:lnTo>
                          <a:pt x="384" y="340"/>
                        </a:lnTo>
                        <a:lnTo>
                          <a:pt x="374" y="348"/>
                        </a:lnTo>
                        <a:lnTo>
                          <a:pt x="364" y="355"/>
                        </a:lnTo>
                        <a:lnTo>
                          <a:pt x="355" y="363"/>
                        </a:lnTo>
                        <a:lnTo>
                          <a:pt x="349" y="370"/>
                        </a:lnTo>
                        <a:lnTo>
                          <a:pt x="342" y="378"/>
                        </a:lnTo>
                        <a:lnTo>
                          <a:pt x="335" y="384"/>
                        </a:lnTo>
                        <a:lnTo>
                          <a:pt x="325" y="390"/>
                        </a:lnTo>
                        <a:lnTo>
                          <a:pt x="315" y="394"/>
                        </a:lnTo>
                        <a:lnTo>
                          <a:pt x="303" y="398"/>
                        </a:lnTo>
                        <a:lnTo>
                          <a:pt x="291" y="402"/>
                        </a:lnTo>
                        <a:lnTo>
                          <a:pt x="278" y="404"/>
                        </a:lnTo>
                        <a:lnTo>
                          <a:pt x="264" y="406"/>
                        </a:lnTo>
                        <a:lnTo>
                          <a:pt x="250" y="407"/>
                        </a:lnTo>
                        <a:lnTo>
                          <a:pt x="235" y="407"/>
                        </a:lnTo>
                        <a:lnTo>
                          <a:pt x="220" y="407"/>
                        </a:lnTo>
                        <a:lnTo>
                          <a:pt x="206" y="406"/>
                        </a:lnTo>
                        <a:lnTo>
                          <a:pt x="192" y="405"/>
                        </a:lnTo>
                        <a:lnTo>
                          <a:pt x="178" y="403"/>
                        </a:lnTo>
                        <a:lnTo>
                          <a:pt x="164" y="401"/>
                        </a:lnTo>
                        <a:lnTo>
                          <a:pt x="152" y="397"/>
                        </a:lnTo>
                        <a:lnTo>
                          <a:pt x="139" y="393"/>
                        </a:lnTo>
                        <a:lnTo>
                          <a:pt x="128" y="387"/>
                        </a:lnTo>
                        <a:lnTo>
                          <a:pt x="116" y="380"/>
                        </a:lnTo>
                        <a:lnTo>
                          <a:pt x="104" y="371"/>
                        </a:lnTo>
                        <a:lnTo>
                          <a:pt x="93" y="361"/>
                        </a:lnTo>
                        <a:lnTo>
                          <a:pt x="82" y="350"/>
                        </a:lnTo>
                        <a:lnTo>
                          <a:pt x="71" y="338"/>
                        </a:lnTo>
                        <a:lnTo>
                          <a:pt x="62" y="324"/>
                        </a:lnTo>
                        <a:lnTo>
                          <a:pt x="52" y="311"/>
                        </a:lnTo>
                        <a:lnTo>
                          <a:pt x="43" y="296"/>
                        </a:lnTo>
                        <a:lnTo>
                          <a:pt x="34" y="281"/>
                        </a:lnTo>
                        <a:lnTo>
                          <a:pt x="26" y="266"/>
                        </a:lnTo>
                        <a:lnTo>
                          <a:pt x="19" y="251"/>
                        </a:lnTo>
                        <a:lnTo>
                          <a:pt x="12" y="235"/>
                        </a:lnTo>
                        <a:lnTo>
                          <a:pt x="6" y="220"/>
                        </a:lnTo>
                        <a:lnTo>
                          <a:pt x="1" y="205"/>
                        </a:lnTo>
                        <a:lnTo>
                          <a:pt x="1" y="204"/>
                        </a:lnTo>
                        <a:lnTo>
                          <a:pt x="1" y="203"/>
                        </a:lnTo>
                        <a:lnTo>
                          <a:pt x="0" y="202"/>
                        </a:lnTo>
                        <a:lnTo>
                          <a:pt x="0" y="201"/>
                        </a:lnTo>
                        <a:lnTo>
                          <a:pt x="0" y="199"/>
                        </a:lnTo>
                        <a:lnTo>
                          <a:pt x="0" y="194"/>
                        </a:lnTo>
                        <a:lnTo>
                          <a:pt x="0" y="187"/>
                        </a:lnTo>
                        <a:lnTo>
                          <a:pt x="1" y="179"/>
                        </a:lnTo>
                        <a:lnTo>
                          <a:pt x="2" y="169"/>
                        </a:lnTo>
                        <a:lnTo>
                          <a:pt x="4" y="157"/>
                        </a:lnTo>
                        <a:lnTo>
                          <a:pt x="7" y="145"/>
                        </a:lnTo>
                        <a:lnTo>
                          <a:pt x="11" y="131"/>
                        </a:lnTo>
                        <a:lnTo>
                          <a:pt x="16" y="118"/>
                        </a:lnTo>
                        <a:lnTo>
                          <a:pt x="22" y="103"/>
                        </a:lnTo>
                        <a:lnTo>
                          <a:pt x="31" y="89"/>
                        </a:lnTo>
                        <a:lnTo>
                          <a:pt x="40" y="74"/>
                        </a:lnTo>
                        <a:lnTo>
                          <a:pt x="52" y="61"/>
                        </a:lnTo>
                        <a:lnTo>
                          <a:pt x="66" y="48"/>
                        </a:lnTo>
                        <a:lnTo>
                          <a:pt x="81" y="35"/>
                        </a:lnTo>
                        <a:lnTo>
                          <a:pt x="99" y="24"/>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4" name="Freeform 29"/>
                  <p:cNvSpPr>
                    <a:spLocks/>
                  </p:cNvSpPr>
                  <p:nvPr/>
                </p:nvSpPr>
                <p:spPr bwMode="auto">
                  <a:xfrm>
                    <a:off x="1016" y="2126"/>
                    <a:ext cx="469" cy="388"/>
                  </a:xfrm>
                  <a:custGeom>
                    <a:avLst/>
                    <a:gdLst>
                      <a:gd name="T0" fmla="*/ 113 w 469"/>
                      <a:gd name="T1" fmla="*/ 11 h 388"/>
                      <a:gd name="T2" fmla="*/ 148 w 469"/>
                      <a:gd name="T3" fmla="*/ 2 h 388"/>
                      <a:gd name="T4" fmla="*/ 182 w 469"/>
                      <a:gd name="T5" fmla="*/ 0 h 388"/>
                      <a:gd name="T6" fmla="*/ 217 w 469"/>
                      <a:gd name="T7" fmla="*/ 3 h 388"/>
                      <a:gd name="T8" fmla="*/ 248 w 469"/>
                      <a:gd name="T9" fmla="*/ 10 h 388"/>
                      <a:gd name="T10" fmla="*/ 279 w 469"/>
                      <a:gd name="T11" fmla="*/ 20 h 388"/>
                      <a:gd name="T12" fmla="*/ 305 w 469"/>
                      <a:gd name="T13" fmla="*/ 31 h 388"/>
                      <a:gd name="T14" fmla="*/ 328 w 469"/>
                      <a:gd name="T15" fmla="*/ 43 h 388"/>
                      <a:gd name="T16" fmla="*/ 346 w 469"/>
                      <a:gd name="T17" fmla="*/ 55 h 388"/>
                      <a:gd name="T18" fmla="*/ 366 w 469"/>
                      <a:gd name="T19" fmla="*/ 73 h 388"/>
                      <a:gd name="T20" fmla="*/ 386 w 469"/>
                      <a:gd name="T21" fmla="*/ 96 h 388"/>
                      <a:gd name="T22" fmla="*/ 406 w 469"/>
                      <a:gd name="T23" fmla="*/ 122 h 388"/>
                      <a:gd name="T24" fmla="*/ 425 w 469"/>
                      <a:gd name="T25" fmla="*/ 150 h 388"/>
                      <a:gd name="T26" fmla="*/ 442 w 469"/>
                      <a:gd name="T27" fmla="*/ 177 h 388"/>
                      <a:gd name="T28" fmla="*/ 456 w 469"/>
                      <a:gd name="T29" fmla="*/ 203 h 388"/>
                      <a:gd name="T30" fmla="*/ 465 w 469"/>
                      <a:gd name="T31" fmla="*/ 224 h 388"/>
                      <a:gd name="T32" fmla="*/ 469 w 469"/>
                      <a:gd name="T33" fmla="*/ 241 h 388"/>
                      <a:gd name="T34" fmla="*/ 463 w 469"/>
                      <a:gd name="T35" fmla="*/ 256 h 388"/>
                      <a:gd name="T36" fmla="*/ 449 w 469"/>
                      <a:gd name="T37" fmla="*/ 271 h 388"/>
                      <a:gd name="T38" fmla="*/ 429 w 469"/>
                      <a:gd name="T39" fmla="*/ 286 h 388"/>
                      <a:gd name="T40" fmla="*/ 406 w 469"/>
                      <a:gd name="T41" fmla="*/ 301 h 388"/>
                      <a:gd name="T42" fmla="*/ 383 w 469"/>
                      <a:gd name="T43" fmla="*/ 315 h 388"/>
                      <a:gd name="T44" fmla="*/ 361 w 469"/>
                      <a:gd name="T45" fmla="*/ 330 h 388"/>
                      <a:gd name="T46" fmla="*/ 343 w 469"/>
                      <a:gd name="T47" fmla="*/ 345 h 388"/>
                      <a:gd name="T48" fmla="*/ 331 w 469"/>
                      <a:gd name="T49" fmla="*/ 359 h 388"/>
                      <a:gd name="T50" fmla="*/ 315 w 469"/>
                      <a:gd name="T51" fmla="*/ 370 h 388"/>
                      <a:gd name="T52" fmla="*/ 293 w 469"/>
                      <a:gd name="T53" fmla="*/ 379 h 388"/>
                      <a:gd name="T54" fmla="*/ 268 w 469"/>
                      <a:gd name="T55" fmla="*/ 384 h 388"/>
                      <a:gd name="T56" fmla="*/ 241 w 469"/>
                      <a:gd name="T57" fmla="*/ 387 h 388"/>
                      <a:gd name="T58" fmla="*/ 213 w 469"/>
                      <a:gd name="T59" fmla="*/ 387 h 388"/>
                      <a:gd name="T60" fmla="*/ 186 w 469"/>
                      <a:gd name="T61" fmla="*/ 385 h 388"/>
                      <a:gd name="T62" fmla="*/ 159 w 469"/>
                      <a:gd name="T63" fmla="*/ 381 h 388"/>
                      <a:gd name="T64" fmla="*/ 135 w 469"/>
                      <a:gd name="T65" fmla="*/ 374 h 388"/>
                      <a:gd name="T66" fmla="*/ 113 w 469"/>
                      <a:gd name="T67" fmla="*/ 361 h 388"/>
                      <a:gd name="T68" fmla="*/ 90 w 469"/>
                      <a:gd name="T69" fmla="*/ 343 h 388"/>
                      <a:gd name="T70" fmla="*/ 69 w 469"/>
                      <a:gd name="T71" fmla="*/ 320 h 388"/>
                      <a:gd name="T72" fmla="*/ 50 w 469"/>
                      <a:gd name="T73" fmla="*/ 294 h 388"/>
                      <a:gd name="T74" fmla="*/ 33 w 469"/>
                      <a:gd name="T75" fmla="*/ 265 h 388"/>
                      <a:gd name="T76" fmla="*/ 18 w 469"/>
                      <a:gd name="T77" fmla="*/ 236 h 388"/>
                      <a:gd name="T78" fmla="*/ 6 w 469"/>
                      <a:gd name="T79" fmla="*/ 206 h 388"/>
                      <a:gd name="T80" fmla="*/ 1 w 469"/>
                      <a:gd name="T81" fmla="*/ 190 h 388"/>
                      <a:gd name="T82" fmla="*/ 1 w 469"/>
                      <a:gd name="T83" fmla="*/ 189 h 388"/>
                      <a:gd name="T84" fmla="*/ 0 w 469"/>
                      <a:gd name="T85" fmla="*/ 186 h 388"/>
                      <a:gd name="T86" fmla="*/ 0 w 469"/>
                      <a:gd name="T87" fmla="*/ 174 h 388"/>
                      <a:gd name="T88" fmla="*/ 2 w 469"/>
                      <a:gd name="T89" fmla="*/ 156 h 388"/>
                      <a:gd name="T90" fmla="*/ 7 w 469"/>
                      <a:gd name="T91" fmla="*/ 132 h 388"/>
                      <a:gd name="T92" fmla="*/ 15 w 469"/>
                      <a:gd name="T93" fmla="*/ 105 h 388"/>
                      <a:gd name="T94" fmla="*/ 30 w 469"/>
                      <a:gd name="T95" fmla="*/ 78 h 388"/>
                      <a:gd name="T96" fmla="*/ 50 w 469"/>
                      <a:gd name="T97" fmla="*/ 51 h 388"/>
                      <a:gd name="T98" fmla="*/ 79 w 469"/>
                      <a:gd name="T99" fmla="*/ 28 h 3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9"/>
                      <a:gd name="T151" fmla="*/ 0 h 388"/>
                      <a:gd name="T152" fmla="*/ 469 w 469"/>
                      <a:gd name="T153" fmla="*/ 388 h 3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9" h="388">
                        <a:moveTo>
                          <a:pt x="97" y="18"/>
                        </a:moveTo>
                        <a:lnTo>
                          <a:pt x="113" y="11"/>
                        </a:lnTo>
                        <a:lnTo>
                          <a:pt x="131" y="6"/>
                        </a:lnTo>
                        <a:lnTo>
                          <a:pt x="148" y="2"/>
                        </a:lnTo>
                        <a:lnTo>
                          <a:pt x="165" y="0"/>
                        </a:lnTo>
                        <a:lnTo>
                          <a:pt x="182" y="0"/>
                        </a:lnTo>
                        <a:lnTo>
                          <a:pt x="199" y="1"/>
                        </a:lnTo>
                        <a:lnTo>
                          <a:pt x="217" y="3"/>
                        </a:lnTo>
                        <a:lnTo>
                          <a:pt x="233" y="6"/>
                        </a:lnTo>
                        <a:lnTo>
                          <a:pt x="248" y="10"/>
                        </a:lnTo>
                        <a:lnTo>
                          <a:pt x="264" y="15"/>
                        </a:lnTo>
                        <a:lnTo>
                          <a:pt x="279" y="20"/>
                        </a:lnTo>
                        <a:lnTo>
                          <a:pt x="292" y="25"/>
                        </a:lnTo>
                        <a:lnTo>
                          <a:pt x="305" y="31"/>
                        </a:lnTo>
                        <a:lnTo>
                          <a:pt x="317" y="37"/>
                        </a:lnTo>
                        <a:lnTo>
                          <a:pt x="328" y="43"/>
                        </a:lnTo>
                        <a:lnTo>
                          <a:pt x="337" y="49"/>
                        </a:lnTo>
                        <a:lnTo>
                          <a:pt x="346" y="55"/>
                        </a:lnTo>
                        <a:lnTo>
                          <a:pt x="356" y="63"/>
                        </a:lnTo>
                        <a:lnTo>
                          <a:pt x="366" y="73"/>
                        </a:lnTo>
                        <a:lnTo>
                          <a:pt x="376" y="84"/>
                        </a:lnTo>
                        <a:lnTo>
                          <a:pt x="386" y="96"/>
                        </a:lnTo>
                        <a:lnTo>
                          <a:pt x="396" y="109"/>
                        </a:lnTo>
                        <a:lnTo>
                          <a:pt x="406" y="122"/>
                        </a:lnTo>
                        <a:lnTo>
                          <a:pt x="415" y="136"/>
                        </a:lnTo>
                        <a:lnTo>
                          <a:pt x="425" y="150"/>
                        </a:lnTo>
                        <a:lnTo>
                          <a:pt x="433" y="164"/>
                        </a:lnTo>
                        <a:lnTo>
                          <a:pt x="442" y="177"/>
                        </a:lnTo>
                        <a:lnTo>
                          <a:pt x="449" y="190"/>
                        </a:lnTo>
                        <a:lnTo>
                          <a:pt x="456" y="203"/>
                        </a:lnTo>
                        <a:lnTo>
                          <a:pt x="461" y="214"/>
                        </a:lnTo>
                        <a:lnTo>
                          <a:pt x="465" y="224"/>
                        </a:lnTo>
                        <a:lnTo>
                          <a:pt x="468" y="233"/>
                        </a:lnTo>
                        <a:lnTo>
                          <a:pt x="469" y="241"/>
                        </a:lnTo>
                        <a:lnTo>
                          <a:pt x="467" y="249"/>
                        </a:lnTo>
                        <a:lnTo>
                          <a:pt x="463" y="256"/>
                        </a:lnTo>
                        <a:lnTo>
                          <a:pt x="457" y="264"/>
                        </a:lnTo>
                        <a:lnTo>
                          <a:pt x="449" y="271"/>
                        </a:lnTo>
                        <a:lnTo>
                          <a:pt x="440" y="279"/>
                        </a:lnTo>
                        <a:lnTo>
                          <a:pt x="429" y="286"/>
                        </a:lnTo>
                        <a:lnTo>
                          <a:pt x="418" y="294"/>
                        </a:lnTo>
                        <a:lnTo>
                          <a:pt x="406" y="301"/>
                        </a:lnTo>
                        <a:lnTo>
                          <a:pt x="394" y="308"/>
                        </a:lnTo>
                        <a:lnTo>
                          <a:pt x="383" y="315"/>
                        </a:lnTo>
                        <a:lnTo>
                          <a:pt x="371" y="323"/>
                        </a:lnTo>
                        <a:lnTo>
                          <a:pt x="361" y="330"/>
                        </a:lnTo>
                        <a:lnTo>
                          <a:pt x="352" y="337"/>
                        </a:lnTo>
                        <a:lnTo>
                          <a:pt x="343" y="345"/>
                        </a:lnTo>
                        <a:lnTo>
                          <a:pt x="337" y="352"/>
                        </a:lnTo>
                        <a:lnTo>
                          <a:pt x="331" y="359"/>
                        </a:lnTo>
                        <a:lnTo>
                          <a:pt x="324" y="365"/>
                        </a:lnTo>
                        <a:lnTo>
                          <a:pt x="315" y="370"/>
                        </a:lnTo>
                        <a:lnTo>
                          <a:pt x="304" y="375"/>
                        </a:lnTo>
                        <a:lnTo>
                          <a:pt x="293" y="379"/>
                        </a:lnTo>
                        <a:lnTo>
                          <a:pt x="281" y="382"/>
                        </a:lnTo>
                        <a:lnTo>
                          <a:pt x="268" y="384"/>
                        </a:lnTo>
                        <a:lnTo>
                          <a:pt x="255" y="386"/>
                        </a:lnTo>
                        <a:lnTo>
                          <a:pt x="241" y="387"/>
                        </a:lnTo>
                        <a:lnTo>
                          <a:pt x="227" y="388"/>
                        </a:lnTo>
                        <a:lnTo>
                          <a:pt x="213" y="387"/>
                        </a:lnTo>
                        <a:lnTo>
                          <a:pt x="199" y="386"/>
                        </a:lnTo>
                        <a:lnTo>
                          <a:pt x="186" y="385"/>
                        </a:lnTo>
                        <a:lnTo>
                          <a:pt x="172" y="383"/>
                        </a:lnTo>
                        <a:lnTo>
                          <a:pt x="159" y="381"/>
                        </a:lnTo>
                        <a:lnTo>
                          <a:pt x="147" y="378"/>
                        </a:lnTo>
                        <a:lnTo>
                          <a:pt x="135" y="374"/>
                        </a:lnTo>
                        <a:lnTo>
                          <a:pt x="124" y="369"/>
                        </a:lnTo>
                        <a:lnTo>
                          <a:pt x="113" y="361"/>
                        </a:lnTo>
                        <a:lnTo>
                          <a:pt x="101" y="353"/>
                        </a:lnTo>
                        <a:lnTo>
                          <a:pt x="90" y="343"/>
                        </a:lnTo>
                        <a:lnTo>
                          <a:pt x="80" y="332"/>
                        </a:lnTo>
                        <a:lnTo>
                          <a:pt x="69" y="320"/>
                        </a:lnTo>
                        <a:lnTo>
                          <a:pt x="59" y="307"/>
                        </a:lnTo>
                        <a:lnTo>
                          <a:pt x="50" y="294"/>
                        </a:lnTo>
                        <a:lnTo>
                          <a:pt x="41" y="280"/>
                        </a:lnTo>
                        <a:lnTo>
                          <a:pt x="33" y="265"/>
                        </a:lnTo>
                        <a:lnTo>
                          <a:pt x="25" y="251"/>
                        </a:lnTo>
                        <a:lnTo>
                          <a:pt x="18" y="236"/>
                        </a:lnTo>
                        <a:lnTo>
                          <a:pt x="12" y="221"/>
                        </a:lnTo>
                        <a:lnTo>
                          <a:pt x="6" y="206"/>
                        </a:lnTo>
                        <a:lnTo>
                          <a:pt x="1" y="191"/>
                        </a:lnTo>
                        <a:lnTo>
                          <a:pt x="1" y="190"/>
                        </a:lnTo>
                        <a:lnTo>
                          <a:pt x="1" y="189"/>
                        </a:lnTo>
                        <a:lnTo>
                          <a:pt x="0" y="188"/>
                        </a:lnTo>
                        <a:lnTo>
                          <a:pt x="0" y="186"/>
                        </a:lnTo>
                        <a:lnTo>
                          <a:pt x="0" y="181"/>
                        </a:lnTo>
                        <a:lnTo>
                          <a:pt x="0" y="174"/>
                        </a:lnTo>
                        <a:lnTo>
                          <a:pt x="1" y="166"/>
                        </a:lnTo>
                        <a:lnTo>
                          <a:pt x="2" y="156"/>
                        </a:lnTo>
                        <a:lnTo>
                          <a:pt x="4" y="144"/>
                        </a:lnTo>
                        <a:lnTo>
                          <a:pt x="7" y="132"/>
                        </a:lnTo>
                        <a:lnTo>
                          <a:pt x="10" y="119"/>
                        </a:lnTo>
                        <a:lnTo>
                          <a:pt x="15" y="105"/>
                        </a:lnTo>
                        <a:lnTo>
                          <a:pt x="22" y="91"/>
                        </a:lnTo>
                        <a:lnTo>
                          <a:pt x="30" y="78"/>
                        </a:lnTo>
                        <a:lnTo>
                          <a:pt x="39" y="64"/>
                        </a:lnTo>
                        <a:lnTo>
                          <a:pt x="50" y="51"/>
                        </a:lnTo>
                        <a:lnTo>
                          <a:pt x="63" y="39"/>
                        </a:lnTo>
                        <a:lnTo>
                          <a:pt x="79" y="28"/>
                        </a:lnTo>
                        <a:lnTo>
                          <a:pt x="97" y="18"/>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5" name="Freeform 30"/>
                  <p:cNvSpPr>
                    <a:spLocks/>
                  </p:cNvSpPr>
                  <p:nvPr/>
                </p:nvSpPr>
                <p:spPr bwMode="auto">
                  <a:xfrm>
                    <a:off x="1025" y="2138"/>
                    <a:ext cx="451" cy="369"/>
                  </a:xfrm>
                  <a:custGeom>
                    <a:avLst/>
                    <a:gdLst>
                      <a:gd name="T0" fmla="*/ 107 w 451"/>
                      <a:gd name="T1" fmla="*/ 8 h 369"/>
                      <a:gd name="T2" fmla="*/ 138 w 451"/>
                      <a:gd name="T3" fmla="*/ 2 h 369"/>
                      <a:gd name="T4" fmla="*/ 171 w 451"/>
                      <a:gd name="T5" fmla="*/ 0 h 369"/>
                      <a:gd name="T6" fmla="*/ 203 w 451"/>
                      <a:gd name="T7" fmla="*/ 3 h 369"/>
                      <a:gd name="T8" fmla="*/ 235 w 451"/>
                      <a:gd name="T9" fmla="*/ 9 h 369"/>
                      <a:gd name="T10" fmla="*/ 266 w 451"/>
                      <a:gd name="T11" fmla="*/ 18 h 369"/>
                      <a:gd name="T12" fmla="*/ 293 w 451"/>
                      <a:gd name="T13" fmla="*/ 27 h 369"/>
                      <a:gd name="T14" fmla="*/ 315 w 451"/>
                      <a:gd name="T15" fmla="*/ 38 h 369"/>
                      <a:gd name="T16" fmla="*/ 333 w 451"/>
                      <a:gd name="T17" fmla="*/ 50 h 369"/>
                      <a:gd name="T18" fmla="*/ 352 w 451"/>
                      <a:gd name="T19" fmla="*/ 66 h 369"/>
                      <a:gd name="T20" fmla="*/ 371 w 451"/>
                      <a:gd name="T21" fmla="*/ 89 h 369"/>
                      <a:gd name="T22" fmla="*/ 390 w 451"/>
                      <a:gd name="T23" fmla="*/ 114 h 369"/>
                      <a:gd name="T24" fmla="*/ 409 w 451"/>
                      <a:gd name="T25" fmla="*/ 141 h 369"/>
                      <a:gd name="T26" fmla="*/ 425 w 451"/>
                      <a:gd name="T27" fmla="*/ 167 h 369"/>
                      <a:gd name="T28" fmla="*/ 438 w 451"/>
                      <a:gd name="T29" fmla="*/ 191 h 369"/>
                      <a:gd name="T30" fmla="*/ 447 w 451"/>
                      <a:gd name="T31" fmla="*/ 211 h 369"/>
                      <a:gd name="T32" fmla="*/ 451 w 451"/>
                      <a:gd name="T33" fmla="*/ 228 h 369"/>
                      <a:gd name="T34" fmla="*/ 446 w 451"/>
                      <a:gd name="T35" fmla="*/ 243 h 369"/>
                      <a:gd name="T36" fmla="*/ 433 w 451"/>
                      <a:gd name="T37" fmla="*/ 257 h 369"/>
                      <a:gd name="T38" fmla="*/ 413 w 451"/>
                      <a:gd name="T39" fmla="*/ 272 h 369"/>
                      <a:gd name="T40" fmla="*/ 391 w 451"/>
                      <a:gd name="T41" fmla="*/ 286 h 369"/>
                      <a:gd name="T42" fmla="*/ 368 w 451"/>
                      <a:gd name="T43" fmla="*/ 300 h 369"/>
                      <a:gd name="T44" fmla="*/ 348 w 451"/>
                      <a:gd name="T45" fmla="*/ 314 h 369"/>
                      <a:gd name="T46" fmla="*/ 330 w 451"/>
                      <a:gd name="T47" fmla="*/ 328 h 369"/>
                      <a:gd name="T48" fmla="*/ 319 w 451"/>
                      <a:gd name="T49" fmla="*/ 342 h 369"/>
                      <a:gd name="T50" fmla="*/ 302 w 451"/>
                      <a:gd name="T51" fmla="*/ 353 h 369"/>
                      <a:gd name="T52" fmla="*/ 282 w 451"/>
                      <a:gd name="T53" fmla="*/ 361 h 369"/>
                      <a:gd name="T54" fmla="*/ 258 w 451"/>
                      <a:gd name="T55" fmla="*/ 366 h 369"/>
                      <a:gd name="T56" fmla="*/ 232 w 451"/>
                      <a:gd name="T57" fmla="*/ 369 h 369"/>
                      <a:gd name="T58" fmla="*/ 205 w 451"/>
                      <a:gd name="T59" fmla="*/ 369 h 369"/>
                      <a:gd name="T60" fmla="*/ 178 w 451"/>
                      <a:gd name="T61" fmla="*/ 367 h 369"/>
                      <a:gd name="T62" fmla="*/ 153 w 451"/>
                      <a:gd name="T63" fmla="*/ 363 h 369"/>
                      <a:gd name="T64" fmla="*/ 130 w 451"/>
                      <a:gd name="T65" fmla="*/ 357 h 369"/>
                      <a:gd name="T66" fmla="*/ 108 w 451"/>
                      <a:gd name="T67" fmla="*/ 344 h 369"/>
                      <a:gd name="T68" fmla="*/ 86 w 451"/>
                      <a:gd name="T69" fmla="*/ 326 h 369"/>
                      <a:gd name="T70" fmla="*/ 66 w 451"/>
                      <a:gd name="T71" fmla="*/ 304 h 369"/>
                      <a:gd name="T72" fmla="*/ 48 w 451"/>
                      <a:gd name="T73" fmla="*/ 278 h 369"/>
                      <a:gd name="T74" fmla="*/ 31 w 451"/>
                      <a:gd name="T75" fmla="*/ 251 h 369"/>
                      <a:gd name="T76" fmla="*/ 17 w 451"/>
                      <a:gd name="T77" fmla="*/ 222 h 369"/>
                      <a:gd name="T78" fmla="*/ 5 w 451"/>
                      <a:gd name="T79" fmla="*/ 194 h 369"/>
                      <a:gd name="T80" fmla="*/ 1 w 451"/>
                      <a:gd name="T81" fmla="*/ 179 h 369"/>
                      <a:gd name="T82" fmla="*/ 0 w 451"/>
                      <a:gd name="T83" fmla="*/ 178 h 369"/>
                      <a:gd name="T84" fmla="*/ 0 w 451"/>
                      <a:gd name="T85" fmla="*/ 174 h 369"/>
                      <a:gd name="T86" fmla="*/ 0 w 451"/>
                      <a:gd name="T87" fmla="*/ 163 h 369"/>
                      <a:gd name="T88" fmla="*/ 1 w 451"/>
                      <a:gd name="T89" fmla="*/ 144 h 369"/>
                      <a:gd name="T90" fmla="*/ 5 w 451"/>
                      <a:gd name="T91" fmla="*/ 121 h 369"/>
                      <a:gd name="T92" fmla="*/ 14 w 451"/>
                      <a:gd name="T93" fmla="*/ 95 h 369"/>
                      <a:gd name="T94" fmla="*/ 27 w 451"/>
                      <a:gd name="T95" fmla="*/ 68 h 369"/>
                      <a:gd name="T96" fmla="*/ 47 w 451"/>
                      <a:gd name="T97" fmla="*/ 43 h 369"/>
                      <a:gd name="T98" fmla="*/ 75 w 451"/>
                      <a:gd name="T99" fmla="*/ 22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
                      <a:gd name="T151" fmla="*/ 0 h 369"/>
                      <a:gd name="T152" fmla="*/ 451 w 451"/>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 h="369">
                        <a:moveTo>
                          <a:pt x="93" y="13"/>
                        </a:moveTo>
                        <a:lnTo>
                          <a:pt x="107" y="8"/>
                        </a:lnTo>
                        <a:lnTo>
                          <a:pt x="122" y="4"/>
                        </a:lnTo>
                        <a:lnTo>
                          <a:pt x="138" y="2"/>
                        </a:lnTo>
                        <a:lnTo>
                          <a:pt x="154" y="0"/>
                        </a:lnTo>
                        <a:lnTo>
                          <a:pt x="171" y="0"/>
                        </a:lnTo>
                        <a:lnTo>
                          <a:pt x="187" y="1"/>
                        </a:lnTo>
                        <a:lnTo>
                          <a:pt x="203" y="3"/>
                        </a:lnTo>
                        <a:lnTo>
                          <a:pt x="220" y="6"/>
                        </a:lnTo>
                        <a:lnTo>
                          <a:pt x="235" y="9"/>
                        </a:lnTo>
                        <a:lnTo>
                          <a:pt x="251" y="13"/>
                        </a:lnTo>
                        <a:lnTo>
                          <a:pt x="266" y="18"/>
                        </a:lnTo>
                        <a:lnTo>
                          <a:pt x="280" y="22"/>
                        </a:lnTo>
                        <a:lnTo>
                          <a:pt x="293" y="27"/>
                        </a:lnTo>
                        <a:lnTo>
                          <a:pt x="305" y="32"/>
                        </a:lnTo>
                        <a:lnTo>
                          <a:pt x="315" y="38"/>
                        </a:lnTo>
                        <a:lnTo>
                          <a:pt x="325" y="43"/>
                        </a:lnTo>
                        <a:lnTo>
                          <a:pt x="333" y="50"/>
                        </a:lnTo>
                        <a:lnTo>
                          <a:pt x="343" y="57"/>
                        </a:lnTo>
                        <a:lnTo>
                          <a:pt x="352" y="66"/>
                        </a:lnTo>
                        <a:lnTo>
                          <a:pt x="361" y="77"/>
                        </a:lnTo>
                        <a:lnTo>
                          <a:pt x="371" y="89"/>
                        </a:lnTo>
                        <a:lnTo>
                          <a:pt x="381" y="101"/>
                        </a:lnTo>
                        <a:lnTo>
                          <a:pt x="390" y="114"/>
                        </a:lnTo>
                        <a:lnTo>
                          <a:pt x="400" y="127"/>
                        </a:lnTo>
                        <a:lnTo>
                          <a:pt x="409" y="141"/>
                        </a:lnTo>
                        <a:lnTo>
                          <a:pt x="417" y="154"/>
                        </a:lnTo>
                        <a:lnTo>
                          <a:pt x="425" y="167"/>
                        </a:lnTo>
                        <a:lnTo>
                          <a:pt x="432" y="179"/>
                        </a:lnTo>
                        <a:lnTo>
                          <a:pt x="438" y="191"/>
                        </a:lnTo>
                        <a:lnTo>
                          <a:pt x="443" y="202"/>
                        </a:lnTo>
                        <a:lnTo>
                          <a:pt x="447" y="211"/>
                        </a:lnTo>
                        <a:lnTo>
                          <a:pt x="451" y="220"/>
                        </a:lnTo>
                        <a:lnTo>
                          <a:pt x="451" y="228"/>
                        </a:lnTo>
                        <a:lnTo>
                          <a:pt x="450" y="235"/>
                        </a:lnTo>
                        <a:lnTo>
                          <a:pt x="446" y="243"/>
                        </a:lnTo>
                        <a:lnTo>
                          <a:pt x="440" y="250"/>
                        </a:lnTo>
                        <a:lnTo>
                          <a:pt x="433" y="257"/>
                        </a:lnTo>
                        <a:lnTo>
                          <a:pt x="424" y="264"/>
                        </a:lnTo>
                        <a:lnTo>
                          <a:pt x="413" y="272"/>
                        </a:lnTo>
                        <a:lnTo>
                          <a:pt x="402" y="279"/>
                        </a:lnTo>
                        <a:lnTo>
                          <a:pt x="391" y="286"/>
                        </a:lnTo>
                        <a:lnTo>
                          <a:pt x="379" y="293"/>
                        </a:lnTo>
                        <a:lnTo>
                          <a:pt x="368" y="300"/>
                        </a:lnTo>
                        <a:lnTo>
                          <a:pt x="357" y="307"/>
                        </a:lnTo>
                        <a:lnTo>
                          <a:pt x="348" y="314"/>
                        </a:lnTo>
                        <a:lnTo>
                          <a:pt x="338" y="321"/>
                        </a:lnTo>
                        <a:lnTo>
                          <a:pt x="330" y="328"/>
                        </a:lnTo>
                        <a:lnTo>
                          <a:pt x="325" y="335"/>
                        </a:lnTo>
                        <a:lnTo>
                          <a:pt x="319" y="342"/>
                        </a:lnTo>
                        <a:lnTo>
                          <a:pt x="312" y="348"/>
                        </a:lnTo>
                        <a:lnTo>
                          <a:pt x="302" y="353"/>
                        </a:lnTo>
                        <a:lnTo>
                          <a:pt x="293" y="357"/>
                        </a:lnTo>
                        <a:lnTo>
                          <a:pt x="282" y="361"/>
                        </a:lnTo>
                        <a:lnTo>
                          <a:pt x="271" y="364"/>
                        </a:lnTo>
                        <a:lnTo>
                          <a:pt x="258" y="366"/>
                        </a:lnTo>
                        <a:lnTo>
                          <a:pt x="245" y="368"/>
                        </a:lnTo>
                        <a:lnTo>
                          <a:pt x="232" y="369"/>
                        </a:lnTo>
                        <a:lnTo>
                          <a:pt x="219" y="369"/>
                        </a:lnTo>
                        <a:lnTo>
                          <a:pt x="205" y="369"/>
                        </a:lnTo>
                        <a:lnTo>
                          <a:pt x="192" y="368"/>
                        </a:lnTo>
                        <a:lnTo>
                          <a:pt x="178" y="367"/>
                        </a:lnTo>
                        <a:lnTo>
                          <a:pt x="166" y="365"/>
                        </a:lnTo>
                        <a:lnTo>
                          <a:pt x="153" y="363"/>
                        </a:lnTo>
                        <a:lnTo>
                          <a:pt x="141" y="360"/>
                        </a:lnTo>
                        <a:lnTo>
                          <a:pt x="130" y="357"/>
                        </a:lnTo>
                        <a:lnTo>
                          <a:pt x="119" y="351"/>
                        </a:lnTo>
                        <a:lnTo>
                          <a:pt x="108" y="344"/>
                        </a:lnTo>
                        <a:lnTo>
                          <a:pt x="97" y="336"/>
                        </a:lnTo>
                        <a:lnTo>
                          <a:pt x="86" y="326"/>
                        </a:lnTo>
                        <a:lnTo>
                          <a:pt x="76" y="315"/>
                        </a:lnTo>
                        <a:lnTo>
                          <a:pt x="66" y="304"/>
                        </a:lnTo>
                        <a:lnTo>
                          <a:pt x="57" y="292"/>
                        </a:lnTo>
                        <a:lnTo>
                          <a:pt x="48" y="278"/>
                        </a:lnTo>
                        <a:lnTo>
                          <a:pt x="39" y="265"/>
                        </a:lnTo>
                        <a:lnTo>
                          <a:pt x="31" y="251"/>
                        </a:lnTo>
                        <a:lnTo>
                          <a:pt x="24" y="237"/>
                        </a:lnTo>
                        <a:lnTo>
                          <a:pt x="17" y="222"/>
                        </a:lnTo>
                        <a:lnTo>
                          <a:pt x="11" y="208"/>
                        </a:lnTo>
                        <a:lnTo>
                          <a:pt x="5" y="194"/>
                        </a:lnTo>
                        <a:lnTo>
                          <a:pt x="1" y="180"/>
                        </a:lnTo>
                        <a:lnTo>
                          <a:pt x="1" y="179"/>
                        </a:lnTo>
                        <a:lnTo>
                          <a:pt x="1" y="178"/>
                        </a:lnTo>
                        <a:lnTo>
                          <a:pt x="0" y="178"/>
                        </a:lnTo>
                        <a:lnTo>
                          <a:pt x="0" y="177"/>
                        </a:lnTo>
                        <a:lnTo>
                          <a:pt x="0" y="174"/>
                        </a:lnTo>
                        <a:lnTo>
                          <a:pt x="0" y="170"/>
                        </a:lnTo>
                        <a:lnTo>
                          <a:pt x="0" y="163"/>
                        </a:lnTo>
                        <a:lnTo>
                          <a:pt x="0" y="155"/>
                        </a:lnTo>
                        <a:lnTo>
                          <a:pt x="1" y="144"/>
                        </a:lnTo>
                        <a:lnTo>
                          <a:pt x="3" y="133"/>
                        </a:lnTo>
                        <a:lnTo>
                          <a:pt x="5" y="121"/>
                        </a:lnTo>
                        <a:lnTo>
                          <a:pt x="9" y="108"/>
                        </a:lnTo>
                        <a:lnTo>
                          <a:pt x="14" y="95"/>
                        </a:lnTo>
                        <a:lnTo>
                          <a:pt x="20" y="82"/>
                        </a:lnTo>
                        <a:lnTo>
                          <a:pt x="27" y="68"/>
                        </a:lnTo>
                        <a:lnTo>
                          <a:pt x="36" y="56"/>
                        </a:lnTo>
                        <a:lnTo>
                          <a:pt x="47" y="43"/>
                        </a:lnTo>
                        <a:lnTo>
                          <a:pt x="60" y="32"/>
                        </a:lnTo>
                        <a:lnTo>
                          <a:pt x="75" y="22"/>
                        </a:lnTo>
                        <a:lnTo>
                          <a:pt x="93" y="1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6" name="Freeform 31"/>
                  <p:cNvSpPr>
                    <a:spLocks/>
                  </p:cNvSpPr>
                  <p:nvPr/>
                </p:nvSpPr>
                <p:spPr bwMode="auto">
                  <a:xfrm>
                    <a:off x="1034" y="2151"/>
                    <a:ext cx="434" cy="350"/>
                  </a:xfrm>
                  <a:custGeom>
                    <a:avLst/>
                    <a:gdLst>
                      <a:gd name="T0" fmla="*/ 101 w 434"/>
                      <a:gd name="T1" fmla="*/ 4 h 350"/>
                      <a:gd name="T2" fmla="*/ 128 w 434"/>
                      <a:gd name="T3" fmla="*/ 0 h 350"/>
                      <a:gd name="T4" fmla="*/ 158 w 434"/>
                      <a:gd name="T5" fmla="*/ 0 h 350"/>
                      <a:gd name="T6" fmla="*/ 190 w 434"/>
                      <a:gd name="T7" fmla="*/ 2 h 350"/>
                      <a:gd name="T8" fmla="*/ 222 w 434"/>
                      <a:gd name="T9" fmla="*/ 7 h 350"/>
                      <a:gd name="T10" fmla="*/ 253 w 434"/>
                      <a:gd name="T11" fmla="*/ 14 h 350"/>
                      <a:gd name="T12" fmla="*/ 280 w 434"/>
                      <a:gd name="T13" fmla="*/ 22 h 350"/>
                      <a:gd name="T14" fmla="*/ 303 w 434"/>
                      <a:gd name="T15" fmla="*/ 31 h 350"/>
                      <a:gd name="T16" fmla="*/ 321 w 434"/>
                      <a:gd name="T17" fmla="*/ 42 h 350"/>
                      <a:gd name="T18" fmla="*/ 338 w 434"/>
                      <a:gd name="T19" fmla="*/ 59 h 350"/>
                      <a:gd name="T20" fmla="*/ 357 w 434"/>
                      <a:gd name="T21" fmla="*/ 80 h 350"/>
                      <a:gd name="T22" fmla="*/ 375 w 434"/>
                      <a:gd name="T23" fmla="*/ 104 h 350"/>
                      <a:gd name="T24" fmla="*/ 393 w 434"/>
                      <a:gd name="T25" fmla="*/ 130 h 350"/>
                      <a:gd name="T26" fmla="*/ 408 w 434"/>
                      <a:gd name="T27" fmla="*/ 155 h 350"/>
                      <a:gd name="T28" fmla="*/ 421 w 434"/>
                      <a:gd name="T29" fmla="*/ 179 h 350"/>
                      <a:gd name="T30" fmla="*/ 430 w 434"/>
                      <a:gd name="T31" fmla="*/ 198 h 350"/>
                      <a:gd name="T32" fmla="*/ 434 w 434"/>
                      <a:gd name="T33" fmla="*/ 214 h 350"/>
                      <a:gd name="T34" fmla="*/ 429 w 434"/>
                      <a:gd name="T35" fmla="*/ 228 h 350"/>
                      <a:gd name="T36" fmla="*/ 415 w 434"/>
                      <a:gd name="T37" fmla="*/ 242 h 350"/>
                      <a:gd name="T38" fmla="*/ 397 w 434"/>
                      <a:gd name="T39" fmla="*/ 256 h 350"/>
                      <a:gd name="T40" fmla="*/ 376 w 434"/>
                      <a:gd name="T41" fmla="*/ 269 h 350"/>
                      <a:gd name="T42" fmla="*/ 354 w 434"/>
                      <a:gd name="T43" fmla="*/ 283 h 350"/>
                      <a:gd name="T44" fmla="*/ 334 w 434"/>
                      <a:gd name="T45" fmla="*/ 297 h 350"/>
                      <a:gd name="T46" fmla="*/ 318 w 434"/>
                      <a:gd name="T47" fmla="*/ 310 h 350"/>
                      <a:gd name="T48" fmla="*/ 306 w 434"/>
                      <a:gd name="T49" fmla="*/ 323 h 350"/>
                      <a:gd name="T50" fmla="*/ 291 w 434"/>
                      <a:gd name="T51" fmla="*/ 334 h 350"/>
                      <a:gd name="T52" fmla="*/ 271 w 434"/>
                      <a:gd name="T53" fmla="*/ 342 h 350"/>
                      <a:gd name="T54" fmla="*/ 248 w 434"/>
                      <a:gd name="T55" fmla="*/ 347 h 350"/>
                      <a:gd name="T56" fmla="*/ 223 w 434"/>
                      <a:gd name="T57" fmla="*/ 349 h 350"/>
                      <a:gd name="T58" fmla="*/ 197 w 434"/>
                      <a:gd name="T59" fmla="*/ 349 h 350"/>
                      <a:gd name="T60" fmla="*/ 172 w 434"/>
                      <a:gd name="T61" fmla="*/ 348 h 350"/>
                      <a:gd name="T62" fmla="*/ 147 w 434"/>
                      <a:gd name="T63" fmla="*/ 344 h 350"/>
                      <a:gd name="T64" fmla="*/ 125 w 434"/>
                      <a:gd name="T65" fmla="*/ 337 h 350"/>
                      <a:gd name="T66" fmla="*/ 103 w 434"/>
                      <a:gd name="T67" fmla="*/ 326 h 350"/>
                      <a:gd name="T68" fmla="*/ 82 w 434"/>
                      <a:gd name="T69" fmla="*/ 308 h 350"/>
                      <a:gd name="T70" fmla="*/ 63 w 434"/>
                      <a:gd name="T71" fmla="*/ 287 h 350"/>
                      <a:gd name="T72" fmla="*/ 45 w 434"/>
                      <a:gd name="T73" fmla="*/ 262 h 350"/>
                      <a:gd name="T74" fmla="*/ 30 w 434"/>
                      <a:gd name="T75" fmla="*/ 236 h 350"/>
                      <a:gd name="T76" fmla="*/ 16 w 434"/>
                      <a:gd name="T77" fmla="*/ 208 h 350"/>
                      <a:gd name="T78" fmla="*/ 5 w 434"/>
                      <a:gd name="T79" fmla="*/ 180 h 350"/>
                      <a:gd name="T80" fmla="*/ 0 w 434"/>
                      <a:gd name="T81" fmla="*/ 166 h 350"/>
                      <a:gd name="T82" fmla="*/ 0 w 434"/>
                      <a:gd name="T83" fmla="*/ 165 h 350"/>
                      <a:gd name="T84" fmla="*/ 0 w 434"/>
                      <a:gd name="T85" fmla="*/ 162 h 350"/>
                      <a:gd name="T86" fmla="*/ 0 w 434"/>
                      <a:gd name="T87" fmla="*/ 150 h 350"/>
                      <a:gd name="T88" fmla="*/ 0 w 434"/>
                      <a:gd name="T89" fmla="*/ 132 h 350"/>
                      <a:gd name="T90" fmla="*/ 4 w 434"/>
                      <a:gd name="T91" fmla="*/ 108 h 350"/>
                      <a:gd name="T92" fmla="*/ 12 w 434"/>
                      <a:gd name="T93" fmla="*/ 83 h 350"/>
                      <a:gd name="T94" fmla="*/ 25 w 434"/>
                      <a:gd name="T95" fmla="*/ 57 h 350"/>
                      <a:gd name="T96" fmla="*/ 45 w 434"/>
                      <a:gd name="T97" fmla="*/ 34 h 350"/>
                      <a:gd name="T98" fmla="*/ 72 w 434"/>
                      <a:gd name="T99" fmla="*/ 15 h 3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4"/>
                      <a:gd name="T151" fmla="*/ 0 h 350"/>
                      <a:gd name="T152" fmla="*/ 434 w 434"/>
                      <a:gd name="T153" fmla="*/ 350 h 3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4" h="350">
                        <a:moveTo>
                          <a:pt x="89" y="8"/>
                        </a:moveTo>
                        <a:lnTo>
                          <a:pt x="101" y="4"/>
                        </a:lnTo>
                        <a:lnTo>
                          <a:pt x="114" y="2"/>
                        </a:lnTo>
                        <a:lnTo>
                          <a:pt x="128" y="0"/>
                        </a:lnTo>
                        <a:lnTo>
                          <a:pt x="143" y="0"/>
                        </a:lnTo>
                        <a:lnTo>
                          <a:pt x="158" y="0"/>
                        </a:lnTo>
                        <a:lnTo>
                          <a:pt x="174" y="0"/>
                        </a:lnTo>
                        <a:lnTo>
                          <a:pt x="190" y="2"/>
                        </a:lnTo>
                        <a:lnTo>
                          <a:pt x="207" y="4"/>
                        </a:lnTo>
                        <a:lnTo>
                          <a:pt x="222" y="7"/>
                        </a:lnTo>
                        <a:lnTo>
                          <a:pt x="238" y="10"/>
                        </a:lnTo>
                        <a:lnTo>
                          <a:pt x="253" y="14"/>
                        </a:lnTo>
                        <a:lnTo>
                          <a:pt x="267" y="17"/>
                        </a:lnTo>
                        <a:lnTo>
                          <a:pt x="280" y="22"/>
                        </a:lnTo>
                        <a:lnTo>
                          <a:pt x="292" y="26"/>
                        </a:lnTo>
                        <a:lnTo>
                          <a:pt x="303" y="31"/>
                        </a:lnTo>
                        <a:lnTo>
                          <a:pt x="312" y="36"/>
                        </a:lnTo>
                        <a:lnTo>
                          <a:pt x="321" y="42"/>
                        </a:lnTo>
                        <a:lnTo>
                          <a:pt x="329" y="50"/>
                        </a:lnTo>
                        <a:lnTo>
                          <a:pt x="338" y="59"/>
                        </a:lnTo>
                        <a:lnTo>
                          <a:pt x="348" y="69"/>
                        </a:lnTo>
                        <a:lnTo>
                          <a:pt x="357" y="80"/>
                        </a:lnTo>
                        <a:lnTo>
                          <a:pt x="366" y="92"/>
                        </a:lnTo>
                        <a:lnTo>
                          <a:pt x="375" y="104"/>
                        </a:lnTo>
                        <a:lnTo>
                          <a:pt x="384" y="117"/>
                        </a:lnTo>
                        <a:lnTo>
                          <a:pt x="393" y="130"/>
                        </a:lnTo>
                        <a:lnTo>
                          <a:pt x="401" y="142"/>
                        </a:lnTo>
                        <a:lnTo>
                          <a:pt x="408" y="155"/>
                        </a:lnTo>
                        <a:lnTo>
                          <a:pt x="415" y="167"/>
                        </a:lnTo>
                        <a:lnTo>
                          <a:pt x="421" y="179"/>
                        </a:lnTo>
                        <a:lnTo>
                          <a:pt x="426" y="189"/>
                        </a:lnTo>
                        <a:lnTo>
                          <a:pt x="430" y="198"/>
                        </a:lnTo>
                        <a:lnTo>
                          <a:pt x="433" y="207"/>
                        </a:lnTo>
                        <a:lnTo>
                          <a:pt x="434" y="214"/>
                        </a:lnTo>
                        <a:lnTo>
                          <a:pt x="433" y="221"/>
                        </a:lnTo>
                        <a:lnTo>
                          <a:pt x="429" y="228"/>
                        </a:lnTo>
                        <a:lnTo>
                          <a:pt x="423" y="235"/>
                        </a:lnTo>
                        <a:lnTo>
                          <a:pt x="415" y="242"/>
                        </a:lnTo>
                        <a:lnTo>
                          <a:pt x="407" y="249"/>
                        </a:lnTo>
                        <a:lnTo>
                          <a:pt x="397" y="256"/>
                        </a:lnTo>
                        <a:lnTo>
                          <a:pt x="387" y="263"/>
                        </a:lnTo>
                        <a:lnTo>
                          <a:pt x="376" y="269"/>
                        </a:lnTo>
                        <a:lnTo>
                          <a:pt x="365" y="276"/>
                        </a:lnTo>
                        <a:lnTo>
                          <a:pt x="354" y="283"/>
                        </a:lnTo>
                        <a:lnTo>
                          <a:pt x="343" y="290"/>
                        </a:lnTo>
                        <a:lnTo>
                          <a:pt x="334" y="297"/>
                        </a:lnTo>
                        <a:lnTo>
                          <a:pt x="325" y="303"/>
                        </a:lnTo>
                        <a:lnTo>
                          <a:pt x="318" y="310"/>
                        </a:lnTo>
                        <a:lnTo>
                          <a:pt x="312" y="317"/>
                        </a:lnTo>
                        <a:lnTo>
                          <a:pt x="306" y="323"/>
                        </a:lnTo>
                        <a:lnTo>
                          <a:pt x="299" y="329"/>
                        </a:lnTo>
                        <a:lnTo>
                          <a:pt x="291" y="334"/>
                        </a:lnTo>
                        <a:lnTo>
                          <a:pt x="281" y="338"/>
                        </a:lnTo>
                        <a:lnTo>
                          <a:pt x="271" y="342"/>
                        </a:lnTo>
                        <a:lnTo>
                          <a:pt x="260" y="345"/>
                        </a:lnTo>
                        <a:lnTo>
                          <a:pt x="248" y="347"/>
                        </a:lnTo>
                        <a:lnTo>
                          <a:pt x="236" y="349"/>
                        </a:lnTo>
                        <a:lnTo>
                          <a:pt x="223" y="349"/>
                        </a:lnTo>
                        <a:lnTo>
                          <a:pt x="210" y="350"/>
                        </a:lnTo>
                        <a:lnTo>
                          <a:pt x="197" y="349"/>
                        </a:lnTo>
                        <a:lnTo>
                          <a:pt x="184" y="349"/>
                        </a:lnTo>
                        <a:lnTo>
                          <a:pt x="172" y="348"/>
                        </a:lnTo>
                        <a:lnTo>
                          <a:pt x="159" y="346"/>
                        </a:lnTo>
                        <a:lnTo>
                          <a:pt x="147" y="344"/>
                        </a:lnTo>
                        <a:lnTo>
                          <a:pt x="135" y="341"/>
                        </a:lnTo>
                        <a:lnTo>
                          <a:pt x="125" y="337"/>
                        </a:lnTo>
                        <a:lnTo>
                          <a:pt x="114" y="332"/>
                        </a:lnTo>
                        <a:lnTo>
                          <a:pt x="103" y="326"/>
                        </a:lnTo>
                        <a:lnTo>
                          <a:pt x="93" y="317"/>
                        </a:lnTo>
                        <a:lnTo>
                          <a:pt x="82" y="308"/>
                        </a:lnTo>
                        <a:lnTo>
                          <a:pt x="73" y="298"/>
                        </a:lnTo>
                        <a:lnTo>
                          <a:pt x="63" y="287"/>
                        </a:lnTo>
                        <a:lnTo>
                          <a:pt x="54" y="275"/>
                        </a:lnTo>
                        <a:lnTo>
                          <a:pt x="45" y="262"/>
                        </a:lnTo>
                        <a:lnTo>
                          <a:pt x="37" y="249"/>
                        </a:lnTo>
                        <a:lnTo>
                          <a:pt x="30" y="236"/>
                        </a:lnTo>
                        <a:lnTo>
                          <a:pt x="23" y="222"/>
                        </a:lnTo>
                        <a:lnTo>
                          <a:pt x="16" y="208"/>
                        </a:lnTo>
                        <a:lnTo>
                          <a:pt x="10" y="194"/>
                        </a:lnTo>
                        <a:lnTo>
                          <a:pt x="5" y="180"/>
                        </a:lnTo>
                        <a:lnTo>
                          <a:pt x="0" y="167"/>
                        </a:lnTo>
                        <a:lnTo>
                          <a:pt x="0" y="166"/>
                        </a:lnTo>
                        <a:lnTo>
                          <a:pt x="0" y="165"/>
                        </a:lnTo>
                        <a:lnTo>
                          <a:pt x="0" y="162"/>
                        </a:lnTo>
                        <a:lnTo>
                          <a:pt x="0" y="157"/>
                        </a:lnTo>
                        <a:lnTo>
                          <a:pt x="0" y="150"/>
                        </a:lnTo>
                        <a:lnTo>
                          <a:pt x="0" y="142"/>
                        </a:lnTo>
                        <a:lnTo>
                          <a:pt x="0" y="132"/>
                        </a:lnTo>
                        <a:lnTo>
                          <a:pt x="2" y="120"/>
                        </a:lnTo>
                        <a:lnTo>
                          <a:pt x="4" y="108"/>
                        </a:lnTo>
                        <a:lnTo>
                          <a:pt x="8" y="95"/>
                        </a:lnTo>
                        <a:lnTo>
                          <a:pt x="12" y="83"/>
                        </a:lnTo>
                        <a:lnTo>
                          <a:pt x="18" y="70"/>
                        </a:lnTo>
                        <a:lnTo>
                          <a:pt x="25" y="57"/>
                        </a:lnTo>
                        <a:lnTo>
                          <a:pt x="34" y="45"/>
                        </a:lnTo>
                        <a:lnTo>
                          <a:pt x="45" y="34"/>
                        </a:lnTo>
                        <a:lnTo>
                          <a:pt x="57" y="24"/>
                        </a:lnTo>
                        <a:lnTo>
                          <a:pt x="72" y="15"/>
                        </a:lnTo>
                        <a:lnTo>
                          <a:pt x="89" y="8"/>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7" name="Freeform 32"/>
                  <p:cNvSpPr>
                    <a:spLocks/>
                  </p:cNvSpPr>
                  <p:nvPr/>
                </p:nvSpPr>
                <p:spPr bwMode="auto">
                  <a:xfrm>
                    <a:off x="1042" y="2161"/>
                    <a:ext cx="417" cy="331"/>
                  </a:xfrm>
                  <a:custGeom>
                    <a:avLst/>
                    <a:gdLst>
                      <a:gd name="T0" fmla="*/ 1 w 417"/>
                      <a:gd name="T1" fmla="*/ 154 h 331"/>
                      <a:gd name="T2" fmla="*/ 0 w 417"/>
                      <a:gd name="T3" fmla="*/ 143 h 331"/>
                      <a:gd name="T4" fmla="*/ 0 w 417"/>
                      <a:gd name="T5" fmla="*/ 124 h 331"/>
                      <a:gd name="T6" fmla="*/ 3 w 417"/>
                      <a:gd name="T7" fmla="*/ 101 h 331"/>
                      <a:gd name="T8" fmla="*/ 9 w 417"/>
                      <a:gd name="T9" fmla="*/ 75 h 331"/>
                      <a:gd name="T10" fmla="*/ 21 w 417"/>
                      <a:gd name="T11" fmla="*/ 49 h 331"/>
                      <a:gd name="T12" fmla="*/ 41 w 417"/>
                      <a:gd name="T13" fmla="*/ 26 h 331"/>
                      <a:gd name="T14" fmla="*/ 69 w 417"/>
                      <a:gd name="T15" fmla="*/ 9 h 331"/>
                      <a:gd name="T16" fmla="*/ 96 w 417"/>
                      <a:gd name="T17" fmla="*/ 1 h 331"/>
                      <a:gd name="T18" fmla="*/ 119 w 417"/>
                      <a:gd name="T19" fmla="*/ 0 h 331"/>
                      <a:gd name="T20" fmla="*/ 147 w 417"/>
                      <a:gd name="T21" fmla="*/ 0 h 331"/>
                      <a:gd name="T22" fmla="*/ 178 w 417"/>
                      <a:gd name="T23" fmla="*/ 2 h 331"/>
                      <a:gd name="T24" fmla="*/ 210 w 417"/>
                      <a:gd name="T25" fmla="*/ 5 h 331"/>
                      <a:gd name="T26" fmla="*/ 240 w 417"/>
                      <a:gd name="T27" fmla="*/ 11 h 331"/>
                      <a:gd name="T28" fmla="*/ 268 w 417"/>
                      <a:gd name="T29" fmla="*/ 18 h 331"/>
                      <a:gd name="T30" fmla="*/ 291 w 417"/>
                      <a:gd name="T31" fmla="*/ 26 h 331"/>
                      <a:gd name="T32" fmla="*/ 308 w 417"/>
                      <a:gd name="T33" fmla="*/ 37 h 331"/>
                      <a:gd name="T34" fmla="*/ 325 w 417"/>
                      <a:gd name="T35" fmla="*/ 52 h 331"/>
                      <a:gd name="T36" fmla="*/ 343 w 417"/>
                      <a:gd name="T37" fmla="*/ 73 h 331"/>
                      <a:gd name="T38" fmla="*/ 361 w 417"/>
                      <a:gd name="T39" fmla="*/ 96 h 331"/>
                      <a:gd name="T40" fmla="*/ 378 w 417"/>
                      <a:gd name="T41" fmla="*/ 121 h 331"/>
                      <a:gd name="T42" fmla="*/ 393 w 417"/>
                      <a:gd name="T43" fmla="*/ 145 h 331"/>
                      <a:gd name="T44" fmla="*/ 405 w 417"/>
                      <a:gd name="T45" fmla="*/ 167 h 331"/>
                      <a:gd name="T46" fmla="*/ 414 w 417"/>
                      <a:gd name="T47" fmla="*/ 187 h 331"/>
                      <a:gd name="T48" fmla="*/ 417 w 417"/>
                      <a:gd name="T49" fmla="*/ 201 h 331"/>
                      <a:gd name="T50" fmla="*/ 412 w 417"/>
                      <a:gd name="T51" fmla="*/ 215 h 331"/>
                      <a:gd name="T52" fmla="*/ 399 w 417"/>
                      <a:gd name="T53" fmla="*/ 228 h 331"/>
                      <a:gd name="T54" fmla="*/ 382 w 417"/>
                      <a:gd name="T55" fmla="*/ 241 h 331"/>
                      <a:gd name="T56" fmla="*/ 361 w 417"/>
                      <a:gd name="T57" fmla="*/ 254 h 331"/>
                      <a:gd name="T58" fmla="*/ 340 w 417"/>
                      <a:gd name="T59" fmla="*/ 268 h 331"/>
                      <a:gd name="T60" fmla="*/ 321 w 417"/>
                      <a:gd name="T61" fmla="*/ 281 h 331"/>
                      <a:gd name="T62" fmla="*/ 305 w 417"/>
                      <a:gd name="T63" fmla="*/ 293 h 331"/>
                      <a:gd name="T64" fmla="*/ 295 w 417"/>
                      <a:gd name="T65" fmla="*/ 306 h 331"/>
                      <a:gd name="T66" fmla="*/ 280 w 417"/>
                      <a:gd name="T67" fmla="*/ 316 h 331"/>
                      <a:gd name="T68" fmla="*/ 261 w 417"/>
                      <a:gd name="T69" fmla="*/ 324 h 331"/>
                      <a:gd name="T70" fmla="*/ 239 w 417"/>
                      <a:gd name="T71" fmla="*/ 329 h 331"/>
                      <a:gd name="T72" fmla="*/ 215 w 417"/>
                      <a:gd name="T73" fmla="*/ 331 h 331"/>
                      <a:gd name="T74" fmla="*/ 190 w 417"/>
                      <a:gd name="T75" fmla="*/ 331 h 331"/>
                      <a:gd name="T76" fmla="*/ 165 w 417"/>
                      <a:gd name="T77" fmla="*/ 330 h 331"/>
                      <a:gd name="T78" fmla="*/ 141 w 417"/>
                      <a:gd name="T79" fmla="*/ 326 h 331"/>
                      <a:gd name="T80" fmla="*/ 120 w 417"/>
                      <a:gd name="T81" fmla="*/ 320 h 331"/>
                      <a:gd name="T82" fmla="*/ 100 w 417"/>
                      <a:gd name="T83" fmla="*/ 308 h 331"/>
                      <a:gd name="T84" fmla="*/ 80 w 417"/>
                      <a:gd name="T85" fmla="*/ 292 h 331"/>
                      <a:gd name="T86" fmla="*/ 61 w 417"/>
                      <a:gd name="T87" fmla="*/ 271 h 331"/>
                      <a:gd name="T88" fmla="*/ 44 w 417"/>
                      <a:gd name="T89" fmla="*/ 247 h 331"/>
                      <a:gd name="T90" fmla="*/ 28 w 417"/>
                      <a:gd name="T91" fmla="*/ 221 h 331"/>
                      <a:gd name="T92" fmla="*/ 15 w 417"/>
                      <a:gd name="T93" fmla="*/ 195 h 331"/>
                      <a:gd name="T94" fmla="*/ 5 w 417"/>
                      <a:gd name="T95" fmla="*/ 168 h 3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331"/>
                      <a:gd name="T146" fmla="*/ 417 w 417"/>
                      <a:gd name="T147" fmla="*/ 331 h 3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331">
                        <a:moveTo>
                          <a:pt x="1" y="155"/>
                        </a:moveTo>
                        <a:lnTo>
                          <a:pt x="1" y="154"/>
                        </a:lnTo>
                        <a:lnTo>
                          <a:pt x="0" y="150"/>
                        </a:lnTo>
                        <a:lnTo>
                          <a:pt x="0" y="143"/>
                        </a:lnTo>
                        <a:lnTo>
                          <a:pt x="0" y="135"/>
                        </a:lnTo>
                        <a:lnTo>
                          <a:pt x="0" y="124"/>
                        </a:lnTo>
                        <a:lnTo>
                          <a:pt x="1" y="113"/>
                        </a:lnTo>
                        <a:lnTo>
                          <a:pt x="3" y="101"/>
                        </a:lnTo>
                        <a:lnTo>
                          <a:pt x="6" y="88"/>
                        </a:lnTo>
                        <a:lnTo>
                          <a:pt x="9" y="75"/>
                        </a:lnTo>
                        <a:lnTo>
                          <a:pt x="15" y="61"/>
                        </a:lnTo>
                        <a:lnTo>
                          <a:pt x="21" y="49"/>
                        </a:lnTo>
                        <a:lnTo>
                          <a:pt x="30" y="37"/>
                        </a:lnTo>
                        <a:lnTo>
                          <a:pt x="41" y="26"/>
                        </a:lnTo>
                        <a:lnTo>
                          <a:pt x="53" y="16"/>
                        </a:lnTo>
                        <a:lnTo>
                          <a:pt x="69" y="9"/>
                        </a:lnTo>
                        <a:lnTo>
                          <a:pt x="86" y="3"/>
                        </a:lnTo>
                        <a:lnTo>
                          <a:pt x="96" y="1"/>
                        </a:lnTo>
                        <a:lnTo>
                          <a:pt x="106" y="0"/>
                        </a:lnTo>
                        <a:lnTo>
                          <a:pt x="119" y="0"/>
                        </a:lnTo>
                        <a:lnTo>
                          <a:pt x="132" y="0"/>
                        </a:lnTo>
                        <a:lnTo>
                          <a:pt x="147" y="0"/>
                        </a:lnTo>
                        <a:lnTo>
                          <a:pt x="162" y="0"/>
                        </a:lnTo>
                        <a:lnTo>
                          <a:pt x="178" y="2"/>
                        </a:lnTo>
                        <a:lnTo>
                          <a:pt x="194" y="3"/>
                        </a:lnTo>
                        <a:lnTo>
                          <a:pt x="210" y="5"/>
                        </a:lnTo>
                        <a:lnTo>
                          <a:pt x="226" y="8"/>
                        </a:lnTo>
                        <a:lnTo>
                          <a:pt x="240" y="11"/>
                        </a:lnTo>
                        <a:lnTo>
                          <a:pt x="255" y="14"/>
                        </a:lnTo>
                        <a:lnTo>
                          <a:pt x="268" y="18"/>
                        </a:lnTo>
                        <a:lnTo>
                          <a:pt x="281" y="22"/>
                        </a:lnTo>
                        <a:lnTo>
                          <a:pt x="291" y="26"/>
                        </a:lnTo>
                        <a:lnTo>
                          <a:pt x="300" y="31"/>
                        </a:lnTo>
                        <a:lnTo>
                          <a:pt x="308" y="37"/>
                        </a:lnTo>
                        <a:lnTo>
                          <a:pt x="317" y="44"/>
                        </a:lnTo>
                        <a:lnTo>
                          <a:pt x="325" y="52"/>
                        </a:lnTo>
                        <a:lnTo>
                          <a:pt x="334" y="62"/>
                        </a:lnTo>
                        <a:lnTo>
                          <a:pt x="343" y="73"/>
                        </a:lnTo>
                        <a:lnTo>
                          <a:pt x="352" y="84"/>
                        </a:lnTo>
                        <a:lnTo>
                          <a:pt x="361" y="96"/>
                        </a:lnTo>
                        <a:lnTo>
                          <a:pt x="370" y="108"/>
                        </a:lnTo>
                        <a:lnTo>
                          <a:pt x="378" y="121"/>
                        </a:lnTo>
                        <a:lnTo>
                          <a:pt x="385" y="133"/>
                        </a:lnTo>
                        <a:lnTo>
                          <a:pt x="393" y="145"/>
                        </a:lnTo>
                        <a:lnTo>
                          <a:pt x="399" y="156"/>
                        </a:lnTo>
                        <a:lnTo>
                          <a:pt x="405" y="167"/>
                        </a:lnTo>
                        <a:lnTo>
                          <a:pt x="410" y="178"/>
                        </a:lnTo>
                        <a:lnTo>
                          <a:pt x="414" y="187"/>
                        </a:lnTo>
                        <a:lnTo>
                          <a:pt x="416" y="194"/>
                        </a:lnTo>
                        <a:lnTo>
                          <a:pt x="417" y="201"/>
                        </a:lnTo>
                        <a:lnTo>
                          <a:pt x="416" y="208"/>
                        </a:lnTo>
                        <a:lnTo>
                          <a:pt x="412" y="215"/>
                        </a:lnTo>
                        <a:lnTo>
                          <a:pt x="407" y="222"/>
                        </a:lnTo>
                        <a:lnTo>
                          <a:pt x="399" y="228"/>
                        </a:lnTo>
                        <a:lnTo>
                          <a:pt x="391" y="235"/>
                        </a:lnTo>
                        <a:lnTo>
                          <a:pt x="382" y="241"/>
                        </a:lnTo>
                        <a:lnTo>
                          <a:pt x="372" y="248"/>
                        </a:lnTo>
                        <a:lnTo>
                          <a:pt x="361" y="254"/>
                        </a:lnTo>
                        <a:lnTo>
                          <a:pt x="351" y="261"/>
                        </a:lnTo>
                        <a:lnTo>
                          <a:pt x="340" y="268"/>
                        </a:lnTo>
                        <a:lnTo>
                          <a:pt x="330" y="274"/>
                        </a:lnTo>
                        <a:lnTo>
                          <a:pt x="321" y="281"/>
                        </a:lnTo>
                        <a:lnTo>
                          <a:pt x="313" y="287"/>
                        </a:lnTo>
                        <a:lnTo>
                          <a:pt x="305" y="293"/>
                        </a:lnTo>
                        <a:lnTo>
                          <a:pt x="300" y="300"/>
                        </a:lnTo>
                        <a:lnTo>
                          <a:pt x="295" y="306"/>
                        </a:lnTo>
                        <a:lnTo>
                          <a:pt x="288" y="312"/>
                        </a:lnTo>
                        <a:lnTo>
                          <a:pt x="280" y="316"/>
                        </a:lnTo>
                        <a:lnTo>
                          <a:pt x="271" y="321"/>
                        </a:lnTo>
                        <a:lnTo>
                          <a:pt x="261" y="324"/>
                        </a:lnTo>
                        <a:lnTo>
                          <a:pt x="250" y="327"/>
                        </a:lnTo>
                        <a:lnTo>
                          <a:pt x="239" y="329"/>
                        </a:lnTo>
                        <a:lnTo>
                          <a:pt x="227" y="330"/>
                        </a:lnTo>
                        <a:lnTo>
                          <a:pt x="215" y="331"/>
                        </a:lnTo>
                        <a:lnTo>
                          <a:pt x="202" y="331"/>
                        </a:lnTo>
                        <a:lnTo>
                          <a:pt x="190" y="331"/>
                        </a:lnTo>
                        <a:lnTo>
                          <a:pt x="177" y="330"/>
                        </a:lnTo>
                        <a:lnTo>
                          <a:pt x="165" y="330"/>
                        </a:lnTo>
                        <a:lnTo>
                          <a:pt x="153" y="328"/>
                        </a:lnTo>
                        <a:lnTo>
                          <a:pt x="141" y="326"/>
                        </a:lnTo>
                        <a:lnTo>
                          <a:pt x="131" y="323"/>
                        </a:lnTo>
                        <a:lnTo>
                          <a:pt x="120" y="320"/>
                        </a:lnTo>
                        <a:lnTo>
                          <a:pt x="110" y="315"/>
                        </a:lnTo>
                        <a:lnTo>
                          <a:pt x="100" y="308"/>
                        </a:lnTo>
                        <a:lnTo>
                          <a:pt x="89" y="301"/>
                        </a:lnTo>
                        <a:lnTo>
                          <a:pt x="80" y="292"/>
                        </a:lnTo>
                        <a:lnTo>
                          <a:pt x="70" y="282"/>
                        </a:lnTo>
                        <a:lnTo>
                          <a:pt x="61" y="271"/>
                        </a:lnTo>
                        <a:lnTo>
                          <a:pt x="52" y="259"/>
                        </a:lnTo>
                        <a:lnTo>
                          <a:pt x="44" y="247"/>
                        </a:lnTo>
                        <a:lnTo>
                          <a:pt x="36" y="235"/>
                        </a:lnTo>
                        <a:lnTo>
                          <a:pt x="28" y="221"/>
                        </a:lnTo>
                        <a:lnTo>
                          <a:pt x="22" y="208"/>
                        </a:lnTo>
                        <a:lnTo>
                          <a:pt x="15" y="195"/>
                        </a:lnTo>
                        <a:lnTo>
                          <a:pt x="10" y="181"/>
                        </a:lnTo>
                        <a:lnTo>
                          <a:pt x="5" y="168"/>
                        </a:lnTo>
                        <a:lnTo>
                          <a:pt x="1" y="155"/>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8" name="Freeform 33"/>
                  <p:cNvSpPr>
                    <a:spLocks/>
                  </p:cNvSpPr>
                  <p:nvPr/>
                </p:nvSpPr>
                <p:spPr bwMode="auto">
                  <a:xfrm>
                    <a:off x="1200" y="2023"/>
                    <a:ext cx="160" cy="384"/>
                  </a:xfrm>
                  <a:custGeom>
                    <a:avLst/>
                    <a:gdLst>
                      <a:gd name="T0" fmla="*/ 8 w 160"/>
                      <a:gd name="T1" fmla="*/ 1 h 384"/>
                      <a:gd name="T2" fmla="*/ 6 w 160"/>
                      <a:gd name="T3" fmla="*/ 4 h 384"/>
                      <a:gd name="T4" fmla="*/ 3 w 160"/>
                      <a:gd name="T5" fmla="*/ 10 h 384"/>
                      <a:gd name="T6" fmla="*/ 1 w 160"/>
                      <a:gd name="T7" fmla="*/ 21 h 384"/>
                      <a:gd name="T8" fmla="*/ 1 w 160"/>
                      <a:gd name="T9" fmla="*/ 35 h 384"/>
                      <a:gd name="T10" fmla="*/ 6 w 160"/>
                      <a:gd name="T11" fmla="*/ 53 h 384"/>
                      <a:gd name="T12" fmla="*/ 16 w 160"/>
                      <a:gd name="T13" fmla="*/ 74 h 384"/>
                      <a:gd name="T14" fmla="*/ 34 w 160"/>
                      <a:gd name="T15" fmla="*/ 100 h 384"/>
                      <a:gd name="T16" fmla="*/ 60 w 160"/>
                      <a:gd name="T17" fmla="*/ 129 h 384"/>
                      <a:gd name="T18" fmla="*/ 83 w 160"/>
                      <a:gd name="T19" fmla="*/ 160 h 384"/>
                      <a:gd name="T20" fmla="*/ 101 w 160"/>
                      <a:gd name="T21" fmla="*/ 193 h 384"/>
                      <a:gd name="T22" fmla="*/ 115 w 160"/>
                      <a:gd name="T23" fmla="*/ 226 h 384"/>
                      <a:gd name="T24" fmla="*/ 124 w 160"/>
                      <a:gd name="T25" fmla="*/ 260 h 384"/>
                      <a:gd name="T26" fmla="*/ 130 w 160"/>
                      <a:gd name="T27" fmla="*/ 295 h 384"/>
                      <a:gd name="T28" fmla="*/ 132 w 160"/>
                      <a:gd name="T29" fmla="*/ 330 h 384"/>
                      <a:gd name="T30" fmla="*/ 130 w 160"/>
                      <a:gd name="T31" fmla="*/ 366 h 384"/>
                      <a:gd name="T32" fmla="*/ 129 w 160"/>
                      <a:gd name="T33" fmla="*/ 383 h 384"/>
                      <a:gd name="T34" fmla="*/ 135 w 160"/>
                      <a:gd name="T35" fmla="*/ 369 h 384"/>
                      <a:gd name="T36" fmla="*/ 144 w 160"/>
                      <a:gd name="T37" fmla="*/ 344 h 384"/>
                      <a:gd name="T38" fmla="*/ 153 w 160"/>
                      <a:gd name="T39" fmla="*/ 309 h 384"/>
                      <a:gd name="T40" fmla="*/ 159 w 160"/>
                      <a:gd name="T41" fmla="*/ 266 h 384"/>
                      <a:gd name="T42" fmla="*/ 159 w 160"/>
                      <a:gd name="T43" fmla="*/ 216 h 384"/>
                      <a:gd name="T44" fmla="*/ 151 w 160"/>
                      <a:gd name="T45" fmla="*/ 162 h 384"/>
                      <a:gd name="T46" fmla="*/ 130 w 160"/>
                      <a:gd name="T47" fmla="*/ 106 h 384"/>
                      <a:gd name="T48" fmla="*/ 114 w 160"/>
                      <a:gd name="T49" fmla="*/ 77 h 384"/>
                      <a:gd name="T50" fmla="*/ 107 w 160"/>
                      <a:gd name="T51" fmla="*/ 76 h 384"/>
                      <a:gd name="T52" fmla="*/ 96 w 160"/>
                      <a:gd name="T53" fmla="*/ 73 h 384"/>
                      <a:gd name="T54" fmla="*/ 81 w 160"/>
                      <a:gd name="T55" fmla="*/ 67 h 384"/>
                      <a:gd name="T56" fmla="*/ 64 w 160"/>
                      <a:gd name="T57" fmla="*/ 59 h 384"/>
                      <a:gd name="T58" fmla="*/ 47 w 160"/>
                      <a:gd name="T59" fmla="*/ 47 h 384"/>
                      <a:gd name="T60" fmla="*/ 30 w 160"/>
                      <a:gd name="T61" fmla="*/ 32 h 384"/>
                      <a:gd name="T62" fmla="*/ 15 w 160"/>
                      <a:gd name="T63" fmla="*/ 12 h 3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
                      <a:gd name="T97" fmla="*/ 0 h 384"/>
                      <a:gd name="T98" fmla="*/ 160 w 160"/>
                      <a:gd name="T99" fmla="*/ 384 h 3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 h="384">
                        <a:moveTo>
                          <a:pt x="9" y="0"/>
                        </a:moveTo>
                        <a:lnTo>
                          <a:pt x="8" y="1"/>
                        </a:lnTo>
                        <a:lnTo>
                          <a:pt x="7" y="2"/>
                        </a:lnTo>
                        <a:lnTo>
                          <a:pt x="6" y="4"/>
                        </a:lnTo>
                        <a:lnTo>
                          <a:pt x="4" y="7"/>
                        </a:lnTo>
                        <a:lnTo>
                          <a:pt x="3" y="10"/>
                        </a:lnTo>
                        <a:lnTo>
                          <a:pt x="1" y="15"/>
                        </a:lnTo>
                        <a:lnTo>
                          <a:pt x="1" y="21"/>
                        </a:lnTo>
                        <a:lnTo>
                          <a:pt x="0" y="27"/>
                        </a:lnTo>
                        <a:lnTo>
                          <a:pt x="1" y="35"/>
                        </a:lnTo>
                        <a:lnTo>
                          <a:pt x="2" y="43"/>
                        </a:lnTo>
                        <a:lnTo>
                          <a:pt x="6" y="53"/>
                        </a:lnTo>
                        <a:lnTo>
                          <a:pt x="10" y="63"/>
                        </a:lnTo>
                        <a:lnTo>
                          <a:pt x="16" y="74"/>
                        </a:lnTo>
                        <a:lnTo>
                          <a:pt x="24" y="86"/>
                        </a:lnTo>
                        <a:lnTo>
                          <a:pt x="34" y="100"/>
                        </a:lnTo>
                        <a:lnTo>
                          <a:pt x="47" y="114"/>
                        </a:lnTo>
                        <a:lnTo>
                          <a:pt x="60" y="129"/>
                        </a:lnTo>
                        <a:lnTo>
                          <a:pt x="72" y="144"/>
                        </a:lnTo>
                        <a:lnTo>
                          <a:pt x="83" y="160"/>
                        </a:lnTo>
                        <a:lnTo>
                          <a:pt x="92" y="176"/>
                        </a:lnTo>
                        <a:lnTo>
                          <a:pt x="101" y="193"/>
                        </a:lnTo>
                        <a:lnTo>
                          <a:pt x="108" y="209"/>
                        </a:lnTo>
                        <a:lnTo>
                          <a:pt x="115" y="226"/>
                        </a:lnTo>
                        <a:lnTo>
                          <a:pt x="120" y="243"/>
                        </a:lnTo>
                        <a:lnTo>
                          <a:pt x="124" y="260"/>
                        </a:lnTo>
                        <a:lnTo>
                          <a:pt x="127" y="277"/>
                        </a:lnTo>
                        <a:lnTo>
                          <a:pt x="130" y="295"/>
                        </a:lnTo>
                        <a:lnTo>
                          <a:pt x="131" y="312"/>
                        </a:lnTo>
                        <a:lnTo>
                          <a:pt x="132" y="330"/>
                        </a:lnTo>
                        <a:lnTo>
                          <a:pt x="132" y="348"/>
                        </a:lnTo>
                        <a:lnTo>
                          <a:pt x="130" y="366"/>
                        </a:lnTo>
                        <a:lnTo>
                          <a:pt x="128" y="384"/>
                        </a:lnTo>
                        <a:lnTo>
                          <a:pt x="129" y="383"/>
                        </a:lnTo>
                        <a:lnTo>
                          <a:pt x="131" y="378"/>
                        </a:lnTo>
                        <a:lnTo>
                          <a:pt x="135" y="369"/>
                        </a:lnTo>
                        <a:lnTo>
                          <a:pt x="139" y="358"/>
                        </a:lnTo>
                        <a:lnTo>
                          <a:pt x="144" y="344"/>
                        </a:lnTo>
                        <a:lnTo>
                          <a:pt x="149" y="327"/>
                        </a:lnTo>
                        <a:lnTo>
                          <a:pt x="153" y="309"/>
                        </a:lnTo>
                        <a:lnTo>
                          <a:pt x="157" y="288"/>
                        </a:lnTo>
                        <a:lnTo>
                          <a:pt x="159" y="266"/>
                        </a:lnTo>
                        <a:lnTo>
                          <a:pt x="160" y="241"/>
                        </a:lnTo>
                        <a:lnTo>
                          <a:pt x="159" y="216"/>
                        </a:lnTo>
                        <a:lnTo>
                          <a:pt x="156" y="190"/>
                        </a:lnTo>
                        <a:lnTo>
                          <a:pt x="151" y="162"/>
                        </a:lnTo>
                        <a:lnTo>
                          <a:pt x="142" y="134"/>
                        </a:lnTo>
                        <a:lnTo>
                          <a:pt x="130" y="106"/>
                        </a:lnTo>
                        <a:lnTo>
                          <a:pt x="114" y="77"/>
                        </a:lnTo>
                        <a:lnTo>
                          <a:pt x="111" y="77"/>
                        </a:lnTo>
                        <a:lnTo>
                          <a:pt x="107" y="76"/>
                        </a:lnTo>
                        <a:lnTo>
                          <a:pt x="102" y="75"/>
                        </a:lnTo>
                        <a:lnTo>
                          <a:pt x="96" y="73"/>
                        </a:lnTo>
                        <a:lnTo>
                          <a:pt x="89" y="70"/>
                        </a:lnTo>
                        <a:lnTo>
                          <a:pt x="81" y="67"/>
                        </a:lnTo>
                        <a:lnTo>
                          <a:pt x="73" y="63"/>
                        </a:lnTo>
                        <a:lnTo>
                          <a:pt x="64" y="59"/>
                        </a:lnTo>
                        <a:lnTo>
                          <a:pt x="55" y="53"/>
                        </a:lnTo>
                        <a:lnTo>
                          <a:pt x="47" y="47"/>
                        </a:lnTo>
                        <a:lnTo>
                          <a:pt x="38" y="40"/>
                        </a:lnTo>
                        <a:lnTo>
                          <a:pt x="30" y="32"/>
                        </a:lnTo>
                        <a:lnTo>
                          <a:pt x="22" y="22"/>
                        </a:lnTo>
                        <a:lnTo>
                          <a:pt x="15" y="1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9" name="Freeform 34"/>
                  <p:cNvSpPr>
                    <a:spLocks/>
                  </p:cNvSpPr>
                  <p:nvPr/>
                </p:nvSpPr>
                <p:spPr bwMode="auto">
                  <a:xfrm>
                    <a:off x="1210" y="1865"/>
                    <a:ext cx="175" cy="252"/>
                  </a:xfrm>
                  <a:custGeom>
                    <a:avLst/>
                    <a:gdLst>
                      <a:gd name="T0" fmla="*/ 47 w 175"/>
                      <a:gd name="T1" fmla="*/ 252 h 252"/>
                      <a:gd name="T2" fmla="*/ 45 w 175"/>
                      <a:gd name="T3" fmla="*/ 251 h 252"/>
                      <a:gd name="T4" fmla="*/ 41 w 175"/>
                      <a:gd name="T5" fmla="*/ 248 h 252"/>
                      <a:gd name="T6" fmla="*/ 34 w 175"/>
                      <a:gd name="T7" fmla="*/ 243 h 252"/>
                      <a:gd name="T8" fmla="*/ 26 w 175"/>
                      <a:gd name="T9" fmla="*/ 236 h 252"/>
                      <a:gd name="T10" fmla="*/ 18 w 175"/>
                      <a:gd name="T11" fmla="*/ 226 h 252"/>
                      <a:gd name="T12" fmla="*/ 10 w 175"/>
                      <a:gd name="T13" fmla="*/ 213 h 252"/>
                      <a:gd name="T14" fmla="*/ 4 w 175"/>
                      <a:gd name="T15" fmla="*/ 198 h 252"/>
                      <a:gd name="T16" fmla="*/ 1 w 175"/>
                      <a:gd name="T17" fmla="*/ 179 h 252"/>
                      <a:gd name="T18" fmla="*/ 0 w 175"/>
                      <a:gd name="T19" fmla="*/ 158 h 252"/>
                      <a:gd name="T20" fmla="*/ 2 w 175"/>
                      <a:gd name="T21" fmla="*/ 133 h 252"/>
                      <a:gd name="T22" fmla="*/ 5 w 175"/>
                      <a:gd name="T23" fmla="*/ 108 h 252"/>
                      <a:gd name="T24" fmla="*/ 11 w 175"/>
                      <a:gd name="T25" fmla="*/ 83 h 252"/>
                      <a:gd name="T26" fmla="*/ 18 w 175"/>
                      <a:gd name="T27" fmla="*/ 59 h 252"/>
                      <a:gd name="T28" fmla="*/ 27 w 175"/>
                      <a:gd name="T29" fmla="*/ 38 h 252"/>
                      <a:gd name="T30" fmla="*/ 39 w 175"/>
                      <a:gd name="T31" fmla="*/ 21 h 252"/>
                      <a:gd name="T32" fmla="*/ 53 w 175"/>
                      <a:gd name="T33" fmla="*/ 9 h 252"/>
                      <a:gd name="T34" fmla="*/ 61 w 175"/>
                      <a:gd name="T35" fmla="*/ 6 h 252"/>
                      <a:gd name="T36" fmla="*/ 71 w 175"/>
                      <a:gd name="T37" fmla="*/ 3 h 252"/>
                      <a:gd name="T38" fmla="*/ 81 w 175"/>
                      <a:gd name="T39" fmla="*/ 1 h 252"/>
                      <a:gd name="T40" fmla="*/ 94 w 175"/>
                      <a:gd name="T41" fmla="*/ 0 h 252"/>
                      <a:gd name="T42" fmla="*/ 106 w 175"/>
                      <a:gd name="T43" fmla="*/ 0 h 252"/>
                      <a:gd name="T44" fmla="*/ 118 w 175"/>
                      <a:gd name="T45" fmla="*/ 2 h 252"/>
                      <a:gd name="T46" fmla="*/ 131 w 175"/>
                      <a:gd name="T47" fmla="*/ 5 h 252"/>
                      <a:gd name="T48" fmla="*/ 142 w 175"/>
                      <a:gd name="T49" fmla="*/ 10 h 252"/>
                      <a:gd name="T50" fmla="*/ 152 w 175"/>
                      <a:gd name="T51" fmla="*/ 17 h 252"/>
                      <a:gd name="T52" fmla="*/ 161 w 175"/>
                      <a:gd name="T53" fmla="*/ 25 h 252"/>
                      <a:gd name="T54" fmla="*/ 168 w 175"/>
                      <a:gd name="T55" fmla="*/ 36 h 252"/>
                      <a:gd name="T56" fmla="*/ 173 w 175"/>
                      <a:gd name="T57" fmla="*/ 48 h 252"/>
                      <a:gd name="T58" fmla="*/ 175 w 175"/>
                      <a:gd name="T59" fmla="*/ 63 h 252"/>
                      <a:gd name="T60" fmla="*/ 174 w 175"/>
                      <a:gd name="T61" fmla="*/ 79 h 252"/>
                      <a:gd name="T62" fmla="*/ 169 w 175"/>
                      <a:gd name="T63" fmla="*/ 99 h 252"/>
                      <a:gd name="T64" fmla="*/ 161 w 175"/>
                      <a:gd name="T65" fmla="*/ 121 h 252"/>
                      <a:gd name="T66" fmla="*/ 154 w 175"/>
                      <a:gd name="T67" fmla="*/ 135 h 252"/>
                      <a:gd name="T68" fmla="*/ 148 w 175"/>
                      <a:gd name="T69" fmla="*/ 148 h 252"/>
                      <a:gd name="T70" fmla="*/ 140 w 175"/>
                      <a:gd name="T71" fmla="*/ 161 h 252"/>
                      <a:gd name="T72" fmla="*/ 133 w 175"/>
                      <a:gd name="T73" fmla="*/ 173 h 252"/>
                      <a:gd name="T74" fmla="*/ 126 w 175"/>
                      <a:gd name="T75" fmla="*/ 185 h 252"/>
                      <a:gd name="T76" fmla="*/ 118 w 175"/>
                      <a:gd name="T77" fmla="*/ 196 h 252"/>
                      <a:gd name="T78" fmla="*/ 111 w 175"/>
                      <a:gd name="T79" fmla="*/ 206 h 252"/>
                      <a:gd name="T80" fmla="*/ 104 w 175"/>
                      <a:gd name="T81" fmla="*/ 216 h 252"/>
                      <a:gd name="T82" fmla="*/ 96 w 175"/>
                      <a:gd name="T83" fmla="*/ 225 h 252"/>
                      <a:gd name="T84" fmla="*/ 88 w 175"/>
                      <a:gd name="T85" fmla="*/ 232 h 252"/>
                      <a:gd name="T86" fmla="*/ 81 w 175"/>
                      <a:gd name="T87" fmla="*/ 239 h 252"/>
                      <a:gd name="T88" fmla="*/ 74 w 175"/>
                      <a:gd name="T89" fmla="*/ 244 h 252"/>
                      <a:gd name="T90" fmla="*/ 67 w 175"/>
                      <a:gd name="T91" fmla="*/ 248 h 252"/>
                      <a:gd name="T92" fmla="*/ 60 w 175"/>
                      <a:gd name="T93" fmla="*/ 251 h 252"/>
                      <a:gd name="T94" fmla="*/ 54 w 175"/>
                      <a:gd name="T95" fmla="*/ 252 h 252"/>
                      <a:gd name="T96" fmla="*/ 47 w 175"/>
                      <a:gd name="T97" fmla="*/ 252 h 2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5"/>
                      <a:gd name="T148" fmla="*/ 0 h 252"/>
                      <a:gd name="T149" fmla="*/ 175 w 175"/>
                      <a:gd name="T150" fmla="*/ 252 h 2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5" h="252">
                        <a:moveTo>
                          <a:pt x="47" y="252"/>
                        </a:moveTo>
                        <a:lnTo>
                          <a:pt x="45" y="251"/>
                        </a:lnTo>
                        <a:lnTo>
                          <a:pt x="41" y="248"/>
                        </a:lnTo>
                        <a:lnTo>
                          <a:pt x="34" y="243"/>
                        </a:lnTo>
                        <a:lnTo>
                          <a:pt x="26" y="236"/>
                        </a:lnTo>
                        <a:lnTo>
                          <a:pt x="18" y="226"/>
                        </a:lnTo>
                        <a:lnTo>
                          <a:pt x="10" y="213"/>
                        </a:lnTo>
                        <a:lnTo>
                          <a:pt x="4" y="198"/>
                        </a:lnTo>
                        <a:lnTo>
                          <a:pt x="1" y="179"/>
                        </a:lnTo>
                        <a:lnTo>
                          <a:pt x="0" y="158"/>
                        </a:lnTo>
                        <a:lnTo>
                          <a:pt x="2" y="133"/>
                        </a:lnTo>
                        <a:lnTo>
                          <a:pt x="5" y="108"/>
                        </a:lnTo>
                        <a:lnTo>
                          <a:pt x="11" y="83"/>
                        </a:lnTo>
                        <a:lnTo>
                          <a:pt x="18" y="59"/>
                        </a:lnTo>
                        <a:lnTo>
                          <a:pt x="27" y="38"/>
                        </a:lnTo>
                        <a:lnTo>
                          <a:pt x="39" y="21"/>
                        </a:lnTo>
                        <a:lnTo>
                          <a:pt x="53" y="9"/>
                        </a:lnTo>
                        <a:lnTo>
                          <a:pt x="61" y="6"/>
                        </a:lnTo>
                        <a:lnTo>
                          <a:pt x="71" y="3"/>
                        </a:lnTo>
                        <a:lnTo>
                          <a:pt x="81" y="1"/>
                        </a:lnTo>
                        <a:lnTo>
                          <a:pt x="94" y="0"/>
                        </a:lnTo>
                        <a:lnTo>
                          <a:pt x="106" y="0"/>
                        </a:lnTo>
                        <a:lnTo>
                          <a:pt x="118" y="2"/>
                        </a:lnTo>
                        <a:lnTo>
                          <a:pt x="131" y="5"/>
                        </a:lnTo>
                        <a:lnTo>
                          <a:pt x="142" y="10"/>
                        </a:lnTo>
                        <a:lnTo>
                          <a:pt x="152" y="17"/>
                        </a:lnTo>
                        <a:lnTo>
                          <a:pt x="161" y="25"/>
                        </a:lnTo>
                        <a:lnTo>
                          <a:pt x="168" y="36"/>
                        </a:lnTo>
                        <a:lnTo>
                          <a:pt x="173" y="48"/>
                        </a:lnTo>
                        <a:lnTo>
                          <a:pt x="175" y="63"/>
                        </a:lnTo>
                        <a:lnTo>
                          <a:pt x="174" y="79"/>
                        </a:lnTo>
                        <a:lnTo>
                          <a:pt x="169" y="99"/>
                        </a:lnTo>
                        <a:lnTo>
                          <a:pt x="161" y="121"/>
                        </a:lnTo>
                        <a:lnTo>
                          <a:pt x="154" y="135"/>
                        </a:lnTo>
                        <a:lnTo>
                          <a:pt x="148" y="148"/>
                        </a:lnTo>
                        <a:lnTo>
                          <a:pt x="140" y="161"/>
                        </a:lnTo>
                        <a:lnTo>
                          <a:pt x="133" y="173"/>
                        </a:lnTo>
                        <a:lnTo>
                          <a:pt x="126" y="185"/>
                        </a:lnTo>
                        <a:lnTo>
                          <a:pt x="118" y="196"/>
                        </a:lnTo>
                        <a:lnTo>
                          <a:pt x="111" y="206"/>
                        </a:lnTo>
                        <a:lnTo>
                          <a:pt x="104" y="216"/>
                        </a:lnTo>
                        <a:lnTo>
                          <a:pt x="96" y="225"/>
                        </a:lnTo>
                        <a:lnTo>
                          <a:pt x="88" y="232"/>
                        </a:lnTo>
                        <a:lnTo>
                          <a:pt x="81" y="239"/>
                        </a:lnTo>
                        <a:lnTo>
                          <a:pt x="74" y="244"/>
                        </a:lnTo>
                        <a:lnTo>
                          <a:pt x="67" y="248"/>
                        </a:lnTo>
                        <a:lnTo>
                          <a:pt x="60" y="251"/>
                        </a:lnTo>
                        <a:lnTo>
                          <a:pt x="54" y="252"/>
                        </a:lnTo>
                        <a:lnTo>
                          <a:pt x="47" y="2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0" name="Freeform 35"/>
                  <p:cNvSpPr>
                    <a:spLocks/>
                  </p:cNvSpPr>
                  <p:nvPr/>
                </p:nvSpPr>
                <p:spPr bwMode="auto">
                  <a:xfrm>
                    <a:off x="1214" y="1872"/>
                    <a:ext cx="163" cy="239"/>
                  </a:xfrm>
                  <a:custGeom>
                    <a:avLst/>
                    <a:gdLst>
                      <a:gd name="T0" fmla="*/ 50 w 163"/>
                      <a:gd name="T1" fmla="*/ 9 h 239"/>
                      <a:gd name="T2" fmla="*/ 57 w 163"/>
                      <a:gd name="T3" fmla="*/ 5 h 239"/>
                      <a:gd name="T4" fmla="*/ 66 w 163"/>
                      <a:gd name="T5" fmla="*/ 2 h 239"/>
                      <a:gd name="T6" fmla="*/ 77 w 163"/>
                      <a:gd name="T7" fmla="*/ 1 h 239"/>
                      <a:gd name="T8" fmla="*/ 88 w 163"/>
                      <a:gd name="T9" fmla="*/ 0 h 239"/>
                      <a:gd name="T10" fmla="*/ 99 w 163"/>
                      <a:gd name="T11" fmla="*/ 1 h 239"/>
                      <a:gd name="T12" fmla="*/ 111 w 163"/>
                      <a:gd name="T13" fmla="*/ 3 h 239"/>
                      <a:gd name="T14" fmla="*/ 122 w 163"/>
                      <a:gd name="T15" fmla="*/ 6 h 239"/>
                      <a:gd name="T16" fmla="*/ 132 w 163"/>
                      <a:gd name="T17" fmla="*/ 10 h 239"/>
                      <a:gd name="T18" fmla="*/ 142 w 163"/>
                      <a:gd name="T19" fmla="*/ 17 h 239"/>
                      <a:gd name="T20" fmla="*/ 150 w 163"/>
                      <a:gd name="T21" fmla="*/ 25 h 239"/>
                      <a:gd name="T22" fmla="*/ 157 w 163"/>
                      <a:gd name="T23" fmla="*/ 35 h 239"/>
                      <a:gd name="T24" fmla="*/ 161 w 163"/>
                      <a:gd name="T25" fmla="*/ 46 h 239"/>
                      <a:gd name="T26" fmla="*/ 163 w 163"/>
                      <a:gd name="T27" fmla="*/ 60 h 239"/>
                      <a:gd name="T28" fmla="*/ 163 w 163"/>
                      <a:gd name="T29" fmla="*/ 76 h 239"/>
                      <a:gd name="T30" fmla="*/ 159 w 163"/>
                      <a:gd name="T31" fmla="*/ 94 h 239"/>
                      <a:gd name="T32" fmla="*/ 152 w 163"/>
                      <a:gd name="T33" fmla="*/ 114 h 239"/>
                      <a:gd name="T34" fmla="*/ 146 w 163"/>
                      <a:gd name="T35" fmla="*/ 127 h 239"/>
                      <a:gd name="T36" fmla="*/ 140 w 163"/>
                      <a:gd name="T37" fmla="*/ 140 h 239"/>
                      <a:gd name="T38" fmla="*/ 133 w 163"/>
                      <a:gd name="T39" fmla="*/ 152 h 239"/>
                      <a:gd name="T40" fmla="*/ 127 w 163"/>
                      <a:gd name="T41" fmla="*/ 164 h 239"/>
                      <a:gd name="T42" fmla="*/ 119 w 163"/>
                      <a:gd name="T43" fmla="*/ 175 h 239"/>
                      <a:gd name="T44" fmla="*/ 113 w 163"/>
                      <a:gd name="T45" fmla="*/ 186 h 239"/>
                      <a:gd name="T46" fmla="*/ 105 w 163"/>
                      <a:gd name="T47" fmla="*/ 195 h 239"/>
                      <a:gd name="T48" fmla="*/ 98 w 163"/>
                      <a:gd name="T49" fmla="*/ 204 h 239"/>
                      <a:gd name="T50" fmla="*/ 91 w 163"/>
                      <a:gd name="T51" fmla="*/ 213 h 239"/>
                      <a:gd name="T52" fmla="*/ 84 w 163"/>
                      <a:gd name="T53" fmla="*/ 220 h 239"/>
                      <a:gd name="T54" fmla="*/ 77 w 163"/>
                      <a:gd name="T55" fmla="*/ 226 h 239"/>
                      <a:gd name="T56" fmla="*/ 70 w 163"/>
                      <a:gd name="T57" fmla="*/ 231 h 239"/>
                      <a:gd name="T58" fmla="*/ 63 w 163"/>
                      <a:gd name="T59" fmla="*/ 235 h 239"/>
                      <a:gd name="T60" fmla="*/ 56 w 163"/>
                      <a:gd name="T61" fmla="*/ 238 h 239"/>
                      <a:gd name="T62" fmla="*/ 50 w 163"/>
                      <a:gd name="T63" fmla="*/ 239 h 239"/>
                      <a:gd name="T64" fmla="*/ 45 w 163"/>
                      <a:gd name="T65" fmla="*/ 239 h 239"/>
                      <a:gd name="T66" fmla="*/ 43 w 163"/>
                      <a:gd name="T67" fmla="*/ 238 h 239"/>
                      <a:gd name="T68" fmla="*/ 38 w 163"/>
                      <a:gd name="T69" fmla="*/ 236 h 239"/>
                      <a:gd name="T70" fmla="*/ 32 w 163"/>
                      <a:gd name="T71" fmla="*/ 231 h 239"/>
                      <a:gd name="T72" fmla="*/ 24 w 163"/>
                      <a:gd name="T73" fmla="*/ 224 h 239"/>
                      <a:gd name="T74" fmla="*/ 16 w 163"/>
                      <a:gd name="T75" fmla="*/ 214 h 239"/>
                      <a:gd name="T76" fmla="*/ 9 w 163"/>
                      <a:gd name="T77" fmla="*/ 203 h 239"/>
                      <a:gd name="T78" fmla="*/ 4 w 163"/>
                      <a:gd name="T79" fmla="*/ 188 h 239"/>
                      <a:gd name="T80" fmla="*/ 1 w 163"/>
                      <a:gd name="T81" fmla="*/ 170 h 239"/>
                      <a:gd name="T82" fmla="*/ 0 w 163"/>
                      <a:gd name="T83" fmla="*/ 149 h 239"/>
                      <a:gd name="T84" fmla="*/ 1 w 163"/>
                      <a:gd name="T85" fmla="*/ 126 h 239"/>
                      <a:gd name="T86" fmla="*/ 5 w 163"/>
                      <a:gd name="T87" fmla="*/ 102 h 239"/>
                      <a:gd name="T88" fmla="*/ 10 w 163"/>
                      <a:gd name="T89" fmla="*/ 78 h 239"/>
                      <a:gd name="T90" fmla="*/ 17 w 163"/>
                      <a:gd name="T91" fmla="*/ 56 h 239"/>
                      <a:gd name="T92" fmla="*/ 26 w 163"/>
                      <a:gd name="T93" fmla="*/ 36 h 239"/>
                      <a:gd name="T94" fmla="*/ 37 w 163"/>
                      <a:gd name="T95" fmla="*/ 20 h 239"/>
                      <a:gd name="T96" fmla="*/ 50 w 163"/>
                      <a:gd name="T97" fmla="*/ 9 h 23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3"/>
                      <a:gd name="T148" fmla="*/ 0 h 239"/>
                      <a:gd name="T149" fmla="*/ 163 w 163"/>
                      <a:gd name="T150" fmla="*/ 239 h 23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3" h="239">
                        <a:moveTo>
                          <a:pt x="50" y="9"/>
                        </a:moveTo>
                        <a:lnTo>
                          <a:pt x="57" y="5"/>
                        </a:lnTo>
                        <a:lnTo>
                          <a:pt x="66" y="2"/>
                        </a:lnTo>
                        <a:lnTo>
                          <a:pt x="77" y="1"/>
                        </a:lnTo>
                        <a:lnTo>
                          <a:pt x="88" y="0"/>
                        </a:lnTo>
                        <a:lnTo>
                          <a:pt x="99" y="1"/>
                        </a:lnTo>
                        <a:lnTo>
                          <a:pt x="111" y="3"/>
                        </a:lnTo>
                        <a:lnTo>
                          <a:pt x="122" y="6"/>
                        </a:lnTo>
                        <a:lnTo>
                          <a:pt x="132" y="10"/>
                        </a:lnTo>
                        <a:lnTo>
                          <a:pt x="142" y="17"/>
                        </a:lnTo>
                        <a:lnTo>
                          <a:pt x="150" y="25"/>
                        </a:lnTo>
                        <a:lnTo>
                          <a:pt x="157" y="35"/>
                        </a:lnTo>
                        <a:lnTo>
                          <a:pt x="161" y="46"/>
                        </a:lnTo>
                        <a:lnTo>
                          <a:pt x="163" y="60"/>
                        </a:lnTo>
                        <a:lnTo>
                          <a:pt x="163" y="76"/>
                        </a:lnTo>
                        <a:lnTo>
                          <a:pt x="159" y="94"/>
                        </a:lnTo>
                        <a:lnTo>
                          <a:pt x="152" y="114"/>
                        </a:lnTo>
                        <a:lnTo>
                          <a:pt x="146" y="127"/>
                        </a:lnTo>
                        <a:lnTo>
                          <a:pt x="140" y="140"/>
                        </a:lnTo>
                        <a:lnTo>
                          <a:pt x="133" y="152"/>
                        </a:lnTo>
                        <a:lnTo>
                          <a:pt x="127" y="164"/>
                        </a:lnTo>
                        <a:lnTo>
                          <a:pt x="119" y="175"/>
                        </a:lnTo>
                        <a:lnTo>
                          <a:pt x="113" y="186"/>
                        </a:lnTo>
                        <a:lnTo>
                          <a:pt x="105" y="195"/>
                        </a:lnTo>
                        <a:lnTo>
                          <a:pt x="98" y="204"/>
                        </a:lnTo>
                        <a:lnTo>
                          <a:pt x="91" y="213"/>
                        </a:lnTo>
                        <a:lnTo>
                          <a:pt x="84" y="220"/>
                        </a:lnTo>
                        <a:lnTo>
                          <a:pt x="77" y="226"/>
                        </a:lnTo>
                        <a:lnTo>
                          <a:pt x="70" y="231"/>
                        </a:lnTo>
                        <a:lnTo>
                          <a:pt x="63" y="235"/>
                        </a:lnTo>
                        <a:lnTo>
                          <a:pt x="56" y="238"/>
                        </a:lnTo>
                        <a:lnTo>
                          <a:pt x="50" y="239"/>
                        </a:lnTo>
                        <a:lnTo>
                          <a:pt x="45" y="239"/>
                        </a:lnTo>
                        <a:lnTo>
                          <a:pt x="43" y="238"/>
                        </a:lnTo>
                        <a:lnTo>
                          <a:pt x="38" y="236"/>
                        </a:lnTo>
                        <a:lnTo>
                          <a:pt x="32" y="231"/>
                        </a:lnTo>
                        <a:lnTo>
                          <a:pt x="24" y="224"/>
                        </a:lnTo>
                        <a:lnTo>
                          <a:pt x="16" y="214"/>
                        </a:lnTo>
                        <a:lnTo>
                          <a:pt x="9" y="203"/>
                        </a:lnTo>
                        <a:lnTo>
                          <a:pt x="4" y="188"/>
                        </a:lnTo>
                        <a:lnTo>
                          <a:pt x="1" y="170"/>
                        </a:lnTo>
                        <a:lnTo>
                          <a:pt x="0" y="149"/>
                        </a:lnTo>
                        <a:lnTo>
                          <a:pt x="1" y="126"/>
                        </a:lnTo>
                        <a:lnTo>
                          <a:pt x="5" y="102"/>
                        </a:lnTo>
                        <a:lnTo>
                          <a:pt x="10" y="78"/>
                        </a:lnTo>
                        <a:lnTo>
                          <a:pt x="17" y="56"/>
                        </a:lnTo>
                        <a:lnTo>
                          <a:pt x="26" y="36"/>
                        </a:lnTo>
                        <a:lnTo>
                          <a:pt x="37" y="20"/>
                        </a:lnTo>
                        <a:lnTo>
                          <a:pt x="50" y="9"/>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1" name="Freeform 36"/>
                  <p:cNvSpPr>
                    <a:spLocks/>
                  </p:cNvSpPr>
                  <p:nvPr/>
                </p:nvSpPr>
                <p:spPr bwMode="auto">
                  <a:xfrm>
                    <a:off x="1218" y="1879"/>
                    <a:ext cx="152" cy="226"/>
                  </a:xfrm>
                  <a:custGeom>
                    <a:avLst/>
                    <a:gdLst>
                      <a:gd name="T0" fmla="*/ 47 w 152"/>
                      <a:gd name="T1" fmla="*/ 8 h 226"/>
                      <a:gd name="T2" fmla="*/ 54 w 152"/>
                      <a:gd name="T3" fmla="*/ 5 h 226"/>
                      <a:gd name="T4" fmla="*/ 63 w 152"/>
                      <a:gd name="T5" fmla="*/ 2 h 226"/>
                      <a:gd name="T6" fmla="*/ 72 w 152"/>
                      <a:gd name="T7" fmla="*/ 1 h 226"/>
                      <a:gd name="T8" fmla="*/ 82 w 152"/>
                      <a:gd name="T9" fmla="*/ 0 h 226"/>
                      <a:gd name="T10" fmla="*/ 93 w 152"/>
                      <a:gd name="T11" fmla="*/ 1 h 226"/>
                      <a:gd name="T12" fmla="*/ 103 w 152"/>
                      <a:gd name="T13" fmla="*/ 3 h 226"/>
                      <a:gd name="T14" fmla="*/ 114 w 152"/>
                      <a:gd name="T15" fmla="*/ 6 h 226"/>
                      <a:gd name="T16" fmla="*/ 123 w 152"/>
                      <a:gd name="T17" fmla="*/ 11 h 226"/>
                      <a:gd name="T18" fmla="*/ 132 w 152"/>
                      <a:gd name="T19" fmla="*/ 17 h 226"/>
                      <a:gd name="T20" fmla="*/ 140 w 152"/>
                      <a:gd name="T21" fmla="*/ 25 h 226"/>
                      <a:gd name="T22" fmla="*/ 146 w 152"/>
                      <a:gd name="T23" fmla="*/ 34 h 226"/>
                      <a:gd name="T24" fmla="*/ 150 w 152"/>
                      <a:gd name="T25" fmla="*/ 45 h 226"/>
                      <a:gd name="T26" fmla="*/ 152 w 152"/>
                      <a:gd name="T27" fmla="*/ 57 h 226"/>
                      <a:gd name="T28" fmla="*/ 152 w 152"/>
                      <a:gd name="T29" fmla="*/ 71 h 226"/>
                      <a:gd name="T30" fmla="*/ 149 w 152"/>
                      <a:gd name="T31" fmla="*/ 88 h 226"/>
                      <a:gd name="T32" fmla="*/ 143 w 152"/>
                      <a:gd name="T33" fmla="*/ 106 h 226"/>
                      <a:gd name="T34" fmla="*/ 137 w 152"/>
                      <a:gd name="T35" fmla="*/ 118 h 226"/>
                      <a:gd name="T36" fmla="*/ 132 w 152"/>
                      <a:gd name="T37" fmla="*/ 131 h 226"/>
                      <a:gd name="T38" fmla="*/ 126 w 152"/>
                      <a:gd name="T39" fmla="*/ 142 h 226"/>
                      <a:gd name="T40" fmla="*/ 119 w 152"/>
                      <a:gd name="T41" fmla="*/ 154 h 226"/>
                      <a:gd name="T42" fmla="*/ 113 w 152"/>
                      <a:gd name="T43" fmla="*/ 164 h 226"/>
                      <a:gd name="T44" fmla="*/ 106 w 152"/>
                      <a:gd name="T45" fmla="*/ 175 h 226"/>
                      <a:gd name="T46" fmla="*/ 100 w 152"/>
                      <a:gd name="T47" fmla="*/ 184 h 226"/>
                      <a:gd name="T48" fmla="*/ 93 w 152"/>
                      <a:gd name="T49" fmla="*/ 193 h 226"/>
                      <a:gd name="T50" fmla="*/ 86 w 152"/>
                      <a:gd name="T51" fmla="*/ 201 h 226"/>
                      <a:gd name="T52" fmla="*/ 79 w 152"/>
                      <a:gd name="T53" fmla="*/ 207 h 226"/>
                      <a:gd name="T54" fmla="*/ 73 w 152"/>
                      <a:gd name="T55" fmla="*/ 214 h 226"/>
                      <a:gd name="T56" fmla="*/ 66 w 152"/>
                      <a:gd name="T57" fmla="*/ 218 h 226"/>
                      <a:gd name="T58" fmla="*/ 60 w 152"/>
                      <a:gd name="T59" fmla="*/ 222 h 226"/>
                      <a:gd name="T60" fmla="*/ 53 w 152"/>
                      <a:gd name="T61" fmla="*/ 225 h 226"/>
                      <a:gd name="T62" fmla="*/ 47 w 152"/>
                      <a:gd name="T63" fmla="*/ 226 h 226"/>
                      <a:gd name="T64" fmla="*/ 42 w 152"/>
                      <a:gd name="T65" fmla="*/ 226 h 226"/>
                      <a:gd name="T66" fmla="*/ 40 w 152"/>
                      <a:gd name="T67" fmla="*/ 225 h 226"/>
                      <a:gd name="T68" fmla="*/ 36 w 152"/>
                      <a:gd name="T69" fmla="*/ 223 h 226"/>
                      <a:gd name="T70" fmla="*/ 30 w 152"/>
                      <a:gd name="T71" fmla="*/ 218 h 226"/>
                      <a:gd name="T72" fmla="*/ 23 w 152"/>
                      <a:gd name="T73" fmla="*/ 212 h 226"/>
                      <a:gd name="T74" fmla="*/ 15 w 152"/>
                      <a:gd name="T75" fmla="*/ 203 h 226"/>
                      <a:gd name="T76" fmla="*/ 9 w 152"/>
                      <a:gd name="T77" fmla="*/ 192 h 226"/>
                      <a:gd name="T78" fmla="*/ 3 w 152"/>
                      <a:gd name="T79" fmla="*/ 178 h 226"/>
                      <a:gd name="T80" fmla="*/ 1 w 152"/>
                      <a:gd name="T81" fmla="*/ 161 h 226"/>
                      <a:gd name="T82" fmla="*/ 0 w 152"/>
                      <a:gd name="T83" fmla="*/ 141 h 226"/>
                      <a:gd name="T84" fmla="*/ 1 w 152"/>
                      <a:gd name="T85" fmla="*/ 119 h 226"/>
                      <a:gd name="T86" fmla="*/ 4 w 152"/>
                      <a:gd name="T87" fmla="*/ 96 h 226"/>
                      <a:gd name="T88" fmla="*/ 9 w 152"/>
                      <a:gd name="T89" fmla="*/ 74 h 226"/>
                      <a:gd name="T90" fmla="*/ 16 w 152"/>
                      <a:gd name="T91" fmla="*/ 52 h 226"/>
                      <a:gd name="T92" fmla="*/ 24 w 152"/>
                      <a:gd name="T93" fmla="*/ 33 h 226"/>
                      <a:gd name="T94" fmla="*/ 35 w 152"/>
                      <a:gd name="T95" fmla="*/ 18 h 226"/>
                      <a:gd name="T96" fmla="*/ 47 w 152"/>
                      <a:gd name="T97" fmla="*/ 8 h 2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
                      <a:gd name="T148" fmla="*/ 0 h 226"/>
                      <a:gd name="T149" fmla="*/ 152 w 152"/>
                      <a:gd name="T150" fmla="*/ 226 h 2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 h="226">
                        <a:moveTo>
                          <a:pt x="47" y="8"/>
                        </a:moveTo>
                        <a:lnTo>
                          <a:pt x="54" y="5"/>
                        </a:lnTo>
                        <a:lnTo>
                          <a:pt x="63" y="2"/>
                        </a:lnTo>
                        <a:lnTo>
                          <a:pt x="72" y="1"/>
                        </a:lnTo>
                        <a:lnTo>
                          <a:pt x="82" y="0"/>
                        </a:lnTo>
                        <a:lnTo>
                          <a:pt x="93" y="1"/>
                        </a:lnTo>
                        <a:lnTo>
                          <a:pt x="103" y="3"/>
                        </a:lnTo>
                        <a:lnTo>
                          <a:pt x="114" y="6"/>
                        </a:lnTo>
                        <a:lnTo>
                          <a:pt x="123" y="11"/>
                        </a:lnTo>
                        <a:lnTo>
                          <a:pt x="132" y="17"/>
                        </a:lnTo>
                        <a:lnTo>
                          <a:pt x="140" y="25"/>
                        </a:lnTo>
                        <a:lnTo>
                          <a:pt x="146" y="34"/>
                        </a:lnTo>
                        <a:lnTo>
                          <a:pt x="150" y="45"/>
                        </a:lnTo>
                        <a:lnTo>
                          <a:pt x="152" y="57"/>
                        </a:lnTo>
                        <a:lnTo>
                          <a:pt x="152" y="71"/>
                        </a:lnTo>
                        <a:lnTo>
                          <a:pt x="149" y="88"/>
                        </a:lnTo>
                        <a:lnTo>
                          <a:pt x="143" y="106"/>
                        </a:lnTo>
                        <a:lnTo>
                          <a:pt x="137" y="118"/>
                        </a:lnTo>
                        <a:lnTo>
                          <a:pt x="132" y="131"/>
                        </a:lnTo>
                        <a:lnTo>
                          <a:pt x="126" y="142"/>
                        </a:lnTo>
                        <a:lnTo>
                          <a:pt x="119" y="154"/>
                        </a:lnTo>
                        <a:lnTo>
                          <a:pt x="113" y="164"/>
                        </a:lnTo>
                        <a:lnTo>
                          <a:pt x="106" y="175"/>
                        </a:lnTo>
                        <a:lnTo>
                          <a:pt x="100" y="184"/>
                        </a:lnTo>
                        <a:lnTo>
                          <a:pt x="93" y="193"/>
                        </a:lnTo>
                        <a:lnTo>
                          <a:pt x="86" y="201"/>
                        </a:lnTo>
                        <a:lnTo>
                          <a:pt x="79" y="207"/>
                        </a:lnTo>
                        <a:lnTo>
                          <a:pt x="73" y="214"/>
                        </a:lnTo>
                        <a:lnTo>
                          <a:pt x="66" y="218"/>
                        </a:lnTo>
                        <a:lnTo>
                          <a:pt x="60" y="222"/>
                        </a:lnTo>
                        <a:lnTo>
                          <a:pt x="53" y="225"/>
                        </a:lnTo>
                        <a:lnTo>
                          <a:pt x="47" y="226"/>
                        </a:lnTo>
                        <a:lnTo>
                          <a:pt x="42" y="226"/>
                        </a:lnTo>
                        <a:lnTo>
                          <a:pt x="40" y="225"/>
                        </a:lnTo>
                        <a:lnTo>
                          <a:pt x="36" y="223"/>
                        </a:lnTo>
                        <a:lnTo>
                          <a:pt x="30" y="218"/>
                        </a:lnTo>
                        <a:lnTo>
                          <a:pt x="23" y="212"/>
                        </a:lnTo>
                        <a:lnTo>
                          <a:pt x="15" y="203"/>
                        </a:lnTo>
                        <a:lnTo>
                          <a:pt x="9" y="192"/>
                        </a:lnTo>
                        <a:lnTo>
                          <a:pt x="3" y="178"/>
                        </a:lnTo>
                        <a:lnTo>
                          <a:pt x="1" y="161"/>
                        </a:lnTo>
                        <a:lnTo>
                          <a:pt x="0" y="141"/>
                        </a:lnTo>
                        <a:lnTo>
                          <a:pt x="1" y="119"/>
                        </a:lnTo>
                        <a:lnTo>
                          <a:pt x="4" y="96"/>
                        </a:lnTo>
                        <a:lnTo>
                          <a:pt x="9" y="74"/>
                        </a:lnTo>
                        <a:lnTo>
                          <a:pt x="16" y="52"/>
                        </a:lnTo>
                        <a:lnTo>
                          <a:pt x="24" y="33"/>
                        </a:lnTo>
                        <a:lnTo>
                          <a:pt x="35" y="18"/>
                        </a:lnTo>
                        <a:lnTo>
                          <a:pt x="47" y="8"/>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2" name="Freeform 37"/>
                  <p:cNvSpPr>
                    <a:spLocks/>
                  </p:cNvSpPr>
                  <p:nvPr/>
                </p:nvSpPr>
                <p:spPr bwMode="auto">
                  <a:xfrm>
                    <a:off x="1222" y="1887"/>
                    <a:ext cx="141" cy="212"/>
                  </a:xfrm>
                  <a:custGeom>
                    <a:avLst/>
                    <a:gdLst>
                      <a:gd name="T0" fmla="*/ 44 w 141"/>
                      <a:gd name="T1" fmla="*/ 6 h 212"/>
                      <a:gd name="T2" fmla="*/ 51 w 141"/>
                      <a:gd name="T3" fmla="*/ 3 h 212"/>
                      <a:gd name="T4" fmla="*/ 59 w 141"/>
                      <a:gd name="T5" fmla="*/ 1 h 212"/>
                      <a:gd name="T6" fmla="*/ 68 w 141"/>
                      <a:gd name="T7" fmla="*/ 0 h 212"/>
                      <a:gd name="T8" fmla="*/ 77 w 141"/>
                      <a:gd name="T9" fmla="*/ 0 h 212"/>
                      <a:gd name="T10" fmla="*/ 86 w 141"/>
                      <a:gd name="T11" fmla="*/ 1 h 212"/>
                      <a:gd name="T12" fmla="*/ 96 w 141"/>
                      <a:gd name="T13" fmla="*/ 3 h 212"/>
                      <a:gd name="T14" fmla="*/ 105 w 141"/>
                      <a:gd name="T15" fmla="*/ 6 h 212"/>
                      <a:gd name="T16" fmla="*/ 114 w 141"/>
                      <a:gd name="T17" fmla="*/ 11 h 212"/>
                      <a:gd name="T18" fmla="*/ 122 w 141"/>
                      <a:gd name="T19" fmla="*/ 17 h 212"/>
                      <a:gd name="T20" fmla="*/ 129 w 141"/>
                      <a:gd name="T21" fmla="*/ 24 h 212"/>
                      <a:gd name="T22" fmla="*/ 135 w 141"/>
                      <a:gd name="T23" fmla="*/ 32 h 212"/>
                      <a:gd name="T24" fmla="*/ 139 w 141"/>
                      <a:gd name="T25" fmla="*/ 42 h 212"/>
                      <a:gd name="T26" fmla="*/ 141 w 141"/>
                      <a:gd name="T27" fmla="*/ 54 h 212"/>
                      <a:gd name="T28" fmla="*/ 141 w 141"/>
                      <a:gd name="T29" fmla="*/ 66 h 212"/>
                      <a:gd name="T30" fmla="*/ 139 w 141"/>
                      <a:gd name="T31" fmla="*/ 81 h 212"/>
                      <a:gd name="T32" fmla="*/ 134 w 141"/>
                      <a:gd name="T33" fmla="*/ 97 h 212"/>
                      <a:gd name="T34" fmla="*/ 129 w 141"/>
                      <a:gd name="T35" fmla="*/ 109 h 212"/>
                      <a:gd name="T36" fmla="*/ 124 w 141"/>
                      <a:gd name="T37" fmla="*/ 121 h 212"/>
                      <a:gd name="T38" fmla="*/ 119 w 141"/>
                      <a:gd name="T39" fmla="*/ 132 h 212"/>
                      <a:gd name="T40" fmla="*/ 113 w 141"/>
                      <a:gd name="T41" fmla="*/ 143 h 212"/>
                      <a:gd name="T42" fmla="*/ 106 w 141"/>
                      <a:gd name="T43" fmla="*/ 153 h 212"/>
                      <a:gd name="T44" fmla="*/ 101 w 141"/>
                      <a:gd name="T45" fmla="*/ 163 h 212"/>
                      <a:gd name="T46" fmla="*/ 94 w 141"/>
                      <a:gd name="T47" fmla="*/ 172 h 212"/>
                      <a:gd name="T48" fmla="*/ 87 w 141"/>
                      <a:gd name="T49" fmla="*/ 180 h 212"/>
                      <a:gd name="T50" fmla="*/ 81 w 141"/>
                      <a:gd name="T51" fmla="*/ 188 h 212"/>
                      <a:gd name="T52" fmla="*/ 75 w 141"/>
                      <a:gd name="T53" fmla="*/ 194 h 212"/>
                      <a:gd name="T54" fmla="*/ 69 w 141"/>
                      <a:gd name="T55" fmla="*/ 200 h 212"/>
                      <a:gd name="T56" fmla="*/ 62 w 141"/>
                      <a:gd name="T57" fmla="*/ 205 h 212"/>
                      <a:gd name="T58" fmla="*/ 56 w 141"/>
                      <a:gd name="T59" fmla="*/ 208 h 212"/>
                      <a:gd name="T60" fmla="*/ 51 w 141"/>
                      <a:gd name="T61" fmla="*/ 211 h 212"/>
                      <a:gd name="T62" fmla="*/ 45 w 141"/>
                      <a:gd name="T63" fmla="*/ 212 h 212"/>
                      <a:gd name="T64" fmla="*/ 40 w 141"/>
                      <a:gd name="T65" fmla="*/ 212 h 212"/>
                      <a:gd name="T66" fmla="*/ 38 w 141"/>
                      <a:gd name="T67" fmla="*/ 212 h 212"/>
                      <a:gd name="T68" fmla="*/ 34 w 141"/>
                      <a:gd name="T69" fmla="*/ 209 h 212"/>
                      <a:gd name="T70" fmla="*/ 28 w 141"/>
                      <a:gd name="T71" fmla="*/ 205 h 212"/>
                      <a:gd name="T72" fmla="*/ 21 w 141"/>
                      <a:gd name="T73" fmla="*/ 198 h 212"/>
                      <a:gd name="T74" fmla="*/ 14 w 141"/>
                      <a:gd name="T75" fmla="*/ 190 h 212"/>
                      <a:gd name="T76" fmla="*/ 8 w 141"/>
                      <a:gd name="T77" fmla="*/ 179 h 212"/>
                      <a:gd name="T78" fmla="*/ 3 w 141"/>
                      <a:gd name="T79" fmla="*/ 166 h 212"/>
                      <a:gd name="T80" fmla="*/ 0 w 141"/>
                      <a:gd name="T81" fmla="*/ 151 h 212"/>
                      <a:gd name="T82" fmla="*/ 0 w 141"/>
                      <a:gd name="T83" fmla="*/ 132 h 212"/>
                      <a:gd name="T84" fmla="*/ 1 w 141"/>
                      <a:gd name="T85" fmla="*/ 111 h 212"/>
                      <a:gd name="T86" fmla="*/ 4 w 141"/>
                      <a:gd name="T87" fmla="*/ 90 h 212"/>
                      <a:gd name="T88" fmla="*/ 9 w 141"/>
                      <a:gd name="T89" fmla="*/ 68 h 212"/>
                      <a:gd name="T90" fmla="*/ 15 w 141"/>
                      <a:gd name="T91" fmla="*/ 48 h 212"/>
                      <a:gd name="T92" fmla="*/ 23 w 141"/>
                      <a:gd name="T93" fmla="*/ 30 h 212"/>
                      <a:gd name="T94" fmla="*/ 33 w 141"/>
                      <a:gd name="T95" fmla="*/ 16 h 212"/>
                      <a:gd name="T96" fmla="*/ 44 w 141"/>
                      <a:gd name="T97" fmla="*/ 6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
                      <a:gd name="T148" fmla="*/ 0 h 212"/>
                      <a:gd name="T149" fmla="*/ 141 w 14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 h="212">
                        <a:moveTo>
                          <a:pt x="44" y="6"/>
                        </a:moveTo>
                        <a:lnTo>
                          <a:pt x="51" y="3"/>
                        </a:lnTo>
                        <a:lnTo>
                          <a:pt x="59" y="1"/>
                        </a:lnTo>
                        <a:lnTo>
                          <a:pt x="68" y="0"/>
                        </a:lnTo>
                        <a:lnTo>
                          <a:pt x="77" y="0"/>
                        </a:lnTo>
                        <a:lnTo>
                          <a:pt x="86" y="1"/>
                        </a:lnTo>
                        <a:lnTo>
                          <a:pt x="96" y="3"/>
                        </a:lnTo>
                        <a:lnTo>
                          <a:pt x="105" y="6"/>
                        </a:lnTo>
                        <a:lnTo>
                          <a:pt x="114" y="11"/>
                        </a:lnTo>
                        <a:lnTo>
                          <a:pt x="122" y="17"/>
                        </a:lnTo>
                        <a:lnTo>
                          <a:pt x="129" y="24"/>
                        </a:lnTo>
                        <a:lnTo>
                          <a:pt x="135" y="32"/>
                        </a:lnTo>
                        <a:lnTo>
                          <a:pt x="139" y="42"/>
                        </a:lnTo>
                        <a:lnTo>
                          <a:pt x="141" y="54"/>
                        </a:lnTo>
                        <a:lnTo>
                          <a:pt x="141" y="66"/>
                        </a:lnTo>
                        <a:lnTo>
                          <a:pt x="139" y="81"/>
                        </a:lnTo>
                        <a:lnTo>
                          <a:pt x="134" y="97"/>
                        </a:lnTo>
                        <a:lnTo>
                          <a:pt x="129" y="109"/>
                        </a:lnTo>
                        <a:lnTo>
                          <a:pt x="124" y="121"/>
                        </a:lnTo>
                        <a:lnTo>
                          <a:pt x="119" y="132"/>
                        </a:lnTo>
                        <a:lnTo>
                          <a:pt x="113" y="143"/>
                        </a:lnTo>
                        <a:lnTo>
                          <a:pt x="106" y="153"/>
                        </a:lnTo>
                        <a:lnTo>
                          <a:pt x="101" y="163"/>
                        </a:lnTo>
                        <a:lnTo>
                          <a:pt x="94" y="172"/>
                        </a:lnTo>
                        <a:lnTo>
                          <a:pt x="87" y="180"/>
                        </a:lnTo>
                        <a:lnTo>
                          <a:pt x="81" y="188"/>
                        </a:lnTo>
                        <a:lnTo>
                          <a:pt x="75" y="194"/>
                        </a:lnTo>
                        <a:lnTo>
                          <a:pt x="69" y="200"/>
                        </a:lnTo>
                        <a:lnTo>
                          <a:pt x="62" y="205"/>
                        </a:lnTo>
                        <a:lnTo>
                          <a:pt x="56" y="208"/>
                        </a:lnTo>
                        <a:lnTo>
                          <a:pt x="51" y="211"/>
                        </a:lnTo>
                        <a:lnTo>
                          <a:pt x="45" y="212"/>
                        </a:lnTo>
                        <a:lnTo>
                          <a:pt x="40" y="212"/>
                        </a:lnTo>
                        <a:lnTo>
                          <a:pt x="38" y="212"/>
                        </a:lnTo>
                        <a:lnTo>
                          <a:pt x="34" y="209"/>
                        </a:lnTo>
                        <a:lnTo>
                          <a:pt x="28" y="205"/>
                        </a:lnTo>
                        <a:lnTo>
                          <a:pt x="21" y="198"/>
                        </a:lnTo>
                        <a:lnTo>
                          <a:pt x="14" y="190"/>
                        </a:lnTo>
                        <a:lnTo>
                          <a:pt x="8" y="179"/>
                        </a:lnTo>
                        <a:lnTo>
                          <a:pt x="3" y="166"/>
                        </a:lnTo>
                        <a:lnTo>
                          <a:pt x="0" y="151"/>
                        </a:lnTo>
                        <a:lnTo>
                          <a:pt x="0" y="132"/>
                        </a:lnTo>
                        <a:lnTo>
                          <a:pt x="1" y="111"/>
                        </a:lnTo>
                        <a:lnTo>
                          <a:pt x="4" y="90"/>
                        </a:lnTo>
                        <a:lnTo>
                          <a:pt x="9" y="68"/>
                        </a:lnTo>
                        <a:lnTo>
                          <a:pt x="15" y="48"/>
                        </a:lnTo>
                        <a:lnTo>
                          <a:pt x="23" y="30"/>
                        </a:lnTo>
                        <a:lnTo>
                          <a:pt x="33" y="16"/>
                        </a:lnTo>
                        <a:lnTo>
                          <a:pt x="44" y="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3" name="Freeform 38"/>
                  <p:cNvSpPr>
                    <a:spLocks/>
                  </p:cNvSpPr>
                  <p:nvPr/>
                </p:nvSpPr>
                <p:spPr bwMode="auto">
                  <a:xfrm>
                    <a:off x="1227" y="1894"/>
                    <a:ext cx="131" cy="200"/>
                  </a:xfrm>
                  <a:custGeom>
                    <a:avLst/>
                    <a:gdLst>
                      <a:gd name="T0" fmla="*/ 42 w 131"/>
                      <a:gd name="T1" fmla="*/ 5 h 200"/>
                      <a:gd name="T2" fmla="*/ 48 w 131"/>
                      <a:gd name="T3" fmla="*/ 2 h 200"/>
                      <a:gd name="T4" fmla="*/ 55 w 131"/>
                      <a:gd name="T5" fmla="*/ 1 h 200"/>
                      <a:gd name="T6" fmla="*/ 63 w 131"/>
                      <a:gd name="T7" fmla="*/ 0 h 200"/>
                      <a:gd name="T8" fmla="*/ 71 w 131"/>
                      <a:gd name="T9" fmla="*/ 0 h 200"/>
                      <a:gd name="T10" fmla="*/ 80 w 131"/>
                      <a:gd name="T11" fmla="*/ 1 h 200"/>
                      <a:gd name="T12" fmla="*/ 89 w 131"/>
                      <a:gd name="T13" fmla="*/ 3 h 200"/>
                      <a:gd name="T14" fmla="*/ 97 w 131"/>
                      <a:gd name="T15" fmla="*/ 7 h 200"/>
                      <a:gd name="T16" fmla="*/ 105 w 131"/>
                      <a:gd name="T17" fmla="*/ 11 h 200"/>
                      <a:gd name="T18" fmla="*/ 112 w 131"/>
                      <a:gd name="T19" fmla="*/ 17 h 200"/>
                      <a:gd name="T20" fmla="*/ 119 w 131"/>
                      <a:gd name="T21" fmla="*/ 24 h 200"/>
                      <a:gd name="T22" fmla="*/ 124 w 131"/>
                      <a:gd name="T23" fmla="*/ 31 h 200"/>
                      <a:gd name="T24" fmla="*/ 128 w 131"/>
                      <a:gd name="T25" fmla="*/ 40 h 200"/>
                      <a:gd name="T26" fmla="*/ 130 w 131"/>
                      <a:gd name="T27" fmla="*/ 51 h 200"/>
                      <a:gd name="T28" fmla="*/ 131 w 131"/>
                      <a:gd name="T29" fmla="*/ 63 h 200"/>
                      <a:gd name="T30" fmla="*/ 129 w 131"/>
                      <a:gd name="T31" fmla="*/ 76 h 200"/>
                      <a:gd name="T32" fmla="*/ 125 w 131"/>
                      <a:gd name="T33" fmla="*/ 90 h 200"/>
                      <a:gd name="T34" fmla="*/ 121 w 131"/>
                      <a:gd name="T35" fmla="*/ 101 h 200"/>
                      <a:gd name="T36" fmla="*/ 116 w 131"/>
                      <a:gd name="T37" fmla="*/ 112 h 200"/>
                      <a:gd name="T38" fmla="*/ 111 w 131"/>
                      <a:gd name="T39" fmla="*/ 123 h 200"/>
                      <a:gd name="T40" fmla="*/ 106 w 131"/>
                      <a:gd name="T41" fmla="*/ 133 h 200"/>
                      <a:gd name="T42" fmla="*/ 100 w 131"/>
                      <a:gd name="T43" fmla="*/ 143 h 200"/>
                      <a:gd name="T44" fmla="*/ 95 w 131"/>
                      <a:gd name="T45" fmla="*/ 152 h 200"/>
                      <a:gd name="T46" fmla="*/ 89 w 131"/>
                      <a:gd name="T47" fmla="*/ 161 h 200"/>
                      <a:gd name="T48" fmla="*/ 82 w 131"/>
                      <a:gd name="T49" fmla="*/ 169 h 200"/>
                      <a:gd name="T50" fmla="*/ 77 w 131"/>
                      <a:gd name="T51" fmla="*/ 176 h 200"/>
                      <a:gd name="T52" fmla="*/ 70 w 131"/>
                      <a:gd name="T53" fmla="*/ 182 h 200"/>
                      <a:gd name="T54" fmla="*/ 64 w 131"/>
                      <a:gd name="T55" fmla="*/ 188 h 200"/>
                      <a:gd name="T56" fmla="*/ 59 w 131"/>
                      <a:gd name="T57" fmla="*/ 192 h 200"/>
                      <a:gd name="T58" fmla="*/ 53 w 131"/>
                      <a:gd name="T59" fmla="*/ 196 h 200"/>
                      <a:gd name="T60" fmla="*/ 47 w 131"/>
                      <a:gd name="T61" fmla="*/ 198 h 200"/>
                      <a:gd name="T62" fmla="*/ 42 w 131"/>
                      <a:gd name="T63" fmla="*/ 200 h 200"/>
                      <a:gd name="T64" fmla="*/ 37 w 131"/>
                      <a:gd name="T65" fmla="*/ 200 h 200"/>
                      <a:gd name="T66" fmla="*/ 36 w 131"/>
                      <a:gd name="T67" fmla="*/ 199 h 200"/>
                      <a:gd name="T68" fmla="*/ 32 w 131"/>
                      <a:gd name="T69" fmla="*/ 196 h 200"/>
                      <a:gd name="T70" fmla="*/ 27 w 131"/>
                      <a:gd name="T71" fmla="*/ 192 h 200"/>
                      <a:gd name="T72" fmla="*/ 20 w 131"/>
                      <a:gd name="T73" fmla="*/ 186 h 200"/>
                      <a:gd name="T74" fmla="*/ 14 w 131"/>
                      <a:gd name="T75" fmla="*/ 179 h 200"/>
                      <a:gd name="T76" fmla="*/ 8 w 131"/>
                      <a:gd name="T77" fmla="*/ 168 h 200"/>
                      <a:gd name="T78" fmla="*/ 3 w 131"/>
                      <a:gd name="T79" fmla="*/ 156 h 200"/>
                      <a:gd name="T80" fmla="*/ 1 w 131"/>
                      <a:gd name="T81" fmla="*/ 141 h 200"/>
                      <a:gd name="T82" fmla="*/ 0 w 131"/>
                      <a:gd name="T83" fmla="*/ 124 h 200"/>
                      <a:gd name="T84" fmla="*/ 1 w 131"/>
                      <a:gd name="T85" fmla="*/ 104 h 200"/>
                      <a:gd name="T86" fmla="*/ 4 w 131"/>
                      <a:gd name="T87" fmla="*/ 84 h 200"/>
                      <a:gd name="T88" fmla="*/ 8 w 131"/>
                      <a:gd name="T89" fmla="*/ 64 h 200"/>
                      <a:gd name="T90" fmla="*/ 14 w 131"/>
                      <a:gd name="T91" fmla="*/ 45 h 200"/>
                      <a:gd name="T92" fmla="*/ 22 w 131"/>
                      <a:gd name="T93" fmla="*/ 28 h 200"/>
                      <a:gd name="T94" fmla="*/ 31 w 131"/>
                      <a:gd name="T95" fmla="*/ 14 h 200"/>
                      <a:gd name="T96" fmla="*/ 42 w 131"/>
                      <a:gd name="T97" fmla="*/ 5 h 2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1"/>
                      <a:gd name="T148" fmla="*/ 0 h 200"/>
                      <a:gd name="T149" fmla="*/ 131 w 131"/>
                      <a:gd name="T150" fmla="*/ 200 h 2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1" h="200">
                        <a:moveTo>
                          <a:pt x="42" y="5"/>
                        </a:moveTo>
                        <a:lnTo>
                          <a:pt x="48" y="2"/>
                        </a:lnTo>
                        <a:lnTo>
                          <a:pt x="55" y="1"/>
                        </a:lnTo>
                        <a:lnTo>
                          <a:pt x="63" y="0"/>
                        </a:lnTo>
                        <a:lnTo>
                          <a:pt x="71" y="0"/>
                        </a:lnTo>
                        <a:lnTo>
                          <a:pt x="80" y="1"/>
                        </a:lnTo>
                        <a:lnTo>
                          <a:pt x="89" y="3"/>
                        </a:lnTo>
                        <a:lnTo>
                          <a:pt x="97" y="7"/>
                        </a:lnTo>
                        <a:lnTo>
                          <a:pt x="105" y="11"/>
                        </a:lnTo>
                        <a:lnTo>
                          <a:pt x="112" y="17"/>
                        </a:lnTo>
                        <a:lnTo>
                          <a:pt x="119" y="24"/>
                        </a:lnTo>
                        <a:lnTo>
                          <a:pt x="124" y="31"/>
                        </a:lnTo>
                        <a:lnTo>
                          <a:pt x="128" y="40"/>
                        </a:lnTo>
                        <a:lnTo>
                          <a:pt x="130" y="51"/>
                        </a:lnTo>
                        <a:lnTo>
                          <a:pt x="131" y="63"/>
                        </a:lnTo>
                        <a:lnTo>
                          <a:pt x="129" y="76"/>
                        </a:lnTo>
                        <a:lnTo>
                          <a:pt x="125" y="90"/>
                        </a:lnTo>
                        <a:lnTo>
                          <a:pt x="121" y="101"/>
                        </a:lnTo>
                        <a:lnTo>
                          <a:pt x="116" y="112"/>
                        </a:lnTo>
                        <a:lnTo>
                          <a:pt x="111" y="123"/>
                        </a:lnTo>
                        <a:lnTo>
                          <a:pt x="106" y="133"/>
                        </a:lnTo>
                        <a:lnTo>
                          <a:pt x="100" y="143"/>
                        </a:lnTo>
                        <a:lnTo>
                          <a:pt x="95" y="152"/>
                        </a:lnTo>
                        <a:lnTo>
                          <a:pt x="89" y="161"/>
                        </a:lnTo>
                        <a:lnTo>
                          <a:pt x="82" y="169"/>
                        </a:lnTo>
                        <a:lnTo>
                          <a:pt x="77" y="176"/>
                        </a:lnTo>
                        <a:lnTo>
                          <a:pt x="70" y="182"/>
                        </a:lnTo>
                        <a:lnTo>
                          <a:pt x="64" y="188"/>
                        </a:lnTo>
                        <a:lnTo>
                          <a:pt x="59" y="192"/>
                        </a:lnTo>
                        <a:lnTo>
                          <a:pt x="53" y="196"/>
                        </a:lnTo>
                        <a:lnTo>
                          <a:pt x="47" y="198"/>
                        </a:lnTo>
                        <a:lnTo>
                          <a:pt x="42" y="200"/>
                        </a:lnTo>
                        <a:lnTo>
                          <a:pt x="37" y="200"/>
                        </a:lnTo>
                        <a:lnTo>
                          <a:pt x="36" y="199"/>
                        </a:lnTo>
                        <a:lnTo>
                          <a:pt x="32" y="196"/>
                        </a:lnTo>
                        <a:lnTo>
                          <a:pt x="27" y="192"/>
                        </a:lnTo>
                        <a:lnTo>
                          <a:pt x="20" y="186"/>
                        </a:lnTo>
                        <a:lnTo>
                          <a:pt x="14" y="179"/>
                        </a:lnTo>
                        <a:lnTo>
                          <a:pt x="8" y="168"/>
                        </a:lnTo>
                        <a:lnTo>
                          <a:pt x="3" y="156"/>
                        </a:lnTo>
                        <a:lnTo>
                          <a:pt x="1" y="141"/>
                        </a:lnTo>
                        <a:lnTo>
                          <a:pt x="0" y="124"/>
                        </a:lnTo>
                        <a:lnTo>
                          <a:pt x="1" y="104"/>
                        </a:lnTo>
                        <a:lnTo>
                          <a:pt x="4" y="84"/>
                        </a:lnTo>
                        <a:lnTo>
                          <a:pt x="8" y="64"/>
                        </a:lnTo>
                        <a:lnTo>
                          <a:pt x="14" y="45"/>
                        </a:lnTo>
                        <a:lnTo>
                          <a:pt x="22" y="28"/>
                        </a:lnTo>
                        <a:lnTo>
                          <a:pt x="31" y="14"/>
                        </a:lnTo>
                        <a:lnTo>
                          <a:pt x="42" y="5"/>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4" name="Freeform 39"/>
                  <p:cNvSpPr>
                    <a:spLocks/>
                  </p:cNvSpPr>
                  <p:nvPr/>
                </p:nvSpPr>
                <p:spPr bwMode="auto">
                  <a:xfrm>
                    <a:off x="1231" y="1901"/>
                    <a:ext cx="120" cy="187"/>
                  </a:xfrm>
                  <a:custGeom>
                    <a:avLst/>
                    <a:gdLst>
                      <a:gd name="T0" fmla="*/ 39 w 120"/>
                      <a:gd name="T1" fmla="*/ 5 h 187"/>
                      <a:gd name="T2" fmla="*/ 45 w 120"/>
                      <a:gd name="T3" fmla="*/ 2 h 187"/>
                      <a:gd name="T4" fmla="*/ 51 w 120"/>
                      <a:gd name="T5" fmla="*/ 0 h 187"/>
                      <a:gd name="T6" fmla="*/ 59 w 120"/>
                      <a:gd name="T7" fmla="*/ 0 h 187"/>
                      <a:gd name="T8" fmla="*/ 66 w 120"/>
                      <a:gd name="T9" fmla="*/ 0 h 187"/>
                      <a:gd name="T10" fmla="*/ 74 w 120"/>
                      <a:gd name="T11" fmla="*/ 1 h 187"/>
                      <a:gd name="T12" fmla="*/ 82 w 120"/>
                      <a:gd name="T13" fmla="*/ 4 h 187"/>
                      <a:gd name="T14" fmla="*/ 89 w 120"/>
                      <a:gd name="T15" fmla="*/ 7 h 187"/>
                      <a:gd name="T16" fmla="*/ 96 w 120"/>
                      <a:gd name="T17" fmla="*/ 12 h 187"/>
                      <a:gd name="T18" fmla="*/ 103 w 120"/>
                      <a:gd name="T19" fmla="*/ 17 h 187"/>
                      <a:gd name="T20" fmla="*/ 109 w 120"/>
                      <a:gd name="T21" fmla="*/ 24 h 187"/>
                      <a:gd name="T22" fmla="*/ 113 w 120"/>
                      <a:gd name="T23" fmla="*/ 31 h 187"/>
                      <a:gd name="T24" fmla="*/ 117 w 120"/>
                      <a:gd name="T25" fmla="*/ 39 h 187"/>
                      <a:gd name="T26" fmla="*/ 119 w 120"/>
                      <a:gd name="T27" fmla="*/ 49 h 187"/>
                      <a:gd name="T28" fmla="*/ 120 w 120"/>
                      <a:gd name="T29" fmla="*/ 59 h 187"/>
                      <a:gd name="T30" fmla="*/ 119 w 120"/>
                      <a:gd name="T31" fmla="*/ 70 h 187"/>
                      <a:gd name="T32" fmla="*/ 116 w 120"/>
                      <a:gd name="T33" fmla="*/ 82 h 187"/>
                      <a:gd name="T34" fmla="*/ 113 w 120"/>
                      <a:gd name="T35" fmla="*/ 93 h 187"/>
                      <a:gd name="T36" fmla="*/ 109 w 120"/>
                      <a:gd name="T37" fmla="*/ 104 h 187"/>
                      <a:gd name="T38" fmla="*/ 104 w 120"/>
                      <a:gd name="T39" fmla="*/ 114 h 187"/>
                      <a:gd name="T40" fmla="*/ 99 w 120"/>
                      <a:gd name="T41" fmla="*/ 123 h 187"/>
                      <a:gd name="T42" fmla="*/ 94 w 120"/>
                      <a:gd name="T43" fmla="*/ 133 h 187"/>
                      <a:gd name="T44" fmla="*/ 89 w 120"/>
                      <a:gd name="T45" fmla="*/ 142 h 187"/>
                      <a:gd name="T46" fmla="*/ 83 w 120"/>
                      <a:gd name="T47" fmla="*/ 150 h 187"/>
                      <a:gd name="T48" fmla="*/ 78 w 120"/>
                      <a:gd name="T49" fmla="*/ 157 h 187"/>
                      <a:gd name="T50" fmla="*/ 72 w 120"/>
                      <a:gd name="T51" fmla="*/ 164 h 187"/>
                      <a:gd name="T52" fmla="*/ 66 w 120"/>
                      <a:gd name="T53" fmla="*/ 170 h 187"/>
                      <a:gd name="T54" fmla="*/ 60 w 120"/>
                      <a:gd name="T55" fmla="*/ 175 h 187"/>
                      <a:gd name="T56" fmla="*/ 55 w 120"/>
                      <a:gd name="T57" fmla="*/ 180 h 187"/>
                      <a:gd name="T58" fmla="*/ 50 w 120"/>
                      <a:gd name="T59" fmla="*/ 183 h 187"/>
                      <a:gd name="T60" fmla="*/ 44 w 120"/>
                      <a:gd name="T61" fmla="*/ 185 h 187"/>
                      <a:gd name="T62" fmla="*/ 39 w 120"/>
                      <a:gd name="T63" fmla="*/ 187 h 187"/>
                      <a:gd name="T64" fmla="*/ 35 w 120"/>
                      <a:gd name="T65" fmla="*/ 187 h 187"/>
                      <a:gd name="T66" fmla="*/ 33 w 120"/>
                      <a:gd name="T67" fmla="*/ 186 h 187"/>
                      <a:gd name="T68" fmla="*/ 30 w 120"/>
                      <a:gd name="T69" fmla="*/ 184 h 187"/>
                      <a:gd name="T70" fmla="*/ 25 w 120"/>
                      <a:gd name="T71" fmla="*/ 180 h 187"/>
                      <a:gd name="T72" fmla="*/ 19 w 120"/>
                      <a:gd name="T73" fmla="*/ 175 h 187"/>
                      <a:gd name="T74" fmla="*/ 13 w 120"/>
                      <a:gd name="T75" fmla="*/ 167 h 187"/>
                      <a:gd name="T76" fmla="*/ 7 w 120"/>
                      <a:gd name="T77" fmla="*/ 157 h 187"/>
                      <a:gd name="T78" fmla="*/ 3 w 120"/>
                      <a:gd name="T79" fmla="*/ 146 h 187"/>
                      <a:gd name="T80" fmla="*/ 1 w 120"/>
                      <a:gd name="T81" fmla="*/ 132 h 187"/>
                      <a:gd name="T82" fmla="*/ 0 w 120"/>
                      <a:gd name="T83" fmla="*/ 116 h 187"/>
                      <a:gd name="T84" fmla="*/ 1 w 120"/>
                      <a:gd name="T85" fmla="*/ 97 h 187"/>
                      <a:gd name="T86" fmla="*/ 4 w 120"/>
                      <a:gd name="T87" fmla="*/ 78 h 187"/>
                      <a:gd name="T88" fmla="*/ 8 w 120"/>
                      <a:gd name="T89" fmla="*/ 59 h 187"/>
                      <a:gd name="T90" fmla="*/ 14 w 120"/>
                      <a:gd name="T91" fmla="*/ 42 h 187"/>
                      <a:gd name="T92" fmla="*/ 20 w 120"/>
                      <a:gd name="T93" fmla="*/ 26 h 187"/>
                      <a:gd name="T94" fmla="*/ 29 w 120"/>
                      <a:gd name="T95" fmla="*/ 13 h 187"/>
                      <a:gd name="T96" fmla="*/ 39 w 120"/>
                      <a:gd name="T97" fmla="*/ 5 h 1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87"/>
                      <a:gd name="T149" fmla="*/ 120 w 120"/>
                      <a:gd name="T150" fmla="*/ 187 h 1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87">
                        <a:moveTo>
                          <a:pt x="39" y="5"/>
                        </a:moveTo>
                        <a:lnTo>
                          <a:pt x="45" y="2"/>
                        </a:lnTo>
                        <a:lnTo>
                          <a:pt x="51" y="0"/>
                        </a:lnTo>
                        <a:lnTo>
                          <a:pt x="59" y="0"/>
                        </a:lnTo>
                        <a:lnTo>
                          <a:pt x="66" y="0"/>
                        </a:lnTo>
                        <a:lnTo>
                          <a:pt x="74" y="1"/>
                        </a:lnTo>
                        <a:lnTo>
                          <a:pt x="82" y="4"/>
                        </a:lnTo>
                        <a:lnTo>
                          <a:pt x="89" y="7"/>
                        </a:lnTo>
                        <a:lnTo>
                          <a:pt x="96" y="12"/>
                        </a:lnTo>
                        <a:lnTo>
                          <a:pt x="103" y="17"/>
                        </a:lnTo>
                        <a:lnTo>
                          <a:pt x="109" y="24"/>
                        </a:lnTo>
                        <a:lnTo>
                          <a:pt x="113" y="31"/>
                        </a:lnTo>
                        <a:lnTo>
                          <a:pt x="117" y="39"/>
                        </a:lnTo>
                        <a:lnTo>
                          <a:pt x="119" y="49"/>
                        </a:lnTo>
                        <a:lnTo>
                          <a:pt x="120" y="59"/>
                        </a:lnTo>
                        <a:lnTo>
                          <a:pt x="119" y="70"/>
                        </a:lnTo>
                        <a:lnTo>
                          <a:pt x="116" y="82"/>
                        </a:lnTo>
                        <a:lnTo>
                          <a:pt x="113" y="93"/>
                        </a:lnTo>
                        <a:lnTo>
                          <a:pt x="109" y="104"/>
                        </a:lnTo>
                        <a:lnTo>
                          <a:pt x="104" y="114"/>
                        </a:lnTo>
                        <a:lnTo>
                          <a:pt x="99" y="123"/>
                        </a:lnTo>
                        <a:lnTo>
                          <a:pt x="94" y="133"/>
                        </a:lnTo>
                        <a:lnTo>
                          <a:pt x="89" y="142"/>
                        </a:lnTo>
                        <a:lnTo>
                          <a:pt x="83" y="150"/>
                        </a:lnTo>
                        <a:lnTo>
                          <a:pt x="78" y="157"/>
                        </a:lnTo>
                        <a:lnTo>
                          <a:pt x="72" y="164"/>
                        </a:lnTo>
                        <a:lnTo>
                          <a:pt x="66" y="170"/>
                        </a:lnTo>
                        <a:lnTo>
                          <a:pt x="60" y="175"/>
                        </a:lnTo>
                        <a:lnTo>
                          <a:pt x="55" y="180"/>
                        </a:lnTo>
                        <a:lnTo>
                          <a:pt x="50" y="183"/>
                        </a:lnTo>
                        <a:lnTo>
                          <a:pt x="44" y="185"/>
                        </a:lnTo>
                        <a:lnTo>
                          <a:pt x="39" y="187"/>
                        </a:lnTo>
                        <a:lnTo>
                          <a:pt x="35" y="187"/>
                        </a:lnTo>
                        <a:lnTo>
                          <a:pt x="33" y="186"/>
                        </a:lnTo>
                        <a:lnTo>
                          <a:pt x="30" y="184"/>
                        </a:lnTo>
                        <a:lnTo>
                          <a:pt x="25" y="180"/>
                        </a:lnTo>
                        <a:lnTo>
                          <a:pt x="19" y="175"/>
                        </a:lnTo>
                        <a:lnTo>
                          <a:pt x="13" y="167"/>
                        </a:lnTo>
                        <a:lnTo>
                          <a:pt x="7" y="157"/>
                        </a:lnTo>
                        <a:lnTo>
                          <a:pt x="3" y="146"/>
                        </a:lnTo>
                        <a:lnTo>
                          <a:pt x="1" y="132"/>
                        </a:lnTo>
                        <a:lnTo>
                          <a:pt x="0" y="116"/>
                        </a:lnTo>
                        <a:lnTo>
                          <a:pt x="1" y="97"/>
                        </a:lnTo>
                        <a:lnTo>
                          <a:pt x="4" y="78"/>
                        </a:lnTo>
                        <a:lnTo>
                          <a:pt x="8" y="59"/>
                        </a:lnTo>
                        <a:lnTo>
                          <a:pt x="14" y="42"/>
                        </a:lnTo>
                        <a:lnTo>
                          <a:pt x="20" y="26"/>
                        </a:lnTo>
                        <a:lnTo>
                          <a:pt x="29" y="13"/>
                        </a:lnTo>
                        <a:lnTo>
                          <a:pt x="39" y="5"/>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5" name="Freeform 40"/>
                  <p:cNvSpPr>
                    <a:spLocks/>
                  </p:cNvSpPr>
                  <p:nvPr/>
                </p:nvSpPr>
                <p:spPr bwMode="auto">
                  <a:xfrm>
                    <a:off x="1234" y="1908"/>
                    <a:ext cx="110" cy="174"/>
                  </a:xfrm>
                  <a:custGeom>
                    <a:avLst/>
                    <a:gdLst>
                      <a:gd name="T0" fmla="*/ 33 w 110"/>
                      <a:gd name="T1" fmla="*/ 174 h 174"/>
                      <a:gd name="T2" fmla="*/ 31 w 110"/>
                      <a:gd name="T3" fmla="*/ 173 h 174"/>
                      <a:gd name="T4" fmla="*/ 28 w 110"/>
                      <a:gd name="T5" fmla="*/ 171 h 174"/>
                      <a:gd name="T6" fmla="*/ 23 w 110"/>
                      <a:gd name="T7" fmla="*/ 168 h 174"/>
                      <a:gd name="T8" fmla="*/ 18 w 110"/>
                      <a:gd name="T9" fmla="*/ 163 h 174"/>
                      <a:gd name="T10" fmla="*/ 12 w 110"/>
                      <a:gd name="T11" fmla="*/ 155 h 174"/>
                      <a:gd name="T12" fmla="*/ 7 w 110"/>
                      <a:gd name="T13" fmla="*/ 147 h 174"/>
                      <a:gd name="T14" fmla="*/ 3 w 110"/>
                      <a:gd name="T15" fmla="*/ 136 h 174"/>
                      <a:gd name="T16" fmla="*/ 1 w 110"/>
                      <a:gd name="T17" fmla="*/ 123 h 174"/>
                      <a:gd name="T18" fmla="*/ 0 w 110"/>
                      <a:gd name="T19" fmla="*/ 107 h 174"/>
                      <a:gd name="T20" fmla="*/ 1 w 110"/>
                      <a:gd name="T21" fmla="*/ 90 h 174"/>
                      <a:gd name="T22" fmla="*/ 4 w 110"/>
                      <a:gd name="T23" fmla="*/ 73 h 174"/>
                      <a:gd name="T24" fmla="*/ 8 w 110"/>
                      <a:gd name="T25" fmla="*/ 55 h 174"/>
                      <a:gd name="T26" fmla="*/ 13 w 110"/>
                      <a:gd name="T27" fmla="*/ 38 h 174"/>
                      <a:gd name="T28" fmla="*/ 20 w 110"/>
                      <a:gd name="T29" fmla="*/ 24 h 174"/>
                      <a:gd name="T30" fmla="*/ 27 w 110"/>
                      <a:gd name="T31" fmla="*/ 12 h 174"/>
                      <a:gd name="T32" fmla="*/ 37 w 110"/>
                      <a:gd name="T33" fmla="*/ 4 h 174"/>
                      <a:gd name="T34" fmla="*/ 42 w 110"/>
                      <a:gd name="T35" fmla="*/ 2 h 174"/>
                      <a:gd name="T36" fmla="*/ 48 w 110"/>
                      <a:gd name="T37" fmla="*/ 0 h 174"/>
                      <a:gd name="T38" fmla="*/ 54 w 110"/>
                      <a:gd name="T39" fmla="*/ 0 h 174"/>
                      <a:gd name="T40" fmla="*/ 61 w 110"/>
                      <a:gd name="T41" fmla="*/ 0 h 174"/>
                      <a:gd name="T42" fmla="*/ 68 w 110"/>
                      <a:gd name="T43" fmla="*/ 2 h 174"/>
                      <a:gd name="T44" fmla="*/ 75 w 110"/>
                      <a:gd name="T45" fmla="*/ 5 h 174"/>
                      <a:gd name="T46" fmla="*/ 81 w 110"/>
                      <a:gd name="T47" fmla="*/ 8 h 174"/>
                      <a:gd name="T48" fmla="*/ 88 w 110"/>
                      <a:gd name="T49" fmla="*/ 12 h 174"/>
                      <a:gd name="T50" fmla="*/ 93 w 110"/>
                      <a:gd name="T51" fmla="*/ 17 h 174"/>
                      <a:gd name="T52" fmla="*/ 98 w 110"/>
                      <a:gd name="T53" fmla="*/ 23 h 174"/>
                      <a:gd name="T54" fmla="*/ 103 w 110"/>
                      <a:gd name="T55" fmla="*/ 30 h 174"/>
                      <a:gd name="T56" fmla="*/ 106 w 110"/>
                      <a:gd name="T57" fmla="*/ 38 h 174"/>
                      <a:gd name="T58" fmla="*/ 108 w 110"/>
                      <a:gd name="T59" fmla="*/ 46 h 174"/>
                      <a:gd name="T60" fmla="*/ 110 w 110"/>
                      <a:gd name="T61" fmla="*/ 55 h 174"/>
                      <a:gd name="T62" fmla="*/ 109 w 110"/>
                      <a:gd name="T63" fmla="*/ 64 h 174"/>
                      <a:gd name="T64" fmla="*/ 107 w 110"/>
                      <a:gd name="T65" fmla="*/ 74 h 174"/>
                      <a:gd name="T66" fmla="*/ 104 w 110"/>
                      <a:gd name="T67" fmla="*/ 85 h 174"/>
                      <a:gd name="T68" fmla="*/ 101 w 110"/>
                      <a:gd name="T69" fmla="*/ 95 h 174"/>
                      <a:gd name="T70" fmla="*/ 97 w 110"/>
                      <a:gd name="T71" fmla="*/ 104 h 174"/>
                      <a:gd name="T72" fmla="*/ 93 w 110"/>
                      <a:gd name="T73" fmla="*/ 114 h 174"/>
                      <a:gd name="T74" fmla="*/ 88 w 110"/>
                      <a:gd name="T75" fmla="*/ 123 h 174"/>
                      <a:gd name="T76" fmla="*/ 83 w 110"/>
                      <a:gd name="T77" fmla="*/ 131 h 174"/>
                      <a:gd name="T78" fmla="*/ 78 w 110"/>
                      <a:gd name="T79" fmla="*/ 139 h 174"/>
                      <a:gd name="T80" fmla="*/ 73 w 110"/>
                      <a:gd name="T81" fmla="*/ 146 h 174"/>
                      <a:gd name="T82" fmla="*/ 68 w 110"/>
                      <a:gd name="T83" fmla="*/ 152 h 174"/>
                      <a:gd name="T84" fmla="*/ 62 w 110"/>
                      <a:gd name="T85" fmla="*/ 158 h 174"/>
                      <a:gd name="T86" fmla="*/ 57 w 110"/>
                      <a:gd name="T87" fmla="*/ 163 h 174"/>
                      <a:gd name="T88" fmla="*/ 52 w 110"/>
                      <a:gd name="T89" fmla="*/ 167 h 174"/>
                      <a:gd name="T90" fmla="*/ 47 w 110"/>
                      <a:gd name="T91" fmla="*/ 170 h 174"/>
                      <a:gd name="T92" fmla="*/ 42 w 110"/>
                      <a:gd name="T93" fmla="*/ 172 h 174"/>
                      <a:gd name="T94" fmla="*/ 37 w 110"/>
                      <a:gd name="T95" fmla="*/ 174 h 174"/>
                      <a:gd name="T96" fmla="*/ 33 w 110"/>
                      <a:gd name="T97" fmla="*/ 174 h 1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0"/>
                      <a:gd name="T148" fmla="*/ 0 h 174"/>
                      <a:gd name="T149" fmla="*/ 110 w 110"/>
                      <a:gd name="T150" fmla="*/ 174 h 1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0" h="174">
                        <a:moveTo>
                          <a:pt x="33" y="174"/>
                        </a:moveTo>
                        <a:lnTo>
                          <a:pt x="31" y="173"/>
                        </a:lnTo>
                        <a:lnTo>
                          <a:pt x="28" y="171"/>
                        </a:lnTo>
                        <a:lnTo>
                          <a:pt x="23" y="168"/>
                        </a:lnTo>
                        <a:lnTo>
                          <a:pt x="18" y="163"/>
                        </a:lnTo>
                        <a:lnTo>
                          <a:pt x="12" y="155"/>
                        </a:lnTo>
                        <a:lnTo>
                          <a:pt x="7" y="147"/>
                        </a:lnTo>
                        <a:lnTo>
                          <a:pt x="3" y="136"/>
                        </a:lnTo>
                        <a:lnTo>
                          <a:pt x="1" y="123"/>
                        </a:lnTo>
                        <a:lnTo>
                          <a:pt x="0" y="107"/>
                        </a:lnTo>
                        <a:lnTo>
                          <a:pt x="1" y="90"/>
                        </a:lnTo>
                        <a:lnTo>
                          <a:pt x="4" y="73"/>
                        </a:lnTo>
                        <a:lnTo>
                          <a:pt x="8" y="55"/>
                        </a:lnTo>
                        <a:lnTo>
                          <a:pt x="13" y="38"/>
                        </a:lnTo>
                        <a:lnTo>
                          <a:pt x="20" y="24"/>
                        </a:lnTo>
                        <a:lnTo>
                          <a:pt x="27" y="12"/>
                        </a:lnTo>
                        <a:lnTo>
                          <a:pt x="37" y="4"/>
                        </a:lnTo>
                        <a:lnTo>
                          <a:pt x="42" y="2"/>
                        </a:lnTo>
                        <a:lnTo>
                          <a:pt x="48" y="0"/>
                        </a:lnTo>
                        <a:lnTo>
                          <a:pt x="54" y="0"/>
                        </a:lnTo>
                        <a:lnTo>
                          <a:pt x="61" y="0"/>
                        </a:lnTo>
                        <a:lnTo>
                          <a:pt x="68" y="2"/>
                        </a:lnTo>
                        <a:lnTo>
                          <a:pt x="75" y="5"/>
                        </a:lnTo>
                        <a:lnTo>
                          <a:pt x="81" y="8"/>
                        </a:lnTo>
                        <a:lnTo>
                          <a:pt x="88" y="12"/>
                        </a:lnTo>
                        <a:lnTo>
                          <a:pt x="93" y="17"/>
                        </a:lnTo>
                        <a:lnTo>
                          <a:pt x="98" y="23"/>
                        </a:lnTo>
                        <a:lnTo>
                          <a:pt x="103" y="30"/>
                        </a:lnTo>
                        <a:lnTo>
                          <a:pt x="106" y="38"/>
                        </a:lnTo>
                        <a:lnTo>
                          <a:pt x="108" y="46"/>
                        </a:lnTo>
                        <a:lnTo>
                          <a:pt x="110" y="55"/>
                        </a:lnTo>
                        <a:lnTo>
                          <a:pt x="109" y="64"/>
                        </a:lnTo>
                        <a:lnTo>
                          <a:pt x="107" y="74"/>
                        </a:lnTo>
                        <a:lnTo>
                          <a:pt x="104" y="85"/>
                        </a:lnTo>
                        <a:lnTo>
                          <a:pt x="101" y="95"/>
                        </a:lnTo>
                        <a:lnTo>
                          <a:pt x="97" y="104"/>
                        </a:lnTo>
                        <a:lnTo>
                          <a:pt x="93" y="114"/>
                        </a:lnTo>
                        <a:lnTo>
                          <a:pt x="88" y="123"/>
                        </a:lnTo>
                        <a:lnTo>
                          <a:pt x="83" y="131"/>
                        </a:lnTo>
                        <a:lnTo>
                          <a:pt x="78" y="139"/>
                        </a:lnTo>
                        <a:lnTo>
                          <a:pt x="73" y="146"/>
                        </a:lnTo>
                        <a:lnTo>
                          <a:pt x="68" y="152"/>
                        </a:lnTo>
                        <a:lnTo>
                          <a:pt x="62" y="158"/>
                        </a:lnTo>
                        <a:lnTo>
                          <a:pt x="57" y="163"/>
                        </a:lnTo>
                        <a:lnTo>
                          <a:pt x="52" y="167"/>
                        </a:lnTo>
                        <a:lnTo>
                          <a:pt x="47" y="170"/>
                        </a:lnTo>
                        <a:lnTo>
                          <a:pt x="42" y="172"/>
                        </a:lnTo>
                        <a:lnTo>
                          <a:pt x="37" y="174"/>
                        </a:lnTo>
                        <a:lnTo>
                          <a:pt x="33" y="174"/>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6" name="Freeform 41"/>
                  <p:cNvSpPr>
                    <a:spLocks/>
                  </p:cNvSpPr>
                  <p:nvPr/>
                </p:nvSpPr>
                <p:spPr bwMode="auto">
                  <a:xfrm>
                    <a:off x="1364" y="1891"/>
                    <a:ext cx="22" cy="69"/>
                  </a:xfrm>
                  <a:custGeom>
                    <a:avLst/>
                    <a:gdLst>
                      <a:gd name="T0" fmla="*/ 1 w 22"/>
                      <a:gd name="T1" fmla="*/ 67 h 69"/>
                      <a:gd name="T2" fmla="*/ 0 w 22"/>
                      <a:gd name="T3" fmla="*/ 67 h 69"/>
                      <a:gd name="T4" fmla="*/ 1 w 22"/>
                      <a:gd name="T5" fmla="*/ 68 h 69"/>
                      <a:gd name="T6" fmla="*/ 1 w 22"/>
                      <a:gd name="T7" fmla="*/ 69 h 69"/>
                      <a:gd name="T8" fmla="*/ 2 w 22"/>
                      <a:gd name="T9" fmla="*/ 69 h 69"/>
                      <a:gd name="T10" fmla="*/ 11 w 22"/>
                      <a:gd name="T11" fmla="*/ 59 h 69"/>
                      <a:gd name="T12" fmla="*/ 18 w 22"/>
                      <a:gd name="T13" fmla="*/ 48 h 69"/>
                      <a:gd name="T14" fmla="*/ 21 w 22"/>
                      <a:gd name="T15" fmla="*/ 37 h 69"/>
                      <a:gd name="T16" fmla="*/ 22 w 22"/>
                      <a:gd name="T17" fmla="*/ 25 h 69"/>
                      <a:gd name="T18" fmla="*/ 22 w 22"/>
                      <a:gd name="T19" fmla="*/ 15 h 69"/>
                      <a:gd name="T20" fmla="*/ 22 w 22"/>
                      <a:gd name="T21" fmla="*/ 7 h 69"/>
                      <a:gd name="T22" fmla="*/ 21 w 22"/>
                      <a:gd name="T23" fmla="*/ 2 h 69"/>
                      <a:gd name="T24" fmla="*/ 21 w 22"/>
                      <a:gd name="T25" fmla="*/ 0 h 69"/>
                      <a:gd name="T26" fmla="*/ 21 w 22"/>
                      <a:gd name="T27" fmla="*/ 2 h 69"/>
                      <a:gd name="T28" fmla="*/ 21 w 22"/>
                      <a:gd name="T29" fmla="*/ 8 h 69"/>
                      <a:gd name="T30" fmla="*/ 21 w 22"/>
                      <a:gd name="T31" fmla="*/ 17 h 69"/>
                      <a:gd name="T32" fmla="*/ 19 w 22"/>
                      <a:gd name="T33" fmla="*/ 28 h 69"/>
                      <a:gd name="T34" fmla="*/ 17 w 22"/>
                      <a:gd name="T35" fmla="*/ 39 h 69"/>
                      <a:gd name="T36" fmla="*/ 13 w 22"/>
                      <a:gd name="T37" fmla="*/ 50 h 69"/>
                      <a:gd name="T38" fmla="*/ 9 w 22"/>
                      <a:gd name="T39" fmla="*/ 60 h 69"/>
                      <a:gd name="T40" fmla="*/ 1 w 22"/>
                      <a:gd name="T41" fmla="*/ 67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69"/>
                      <a:gd name="T65" fmla="*/ 22 w 2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69">
                        <a:moveTo>
                          <a:pt x="1" y="67"/>
                        </a:moveTo>
                        <a:lnTo>
                          <a:pt x="0" y="67"/>
                        </a:lnTo>
                        <a:lnTo>
                          <a:pt x="1" y="68"/>
                        </a:lnTo>
                        <a:lnTo>
                          <a:pt x="1" y="69"/>
                        </a:lnTo>
                        <a:lnTo>
                          <a:pt x="2" y="69"/>
                        </a:lnTo>
                        <a:lnTo>
                          <a:pt x="11" y="59"/>
                        </a:lnTo>
                        <a:lnTo>
                          <a:pt x="18" y="48"/>
                        </a:lnTo>
                        <a:lnTo>
                          <a:pt x="21" y="37"/>
                        </a:lnTo>
                        <a:lnTo>
                          <a:pt x="22" y="25"/>
                        </a:lnTo>
                        <a:lnTo>
                          <a:pt x="22" y="15"/>
                        </a:lnTo>
                        <a:lnTo>
                          <a:pt x="22" y="7"/>
                        </a:lnTo>
                        <a:lnTo>
                          <a:pt x="21" y="2"/>
                        </a:lnTo>
                        <a:lnTo>
                          <a:pt x="21" y="0"/>
                        </a:lnTo>
                        <a:lnTo>
                          <a:pt x="21" y="2"/>
                        </a:lnTo>
                        <a:lnTo>
                          <a:pt x="21" y="8"/>
                        </a:lnTo>
                        <a:lnTo>
                          <a:pt x="21" y="17"/>
                        </a:lnTo>
                        <a:lnTo>
                          <a:pt x="19" y="28"/>
                        </a:lnTo>
                        <a:lnTo>
                          <a:pt x="17" y="39"/>
                        </a:lnTo>
                        <a:lnTo>
                          <a:pt x="13" y="50"/>
                        </a:lnTo>
                        <a:lnTo>
                          <a:pt x="9" y="60"/>
                        </a:lnTo>
                        <a:lnTo>
                          <a:pt x="1" y="6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7" name="Freeform 42"/>
                  <p:cNvSpPr>
                    <a:spLocks/>
                  </p:cNvSpPr>
                  <p:nvPr/>
                </p:nvSpPr>
                <p:spPr bwMode="auto">
                  <a:xfrm>
                    <a:off x="1269" y="1951"/>
                    <a:ext cx="50" cy="13"/>
                  </a:xfrm>
                  <a:custGeom>
                    <a:avLst/>
                    <a:gdLst>
                      <a:gd name="T0" fmla="*/ 5 w 50"/>
                      <a:gd name="T1" fmla="*/ 1 h 13"/>
                      <a:gd name="T2" fmla="*/ 1 w 50"/>
                      <a:gd name="T3" fmla="*/ 0 h 13"/>
                      <a:gd name="T4" fmla="*/ 0 w 50"/>
                      <a:gd name="T5" fmla="*/ 1 h 13"/>
                      <a:gd name="T6" fmla="*/ 1 w 50"/>
                      <a:gd name="T7" fmla="*/ 3 h 13"/>
                      <a:gd name="T8" fmla="*/ 3 w 50"/>
                      <a:gd name="T9" fmla="*/ 5 h 13"/>
                      <a:gd name="T10" fmla="*/ 13 w 50"/>
                      <a:gd name="T11" fmla="*/ 10 h 13"/>
                      <a:gd name="T12" fmla="*/ 22 w 50"/>
                      <a:gd name="T13" fmla="*/ 13 h 13"/>
                      <a:gd name="T14" fmla="*/ 30 w 50"/>
                      <a:gd name="T15" fmla="*/ 13 h 13"/>
                      <a:gd name="T16" fmla="*/ 36 w 50"/>
                      <a:gd name="T17" fmla="*/ 12 h 13"/>
                      <a:gd name="T18" fmla="*/ 42 w 50"/>
                      <a:gd name="T19" fmla="*/ 10 h 13"/>
                      <a:gd name="T20" fmla="*/ 46 w 50"/>
                      <a:gd name="T21" fmla="*/ 8 h 13"/>
                      <a:gd name="T22" fmla="*/ 49 w 50"/>
                      <a:gd name="T23" fmla="*/ 6 h 13"/>
                      <a:gd name="T24" fmla="*/ 50 w 50"/>
                      <a:gd name="T25" fmla="*/ 5 h 13"/>
                      <a:gd name="T26" fmla="*/ 49 w 50"/>
                      <a:gd name="T27" fmla="*/ 5 h 13"/>
                      <a:gd name="T28" fmla="*/ 45 w 50"/>
                      <a:gd name="T29" fmla="*/ 5 h 13"/>
                      <a:gd name="T30" fmla="*/ 40 w 50"/>
                      <a:gd name="T31" fmla="*/ 5 h 13"/>
                      <a:gd name="T32" fmla="*/ 33 w 50"/>
                      <a:gd name="T33" fmla="*/ 5 h 13"/>
                      <a:gd name="T34" fmla="*/ 26 w 50"/>
                      <a:gd name="T35" fmla="*/ 5 h 13"/>
                      <a:gd name="T36" fmla="*/ 18 w 50"/>
                      <a:gd name="T37" fmla="*/ 4 h 13"/>
                      <a:gd name="T38" fmla="*/ 11 w 50"/>
                      <a:gd name="T39" fmla="*/ 3 h 13"/>
                      <a:gd name="T40" fmla="*/ 5 w 50"/>
                      <a:gd name="T41" fmla="*/ 1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3"/>
                      <a:gd name="T65" fmla="*/ 50 w 50"/>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3">
                        <a:moveTo>
                          <a:pt x="5" y="1"/>
                        </a:moveTo>
                        <a:lnTo>
                          <a:pt x="1" y="0"/>
                        </a:lnTo>
                        <a:lnTo>
                          <a:pt x="0" y="1"/>
                        </a:lnTo>
                        <a:lnTo>
                          <a:pt x="1" y="3"/>
                        </a:lnTo>
                        <a:lnTo>
                          <a:pt x="3" y="5"/>
                        </a:lnTo>
                        <a:lnTo>
                          <a:pt x="13" y="10"/>
                        </a:lnTo>
                        <a:lnTo>
                          <a:pt x="22" y="13"/>
                        </a:lnTo>
                        <a:lnTo>
                          <a:pt x="30" y="13"/>
                        </a:lnTo>
                        <a:lnTo>
                          <a:pt x="36" y="12"/>
                        </a:lnTo>
                        <a:lnTo>
                          <a:pt x="42" y="10"/>
                        </a:lnTo>
                        <a:lnTo>
                          <a:pt x="46" y="8"/>
                        </a:lnTo>
                        <a:lnTo>
                          <a:pt x="49" y="6"/>
                        </a:lnTo>
                        <a:lnTo>
                          <a:pt x="50" y="5"/>
                        </a:lnTo>
                        <a:lnTo>
                          <a:pt x="49" y="5"/>
                        </a:lnTo>
                        <a:lnTo>
                          <a:pt x="45" y="5"/>
                        </a:lnTo>
                        <a:lnTo>
                          <a:pt x="40" y="5"/>
                        </a:lnTo>
                        <a:lnTo>
                          <a:pt x="33" y="5"/>
                        </a:lnTo>
                        <a:lnTo>
                          <a:pt x="26" y="5"/>
                        </a:lnTo>
                        <a:lnTo>
                          <a:pt x="18" y="4"/>
                        </a:lnTo>
                        <a:lnTo>
                          <a:pt x="11" y="3"/>
                        </a:lnTo>
                        <a:lnTo>
                          <a:pt x="5"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8" name="Freeform 43"/>
                  <p:cNvSpPr>
                    <a:spLocks/>
                  </p:cNvSpPr>
                  <p:nvPr/>
                </p:nvSpPr>
                <p:spPr bwMode="auto">
                  <a:xfrm>
                    <a:off x="1315" y="1961"/>
                    <a:ext cx="56" cy="118"/>
                  </a:xfrm>
                  <a:custGeom>
                    <a:avLst/>
                    <a:gdLst>
                      <a:gd name="T0" fmla="*/ 50 w 56"/>
                      <a:gd name="T1" fmla="*/ 39 h 118"/>
                      <a:gd name="T2" fmla="*/ 48 w 56"/>
                      <a:gd name="T3" fmla="*/ 43 h 118"/>
                      <a:gd name="T4" fmla="*/ 45 w 56"/>
                      <a:gd name="T5" fmla="*/ 46 h 118"/>
                      <a:gd name="T6" fmla="*/ 43 w 56"/>
                      <a:gd name="T7" fmla="*/ 50 h 118"/>
                      <a:gd name="T8" fmla="*/ 40 w 56"/>
                      <a:gd name="T9" fmla="*/ 53 h 118"/>
                      <a:gd name="T10" fmla="*/ 37 w 56"/>
                      <a:gd name="T11" fmla="*/ 56 h 118"/>
                      <a:gd name="T12" fmla="*/ 35 w 56"/>
                      <a:gd name="T13" fmla="*/ 59 h 118"/>
                      <a:gd name="T14" fmla="*/ 31 w 56"/>
                      <a:gd name="T15" fmla="*/ 63 h 118"/>
                      <a:gd name="T16" fmla="*/ 29 w 56"/>
                      <a:gd name="T17" fmla="*/ 65 h 118"/>
                      <a:gd name="T18" fmla="*/ 26 w 56"/>
                      <a:gd name="T19" fmla="*/ 68 h 118"/>
                      <a:gd name="T20" fmla="*/ 23 w 56"/>
                      <a:gd name="T21" fmla="*/ 72 h 118"/>
                      <a:gd name="T22" fmla="*/ 21 w 56"/>
                      <a:gd name="T23" fmla="*/ 74 h 118"/>
                      <a:gd name="T24" fmla="*/ 18 w 56"/>
                      <a:gd name="T25" fmla="*/ 77 h 118"/>
                      <a:gd name="T26" fmla="*/ 15 w 56"/>
                      <a:gd name="T27" fmla="*/ 81 h 118"/>
                      <a:gd name="T28" fmla="*/ 13 w 56"/>
                      <a:gd name="T29" fmla="*/ 84 h 118"/>
                      <a:gd name="T30" fmla="*/ 11 w 56"/>
                      <a:gd name="T31" fmla="*/ 87 h 118"/>
                      <a:gd name="T32" fmla="*/ 8 w 56"/>
                      <a:gd name="T33" fmla="*/ 91 h 118"/>
                      <a:gd name="T34" fmla="*/ 5 w 56"/>
                      <a:gd name="T35" fmla="*/ 99 h 118"/>
                      <a:gd name="T36" fmla="*/ 3 w 56"/>
                      <a:gd name="T37" fmla="*/ 108 h 118"/>
                      <a:gd name="T38" fmla="*/ 1 w 56"/>
                      <a:gd name="T39" fmla="*/ 115 h 118"/>
                      <a:gd name="T40" fmla="*/ 0 w 56"/>
                      <a:gd name="T41" fmla="*/ 118 h 118"/>
                      <a:gd name="T42" fmla="*/ 2 w 56"/>
                      <a:gd name="T43" fmla="*/ 114 h 118"/>
                      <a:gd name="T44" fmla="*/ 4 w 56"/>
                      <a:gd name="T45" fmla="*/ 110 h 118"/>
                      <a:gd name="T46" fmla="*/ 6 w 56"/>
                      <a:gd name="T47" fmla="*/ 105 h 118"/>
                      <a:gd name="T48" fmla="*/ 8 w 56"/>
                      <a:gd name="T49" fmla="*/ 101 h 118"/>
                      <a:gd name="T50" fmla="*/ 10 w 56"/>
                      <a:gd name="T51" fmla="*/ 98 h 118"/>
                      <a:gd name="T52" fmla="*/ 12 w 56"/>
                      <a:gd name="T53" fmla="*/ 94 h 118"/>
                      <a:gd name="T54" fmla="*/ 15 w 56"/>
                      <a:gd name="T55" fmla="*/ 90 h 118"/>
                      <a:gd name="T56" fmla="*/ 18 w 56"/>
                      <a:gd name="T57" fmla="*/ 86 h 118"/>
                      <a:gd name="T58" fmla="*/ 21 w 56"/>
                      <a:gd name="T59" fmla="*/ 82 h 118"/>
                      <a:gd name="T60" fmla="*/ 24 w 56"/>
                      <a:gd name="T61" fmla="*/ 79 h 118"/>
                      <a:gd name="T62" fmla="*/ 27 w 56"/>
                      <a:gd name="T63" fmla="*/ 75 h 118"/>
                      <a:gd name="T64" fmla="*/ 31 w 56"/>
                      <a:gd name="T65" fmla="*/ 72 h 118"/>
                      <a:gd name="T66" fmla="*/ 33 w 56"/>
                      <a:gd name="T67" fmla="*/ 68 h 118"/>
                      <a:gd name="T68" fmla="*/ 36 w 56"/>
                      <a:gd name="T69" fmla="*/ 65 h 118"/>
                      <a:gd name="T70" fmla="*/ 40 w 56"/>
                      <a:gd name="T71" fmla="*/ 61 h 118"/>
                      <a:gd name="T72" fmla="*/ 43 w 56"/>
                      <a:gd name="T73" fmla="*/ 58 h 118"/>
                      <a:gd name="T74" fmla="*/ 47 w 56"/>
                      <a:gd name="T75" fmla="*/ 52 h 118"/>
                      <a:gd name="T76" fmla="*/ 51 w 56"/>
                      <a:gd name="T77" fmla="*/ 45 h 118"/>
                      <a:gd name="T78" fmla="*/ 53 w 56"/>
                      <a:gd name="T79" fmla="*/ 39 h 118"/>
                      <a:gd name="T80" fmla="*/ 56 w 56"/>
                      <a:gd name="T81" fmla="*/ 32 h 118"/>
                      <a:gd name="T82" fmla="*/ 56 w 56"/>
                      <a:gd name="T83" fmla="*/ 23 h 118"/>
                      <a:gd name="T84" fmla="*/ 56 w 56"/>
                      <a:gd name="T85" fmla="*/ 12 h 118"/>
                      <a:gd name="T86" fmla="*/ 54 w 56"/>
                      <a:gd name="T87" fmla="*/ 4 h 118"/>
                      <a:gd name="T88" fmla="*/ 54 w 56"/>
                      <a:gd name="T89" fmla="*/ 0 h 118"/>
                      <a:gd name="T90" fmla="*/ 54 w 56"/>
                      <a:gd name="T91" fmla="*/ 4 h 118"/>
                      <a:gd name="T92" fmla="*/ 54 w 56"/>
                      <a:gd name="T93" fmla="*/ 15 h 118"/>
                      <a:gd name="T94" fmla="*/ 53 w 56"/>
                      <a:gd name="T95" fmla="*/ 28 h 118"/>
                      <a:gd name="T96" fmla="*/ 50 w 56"/>
                      <a:gd name="T97" fmla="*/ 39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
                      <a:gd name="T148" fmla="*/ 0 h 118"/>
                      <a:gd name="T149" fmla="*/ 56 w 56"/>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 h="118">
                        <a:moveTo>
                          <a:pt x="50" y="39"/>
                        </a:moveTo>
                        <a:lnTo>
                          <a:pt x="48" y="43"/>
                        </a:lnTo>
                        <a:lnTo>
                          <a:pt x="45" y="46"/>
                        </a:lnTo>
                        <a:lnTo>
                          <a:pt x="43" y="50"/>
                        </a:lnTo>
                        <a:lnTo>
                          <a:pt x="40" y="53"/>
                        </a:lnTo>
                        <a:lnTo>
                          <a:pt x="37" y="56"/>
                        </a:lnTo>
                        <a:lnTo>
                          <a:pt x="35" y="59"/>
                        </a:lnTo>
                        <a:lnTo>
                          <a:pt x="31" y="63"/>
                        </a:lnTo>
                        <a:lnTo>
                          <a:pt x="29" y="65"/>
                        </a:lnTo>
                        <a:lnTo>
                          <a:pt x="26" y="68"/>
                        </a:lnTo>
                        <a:lnTo>
                          <a:pt x="23" y="72"/>
                        </a:lnTo>
                        <a:lnTo>
                          <a:pt x="21" y="74"/>
                        </a:lnTo>
                        <a:lnTo>
                          <a:pt x="18" y="77"/>
                        </a:lnTo>
                        <a:lnTo>
                          <a:pt x="15" y="81"/>
                        </a:lnTo>
                        <a:lnTo>
                          <a:pt x="13" y="84"/>
                        </a:lnTo>
                        <a:lnTo>
                          <a:pt x="11" y="87"/>
                        </a:lnTo>
                        <a:lnTo>
                          <a:pt x="8" y="91"/>
                        </a:lnTo>
                        <a:lnTo>
                          <a:pt x="5" y="99"/>
                        </a:lnTo>
                        <a:lnTo>
                          <a:pt x="3" y="108"/>
                        </a:lnTo>
                        <a:lnTo>
                          <a:pt x="1" y="115"/>
                        </a:lnTo>
                        <a:lnTo>
                          <a:pt x="0" y="118"/>
                        </a:lnTo>
                        <a:lnTo>
                          <a:pt x="2" y="114"/>
                        </a:lnTo>
                        <a:lnTo>
                          <a:pt x="4" y="110"/>
                        </a:lnTo>
                        <a:lnTo>
                          <a:pt x="6" y="105"/>
                        </a:lnTo>
                        <a:lnTo>
                          <a:pt x="8" y="101"/>
                        </a:lnTo>
                        <a:lnTo>
                          <a:pt x="10" y="98"/>
                        </a:lnTo>
                        <a:lnTo>
                          <a:pt x="12" y="94"/>
                        </a:lnTo>
                        <a:lnTo>
                          <a:pt x="15" y="90"/>
                        </a:lnTo>
                        <a:lnTo>
                          <a:pt x="18" y="86"/>
                        </a:lnTo>
                        <a:lnTo>
                          <a:pt x="21" y="82"/>
                        </a:lnTo>
                        <a:lnTo>
                          <a:pt x="24" y="79"/>
                        </a:lnTo>
                        <a:lnTo>
                          <a:pt x="27" y="75"/>
                        </a:lnTo>
                        <a:lnTo>
                          <a:pt x="31" y="72"/>
                        </a:lnTo>
                        <a:lnTo>
                          <a:pt x="33" y="68"/>
                        </a:lnTo>
                        <a:lnTo>
                          <a:pt x="36" y="65"/>
                        </a:lnTo>
                        <a:lnTo>
                          <a:pt x="40" y="61"/>
                        </a:lnTo>
                        <a:lnTo>
                          <a:pt x="43" y="58"/>
                        </a:lnTo>
                        <a:lnTo>
                          <a:pt x="47" y="52"/>
                        </a:lnTo>
                        <a:lnTo>
                          <a:pt x="51" y="45"/>
                        </a:lnTo>
                        <a:lnTo>
                          <a:pt x="53" y="39"/>
                        </a:lnTo>
                        <a:lnTo>
                          <a:pt x="56" y="32"/>
                        </a:lnTo>
                        <a:lnTo>
                          <a:pt x="56" y="23"/>
                        </a:lnTo>
                        <a:lnTo>
                          <a:pt x="56" y="12"/>
                        </a:lnTo>
                        <a:lnTo>
                          <a:pt x="54" y="4"/>
                        </a:lnTo>
                        <a:lnTo>
                          <a:pt x="54" y="0"/>
                        </a:lnTo>
                        <a:lnTo>
                          <a:pt x="54" y="4"/>
                        </a:lnTo>
                        <a:lnTo>
                          <a:pt x="54" y="15"/>
                        </a:lnTo>
                        <a:lnTo>
                          <a:pt x="53" y="28"/>
                        </a:lnTo>
                        <a:lnTo>
                          <a:pt x="50" y="3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39" name="Freeform 44"/>
                  <p:cNvSpPr>
                    <a:spLocks/>
                  </p:cNvSpPr>
                  <p:nvPr/>
                </p:nvSpPr>
                <p:spPr bwMode="auto">
                  <a:xfrm>
                    <a:off x="1349" y="1958"/>
                    <a:ext cx="25" cy="11"/>
                  </a:xfrm>
                  <a:custGeom>
                    <a:avLst/>
                    <a:gdLst>
                      <a:gd name="T0" fmla="*/ 12 w 25"/>
                      <a:gd name="T1" fmla="*/ 4 h 11"/>
                      <a:gd name="T2" fmla="*/ 10 w 25"/>
                      <a:gd name="T3" fmla="*/ 4 h 11"/>
                      <a:gd name="T4" fmla="*/ 7 w 25"/>
                      <a:gd name="T5" fmla="*/ 4 h 11"/>
                      <a:gd name="T6" fmla="*/ 4 w 25"/>
                      <a:gd name="T7" fmla="*/ 4 h 11"/>
                      <a:gd name="T8" fmla="*/ 1 w 25"/>
                      <a:gd name="T9" fmla="*/ 4 h 11"/>
                      <a:gd name="T10" fmla="*/ 1 w 25"/>
                      <a:gd name="T11" fmla="*/ 5 h 11"/>
                      <a:gd name="T12" fmla="*/ 0 w 25"/>
                      <a:gd name="T13" fmla="*/ 5 h 11"/>
                      <a:gd name="T14" fmla="*/ 0 w 25"/>
                      <a:gd name="T15" fmla="*/ 6 h 11"/>
                      <a:gd name="T16" fmla="*/ 0 w 25"/>
                      <a:gd name="T17" fmla="*/ 7 h 11"/>
                      <a:gd name="T18" fmla="*/ 1 w 25"/>
                      <a:gd name="T19" fmla="*/ 8 h 11"/>
                      <a:gd name="T20" fmla="*/ 2 w 25"/>
                      <a:gd name="T21" fmla="*/ 9 h 11"/>
                      <a:gd name="T22" fmla="*/ 3 w 25"/>
                      <a:gd name="T23" fmla="*/ 10 h 11"/>
                      <a:gd name="T24" fmla="*/ 5 w 25"/>
                      <a:gd name="T25" fmla="*/ 10 h 11"/>
                      <a:gd name="T26" fmla="*/ 7 w 25"/>
                      <a:gd name="T27" fmla="*/ 11 h 11"/>
                      <a:gd name="T28" fmla="*/ 9 w 25"/>
                      <a:gd name="T29" fmla="*/ 10 h 11"/>
                      <a:gd name="T30" fmla="*/ 12 w 25"/>
                      <a:gd name="T31" fmla="*/ 10 h 11"/>
                      <a:gd name="T32" fmla="*/ 14 w 25"/>
                      <a:gd name="T33" fmla="*/ 9 h 11"/>
                      <a:gd name="T34" fmla="*/ 17 w 25"/>
                      <a:gd name="T35" fmla="*/ 7 h 11"/>
                      <a:gd name="T36" fmla="*/ 21 w 25"/>
                      <a:gd name="T37" fmla="*/ 4 h 11"/>
                      <a:gd name="T38" fmla="*/ 24 w 25"/>
                      <a:gd name="T39" fmla="*/ 2 h 11"/>
                      <a:gd name="T40" fmla="*/ 25 w 25"/>
                      <a:gd name="T41" fmla="*/ 0 h 11"/>
                      <a:gd name="T42" fmla="*/ 24 w 25"/>
                      <a:gd name="T43" fmla="*/ 1 h 11"/>
                      <a:gd name="T44" fmla="*/ 21 w 25"/>
                      <a:gd name="T45" fmla="*/ 3 h 11"/>
                      <a:gd name="T46" fmla="*/ 16 w 25"/>
                      <a:gd name="T47" fmla="*/ 4 h 11"/>
                      <a:gd name="T48" fmla="*/ 12 w 25"/>
                      <a:gd name="T49" fmla="*/ 4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1"/>
                      <a:gd name="T77" fmla="*/ 25 w 25"/>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1">
                        <a:moveTo>
                          <a:pt x="12" y="4"/>
                        </a:moveTo>
                        <a:lnTo>
                          <a:pt x="10" y="4"/>
                        </a:lnTo>
                        <a:lnTo>
                          <a:pt x="7" y="4"/>
                        </a:lnTo>
                        <a:lnTo>
                          <a:pt x="4" y="4"/>
                        </a:lnTo>
                        <a:lnTo>
                          <a:pt x="1" y="4"/>
                        </a:lnTo>
                        <a:lnTo>
                          <a:pt x="1" y="5"/>
                        </a:lnTo>
                        <a:lnTo>
                          <a:pt x="0" y="5"/>
                        </a:lnTo>
                        <a:lnTo>
                          <a:pt x="0" y="6"/>
                        </a:lnTo>
                        <a:lnTo>
                          <a:pt x="0" y="7"/>
                        </a:lnTo>
                        <a:lnTo>
                          <a:pt x="1" y="8"/>
                        </a:lnTo>
                        <a:lnTo>
                          <a:pt x="2" y="9"/>
                        </a:lnTo>
                        <a:lnTo>
                          <a:pt x="3" y="10"/>
                        </a:lnTo>
                        <a:lnTo>
                          <a:pt x="5" y="10"/>
                        </a:lnTo>
                        <a:lnTo>
                          <a:pt x="7" y="11"/>
                        </a:lnTo>
                        <a:lnTo>
                          <a:pt x="9" y="10"/>
                        </a:lnTo>
                        <a:lnTo>
                          <a:pt x="12" y="10"/>
                        </a:lnTo>
                        <a:lnTo>
                          <a:pt x="14" y="9"/>
                        </a:lnTo>
                        <a:lnTo>
                          <a:pt x="17" y="7"/>
                        </a:lnTo>
                        <a:lnTo>
                          <a:pt x="21" y="4"/>
                        </a:lnTo>
                        <a:lnTo>
                          <a:pt x="24" y="2"/>
                        </a:lnTo>
                        <a:lnTo>
                          <a:pt x="25" y="0"/>
                        </a:lnTo>
                        <a:lnTo>
                          <a:pt x="24" y="1"/>
                        </a:lnTo>
                        <a:lnTo>
                          <a:pt x="21" y="3"/>
                        </a:lnTo>
                        <a:lnTo>
                          <a:pt x="16" y="4"/>
                        </a:lnTo>
                        <a:lnTo>
                          <a:pt x="12"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0" name="Freeform 45"/>
                  <p:cNvSpPr>
                    <a:spLocks/>
                  </p:cNvSpPr>
                  <p:nvPr/>
                </p:nvSpPr>
                <p:spPr bwMode="auto">
                  <a:xfrm>
                    <a:off x="1286" y="2035"/>
                    <a:ext cx="41" cy="6"/>
                  </a:xfrm>
                  <a:custGeom>
                    <a:avLst/>
                    <a:gdLst>
                      <a:gd name="T0" fmla="*/ 23 w 41"/>
                      <a:gd name="T1" fmla="*/ 1 h 6"/>
                      <a:gd name="T2" fmla="*/ 20 w 41"/>
                      <a:gd name="T3" fmla="*/ 0 h 6"/>
                      <a:gd name="T4" fmla="*/ 17 w 41"/>
                      <a:gd name="T5" fmla="*/ 1 h 6"/>
                      <a:gd name="T6" fmla="*/ 14 w 41"/>
                      <a:gd name="T7" fmla="*/ 3 h 6"/>
                      <a:gd name="T8" fmla="*/ 10 w 41"/>
                      <a:gd name="T9" fmla="*/ 3 h 6"/>
                      <a:gd name="T10" fmla="*/ 8 w 41"/>
                      <a:gd name="T11" fmla="*/ 3 h 6"/>
                      <a:gd name="T12" fmla="*/ 5 w 41"/>
                      <a:gd name="T13" fmla="*/ 2 h 6"/>
                      <a:gd name="T14" fmla="*/ 3 w 41"/>
                      <a:gd name="T15" fmla="*/ 2 h 6"/>
                      <a:gd name="T16" fmla="*/ 1 w 41"/>
                      <a:gd name="T17" fmla="*/ 2 h 6"/>
                      <a:gd name="T18" fmla="*/ 0 w 41"/>
                      <a:gd name="T19" fmla="*/ 2 h 6"/>
                      <a:gd name="T20" fmla="*/ 0 w 41"/>
                      <a:gd name="T21" fmla="*/ 2 h 6"/>
                      <a:gd name="T22" fmla="*/ 0 w 41"/>
                      <a:gd name="T23" fmla="*/ 3 h 6"/>
                      <a:gd name="T24" fmla="*/ 0 w 41"/>
                      <a:gd name="T25" fmla="*/ 3 h 6"/>
                      <a:gd name="T26" fmla="*/ 3 w 41"/>
                      <a:gd name="T27" fmla="*/ 4 h 6"/>
                      <a:gd name="T28" fmla="*/ 6 w 41"/>
                      <a:gd name="T29" fmla="*/ 5 h 6"/>
                      <a:gd name="T30" fmla="*/ 9 w 41"/>
                      <a:gd name="T31" fmla="*/ 6 h 6"/>
                      <a:gd name="T32" fmla="*/ 12 w 41"/>
                      <a:gd name="T33" fmla="*/ 6 h 6"/>
                      <a:gd name="T34" fmla="*/ 14 w 41"/>
                      <a:gd name="T35" fmla="*/ 6 h 6"/>
                      <a:gd name="T36" fmla="*/ 17 w 41"/>
                      <a:gd name="T37" fmla="*/ 6 h 6"/>
                      <a:gd name="T38" fmla="*/ 19 w 41"/>
                      <a:gd name="T39" fmla="*/ 5 h 6"/>
                      <a:gd name="T40" fmla="*/ 21 w 41"/>
                      <a:gd name="T41" fmla="*/ 4 h 6"/>
                      <a:gd name="T42" fmla="*/ 23 w 41"/>
                      <a:gd name="T43" fmla="*/ 4 h 6"/>
                      <a:gd name="T44" fmla="*/ 25 w 41"/>
                      <a:gd name="T45" fmla="*/ 4 h 6"/>
                      <a:gd name="T46" fmla="*/ 28 w 41"/>
                      <a:gd name="T47" fmla="*/ 4 h 6"/>
                      <a:gd name="T48" fmla="*/ 30 w 41"/>
                      <a:gd name="T49" fmla="*/ 5 h 6"/>
                      <a:gd name="T50" fmla="*/ 34 w 41"/>
                      <a:gd name="T51" fmla="*/ 5 h 6"/>
                      <a:gd name="T52" fmla="*/ 37 w 41"/>
                      <a:gd name="T53" fmla="*/ 3 h 6"/>
                      <a:gd name="T54" fmla="*/ 40 w 41"/>
                      <a:gd name="T55" fmla="*/ 1 h 6"/>
                      <a:gd name="T56" fmla="*/ 41 w 41"/>
                      <a:gd name="T57" fmla="*/ 0 h 6"/>
                      <a:gd name="T58" fmla="*/ 40 w 41"/>
                      <a:gd name="T59" fmla="*/ 0 h 6"/>
                      <a:gd name="T60" fmla="*/ 39 w 41"/>
                      <a:gd name="T61" fmla="*/ 1 h 6"/>
                      <a:gd name="T62" fmla="*/ 38 w 41"/>
                      <a:gd name="T63" fmla="*/ 2 h 6"/>
                      <a:gd name="T64" fmla="*/ 36 w 41"/>
                      <a:gd name="T65" fmla="*/ 2 h 6"/>
                      <a:gd name="T66" fmla="*/ 33 w 41"/>
                      <a:gd name="T67" fmla="*/ 3 h 6"/>
                      <a:gd name="T68" fmla="*/ 30 w 41"/>
                      <a:gd name="T69" fmla="*/ 3 h 6"/>
                      <a:gd name="T70" fmla="*/ 27 w 41"/>
                      <a:gd name="T71" fmla="*/ 2 h 6"/>
                      <a:gd name="T72" fmla="*/ 23 w 41"/>
                      <a:gd name="T73" fmla="*/ 1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6"/>
                      <a:gd name="T113" fmla="*/ 41 w 41"/>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6">
                        <a:moveTo>
                          <a:pt x="23" y="1"/>
                        </a:moveTo>
                        <a:lnTo>
                          <a:pt x="20" y="0"/>
                        </a:lnTo>
                        <a:lnTo>
                          <a:pt x="17" y="1"/>
                        </a:lnTo>
                        <a:lnTo>
                          <a:pt x="14" y="3"/>
                        </a:lnTo>
                        <a:lnTo>
                          <a:pt x="10" y="3"/>
                        </a:lnTo>
                        <a:lnTo>
                          <a:pt x="8" y="3"/>
                        </a:lnTo>
                        <a:lnTo>
                          <a:pt x="5" y="2"/>
                        </a:lnTo>
                        <a:lnTo>
                          <a:pt x="3" y="2"/>
                        </a:lnTo>
                        <a:lnTo>
                          <a:pt x="1" y="2"/>
                        </a:lnTo>
                        <a:lnTo>
                          <a:pt x="0" y="2"/>
                        </a:lnTo>
                        <a:lnTo>
                          <a:pt x="0" y="3"/>
                        </a:lnTo>
                        <a:lnTo>
                          <a:pt x="3" y="4"/>
                        </a:lnTo>
                        <a:lnTo>
                          <a:pt x="6" y="5"/>
                        </a:lnTo>
                        <a:lnTo>
                          <a:pt x="9" y="6"/>
                        </a:lnTo>
                        <a:lnTo>
                          <a:pt x="12" y="6"/>
                        </a:lnTo>
                        <a:lnTo>
                          <a:pt x="14" y="6"/>
                        </a:lnTo>
                        <a:lnTo>
                          <a:pt x="17" y="6"/>
                        </a:lnTo>
                        <a:lnTo>
                          <a:pt x="19" y="5"/>
                        </a:lnTo>
                        <a:lnTo>
                          <a:pt x="21" y="4"/>
                        </a:lnTo>
                        <a:lnTo>
                          <a:pt x="23" y="4"/>
                        </a:lnTo>
                        <a:lnTo>
                          <a:pt x="25" y="4"/>
                        </a:lnTo>
                        <a:lnTo>
                          <a:pt x="28" y="4"/>
                        </a:lnTo>
                        <a:lnTo>
                          <a:pt x="30" y="5"/>
                        </a:lnTo>
                        <a:lnTo>
                          <a:pt x="34" y="5"/>
                        </a:lnTo>
                        <a:lnTo>
                          <a:pt x="37" y="3"/>
                        </a:lnTo>
                        <a:lnTo>
                          <a:pt x="40" y="1"/>
                        </a:lnTo>
                        <a:lnTo>
                          <a:pt x="41" y="0"/>
                        </a:lnTo>
                        <a:lnTo>
                          <a:pt x="40" y="0"/>
                        </a:lnTo>
                        <a:lnTo>
                          <a:pt x="39" y="1"/>
                        </a:lnTo>
                        <a:lnTo>
                          <a:pt x="38" y="2"/>
                        </a:lnTo>
                        <a:lnTo>
                          <a:pt x="36" y="2"/>
                        </a:lnTo>
                        <a:lnTo>
                          <a:pt x="33" y="3"/>
                        </a:lnTo>
                        <a:lnTo>
                          <a:pt x="30" y="3"/>
                        </a:lnTo>
                        <a:lnTo>
                          <a:pt x="27" y="2"/>
                        </a:lnTo>
                        <a:lnTo>
                          <a:pt x="23"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1" name="Freeform 46"/>
                  <p:cNvSpPr>
                    <a:spLocks/>
                  </p:cNvSpPr>
                  <p:nvPr/>
                </p:nvSpPr>
                <p:spPr bwMode="auto">
                  <a:xfrm>
                    <a:off x="1301" y="2050"/>
                    <a:ext cx="19" cy="6"/>
                  </a:xfrm>
                  <a:custGeom>
                    <a:avLst/>
                    <a:gdLst>
                      <a:gd name="T0" fmla="*/ 10 w 19"/>
                      <a:gd name="T1" fmla="*/ 2 h 6"/>
                      <a:gd name="T2" fmla="*/ 8 w 19"/>
                      <a:gd name="T3" fmla="*/ 2 h 6"/>
                      <a:gd name="T4" fmla="*/ 6 w 19"/>
                      <a:gd name="T5" fmla="*/ 2 h 6"/>
                      <a:gd name="T6" fmla="*/ 4 w 19"/>
                      <a:gd name="T7" fmla="*/ 1 h 6"/>
                      <a:gd name="T8" fmla="*/ 1 w 19"/>
                      <a:gd name="T9" fmla="*/ 1 h 6"/>
                      <a:gd name="T10" fmla="*/ 1 w 19"/>
                      <a:gd name="T11" fmla="*/ 1 h 6"/>
                      <a:gd name="T12" fmla="*/ 0 w 19"/>
                      <a:gd name="T13" fmla="*/ 2 h 6"/>
                      <a:gd name="T14" fmla="*/ 0 w 19"/>
                      <a:gd name="T15" fmla="*/ 2 h 6"/>
                      <a:gd name="T16" fmla="*/ 1 w 19"/>
                      <a:gd name="T17" fmla="*/ 2 h 6"/>
                      <a:gd name="T18" fmla="*/ 6 w 19"/>
                      <a:gd name="T19" fmla="*/ 5 h 6"/>
                      <a:gd name="T20" fmla="*/ 10 w 19"/>
                      <a:gd name="T21" fmla="*/ 6 h 6"/>
                      <a:gd name="T22" fmla="*/ 13 w 19"/>
                      <a:gd name="T23" fmla="*/ 6 h 6"/>
                      <a:gd name="T24" fmla="*/ 16 w 19"/>
                      <a:gd name="T25" fmla="*/ 5 h 6"/>
                      <a:gd name="T26" fmla="*/ 17 w 19"/>
                      <a:gd name="T27" fmla="*/ 4 h 6"/>
                      <a:gd name="T28" fmla="*/ 18 w 19"/>
                      <a:gd name="T29" fmla="*/ 3 h 6"/>
                      <a:gd name="T30" fmla="*/ 19 w 19"/>
                      <a:gd name="T31" fmla="*/ 2 h 6"/>
                      <a:gd name="T32" fmla="*/ 19 w 19"/>
                      <a:gd name="T33" fmla="*/ 0 h 6"/>
                      <a:gd name="T34" fmla="*/ 18 w 19"/>
                      <a:gd name="T35" fmla="*/ 1 h 6"/>
                      <a:gd name="T36" fmla="*/ 16 w 19"/>
                      <a:gd name="T37" fmla="*/ 1 h 6"/>
                      <a:gd name="T38" fmla="*/ 13 w 19"/>
                      <a:gd name="T39" fmla="*/ 2 h 6"/>
                      <a:gd name="T40" fmla="*/ 10 w 19"/>
                      <a:gd name="T41" fmla="*/ 2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6"/>
                      <a:gd name="T65" fmla="*/ 19 w 19"/>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6">
                        <a:moveTo>
                          <a:pt x="10" y="2"/>
                        </a:moveTo>
                        <a:lnTo>
                          <a:pt x="8" y="2"/>
                        </a:lnTo>
                        <a:lnTo>
                          <a:pt x="6" y="2"/>
                        </a:lnTo>
                        <a:lnTo>
                          <a:pt x="4" y="1"/>
                        </a:lnTo>
                        <a:lnTo>
                          <a:pt x="1" y="1"/>
                        </a:lnTo>
                        <a:lnTo>
                          <a:pt x="0" y="2"/>
                        </a:lnTo>
                        <a:lnTo>
                          <a:pt x="1" y="2"/>
                        </a:lnTo>
                        <a:lnTo>
                          <a:pt x="6" y="5"/>
                        </a:lnTo>
                        <a:lnTo>
                          <a:pt x="10" y="6"/>
                        </a:lnTo>
                        <a:lnTo>
                          <a:pt x="13" y="6"/>
                        </a:lnTo>
                        <a:lnTo>
                          <a:pt x="16" y="5"/>
                        </a:lnTo>
                        <a:lnTo>
                          <a:pt x="17" y="4"/>
                        </a:lnTo>
                        <a:lnTo>
                          <a:pt x="18" y="3"/>
                        </a:lnTo>
                        <a:lnTo>
                          <a:pt x="19" y="2"/>
                        </a:lnTo>
                        <a:lnTo>
                          <a:pt x="19" y="0"/>
                        </a:lnTo>
                        <a:lnTo>
                          <a:pt x="18" y="1"/>
                        </a:lnTo>
                        <a:lnTo>
                          <a:pt x="16" y="1"/>
                        </a:lnTo>
                        <a:lnTo>
                          <a:pt x="13" y="2"/>
                        </a:lnTo>
                        <a:lnTo>
                          <a:pt x="10"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2" name="Freeform 47"/>
                  <p:cNvSpPr>
                    <a:spLocks/>
                  </p:cNvSpPr>
                  <p:nvPr/>
                </p:nvSpPr>
                <p:spPr bwMode="auto">
                  <a:xfrm>
                    <a:off x="1336" y="1933"/>
                    <a:ext cx="55" cy="92"/>
                  </a:xfrm>
                  <a:custGeom>
                    <a:avLst/>
                    <a:gdLst>
                      <a:gd name="T0" fmla="*/ 32 w 55"/>
                      <a:gd name="T1" fmla="*/ 1 h 92"/>
                      <a:gd name="T2" fmla="*/ 28 w 55"/>
                      <a:gd name="T3" fmla="*/ 3 h 92"/>
                      <a:gd name="T4" fmla="*/ 26 w 55"/>
                      <a:gd name="T5" fmla="*/ 5 h 92"/>
                      <a:gd name="T6" fmla="*/ 23 w 55"/>
                      <a:gd name="T7" fmla="*/ 7 h 92"/>
                      <a:gd name="T8" fmla="*/ 21 w 55"/>
                      <a:gd name="T9" fmla="*/ 10 h 92"/>
                      <a:gd name="T10" fmla="*/ 19 w 55"/>
                      <a:gd name="T11" fmla="*/ 13 h 92"/>
                      <a:gd name="T12" fmla="*/ 17 w 55"/>
                      <a:gd name="T13" fmla="*/ 16 h 92"/>
                      <a:gd name="T14" fmla="*/ 15 w 55"/>
                      <a:gd name="T15" fmla="*/ 19 h 92"/>
                      <a:gd name="T16" fmla="*/ 13 w 55"/>
                      <a:gd name="T17" fmla="*/ 22 h 92"/>
                      <a:gd name="T18" fmla="*/ 11 w 55"/>
                      <a:gd name="T19" fmla="*/ 30 h 92"/>
                      <a:gd name="T20" fmla="*/ 10 w 55"/>
                      <a:gd name="T21" fmla="*/ 38 h 92"/>
                      <a:gd name="T22" fmla="*/ 10 w 55"/>
                      <a:gd name="T23" fmla="*/ 46 h 92"/>
                      <a:gd name="T24" fmla="*/ 9 w 55"/>
                      <a:gd name="T25" fmla="*/ 54 h 92"/>
                      <a:gd name="T26" fmla="*/ 8 w 55"/>
                      <a:gd name="T27" fmla="*/ 63 h 92"/>
                      <a:gd name="T28" fmla="*/ 6 w 55"/>
                      <a:gd name="T29" fmla="*/ 72 h 92"/>
                      <a:gd name="T30" fmla="*/ 3 w 55"/>
                      <a:gd name="T31" fmla="*/ 82 h 92"/>
                      <a:gd name="T32" fmla="*/ 0 w 55"/>
                      <a:gd name="T33" fmla="*/ 91 h 92"/>
                      <a:gd name="T34" fmla="*/ 0 w 55"/>
                      <a:gd name="T35" fmla="*/ 92 h 92"/>
                      <a:gd name="T36" fmla="*/ 1 w 55"/>
                      <a:gd name="T37" fmla="*/ 92 h 92"/>
                      <a:gd name="T38" fmla="*/ 2 w 55"/>
                      <a:gd name="T39" fmla="*/ 92 h 92"/>
                      <a:gd name="T40" fmla="*/ 2 w 55"/>
                      <a:gd name="T41" fmla="*/ 91 h 92"/>
                      <a:gd name="T42" fmla="*/ 7 w 55"/>
                      <a:gd name="T43" fmla="*/ 81 h 92"/>
                      <a:gd name="T44" fmla="*/ 10 w 55"/>
                      <a:gd name="T45" fmla="*/ 70 h 92"/>
                      <a:gd name="T46" fmla="*/ 13 w 55"/>
                      <a:gd name="T47" fmla="*/ 58 h 92"/>
                      <a:gd name="T48" fmla="*/ 14 w 55"/>
                      <a:gd name="T49" fmla="*/ 47 h 92"/>
                      <a:gd name="T50" fmla="*/ 14 w 55"/>
                      <a:gd name="T51" fmla="*/ 44 h 92"/>
                      <a:gd name="T52" fmla="*/ 14 w 55"/>
                      <a:gd name="T53" fmla="*/ 40 h 92"/>
                      <a:gd name="T54" fmla="*/ 14 w 55"/>
                      <a:gd name="T55" fmla="*/ 37 h 92"/>
                      <a:gd name="T56" fmla="*/ 14 w 55"/>
                      <a:gd name="T57" fmla="*/ 34 h 92"/>
                      <a:gd name="T58" fmla="*/ 15 w 55"/>
                      <a:gd name="T59" fmla="*/ 28 h 92"/>
                      <a:gd name="T60" fmla="*/ 17 w 55"/>
                      <a:gd name="T61" fmla="*/ 22 h 92"/>
                      <a:gd name="T62" fmla="*/ 19 w 55"/>
                      <a:gd name="T63" fmla="*/ 17 h 92"/>
                      <a:gd name="T64" fmla="*/ 23 w 55"/>
                      <a:gd name="T65" fmla="*/ 12 h 92"/>
                      <a:gd name="T66" fmla="*/ 26 w 55"/>
                      <a:gd name="T67" fmla="*/ 9 h 92"/>
                      <a:gd name="T68" fmla="*/ 30 w 55"/>
                      <a:gd name="T69" fmla="*/ 6 h 92"/>
                      <a:gd name="T70" fmla="*/ 36 w 55"/>
                      <a:gd name="T71" fmla="*/ 5 h 92"/>
                      <a:gd name="T72" fmla="*/ 41 w 55"/>
                      <a:gd name="T73" fmla="*/ 3 h 92"/>
                      <a:gd name="T74" fmla="*/ 47 w 55"/>
                      <a:gd name="T75" fmla="*/ 2 h 92"/>
                      <a:gd name="T76" fmla="*/ 51 w 55"/>
                      <a:gd name="T77" fmla="*/ 1 h 92"/>
                      <a:gd name="T78" fmla="*/ 54 w 55"/>
                      <a:gd name="T79" fmla="*/ 1 h 92"/>
                      <a:gd name="T80" fmla="*/ 55 w 55"/>
                      <a:gd name="T81" fmla="*/ 1 h 92"/>
                      <a:gd name="T82" fmla="*/ 55 w 55"/>
                      <a:gd name="T83" fmla="*/ 1 h 92"/>
                      <a:gd name="T84" fmla="*/ 53 w 55"/>
                      <a:gd name="T85" fmla="*/ 0 h 92"/>
                      <a:gd name="T86" fmla="*/ 50 w 55"/>
                      <a:gd name="T87" fmla="*/ 0 h 92"/>
                      <a:gd name="T88" fmla="*/ 46 w 55"/>
                      <a:gd name="T89" fmla="*/ 0 h 92"/>
                      <a:gd name="T90" fmla="*/ 42 w 55"/>
                      <a:gd name="T91" fmla="*/ 0 h 92"/>
                      <a:gd name="T92" fmla="*/ 38 w 55"/>
                      <a:gd name="T93" fmla="*/ 0 h 92"/>
                      <a:gd name="T94" fmla="*/ 35 w 55"/>
                      <a:gd name="T95" fmla="*/ 0 h 92"/>
                      <a:gd name="T96" fmla="*/ 32 w 55"/>
                      <a:gd name="T97" fmla="*/ 1 h 9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5"/>
                      <a:gd name="T148" fmla="*/ 0 h 92"/>
                      <a:gd name="T149" fmla="*/ 55 w 55"/>
                      <a:gd name="T150" fmla="*/ 92 h 9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5" h="92">
                        <a:moveTo>
                          <a:pt x="32" y="1"/>
                        </a:moveTo>
                        <a:lnTo>
                          <a:pt x="28" y="3"/>
                        </a:lnTo>
                        <a:lnTo>
                          <a:pt x="26" y="5"/>
                        </a:lnTo>
                        <a:lnTo>
                          <a:pt x="23" y="7"/>
                        </a:lnTo>
                        <a:lnTo>
                          <a:pt x="21" y="10"/>
                        </a:lnTo>
                        <a:lnTo>
                          <a:pt x="19" y="13"/>
                        </a:lnTo>
                        <a:lnTo>
                          <a:pt x="17" y="16"/>
                        </a:lnTo>
                        <a:lnTo>
                          <a:pt x="15" y="19"/>
                        </a:lnTo>
                        <a:lnTo>
                          <a:pt x="13" y="22"/>
                        </a:lnTo>
                        <a:lnTo>
                          <a:pt x="11" y="30"/>
                        </a:lnTo>
                        <a:lnTo>
                          <a:pt x="10" y="38"/>
                        </a:lnTo>
                        <a:lnTo>
                          <a:pt x="10" y="46"/>
                        </a:lnTo>
                        <a:lnTo>
                          <a:pt x="9" y="54"/>
                        </a:lnTo>
                        <a:lnTo>
                          <a:pt x="8" y="63"/>
                        </a:lnTo>
                        <a:lnTo>
                          <a:pt x="6" y="72"/>
                        </a:lnTo>
                        <a:lnTo>
                          <a:pt x="3" y="82"/>
                        </a:lnTo>
                        <a:lnTo>
                          <a:pt x="0" y="91"/>
                        </a:lnTo>
                        <a:lnTo>
                          <a:pt x="0" y="92"/>
                        </a:lnTo>
                        <a:lnTo>
                          <a:pt x="1" y="92"/>
                        </a:lnTo>
                        <a:lnTo>
                          <a:pt x="2" y="92"/>
                        </a:lnTo>
                        <a:lnTo>
                          <a:pt x="2" y="91"/>
                        </a:lnTo>
                        <a:lnTo>
                          <a:pt x="7" y="81"/>
                        </a:lnTo>
                        <a:lnTo>
                          <a:pt x="10" y="70"/>
                        </a:lnTo>
                        <a:lnTo>
                          <a:pt x="13" y="58"/>
                        </a:lnTo>
                        <a:lnTo>
                          <a:pt x="14" y="47"/>
                        </a:lnTo>
                        <a:lnTo>
                          <a:pt x="14" y="44"/>
                        </a:lnTo>
                        <a:lnTo>
                          <a:pt x="14" y="40"/>
                        </a:lnTo>
                        <a:lnTo>
                          <a:pt x="14" y="37"/>
                        </a:lnTo>
                        <a:lnTo>
                          <a:pt x="14" y="34"/>
                        </a:lnTo>
                        <a:lnTo>
                          <a:pt x="15" y="28"/>
                        </a:lnTo>
                        <a:lnTo>
                          <a:pt x="17" y="22"/>
                        </a:lnTo>
                        <a:lnTo>
                          <a:pt x="19" y="17"/>
                        </a:lnTo>
                        <a:lnTo>
                          <a:pt x="23" y="12"/>
                        </a:lnTo>
                        <a:lnTo>
                          <a:pt x="26" y="9"/>
                        </a:lnTo>
                        <a:lnTo>
                          <a:pt x="30" y="6"/>
                        </a:lnTo>
                        <a:lnTo>
                          <a:pt x="36" y="5"/>
                        </a:lnTo>
                        <a:lnTo>
                          <a:pt x="41" y="3"/>
                        </a:lnTo>
                        <a:lnTo>
                          <a:pt x="47" y="2"/>
                        </a:lnTo>
                        <a:lnTo>
                          <a:pt x="51" y="1"/>
                        </a:lnTo>
                        <a:lnTo>
                          <a:pt x="54" y="1"/>
                        </a:lnTo>
                        <a:lnTo>
                          <a:pt x="55" y="1"/>
                        </a:lnTo>
                        <a:lnTo>
                          <a:pt x="53" y="0"/>
                        </a:lnTo>
                        <a:lnTo>
                          <a:pt x="50" y="0"/>
                        </a:lnTo>
                        <a:lnTo>
                          <a:pt x="46" y="0"/>
                        </a:lnTo>
                        <a:lnTo>
                          <a:pt x="42" y="0"/>
                        </a:lnTo>
                        <a:lnTo>
                          <a:pt x="38" y="0"/>
                        </a:lnTo>
                        <a:lnTo>
                          <a:pt x="35" y="0"/>
                        </a:lnTo>
                        <a:lnTo>
                          <a:pt x="32"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3" name="Freeform 48"/>
                  <p:cNvSpPr>
                    <a:spLocks/>
                  </p:cNvSpPr>
                  <p:nvPr/>
                </p:nvSpPr>
                <p:spPr bwMode="auto">
                  <a:xfrm>
                    <a:off x="1257" y="1927"/>
                    <a:ext cx="85" cy="16"/>
                  </a:xfrm>
                  <a:custGeom>
                    <a:avLst/>
                    <a:gdLst>
                      <a:gd name="T0" fmla="*/ 59 w 85"/>
                      <a:gd name="T1" fmla="*/ 8 h 16"/>
                      <a:gd name="T2" fmla="*/ 57 w 85"/>
                      <a:gd name="T3" fmla="*/ 7 h 16"/>
                      <a:gd name="T4" fmla="*/ 55 w 85"/>
                      <a:gd name="T5" fmla="*/ 6 h 16"/>
                      <a:gd name="T6" fmla="*/ 53 w 85"/>
                      <a:gd name="T7" fmla="*/ 5 h 16"/>
                      <a:gd name="T8" fmla="*/ 51 w 85"/>
                      <a:gd name="T9" fmla="*/ 4 h 16"/>
                      <a:gd name="T10" fmla="*/ 48 w 85"/>
                      <a:gd name="T11" fmla="*/ 3 h 16"/>
                      <a:gd name="T12" fmla="*/ 46 w 85"/>
                      <a:gd name="T13" fmla="*/ 3 h 16"/>
                      <a:gd name="T14" fmla="*/ 43 w 85"/>
                      <a:gd name="T15" fmla="*/ 2 h 16"/>
                      <a:gd name="T16" fmla="*/ 41 w 85"/>
                      <a:gd name="T17" fmla="*/ 2 h 16"/>
                      <a:gd name="T18" fmla="*/ 36 w 85"/>
                      <a:gd name="T19" fmla="*/ 1 h 16"/>
                      <a:gd name="T20" fmla="*/ 31 w 85"/>
                      <a:gd name="T21" fmla="*/ 0 h 16"/>
                      <a:gd name="T22" fmla="*/ 26 w 85"/>
                      <a:gd name="T23" fmla="*/ 0 h 16"/>
                      <a:gd name="T24" fmla="*/ 21 w 85"/>
                      <a:gd name="T25" fmla="*/ 0 h 16"/>
                      <a:gd name="T26" fmla="*/ 16 w 85"/>
                      <a:gd name="T27" fmla="*/ 1 h 16"/>
                      <a:gd name="T28" fmla="*/ 11 w 85"/>
                      <a:gd name="T29" fmla="*/ 2 h 16"/>
                      <a:gd name="T30" fmla="*/ 7 w 85"/>
                      <a:gd name="T31" fmla="*/ 3 h 16"/>
                      <a:gd name="T32" fmla="*/ 2 w 85"/>
                      <a:gd name="T33" fmla="*/ 5 h 16"/>
                      <a:gd name="T34" fmla="*/ 1 w 85"/>
                      <a:gd name="T35" fmla="*/ 6 h 16"/>
                      <a:gd name="T36" fmla="*/ 0 w 85"/>
                      <a:gd name="T37" fmla="*/ 7 h 16"/>
                      <a:gd name="T38" fmla="*/ 1 w 85"/>
                      <a:gd name="T39" fmla="*/ 8 h 16"/>
                      <a:gd name="T40" fmla="*/ 2 w 85"/>
                      <a:gd name="T41" fmla="*/ 9 h 16"/>
                      <a:gd name="T42" fmla="*/ 8 w 85"/>
                      <a:gd name="T43" fmla="*/ 8 h 16"/>
                      <a:gd name="T44" fmla="*/ 14 w 85"/>
                      <a:gd name="T45" fmla="*/ 8 h 16"/>
                      <a:gd name="T46" fmla="*/ 21 w 85"/>
                      <a:gd name="T47" fmla="*/ 8 h 16"/>
                      <a:gd name="T48" fmla="*/ 26 w 85"/>
                      <a:gd name="T49" fmla="*/ 8 h 16"/>
                      <a:gd name="T50" fmla="*/ 33 w 85"/>
                      <a:gd name="T51" fmla="*/ 9 h 16"/>
                      <a:gd name="T52" fmla="*/ 39 w 85"/>
                      <a:gd name="T53" fmla="*/ 10 h 16"/>
                      <a:gd name="T54" fmla="*/ 45 w 85"/>
                      <a:gd name="T55" fmla="*/ 12 h 16"/>
                      <a:gd name="T56" fmla="*/ 51 w 85"/>
                      <a:gd name="T57" fmla="*/ 13 h 16"/>
                      <a:gd name="T58" fmla="*/ 59 w 85"/>
                      <a:gd name="T59" fmla="*/ 16 h 16"/>
                      <a:gd name="T60" fmla="*/ 66 w 85"/>
                      <a:gd name="T61" fmla="*/ 16 h 16"/>
                      <a:gd name="T62" fmla="*/ 71 w 85"/>
                      <a:gd name="T63" fmla="*/ 16 h 16"/>
                      <a:gd name="T64" fmla="*/ 76 w 85"/>
                      <a:gd name="T65" fmla="*/ 15 h 16"/>
                      <a:gd name="T66" fmla="*/ 80 w 85"/>
                      <a:gd name="T67" fmla="*/ 14 h 16"/>
                      <a:gd name="T68" fmla="*/ 83 w 85"/>
                      <a:gd name="T69" fmla="*/ 13 h 16"/>
                      <a:gd name="T70" fmla="*/ 84 w 85"/>
                      <a:gd name="T71" fmla="*/ 12 h 16"/>
                      <a:gd name="T72" fmla="*/ 85 w 85"/>
                      <a:gd name="T73" fmla="*/ 12 h 16"/>
                      <a:gd name="T74" fmla="*/ 84 w 85"/>
                      <a:gd name="T75" fmla="*/ 12 h 16"/>
                      <a:gd name="T76" fmla="*/ 82 w 85"/>
                      <a:gd name="T77" fmla="*/ 12 h 16"/>
                      <a:gd name="T78" fmla="*/ 80 w 85"/>
                      <a:gd name="T79" fmla="*/ 13 h 16"/>
                      <a:gd name="T80" fmla="*/ 76 w 85"/>
                      <a:gd name="T81" fmla="*/ 13 h 16"/>
                      <a:gd name="T82" fmla="*/ 72 w 85"/>
                      <a:gd name="T83" fmla="*/ 13 h 16"/>
                      <a:gd name="T84" fmla="*/ 68 w 85"/>
                      <a:gd name="T85" fmla="*/ 12 h 16"/>
                      <a:gd name="T86" fmla="*/ 63 w 85"/>
                      <a:gd name="T87" fmla="*/ 11 h 16"/>
                      <a:gd name="T88" fmla="*/ 59 w 85"/>
                      <a:gd name="T89" fmla="*/ 8 h 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5"/>
                      <a:gd name="T136" fmla="*/ 0 h 16"/>
                      <a:gd name="T137" fmla="*/ 85 w 85"/>
                      <a:gd name="T138" fmla="*/ 16 h 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5" h="16">
                        <a:moveTo>
                          <a:pt x="59" y="8"/>
                        </a:moveTo>
                        <a:lnTo>
                          <a:pt x="57" y="7"/>
                        </a:lnTo>
                        <a:lnTo>
                          <a:pt x="55" y="6"/>
                        </a:lnTo>
                        <a:lnTo>
                          <a:pt x="53" y="5"/>
                        </a:lnTo>
                        <a:lnTo>
                          <a:pt x="51" y="4"/>
                        </a:lnTo>
                        <a:lnTo>
                          <a:pt x="48" y="3"/>
                        </a:lnTo>
                        <a:lnTo>
                          <a:pt x="46" y="3"/>
                        </a:lnTo>
                        <a:lnTo>
                          <a:pt x="43" y="2"/>
                        </a:lnTo>
                        <a:lnTo>
                          <a:pt x="41" y="2"/>
                        </a:lnTo>
                        <a:lnTo>
                          <a:pt x="36" y="1"/>
                        </a:lnTo>
                        <a:lnTo>
                          <a:pt x="31" y="0"/>
                        </a:lnTo>
                        <a:lnTo>
                          <a:pt x="26" y="0"/>
                        </a:lnTo>
                        <a:lnTo>
                          <a:pt x="21" y="0"/>
                        </a:lnTo>
                        <a:lnTo>
                          <a:pt x="16" y="1"/>
                        </a:lnTo>
                        <a:lnTo>
                          <a:pt x="11" y="2"/>
                        </a:lnTo>
                        <a:lnTo>
                          <a:pt x="7" y="3"/>
                        </a:lnTo>
                        <a:lnTo>
                          <a:pt x="2" y="5"/>
                        </a:lnTo>
                        <a:lnTo>
                          <a:pt x="1" y="6"/>
                        </a:lnTo>
                        <a:lnTo>
                          <a:pt x="0" y="7"/>
                        </a:lnTo>
                        <a:lnTo>
                          <a:pt x="1" y="8"/>
                        </a:lnTo>
                        <a:lnTo>
                          <a:pt x="2" y="9"/>
                        </a:lnTo>
                        <a:lnTo>
                          <a:pt x="8" y="8"/>
                        </a:lnTo>
                        <a:lnTo>
                          <a:pt x="14" y="8"/>
                        </a:lnTo>
                        <a:lnTo>
                          <a:pt x="21" y="8"/>
                        </a:lnTo>
                        <a:lnTo>
                          <a:pt x="26" y="8"/>
                        </a:lnTo>
                        <a:lnTo>
                          <a:pt x="33" y="9"/>
                        </a:lnTo>
                        <a:lnTo>
                          <a:pt x="39" y="10"/>
                        </a:lnTo>
                        <a:lnTo>
                          <a:pt x="45" y="12"/>
                        </a:lnTo>
                        <a:lnTo>
                          <a:pt x="51" y="13"/>
                        </a:lnTo>
                        <a:lnTo>
                          <a:pt x="59" y="16"/>
                        </a:lnTo>
                        <a:lnTo>
                          <a:pt x="66" y="16"/>
                        </a:lnTo>
                        <a:lnTo>
                          <a:pt x="71" y="16"/>
                        </a:lnTo>
                        <a:lnTo>
                          <a:pt x="76" y="15"/>
                        </a:lnTo>
                        <a:lnTo>
                          <a:pt x="80" y="14"/>
                        </a:lnTo>
                        <a:lnTo>
                          <a:pt x="83" y="13"/>
                        </a:lnTo>
                        <a:lnTo>
                          <a:pt x="84" y="12"/>
                        </a:lnTo>
                        <a:lnTo>
                          <a:pt x="85" y="12"/>
                        </a:lnTo>
                        <a:lnTo>
                          <a:pt x="84" y="12"/>
                        </a:lnTo>
                        <a:lnTo>
                          <a:pt x="82" y="12"/>
                        </a:lnTo>
                        <a:lnTo>
                          <a:pt x="80" y="13"/>
                        </a:lnTo>
                        <a:lnTo>
                          <a:pt x="76" y="13"/>
                        </a:lnTo>
                        <a:lnTo>
                          <a:pt x="72" y="13"/>
                        </a:lnTo>
                        <a:lnTo>
                          <a:pt x="68" y="12"/>
                        </a:lnTo>
                        <a:lnTo>
                          <a:pt x="63" y="11"/>
                        </a:lnTo>
                        <a:lnTo>
                          <a:pt x="59"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4" name="Freeform 49"/>
                  <p:cNvSpPr>
                    <a:spLocks/>
                  </p:cNvSpPr>
                  <p:nvPr/>
                </p:nvSpPr>
                <p:spPr bwMode="auto">
                  <a:xfrm>
                    <a:off x="1224" y="1974"/>
                    <a:ext cx="82" cy="111"/>
                  </a:xfrm>
                  <a:custGeom>
                    <a:avLst/>
                    <a:gdLst>
                      <a:gd name="T0" fmla="*/ 4 w 82"/>
                      <a:gd name="T1" fmla="*/ 44 h 111"/>
                      <a:gd name="T2" fmla="*/ 6 w 82"/>
                      <a:gd name="T3" fmla="*/ 52 h 111"/>
                      <a:gd name="T4" fmla="*/ 9 w 82"/>
                      <a:gd name="T5" fmla="*/ 59 h 111"/>
                      <a:gd name="T6" fmla="*/ 12 w 82"/>
                      <a:gd name="T7" fmla="*/ 67 h 111"/>
                      <a:gd name="T8" fmla="*/ 17 w 82"/>
                      <a:gd name="T9" fmla="*/ 74 h 111"/>
                      <a:gd name="T10" fmla="*/ 23 w 82"/>
                      <a:gd name="T11" fmla="*/ 81 h 111"/>
                      <a:gd name="T12" fmla="*/ 30 w 82"/>
                      <a:gd name="T13" fmla="*/ 88 h 111"/>
                      <a:gd name="T14" fmla="*/ 37 w 82"/>
                      <a:gd name="T15" fmla="*/ 94 h 111"/>
                      <a:gd name="T16" fmla="*/ 45 w 82"/>
                      <a:gd name="T17" fmla="*/ 100 h 111"/>
                      <a:gd name="T18" fmla="*/ 53 w 82"/>
                      <a:gd name="T19" fmla="*/ 105 h 111"/>
                      <a:gd name="T20" fmla="*/ 62 w 82"/>
                      <a:gd name="T21" fmla="*/ 108 h 111"/>
                      <a:gd name="T22" fmla="*/ 71 w 82"/>
                      <a:gd name="T23" fmla="*/ 111 h 111"/>
                      <a:gd name="T24" fmla="*/ 81 w 82"/>
                      <a:gd name="T25" fmla="*/ 111 h 111"/>
                      <a:gd name="T26" fmla="*/ 81 w 82"/>
                      <a:gd name="T27" fmla="*/ 111 h 111"/>
                      <a:gd name="T28" fmla="*/ 82 w 82"/>
                      <a:gd name="T29" fmla="*/ 110 h 111"/>
                      <a:gd name="T30" fmla="*/ 82 w 82"/>
                      <a:gd name="T31" fmla="*/ 109 h 111"/>
                      <a:gd name="T32" fmla="*/ 82 w 82"/>
                      <a:gd name="T33" fmla="*/ 108 h 111"/>
                      <a:gd name="T34" fmla="*/ 73 w 82"/>
                      <a:gd name="T35" fmla="*/ 106 h 111"/>
                      <a:gd name="T36" fmla="*/ 65 w 82"/>
                      <a:gd name="T37" fmla="*/ 102 h 111"/>
                      <a:gd name="T38" fmla="*/ 57 w 82"/>
                      <a:gd name="T39" fmla="*/ 98 h 111"/>
                      <a:gd name="T40" fmla="*/ 50 w 82"/>
                      <a:gd name="T41" fmla="*/ 93 h 111"/>
                      <a:gd name="T42" fmla="*/ 43 w 82"/>
                      <a:gd name="T43" fmla="*/ 88 h 111"/>
                      <a:gd name="T44" fmla="*/ 36 w 82"/>
                      <a:gd name="T45" fmla="*/ 83 h 111"/>
                      <a:gd name="T46" fmla="*/ 29 w 82"/>
                      <a:gd name="T47" fmla="*/ 77 h 111"/>
                      <a:gd name="T48" fmla="*/ 22 w 82"/>
                      <a:gd name="T49" fmla="*/ 71 h 111"/>
                      <a:gd name="T50" fmla="*/ 19 w 82"/>
                      <a:gd name="T51" fmla="*/ 68 h 111"/>
                      <a:gd name="T52" fmla="*/ 17 w 82"/>
                      <a:gd name="T53" fmla="*/ 64 h 111"/>
                      <a:gd name="T54" fmla="*/ 14 w 82"/>
                      <a:gd name="T55" fmla="*/ 60 h 111"/>
                      <a:gd name="T56" fmla="*/ 12 w 82"/>
                      <a:gd name="T57" fmla="*/ 56 h 111"/>
                      <a:gd name="T58" fmla="*/ 10 w 82"/>
                      <a:gd name="T59" fmla="*/ 53 h 111"/>
                      <a:gd name="T60" fmla="*/ 9 w 82"/>
                      <a:gd name="T61" fmla="*/ 48 h 111"/>
                      <a:gd name="T62" fmla="*/ 7 w 82"/>
                      <a:gd name="T63" fmla="*/ 44 h 111"/>
                      <a:gd name="T64" fmla="*/ 5 w 82"/>
                      <a:gd name="T65" fmla="*/ 40 h 111"/>
                      <a:gd name="T66" fmla="*/ 3 w 82"/>
                      <a:gd name="T67" fmla="*/ 28 h 111"/>
                      <a:gd name="T68" fmla="*/ 2 w 82"/>
                      <a:gd name="T69" fmla="*/ 15 h 111"/>
                      <a:gd name="T70" fmla="*/ 1 w 82"/>
                      <a:gd name="T71" fmla="*/ 5 h 111"/>
                      <a:gd name="T72" fmla="*/ 1 w 82"/>
                      <a:gd name="T73" fmla="*/ 0 h 111"/>
                      <a:gd name="T74" fmla="*/ 1 w 82"/>
                      <a:gd name="T75" fmla="*/ 4 h 111"/>
                      <a:gd name="T76" fmla="*/ 0 w 82"/>
                      <a:gd name="T77" fmla="*/ 14 h 111"/>
                      <a:gd name="T78" fmla="*/ 1 w 82"/>
                      <a:gd name="T79" fmla="*/ 28 h 111"/>
                      <a:gd name="T80" fmla="*/ 4 w 82"/>
                      <a:gd name="T81" fmla="*/ 44 h 1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2"/>
                      <a:gd name="T124" fmla="*/ 0 h 111"/>
                      <a:gd name="T125" fmla="*/ 82 w 82"/>
                      <a:gd name="T126" fmla="*/ 111 h 1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2" h="111">
                        <a:moveTo>
                          <a:pt x="4" y="44"/>
                        </a:moveTo>
                        <a:lnTo>
                          <a:pt x="6" y="52"/>
                        </a:lnTo>
                        <a:lnTo>
                          <a:pt x="9" y="59"/>
                        </a:lnTo>
                        <a:lnTo>
                          <a:pt x="12" y="67"/>
                        </a:lnTo>
                        <a:lnTo>
                          <a:pt x="17" y="74"/>
                        </a:lnTo>
                        <a:lnTo>
                          <a:pt x="23" y="81"/>
                        </a:lnTo>
                        <a:lnTo>
                          <a:pt x="30" y="88"/>
                        </a:lnTo>
                        <a:lnTo>
                          <a:pt x="37" y="94"/>
                        </a:lnTo>
                        <a:lnTo>
                          <a:pt x="45" y="100"/>
                        </a:lnTo>
                        <a:lnTo>
                          <a:pt x="53" y="105"/>
                        </a:lnTo>
                        <a:lnTo>
                          <a:pt x="62" y="108"/>
                        </a:lnTo>
                        <a:lnTo>
                          <a:pt x="71" y="111"/>
                        </a:lnTo>
                        <a:lnTo>
                          <a:pt x="81" y="111"/>
                        </a:lnTo>
                        <a:lnTo>
                          <a:pt x="82" y="110"/>
                        </a:lnTo>
                        <a:lnTo>
                          <a:pt x="82" y="109"/>
                        </a:lnTo>
                        <a:lnTo>
                          <a:pt x="82" y="108"/>
                        </a:lnTo>
                        <a:lnTo>
                          <a:pt x="73" y="106"/>
                        </a:lnTo>
                        <a:lnTo>
                          <a:pt x="65" y="102"/>
                        </a:lnTo>
                        <a:lnTo>
                          <a:pt x="57" y="98"/>
                        </a:lnTo>
                        <a:lnTo>
                          <a:pt x="50" y="93"/>
                        </a:lnTo>
                        <a:lnTo>
                          <a:pt x="43" y="88"/>
                        </a:lnTo>
                        <a:lnTo>
                          <a:pt x="36" y="83"/>
                        </a:lnTo>
                        <a:lnTo>
                          <a:pt x="29" y="77"/>
                        </a:lnTo>
                        <a:lnTo>
                          <a:pt x="22" y="71"/>
                        </a:lnTo>
                        <a:lnTo>
                          <a:pt x="19" y="68"/>
                        </a:lnTo>
                        <a:lnTo>
                          <a:pt x="17" y="64"/>
                        </a:lnTo>
                        <a:lnTo>
                          <a:pt x="14" y="60"/>
                        </a:lnTo>
                        <a:lnTo>
                          <a:pt x="12" y="56"/>
                        </a:lnTo>
                        <a:lnTo>
                          <a:pt x="10" y="53"/>
                        </a:lnTo>
                        <a:lnTo>
                          <a:pt x="9" y="48"/>
                        </a:lnTo>
                        <a:lnTo>
                          <a:pt x="7" y="44"/>
                        </a:lnTo>
                        <a:lnTo>
                          <a:pt x="5" y="40"/>
                        </a:lnTo>
                        <a:lnTo>
                          <a:pt x="3" y="28"/>
                        </a:lnTo>
                        <a:lnTo>
                          <a:pt x="2" y="15"/>
                        </a:lnTo>
                        <a:lnTo>
                          <a:pt x="1" y="5"/>
                        </a:lnTo>
                        <a:lnTo>
                          <a:pt x="1" y="0"/>
                        </a:lnTo>
                        <a:lnTo>
                          <a:pt x="1" y="4"/>
                        </a:lnTo>
                        <a:lnTo>
                          <a:pt x="0" y="14"/>
                        </a:lnTo>
                        <a:lnTo>
                          <a:pt x="1" y="28"/>
                        </a:lnTo>
                        <a:lnTo>
                          <a:pt x="4"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5" name="Freeform 50"/>
                  <p:cNvSpPr>
                    <a:spLocks/>
                  </p:cNvSpPr>
                  <p:nvPr/>
                </p:nvSpPr>
                <p:spPr bwMode="auto">
                  <a:xfrm>
                    <a:off x="957" y="2174"/>
                    <a:ext cx="171" cy="383"/>
                  </a:xfrm>
                  <a:custGeom>
                    <a:avLst/>
                    <a:gdLst>
                      <a:gd name="T0" fmla="*/ 0 w 171"/>
                      <a:gd name="T1" fmla="*/ 109 h 383"/>
                      <a:gd name="T2" fmla="*/ 2 w 171"/>
                      <a:gd name="T3" fmla="*/ 123 h 383"/>
                      <a:gd name="T4" fmla="*/ 5 w 171"/>
                      <a:gd name="T5" fmla="*/ 137 h 383"/>
                      <a:gd name="T6" fmla="*/ 8 w 171"/>
                      <a:gd name="T7" fmla="*/ 150 h 383"/>
                      <a:gd name="T8" fmla="*/ 12 w 171"/>
                      <a:gd name="T9" fmla="*/ 163 h 383"/>
                      <a:gd name="T10" fmla="*/ 16 w 171"/>
                      <a:gd name="T11" fmla="*/ 176 h 383"/>
                      <a:gd name="T12" fmla="*/ 20 w 171"/>
                      <a:gd name="T13" fmla="*/ 190 h 383"/>
                      <a:gd name="T14" fmla="*/ 25 w 171"/>
                      <a:gd name="T15" fmla="*/ 202 h 383"/>
                      <a:gd name="T16" fmla="*/ 31 w 171"/>
                      <a:gd name="T17" fmla="*/ 215 h 383"/>
                      <a:gd name="T18" fmla="*/ 37 w 171"/>
                      <a:gd name="T19" fmla="*/ 227 h 383"/>
                      <a:gd name="T20" fmla="*/ 44 w 171"/>
                      <a:gd name="T21" fmla="*/ 239 h 383"/>
                      <a:gd name="T22" fmla="*/ 50 w 171"/>
                      <a:gd name="T23" fmla="*/ 251 h 383"/>
                      <a:gd name="T24" fmla="*/ 58 w 171"/>
                      <a:gd name="T25" fmla="*/ 262 h 383"/>
                      <a:gd name="T26" fmla="*/ 65 w 171"/>
                      <a:gd name="T27" fmla="*/ 274 h 383"/>
                      <a:gd name="T28" fmla="*/ 73 w 171"/>
                      <a:gd name="T29" fmla="*/ 285 h 383"/>
                      <a:gd name="T30" fmla="*/ 81 w 171"/>
                      <a:gd name="T31" fmla="*/ 296 h 383"/>
                      <a:gd name="T32" fmla="*/ 90 w 171"/>
                      <a:gd name="T33" fmla="*/ 306 h 383"/>
                      <a:gd name="T34" fmla="*/ 99 w 171"/>
                      <a:gd name="T35" fmla="*/ 317 h 383"/>
                      <a:gd name="T36" fmla="*/ 108 w 171"/>
                      <a:gd name="T37" fmla="*/ 326 h 383"/>
                      <a:gd name="T38" fmla="*/ 117 w 171"/>
                      <a:gd name="T39" fmla="*/ 336 h 383"/>
                      <a:gd name="T40" fmla="*/ 127 w 171"/>
                      <a:gd name="T41" fmla="*/ 346 h 383"/>
                      <a:gd name="T42" fmla="*/ 136 w 171"/>
                      <a:gd name="T43" fmla="*/ 355 h 383"/>
                      <a:gd name="T44" fmla="*/ 146 w 171"/>
                      <a:gd name="T45" fmla="*/ 364 h 383"/>
                      <a:gd name="T46" fmla="*/ 157 w 171"/>
                      <a:gd name="T47" fmla="*/ 374 h 383"/>
                      <a:gd name="T48" fmla="*/ 167 w 171"/>
                      <a:gd name="T49" fmla="*/ 382 h 383"/>
                      <a:gd name="T50" fmla="*/ 169 w 171"/>
                      <a:gd name="T51" fmla="*/ 383 h 383"/>
                      <a:gd name="T52" fmla="*/ 170 w 171"/>
                      <a:gd name="T53" fmla="*/ 381 h 383"/>
                      <a:gd name="T54" fmla="*/ 171 w 171"/>
                      <a:gd name="T55" fmla="*/ 380 h 383"/>
                      <a:gd name="T56" fmla="*/ 170 w 171"/>
                      <a:gd name="T57" fmla="*/ 378 h 383"/>
                      <a:gd name="T58" fmla="*/ 136 w 171"/>
                      <a:gd name="T59" fmla="*/ 343 h 383"/>
                      <a:gd name="T60" fmla="*/ 107 w 171"/>
                      <a:gd name="T61" fmla="*/ 309 h 383"/>
                      <a:gd name="T62" fmla="*/ 82 w 171"/>
                      <a:gd name="T63" fmla="*/ 275 h 383"/>
                      <a:gd name="T64" fmla="*/ 62 w 171"/>
                      <a:gd name="T65" fmla="*/ 241 h 383"/>
                      <a:gd name="T66" fmla="*/ 45 w 171"/>
                      <a:gd name="T67" fmla="*/ 208 h 383"/>
                      <a:gd name="T68" fmla="*/ 32 w 171"/>
                      <a:gd name="T69" fmla="*/ 177 h 383"/>
                      <a:gd name="T70" fmla="*/ 23 w 171"/>
                      <a:gd name="T71" fmla="*/ 147 h 383"/>
                      <a:gd name="T72" fmla="*/ 15 w 171"/>
                      <a:gd name="T73" fmla="*/ 120 h 383"/>
                      <a:gd name="T74" fmla="*/ 11 w 171"/>
                      <a:gd name="T75" fmla="*/ 94 h 383"/>
                      <a:gd name="T76" fmla="*/ 8 w 171"/>
                      <a:gd name="T77" fmla="*/ 71 h 383"/>
                      <a:gd name="T78" fmla="*/ 6 w 171"/>
                      <a:gd name="T79" fmla="*/ 51 h 383"/>
                      <a:gd name="T80" fmla="*/ 6 w 171"/>
                      <a:gd name="T81" fmla="*/ 33 h 383"/>
                      <a:gd name="T82" fmla="*/ 7 w 171"/>
                      <a:gd name="T83" fmla="*/ 19 h 383"/>
                      <a:gd name="T84" fmla="*/ 7 w 171"/>
                      <a:gd name="T85" fmla="*/ 9 h 383"/>
                      <a:gd name="T86" fmla="*/ 8 w 171"/>
                      <a:gd name="T87" fmla="*/ 2 h 383"/>
                      <a:gd name="T88" fmla="*/ 9 w 171"/>
                      <a:gd name="T89" fmla="*/ 0 h 383"/>
                      <a:gd name="T90" fmla="*/ 7 w 171"/>
                      <a:gd name="T91" fmla="*/ 12 h 383"/>
                      <a:gd name="T92" fmla="*/ 3 w 171"/>
                      <a:gd name="T93" fmla="*/ 41 h 383"/>
                      <a:gd name="T94" fmla="*/ 0 w 171"/>
                      <a:gd name="T95" fmla="*/ 77 h 383"/>
                      <a:gd name="T96" fmla="*/ 0 w 171"/>
                      <a:gd name="T97" fmla="*/ 109 h 3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383"/>
                      <a:gd name="T149" fmla="*/ 171 w 171"/>
                      <a:gd name="T150" fmla="*/ 383 h 3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383">
                        <a:moveTo>
                          <a:pt x="0" y="109"/>
                        </a:moveTo>
                        <a:lnTo>
                          <a:pt x="2" y="123"/>
                        </a:lnTo>
                        <a:lnTo>
                          <a:pt x="5" y="137"/>
                        </a:lnTo>
                        <a:lnTo>
                          <a:pt x="8" y="150"/>
                        </a:lnTo>
                        <a:lnTo>
                          <a:pt x="12" y="163"/>
                        </a:lnTo>
                        <a:lnTo>
                          <a:pt x="16" y="176"/>
                        </a:lnTo>
                        <a:lnTo>
                          <a:pt x="20" y="190"/>
                        </a:lnTo>
                        <a:lnTo>
                          <a:pt x="25" y="202"/>
                        </a:lnTo>
                        <a:lnTo>
                          <a:pt x="31" y="215"/>
                        </a:lnTo>
                        <a:lnTo>
                          <a:pt x="37" y="227"/>
                        </a:lnTo>
                        <a:lnTo>
                          <a:pt x="44" y="239"/>
                        </a:lnTo>
                        <a:lnTo>
                          <a:pt x="50" y="251"/>
                        </a:lnTo>
                        <a:lnTo>
                          <a:pt x="58" y="262"/>
                        </a:lnTo>
                        <a:lnTo>
                          <a:pt x="65" y="274"/>
                        </a:lnTo>
                        <a:lnTo>
                          <a:pt x="73" y="285"/>
                        </a:lnTo>
                        <a:lnTo>
                          <a:pt x="81" y="296"/>
                        </a:lnTo>
                        <a:lnTo>
                          <a:pt x="90" y="306"/>
                        </a:lnTo>
                        <a:lnTo>
                          <a:pt x="99" y="317"/>
                        </a:lnTo>
                        <a:lnTo>
                          <a:pt x="108" y="326"/>
                        </a:lnTo>
                        <a:lnTo>
                          <a:pt x="117" y="336"/>
                        </a:lnTo>
                        <a:lnTo>
                          <a:pt x="127" y="346"/>
                        </a:lnTo>
                        <a:lnTo>
                          <a:pt x="136" y="355"/>
                        </a:lnTo>
                        <a:lnTo>
                          <a:pt x="146" y="364"/>
                        </a:lnTo>
                        <a:lnTo>
                          <a:pt x="157" y="374"/>
                        </a:lnTo>
                        <a:lnTo>
                          <a:pt x="167" y="382"/>
                        </a:lnTo>
                        <a:lnTo>
                          <a:pt x="169" y="383"/>
                        </a:lnTo>
                        <a:lnTo>
                          <a:pt x="170" y="381"/>
                        </a:lnTo>
                        <a:lnTo>
                          <a:pt x="171" y="380"/>
                        </a:lnTo>
                        <a:lnTo>
                          <a:pt x="170" y="378"/>
                        </a:lnTo>
                        <a:lnTo>
                          <a:pt x="136" y="343"/>
                        </a:lnTo>
                        <a:lnTo>
                          <a:pt x="107" y="309"/>
                        </a:lnTo>
                        <a:lnTo>
                          <a:pt x="82" y="275"/>
                        </a:lnTo>
                        <a:lnTo>
                          <a:pt x="62" y="241"/>
                        </a:lnTo>
                        <a:lnTo>
                          <a:pt x="45" y="208"/>
                        </a:lnTo>
                        <a:lnTo>
                          <a:pt x="32" y="177"/>
                        </a:lnTo>
                        <a:lnTo>
                          <a:pt x="23" y="147"/>
                        </a:lnTo>
                        <a:lnTo>
                          <a:pt x="15" y="120"/>
                        </a:lnTo>
                        <a:lnTo>
                          <a:pt x="11" y="94"/>
                        </a:lnTo>
                        <a:lnTo>
                          <a:pt x="8" y="71"/>
                        </a:lnTo>
                        <a:lnTo>
                          <a:pt x="6" y="51"/>
                        </a:lnTo>
                        <a:lnTo>
                          <a:pt x="6" y="33"/>
                        </a:lnTo>
                        <a:lnTo>
                          <a:pt x="7" y="19"/>
                        </a:lnTo>
                        <a:lnTo>
                          <a:pt x="7" y="9"/>
                        </a:lnTo>
                        <a:lnTo>
                          <a:pt x="8" y="2"/>
                        </a:lnTo>
                        <a:lnTo>
                          <a:pt x="9" y="0"/>
                        </a:lnTo>
                        <a:lnTo>
                          <a:pt x="7" y="12"/>
                        </a:lnTo>
                        <a:lnTo>
                          <a:pt x="3" y="41"/>
                        </a:lnTo>
                        <a:lnTo>
                          <a:pt x="0" y="77"/>
                        </a:lnTo>
                        <a:lnTo>
                          <a:pt x="0" y="10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6" name="Freeform 51"/>
                  <p:cNvSpPr>
                    <a:spLocks/>
                  </p:cNvSpPr>
                  <p:nvPr/>
                </p:nvSpPr>
                <p:spPr bwMode="auto">
                  <a:xfrm>
                    <a:off x="993" y="2116"/>
                    <a:ext cx="209" cy="272"/>
                  </a:xfrm>
                  <a:custGeom>
                    <a:avLst/>
                    <a:gdLst>
                      <a:gd name="T0" fmla="*/ 95 w 209"/>
                      <a:gd name="T1" fmla="*/ 51 h 272"/>
                      <a:gd name="T2" fmla="*/ 106 w 209"/>
                      <a:gd name="T3" fmla="*/ 58 h 272"/>
                      <a:gd name="T4" fmla="*/ 116 w 209"/>
                      <a:gd name="T5" fmla="*/ 65 h 272"/>
                      <a:gd name="T6" fmla="*/ 126 w 209"/>
                      <a:gd name="T7" fmla="*/ 73 h 272"/>
                      <a:gd name="T8" fmla="*/ 136 w 209"/>
                      <a:gd name="T9" fmla="*/ 81 h 272"/>
                      <a:gd name="T10" fmla="*/ 145 w 209"/>
                      <a:gd name="T11" fmla="*/ 89 h 272"/>
                      <a:gd name="T12" fmla="*/ 154 w 209"/>
                      <a:gd name="T13" fmla="*/ 97 h 272"/>
                      <a:gd name="T14" fmla="*/ 163 w 209"/>
                      <a:gd name="T15" fmla="*/ 106 h 272"/>
                      <a:gd name="T16" fmla="*/ 174 w 209"/>
                      <a:gd name="T17" fmla="*/ 120 h 272"/>
                      <a:gd name="T18" fmla="*/ 187 w 209"/>
                      <a:gd name="T19" fmla="*/ 139 h 272"/>
                      <a:gd name="T20" fmla="*/ 196 w 209"/>
                      <a:gd name="T21" fmla="*/ 160 h 272"/>
                      <a:gd name="T22" fmla="*/ 199 w 209"/>
                      <a:gd name="T23" fmla="*/ 183 h 272"/>
                      <a:gd name="T24" fmla="*/ 195 w 209"/>
                      <a:gd name="T25" fmla="*/ 205 h 272"/>
                      <a:gd name="T26" fmla="*/ 185 w 209"/>
                      <a:gd name="T27" fmla="*/ 224 h 272"/>
                      <a:gd name="T28" fmla="*/ 174 w 209"/>
                      <a:gd name="T29" fmla="*/ 242 h 272"/>
                      <a:gd name="T30" fmla="*/ 164 w 209"/>
                      <a:gd name="T31" fmla="*/ 260 h 272"/>
                      <a:gd name="T32" fmla="*/ 160 w 209"/>
                      <a:gd name="T33" fmla="*/ 271 h 272"/>
                      <a:gd name="T34" fmla="*/ 163 w 209"/>
                      <a:gd name="T35" fmla="*/ 272 h 272"/>
                      <a:gd name="T36" fmla="*/ 169 w 209"/>
                      <a:gd name="T37" fmla="*/ 261 h 272"/>
                      <a:gd name="T38" fmla="*/ 182 w 209"/>
                      <a:gd name="T39" fmla="*/ 243 h 272"/>
                      <a:gd name="T40" fmla="*/ 195 w 209"/>
                      <a:gd name="T41" fmla="*/ 224 h 272"/>
                      <a:gd name="T42" fmla="*/ 205 w 209"/>
                      <a:gd name="T43" fmla="*/ 204 h 272"/>
                      <a:gd name="T44" fmla="*/ 209 w 209"/>
                      <a:gd name="T45" fmla="*/ 182 h 272"/>
                      <a:gd name="T46" fmla="*/ 206 w 209"/>
                      <a:gd name="T47" fmla="*/ 160 h 272"/>
                      <a:gd name="T48" fmla="*/ 198 w 209"/>
                      <a:gd name="T49" fmla="*/ 139 h 272"/>
                      <a:gd name="T50" fmla="*/ 185 w 209"/>
                      <a:gd name="T51" fmla="*/ 121 h 272"/>
                      <a:gd name="T52" fmla="*/ 175 w 209"/>
                      <a:gd name="T53" fmla="*/ 108 h 272"/>
                      <a:gd name="T54" fmla="*/ 165 w 209"/>
                      <a:gd name="T55" fmla="*/ 99 h 272"/>
                      <a:gd name="T56" fmla="*/ 155 w 209"/>
                      <a:gd name="T57" fmla="*/ 91 h 272"/>
                      <a:gd name="T58" fmla="*/ 145 w 209"/>
                      <a:gd name="T59" fmla="*/ 83 h 272"/>
                      <a:gd name="T60" fmla="*/ 135 w 209"/>
                      <a:gd name="T61" fmla="*/ 75 h 272"/>
                      <a:gd name="T62" fmla="*/ 124 w 209"/>
                      <a:gd name="T63" fmla="*/ 68 h 272"/>
                      <a:gd name="T64" fmla="*/ 113 w 209"/>
                      <a:gd name="T65" fmla="*/ 60 h 272"/>
                      <a:gd name="T66" fmla="*/ 103 w 209"/>
                      <a:gd name="T67" fmla="*/ 53 h 272"/>
                      <a:gd name="T68" fmla="*/ 90 w 209"/>
                      <a:gd name="T69" fmla="*/ 42 h 272"/>
                      <a:gd name="T70" fmla="*/ 74 w 209"/>
                      <a:gd name="T71" fmla="*/ 31 h 272"/>
                      <a:gd name="T72" fmla="*/ 57 w 209"/>
                      <a:gd name="T73" fmla="*/ 21 h 272"/>
                      <a:gd name="T74" fmla="*/ 41 w 209"/>
                      <a:gd name="T75" fmla="*/ 14 h 272"/>
                      <a:gd name="T76" fmla="*/ 27 w 209"/>
                      <a:gd name="T77" fmla="*/ 8 h 272"/>
                      <a:gd name="T78" fmla="*/ 14 w 209"/>
                      <a:gd name="T79" fmla="*/ 4 h 272"/>
                      <a:gd name="T80" fmla="*/ 5 w 209"/>
                      <a:gd name="T81" fmla="*/ 2 h 272"/>
                      <a:gd name="T82" fmla="*/ 0 w 209"/>
                      <a:gd name="T83" fmla="*/ 0 h 272"/>
                      <a:gd name="T84" fmla="*/ 1 w 209"/>
                      <a:gd name="T85" fmla="*/ 1 h 272"/>
                      <a:gd name="T86" fmla="*/ 6 w 209"/>
                      <a:gd name="T87" fmla="*/ 3 h 272"/>
                      <a:gd name="T88" fmla="*/ 15 w 209"/>
                      <a:gd name="T89" fmla="*/ 7 h 272"/>
                      <a:gd name="T90" fmla="*/ 28 w 209"/>
                      <a:gd name="T91" fmla="*/ 13 h 272"/>
                      <a:gd name="T92" fmla="*/ 42 w 209"/>
                      <a:gd name="T93" fmla="*/ 21 h 272"/>
                      <a:gd name="T94" fmla="*/ 57 w 209"/>
                      <a:gd name="T95" fmla="*/ 28 h 272"/>
                      <a:gd name="T96" fmla="*/ 72 w 209"/>
                      <a:gd name="T97" fmla="*/ 36 h 272"/>
                      <a:gd name="T98" fmla="*/ 85 w 209"/>
                      <a:gd name="T99" fmla="*/ 44 h 2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9"/>
                      <a:gd name="T151" fmla="*/ 0 h 272"/>
                      <a:gd name="T152" fmla="*/ 209 w 209"/>
                      <a:gd name="T153" fmla="*/ 272 h 27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9" h="272">
                        <a:moveTo>
                          <a:pt x="91" y="48"/>
                        </a:moveTo>
                        <a:lnTo>
                          <a:pt x="95" y="51"/>
                        </a:lnTo>
                        <a:lnTo>
                          <a:pt x="101" y="54"/>
                        </a:lnTo>
                        <a:lnTo>
                          <a:pt x="106" y="58"/>
                        </a:lnTo>
                        <a:lnTo>
                          <a:pt x="111" y="62"/>
                        </a:lnTo>
                        <a:lnTo>
                          <a:pt x="116" y="65"/>
                        </a:lnTo>
                        <a:lnTo>
                          <a:pt x="121" y="69"/>
                        </a:lnTo>
                        <a:lnTo>
                          <a:pt x="126" y="73"/>
                        </a:lnTo>
                        <a:lnTo>
                          <a:pt x="131" y="77"/>
                        </a:lnTo>
                        <a:lnTo>
                          <a:pt x="136" y="81"/>
                        </a:lnTo>
                        <a:lnTo>
                          <a:pt x="140" y="85"/>
                        </a:lnTo>
                        <a:lnTo>
                          <a:pt x="145" y="89"/>
                        </a:lnTo>
                        <a:lnTo>
                          <a:pt x="149" y="93"/>
                        </a:lnTo>
                        <a:lnTo>
                          <a:pt x="154" y="97"/>
                        </a:lnTo>
                        <a:lnTo>
                          <a:pt x="158" y="101"/>
                        </a:lnTo>
                        <a:lnTo>
                          <a:pt x="163" y="106"/>
                        </a:lnTo>
                        <a:lnTo>
                          <a:pt x="167" y="111"/>
                        </a:lnTo>
                        <a:lnTo>
                          <a:pt x="174" y="120"/>
                        </a:lnTo>
                        <a:lnTo>
                          <a:pt x="181" y="129"/>
                        </a:lnTo>
                        <a:lnTo>
                          <a:pt x="187" y="139"/>
                        </a:lnTo>
                        <a:lnTo>
                          <a:pt x="192" y="149"/>
                        </a:lnTo>
                        <a:lnTo>
                          <a:pt x="196" y="160"/>
                        </a:lnTo>
                        <a:lnTo>
                          <a:pt x="199" y="172"/>
                        </a:lnTo>
                        <a:lnTo>
                          <a:pt x="199" y="183"/>
                        </a:lnTo>
                        <a:lnTo>
                          <a:pt x="198" y="195"/>
                        </a:lnTo>
                        <a:lnTo>
                          <a:pt x="195" y="205"/>
                        </a:lnTo>
                        <a:lnTo>
                          <a:pt x="190" y="215"/>
                        </a:lnTo>
                        <a:lnTo>
                          <a:pt x="185" y="224"/>
                        </a:lnTo>
                        <a:lnTo>
                          <a:pt x="180" y="233"/>
                        </a:lnTo>
                        <a:lnTo>
                          <a:pt x="174" y="242"/>
                        </a:lnTo>
                        <a:lnTo>
                          <a:pt x="169" y="251"/>
                        </a:lnTo>
                        <a:lnTo>
                          <a:pt x="164" y="260"/>
                        </a:lnTo>
                        <a:lnTo>
                          <a:pt x="160" y="270"/>
                        </a:lnTo>
                        <a:lnTo>
                          <a:pt x="160" y="271"/>
                        </a:lnTo>
                        <a:lnTo>
                          <a:pt x="161" y="272"/>
                        </a:lnTo>
                        <a:lnTo>
                          <a:pt x="163" y="272"/>
                        </a:lnTo>
                        <a:lnTo>
                          <a:pt x="164" y="271"/>
                        </a:lnTo>
                        <a:lnTo>
                          <a:pt x="169" y="261"/>
                        </a:lnTo>
                        <a:lnTo>
                          <a:pt x="176" y="252"/>
                        </a:lnTo>
                        <a:lnTo>
                          <a:pt x="182" y="243"/>
                        </a:lnTo>
                        <a:lnTo>
                          <a:pt x="189" y="233"/>
                        </a:lnTo>
                        <a:lnTo>
                          <a:pt x="195" y="224"/>
                        </a:lnTo>
                        <a:lnTo>
                          <a:pt x="200" y="214"/>
                        </a:lnTo>
                        <a:lnTo>
                          <a:pt x="205" y="204"/>
                        </a:lnTo>
                        <a:lnTo>
                          <a:pt x="208" y="193"/>
                        </a:lnTo>
                        <a:lnTo>
                          <a:pt x="209" y="182"/>
                        </a:lnTo>
                        <a:lnTo>
                          <a:pt x="208" y="171"/>
                        </a:lnTo>
                        <a:lnTo>
                          <a:pt x="206" y="160"/>
                        </a:lnTo>
                        <a:lnTo>
                          <a:pt x="203" y="149"/>
                        </a:lnTo>
                        <a:lnTo>
                          <a:pt x="198" y="139"/>
                        </a:lnTo>
                        <a:lnTo>
                          <a:pt x="192" y="130"/>
                        </a:lnTo>
                        <a:lnTo>
                          <a:pt x="185" y="121"/>
                        </a:lnTo>
                        <a:lnTo>
                          <a:pt x="179" y="113"/>
                        </a:lnTo>
                        <a:lnTo>
                          <a:pt x="175" y="108"/>
                        </a:lnTo>
                        <a:lnTo>
                          <a:pt x="170" y="103"/>
                        </a:lnTo>
                        <a:lnTo>
                          <a:pt x="165" y="99"/>
                        </a:lnTo>
                        <a:lnTo>
                          <a:pt x="161" y="95"/>
                        </a:lnTo>
                        <a:lnTo>
                          <a:pt x="155" y="91"/>
                        </a:lnTo>
                        <a:lnTo>
                          <a:pt x="150" y="87"/>
                        </a:lnTo>
                        <a:lnTo>
                          <a:pt x="145" y="83"/>
                        </a:lnTo>
                        <a:lnTo>
                          <a:pt x="140" y="79"/>
                        </a:lnTo>
                        <a:lnTo>
                          <a:pt x="135" y="75"/>
                        </a:lnTo>
                        <a:lnTo>
                          <a:pt x="129" y="72"/>
                        </a:lnTo>
                        <a:lnTo>
                          <a:pt x="124" y="68"/>
                        </a:lnTo>
                        <a:lnTo>
                          <a:pt x="119" y="64"/>
                        </a:lnTo>
                        <a:lnTo>
                          <a:pt x="113" y="60"/>
                        </a:lnTo>
                        <a:lnTo>
                          <a:pt x="108" y="57"/>
                        </a:lnTo>
                        <a:lnTo>
                          <a:pt x="103" y="53"/>
                        </a:lnTo>
                        <a:lnTo>
                          <a:pt x="98" y="49"/>
                        </a:lnTo>
                        <a:lnTo>
                          <a:pt x="90" y="42"/>
                        </a:lnTo>
                        <a:lnTo>
                          <a:pt x="82" y="36"/>
                        </a:lnTo>
                        <a:lnTo>
                          <a:pt x="74" y="31"/>
                        </a:lnTo>
                        <a:lnTo>
                          <a:pt x="65" y="26"/>
                        </a:lnTo>
                        <a:lnTo>
                          <a:pt x="57" y="21"/>
                        </a:lnTo>
                        <a:lnTo>
                          <a:pt x="49" y="17"/>
                        </a:lnTo>
                        <a:lnTo>
                          <a:pt x="41" y="14"/>
                        </a:lnTo>
                        <a:lnTo>
                          <a:pt x="34" y="11"/>
                        </a:lnTo>
                        <a:lnTo>
                          <a:pt x="27" y="8"/>
                        </a:lnTo>
                        <a:lnTo>
                          <a:pt x="20" y="6"/>
                        </a:lnTo>
                        <a:lnTo>
                          <a:pt x="14" y="4"/>
                        </a:lnTo>
                        <a:lnTo>
                          <a:pt x="9" y="3"/>
                        </a:lnTo>
                        <a:lnTo>
                          <a:pt x="5" y="2"/>
                        </a:lnTo>
                        <a:lnTo>
                          <a:pt x="3" y="1"/>
                        </a:lnTo>
                        <a:lnTo>
                          <a:pt x="0" y="0"/>
                        </a:lnTo>
                        <a:lnTo>
                          <a:pt x="1" y="1"/>
                        </a:lnTo>
                        <a:lnTo>
                          <a:pt x="3" y="2"/>
                        </a:lnTo>
                        <a:lnTo>
                          <a:pt x="6" y="3"/>
                        </a:lnTo>
                        <a:lnTo>
                          <a:pt x="10" y="5"/>
                        </a:lnTo>
                        <a:lnTo>
                          <a:pt x="15" y="7"/>
                        </a:lnTo>
                        <a:lnTo>
                          <a:pt x="21" y="10"/>
                        </a:lnTo>
                        <a:lnTo>
                          <a:pt x="28" y="13"/>
                        </a:lnTo>
                        <a:lnTo>
                          <a:pt x="35" y="17"/>
                        </a:lnTo>
                        <a:lnTo>
                          <a:pt x="42" y="21"/>
                        </a:lnTo>
                        <a:lnTo>
                          <a:pt x="50" y="25"/>
                        </a:lnTo>
                        <a:lnTo>
                          <a:pt x="57" y="28"/>
                        </a:lnTo>
                        <a:lnTo>
                          <a:pt x="64" y="32"/>
                        </a:lnTo>
                        <a:lnTo>
                          <a:pt x="72" y="36"/>
                        </a:lnTo>
                        <a:lnTo>
                          <a:pt x="79" y="40"/>
                        </a:lnTo>
                        <a:lnTo>
                          <a:pt x="85" y="44"/>
                        </a:lnTo>
                        <a:lnTo>
                          <a:pt x="91" y="4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7" name="Freeform 52"/>
                  <p:cNvSpPr>
                    <a:spLocks/>
                  </p:cNvSpPr>
                  <p:nvPr/>
                </p:nvSpPr>
                <p:spPr bwMode="auto">
                  <a:xfrm>
                    <a:off x="1216" y="2108"/>
                    <a:ext cx="119" cy="247"/>
                  </a:xfrm>
                  <a:custGeom>
                    <a:avLst/>
                    <a:gdLst>
                      <a:gd name="T0" fmla="*/ 0 w 119"/>
                      <a:gd name="T1" fmla="*/ 0 h 247"/>
                      <a:gd name="T2" fmla="*/ 6 w 119"/>
                      <a:gd name="T3" fmla="*/ 7 h 247"/>
                      <a:gd name="T4" fmla="*/ 11 w 119"/>
                      <a:gd name="T5" fmla="*/ 14 h 247"/>
                      <a:gd name="T6" fmla="*/ 17 w 119"/>
                      <a:gd name="T7" fmla="*/ 20 h 247"/>
                      <a:gd name="T8" fmla="*/ 22 w 119"/>
                      <a:gd name="T9" fmla="*/ 27 h 247"/>
                      <a:gd name="T10" fmla="*/ 28 w 119"/>
                      <a:gd name="T11" fmla="*/ 34 h 247"/>
                      <a:gd name="T12" fmla="*/ 33 w 119"/>
                      <a:gd name="T13" fmla="*/ 40 h 247"/>
                      <a:gd name="T14" fmla="*/ 39 w 119"/>
                      <a:gd name="T15" fmla="*/ 47 h 247"/>
                      <a:gd name="T16" fmla="*/ 44 w 119"/>
                      <a:gd name="T17" fmla="*/ 53 h 247"/>
                      <a:gd name="T18" fmla="*/ 48 w 119"/>
                      <a:gd name="T19" fmla="*/ 61 h 247"/>
                      <a:gd name="T20" fmla="*/ 53 w 119"/>
                      <a:gd name="T21" fmla="*/ 67 h 247"/>
                      <a:gd name="T22" fmla="*/ 58 w 119"/>
                      <a:gd name="T23" fmla="*/ 75 h 247"/>
                      <a:gd name="T24" fmla="*/ 63 w 119"/>
                      <a:gd name="T25" fmla="*/ 82 h 247"/>
                      <a:gd name="T26" fmla="*/ 67 w 119"/>
                      <a:gd name="T27" fmla="*/ 90 h 247"/>
                      <a:gd name="T28" fmla="*/ 71 w 119"/>
                      <a:gd name="T29" fmla="*/ 97 h 247"/>
                      <a:gd name="T30" fmla="*/ 75 w 119"/>
                      <a:gd name="T31" fmla="*/ 105 h 247"/>
                      <a:gd name="T32" fmla="*/ 79 w 119"/>
                      <a:gd name="T33" fmla="*/ 112 h 247"/>
                      <a:gd name="T34" fmla="*/ 87 w 119"/>
                      <a:gd name="T35" fmla="*/ 130 h 247"/>
                      <a:gd name="T36" fmla="*/ 94 w 119"/>
                      <a:gd name="T37" fmla="*/ 152 h 247"/>
                      <a:gd name="T38" fmla="*/ 101 w 119"/>
                      <a:gd name="T39" fmla="*/ 174 h 247"/>
                      <a:gd name="T40" fmla="*/ 107 w 119"/>
                      <a:gd name="T41" fmla="*/ 196 h 247"/>
                      <a:gd name="T42" fmla="*/ 111 w 119"/>
                      <a:gd name="T43" fmla="*/ 216 h 247"/>
                      <a:gd name="T44" fmla="*/ 116 w 119"/>
                      <a:gd name="T45" fmla="*/ 232 h 247"/>
                      <a:gd name="T46" fmla="*/ 118 w 119"/>
                      <a:gd name="T47" fmla="*/ 244 h 247"/>
                      <a:gd name="T48" fmla="*/ 119 w 119"/>
                      <a:gd name="T49" fmla="*/ 247 h 247"/>
                      <a:gd name="T50" fmla="*/ 117 w 119"/>
                      <a:gd name="T51" fmla="*/ 230 h 247"/>
                      <a:gd name="T52" fmla="*/ 114 w 119"/>
                      <a:gd name="T53" fmla="*/ 213 h 247"/>
                      <a:gd name="T54" fmla="*/ 111 w 119"/>
                      <a:gd name="T55" fmla="*/ 195 h 247"/>
                      <a:gd name="T56" fmla="*/ 107 w 119"/>
                      <a:gd name="T57" fmla="*/ 178 h 247"/>
                      <a:gd name="T58" fmla="*/ 102 w 119"/>
                      <a:gd name="T59" fmla="*/ 161 h 247"/>
                      <a:gd name="T60" fmla="*/ 98 w 119"/>
                      <a:gd name="T61" fmla="*/ 144 h 247"/>
                      <a:gd name="T62" fmla="*/ 92 w 119"/>
                      <a:gd name="T63" fmla="*/ 128 h 247"/>
                      <a:gd name="T64" fmla="*/ 85 w 119"/>
                      <a:gd name="T65" fmla="*/ 112 h 247"/>
                      <a:gd name="T66" fmla="*/ 81 w 119"/>
                      <a:gd name="T67" fmla="*/ 104 h 247"/>
                      <a:gd name="T68" fmla="*/ 77 w 119"/>
                      <a:gd name="T69" fmla="*/ 95 h 247"/>
                      <a:gd name="T70" fmla="*/ 73 w 119"/>
                      <a:gd name="T71" fmla="*/ 87 h 247"/>
                      <a:gd name="T72" fmla="*/ 69 w 119"/>
                      <a:gd name="T73" fmla="*/ 80 h 247"/>
                      <a:gd name="T74" fmla="*/ 64 w 119"/>
                      <a:gd name="T75" fmla="*/ 72 h 247"/>
                      <a:gd name="T76" fmla="*/ 59 w 119"/>
                      <a:gd name="T77" fmla="*/ 64 h 247"/>
                      <a:gd name="T78" fmla="*/ 54 w 119"/>
                      <a:gd name="T79" fmla="*/ 57 h 247"/>
                      <a:gd name="T80" fmla="*/ 48 w 119"/>
                      <a:gd name="T81" fmla="*/ 50 h 247"/>
                      <a:gd name="T82" fmla="*/ 43 w 119"/>
                      <a:gd name="T83" fmla="*/ 43 h 247"/>
                      <a:gd name="T84" fmla="*/ 37 w 119"/>
                      <a:gd name="T85" fmla="*/ 37 h 247"/>
                      <a:gd name="T86" fmla="*/ 31 w 119"/>
                      <a:gd name="T87" fmla="*/ 30 h 247"/>
                      <a:gd name="T88" fmla="*/ 26 w 119"/>
                      <a:gd name="T89" fmla="*/ 24 h 247"/>
                      <a:gd name="T90" fmla="*/ 19 w 119"/>
                      <a:gd name="T91" fmla="*/ 18 h 247"/>
                      <a:gd name="T92" fmla="*/ 13 w 119"/>
                      <a:gd name="T93" fmla="*/ 12 h 247"/>
                      <a:gd name="T94" fmla="*/ 7 w 119"/>
                      <a:gd name="T95" fmla="*/ 6 h 247"/>
                      <a:gd name="T96" fmla="*/ 1 w 119"/>
                      <a:gd name="T97" fmla="*/ 0 h 247"/>
                      <a:gd name="T98" fmla="*/ 1 w 119"/>
                      <a:gd name="T99" fmla="*/ 0 h 247"/>
                      <a:gd name="T100" fmla="*/ 1 w 119"/>
                      <a:gd name="T101" fmla="*/ 0 h 247"/>
                      <a:gd name="T102" fmla="*/ 0 w 119"/>
                      <a:gd name="T103" fmla="*/ 0 h 247"/>
                      <a:gd name="T104" fmla="*/ 0 w 119"/>
                      <a:gd name="T105" fmla="*/ 0 h 247"/>
                      <a:gd name="T106" fmla="*/ 0 w 119"/>
                      <a:gd name="T107" fmla="*/ 0 h 2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
                      <a:gd name="T163" fmla="*/ 0 h 247"/>
                      <a:gd name="T164" fmla="*/ 119 w 119"/>
                      <a:gd name="T165" fmla="*/ 247 h 2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 h="247">
                        <a:moveTo>
                          <a:pt x="0" y="0"/>
                        </a:moveTo>
                        <a:lnTo>
                          <a:pt x="6" y="7"/>
                        </a:lnTo>
                        <a:lnTo>
                          <a:pt x="11" y="14"/>
                        </a:lnTo>
                        <a:lnTo>
                          <a:pt x="17" y="20"/>
                        </a:lnTo>
                        <a:lnTo>
                          <a:pt x="22" y="27"/>
                        </a:lnTo>
                        <a:lnTo>
                          <a:pt x="28" y="34"/>
                        </a:lnTo>
                        <a:lnTo>
                          <a:pt x="33" y="40"/>
                        </a:lnTo>
                        <a:lnTo>
                          <a:pt x="39" y="47"/>
                        </a:lnTo>
                        <a:lnTo>
                          <a:pt x="44" y="53"/>
                        </a:lnTo>
                        <a:lnTo>
                          <a:pt x="48" y="61"/>
                        </a:lnTo>
                        <a:lnTo>
                          <a:pt x="53" y="67"/>
                        </a:lnTo>
                        <a:lnTo>
                          <a:pt x="58" y="75"/>
                        </a:lnTo>
                        <a:lnTo>
                          <a:pt x="63" y="82"/>
                        </a:lnTo>
                        <a:lnTo>
                          <a:pt x="67" y="90"/>
                        </a:lnTo>
                        <a:lnTo>
                          <a:pt x="71" y="97"/>
                        </a:lnTo>
                        <a:lnTo>
                          <a:pt x="75" y="105"/>
                        </a:lnTo>
                        <a:lnTo>
                          <a:pt x="79" y="112"/>
                        </a:lnTo>
                        <a:lnTo>
                          <a:pt x="87" y="130"/>
                        </a:lnTo>
                        <a:lnTo>
                          <a:pt x="94" y="152"/>
                        </a:lnTo>
                        <a:lnTo>
                          <a:pt x="101" y="174"/>
                        </a:lnTo>
                        <a:lnTo>
                          <a:pt x="107" y="196"/>
                        </a:lnTo>
                        <a:lnTo>
                          <a:pt x="111" y="216"/>
                        </a:lnTo>
                        <a:lnTo>
                          <a:pt x="116" y="232"/>
                        </a:lnTo>
                        <a:lnTo>
                          <a:pt x="118" y="244"/>
                        </a:lnTo>
                        <a:lnTo>
                          <a:pt x="119" y="247"/>
                        </a:lnTo>
                        <a:lnTo>
                          <a:pt x="117" y="230"/>
                        </a:lnTo>
                        <a:lnTo>
                          <a:pt x="114" y="213"/>
                        </a:lnTo>
                        <a:lnTo>
                          <a:pt x="111" y="195"/>
                        </a:lnTo>
                        <a:lnTo>
                          <a:pt x="107" y="178"/>
                        </a:lnTo>
                        <a:lnTo>
                          <a:pt x="102" y="161"/>
                        </a:lnTo>
                        <a:lnTo>
                          <a:pt x="98" y="144"/>
                        </a:lnTo>
                        <a:lnTo>
                          <a:pt x="92" y="128"/>
                        </a:lnTo>
                        <a:lnTo>
                          <a:pt x="85" y="112"/>
                        </a:lnTo>
                        <a:lnTo>
                          <a:pt x="81" y="104"/>
                        </a:lnTo>
                        <a:lnTo>
                          <a:pt x="77" y="95"/>
                        </a:lnTo>
                        <a:lnTo>
                          <a:pt x="73" y="87"/>
                        </a:lnTo>
                        <a:lnTo>
                          <a:pt x="69" y="80"/>
                        </a:lnTo>
                        <a:lnTo>
                          <a:pt x="64" y="72"/>
                        </a:lnTo>
                        <a:lnTo>
                          <a:pt x="59" y="64"/>
                        </a:lnTo>
                        <a:lnTo>
                          <a:pt x="54" y="57"/>
                        </a:lnTo>
                        <a:lnTo>
                          <a:pt x="48" y="50"/>
                        </a:lnTo>
                        <a:lnTo>
                          <a:pt x="43" y="43"/>
                        </a:lnTo>
                        <a:lnTo>
                          <a:pt x="37" y="37"/>
                        </a:lnTo>
                        <a:lnTo>
                          <a:pt x="31" y="30"/>
                        </a:lnTo>
                        <a:lnTo>
                          <a:pt x="26" y="24"/>
                        </a:lnTo>
                        <a:lnTo>
                          <a:pt x="19" y="18"/>
                        </a:lnTo>
                        <a:lnTo>
                          <a:pt x="13" y="12"/>
                        </a:lnTo>
                        <a:lnTo>
                          <a:pt x="7" y="6"/>
                        </a:lnTo>
                        <a:lnTo>
                          <a:pt x="1"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8" name="Freeform 53"/>
                  <p:cNvSpPr>
                    <a:spLocks/>
                  </p:cNvSpPr>
                  <p:nvPr/>
                </p:nvSpPr>
                <p:spPr bwMode="auto">
                  <a:xfrm>
                    <a:off x="1106" y="2393"/>
                    <a:ext cx="270" cy="100"/>
                  </a:xfrm>
                  <a:custGeom>
                    <a:avLst/>
                    <a:gdLst>
                      <a:gd name="T0" fmla="*/ 28 w 270"/>
                      <a:gd name="T1" fmla="*/ 92 h 100"/>
                      <a:gd name="T2" fmla="*/ 29 w 270"/>
                      <a:gd name="T3" fmla="*/ 69 h 100"/>
                      <a:gd name="T4" fmla="*/ 29 w 270"/>
                      <a:gd name="T5" fmla="*/ 56 h 100"/>
                      <a:gd name="T6" fmla="*/ 32 w 270"/>
                      <a:gd name="T7" fmla="*/ 44 h 100"/>
                      <a:gd name="T8" fmla="*/ 37 w 270"/>
                      <a:gd name="T9" fmla="*/ 31 h 100"/>
                      <a:gd name="T10" fmla="*/ 50 w 270"/>
                      <a:gd name="T11" fmla="*/ 20 h 100"/>
                      <a:gd name="T12" fmla="*/ 66 w 270"/>
                      <a:gd name="T13" fmla="*/ 15 h 100"/>
                      <a:gd name="T14" fmla="*/ 80 w 270"/>
                      <a:gd name="T15" fmla="*/ 14 h 100"/>
                      <a:gd name="T16" fmla="*/ 94 w 270"/>
                      <a:gd name="T17" fmla="*/ 16 h 100"/>
                      <a:gd name="T18" fmla="*/ 108 w 270"/>
                      <a:gd name="T19" fmla="*/ 19 h 100"/>
                      <a:gd name="T20" fmla="*/ 121 w 270"/>
                      <a:gd name="T21" fmla="*/ 24 h 100"/>
                      <a:gd name="T22" fmla="*/ 133 w 270"/>
                      <a:gd name="T23" fmla="*/ 30 h 100"/>
                      <a:gd name="T24" fmla="*/ 145 w 270"/>
                      <a:gd name="T25" fmla="*/ 37 h 100"/>
                      <a:gd name="T26" fmla="*/ 157 w 270"/>
                      <a:gd name="T27" fmla="*/ 45 h 100"/>
                      <a:gd name="T28" fmla="*/ 168 w 270"/>
                      <a:gd name="T29" fmla="*/ 52 h 100"/>
                      <a:gd name="T30" fmla="*/ 181 w 270"/>
                      <a:gd name="T31" fmla="*/ 58 h 100"/>
                      <a:gd name="T32" fmla="*/ 194 w 270"/>
                      <a:gd name="T33" fmla="*/ 62 h 100"/>
                      <a:gd name="T34" fmla="*/ 207 w 270"/>
                      <a:gd name="T35" fmla="*/ 66 h 100"/>
                      <a:gd name="T36" fmla="*/ 220 w 270"/>
                      <a:gd name="T37" fmla="*/ 69 h 100"/>
                      <a:gd name="T38" fmla="*/ 234 w 270"/>
                      <a:gd name="T39" fmla="*/ 71 h 100"/>
                      <a:gd name="T40" fmla="*/ 248 w 270"/>
                      <a:gd name="T41" fmla="*/ 73 h 100"/>
                      <a:gd name="T42" fmla="*/ 262 w 270"/>
                      <a:gd name="T43" fmla="*/ 74 h 100"/>
                      <a:gd name="T44" fmla="*/ 269 w 270"/>
                      <a:gd name="T45" fmla="*/ 73 h 100"/>
                      <a:gd name="T46" fmla="*/ 270 w 270"/>
                      <a:gd name="T47" fmla="*/ 71 h 100"/>
                      <a:gd name="T48" fmla="*/ 262 w 270"/>
                      <a:gd name="T49" fmla="*/ 70 h 100"/>
                      <a:gd name="T50" fmla="*/ 249 w 270"/>
                      <a:gd name="T51" fmla="*/ 68 h 100"/>
                      <a:gd name="T52" fmla="*/ 235 w 270"/>
                      <a:gd name="T53" fmla="*/ 65 h 100"/>
                      <a:gd name="T54" fmla="*/ 222 w 270"/>
                      <a:gd name="T55" fmla="*/ 62 h 100"/>
                      <a:gd name="T56" fmla="*/ 209 w 270"/>
                      <a:gd name="T57" fmla="*/ 59 h 100"/>
                      <a:gd name="T58" fmla="*/ 197 w 270"/>
                      <a:gd name="T59" fmla="*/ 54 h 100"/>
                      <a:gd name="T60" fmla="*/ 185 w 270"/>
                      <a:gd name="T61" fmla="*/ 48 h 100"/>
                      <a:gd name="T62" fmla="*/ 173 w 270"/>
                      <a:gd name="T63" fmla="*/ 41 h 100"/>
                      <a:gd name="T64" fmla="*/ 162 w 270"/>
                      <a:gd name="T65" fmla="*/ 34 h 100"/>
                      <a:gd name="T66" fmla="*/ 151 w 270"/>
                      <a:gd name="T67" fmla="*/ 27 h 100"/>
                      <a:gd name="T68" fmla="*/ 140 w 270"/>
                      <a:gd name="T69" fmla="*/ 21 h 100"/>
                      <a:gd name="T70" fmla="*/ 130 w 270"/>
                      <a:gd name="T71" fmla="*/ 14 h 100"/>
                      <a:gd name="T72" fmla="*/ 118 w 270"/>
                      <a:gd name="T73" fmla="*/ 9 h 100"/>
                      <a:gd name="T74" fmla="*/ 107 w 270"/>
                      <a:gd name="T75" fmla="*/ 4 h 100"/>
                      <a:gd name="T76" fmla="*/ 95 w 270"/>
                      <a:gd name="T77" fmla="*/ 2 h 100"/>
                      <a:gd name="T78" fmla="*/ 82 w 270"/>
                      <a:gd name="T79" fmla="*/ 0 h 100"/>
                      <a:gd name="T80" fmla="*/ 70 w 270"/>
                      <a:gd name="T81" fmla="*/ 1 h 100"/>
                      <a:gd name="T82" fmla="*/ 60 w 270"/>
                      <a:gd name="T83" fmla="*/ 4 h 100"/>
                      <a:gd name="T84" fmla="*/ 50 w 270"/>
                      <a:gd name="T85" fmla="*/ 8 h 100"/>
                      <a:gd name="T86" fmla="*/ 41 w 270"/>
                      <a:gd name="T87" fmla="*/ 14 h 100"/>
                      <a:gd name="T88" fmla="*/ 33 w 270"/>
                      <a:gd name="T89" fmla="*/ 22 h 100"/>
                      <a:gd name="T90" fmla="*/ 28 w 270"/>
                      <a:gd name="T91" fmla="*/ 30 h 100"/>
                      <a:gd name="T92" fmla="*/ 25 w 270"/>
                      <a:gd name="T93" fmla="*/ 40 h 100"/>
                      <a:gd name="T94" fmla="*/ 24 w 270"/>
                      <a:gd name="T95" fmla="*/ 51 h 100"/>
                      <a:gd name="T96" fmla="*/ 25 w 270"/>
                      <a:gd name="T97" fmla="*/ 65 h 100"/>
                      <a:gd name="T98" fmla="*/ 24 w 270"/>
                      <a:gd name="T99" fmla="*/ 89 h 100"/>
                      <a:gd name="T100" fmla="*/ 15 w 270"/>
                      <a:gd name="T101" fmla="*/ 89 h 100"/>
                      <a:gd name="T102" fmla="*/ 9 w 270"/>
                      <a:gd name="T103" fmla="*/ 84 h 100"/>
                      <a:gd name="T104" fmla="*/ 4 w 270"/>
                      <a:gd name="T105" fmla="*/ 78 h 100"/>
                      <a:gd name="T106" fmla="*/ 0 w 270"/>
                      <a:gd name="T107" fmla="*/ 75 h 100"/>
                      <a:gd name="T108" fmla="*/ 1 w 270"/>
                      <a:gd name="T109" fmla="*/ 76 h 100"/>
                      <a:gd name="T110" fmla="*/ 6 w 270"/>
                      <a:gd name="T111" fmla="*/ 85 h 100"/>
                      <a:gd name="T112" fmla="*/ 14 w 270"/>
                      <a:gd name="T113" fmla="*/ 95 h 100"/>
                      <a:gd name="T114" fmla="*/ 23 w 270"/>
                      <a:gd name="T115" fmla="*/ 100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70"/>
                      <a:gd name="T175" fmla="*/ 0 h 100"/>
                      <a:gd name="T176" fmla="*/ 270 w 27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70" h="100">
                        <a:moveTo>
                          <a:pt x="27" y="98"/>
                        </a:moveTo>
                        <a:lnTo>
                          <a:pt x="28" y="92"/>
                        </a:lnTo>
                        <a:lnTo>
                          <a:pt x="29" y="81"/>
                        </a:lnTo>
                        <a:lnTo>
                          <a:pt x="29" y="69"/>
                        </a:lnTo>
                        <a:lnTo>
                          <a:pt x="29" y="60"/>
                        </a:lnTo>
                        <a:lnTo>
                          <a:pt x="29" y="56"/>
                        </a:lnTo>
                        <a:lnTo>
                          <a:pt x="30" y="51"/>
                        </a:lnTo>
                        <a:lnTo>
                          <a:pt x="32" y="44"/>
                        </a:lnTo>
                        <a:lnTo>
                          <a:pt x="34" y="37"/>
                        </a:lnTo>
                        <a:lnTo>
                          <a:pt x="37" y="31"/>
                        </a:lnTo>
                        <a:lnTo>
                          <a:pt x="43" y="25"/>
                        </a:lnTo>
                        <a:lnTo>
                          <a:pt x="50" y="20"/>
                        </a:lnTo>
                        <a:lnTo>
                          <a:pt x="59" y="17"/>
                        </a:lnTo>
                        <a:lnTo>
                          <a:pt x="66" y="15"/>
                        </a:lnTo>
                        <a:lnTo>
                          <a:pt x="73" y="15"/>
                        </a:lnTo>
                        <a:lnTo>
                          <a:pt x="80" y="14"/>
                        </a:lnTo>
                        <a:lnTo>
                          <a:pt x="87" y="15"/>
                        </a:lnTo>
                        <a:lnTo>
                          <a:pt x="94" y="16"/>
                        </a:lnTo>
                        <a:lnTo>
                          <a:pt x="101" y="17"/>
                        </a:lnTo>
                        <a:lnTo>
                          <a:pt x="108" y="19"/>
                        </a:lnTo>
                        <a:lnTo>
                          <a:pt x="114" y="21"/>
                        </a:lnTo>
                        <a:lnTo>
                          <a:pt x="121" y="24"/>
                        </a:lnTo>
                        <a:lnTo>
                          <a:pt x="127" y="27"/>
                        </a:lnTo>
                        <a:lnTo>
                          <a:pt x="133" y="30"/>
                        </a:lnTo>
                        <a:lnTo>
                          <a:pt x="139" y="34"/>
                        </a:lnTo>
                        <a:lnTo>
                          <a:pt x="145" y="37"/>
                        </a:lnTo>
                        <a:lnTo>
                          <a:pt x="151" y="41"/>
                        </a:lnTo>
                        <a:lnTo>
                          <a:pt x="157" y="45"/>
                        </a:lnTo>
                        <a:lnTo>
                          <a:pt x="163" y="48"/>
                        </a:lnTo>
                        <a:lnTo>
                          <a:pt x="168" y="52"/>
                        </a:lnTo>
                        <a:lnTo>
                          <a:pt x="175" y="55"/>
                        </a:lnTo>
                        <a:lnTo>
                          <a:pt x="181" y="58"/>
                        </a:lnTo>
                        <a:lnTo>
                          <a:pt x="187" y="60"/>
                        </a:lnTo>
                        <a:lnTo>
                          <a:pt x="194" y="62"/>
                        </a:lnTo>
                        <a:lnTo>
                          <a:pt x="200" y="65"/>
                        </a:lnTo>
                        <a:lnTo>
                          <a:pt x="207" y="66"/>
                        </a:lnTo>
                        <a:lnTo>
                          <a:pt x="213" y="68"/>
                        </a:lnTo>
                        <a:lnTo>
                          <a:pt x="220" y="69"/>
                        </a:lnTo>
                        <a:lnTo>
                          <a:pt x="227" y="70"/>
                        </a:lnTo>
                        <a:lnTo>
                          <a:pt x="234" y="71"/>
                        </a:lnTo>
                        <a:lnTo>
                          <a:pt x="241" y="72"/>
                        </a:lnTo>
                        <a:lnTo>
                          <a:pt x="248" y="73"/>
                        </a:lnTo>
                        <a:lnTo>
                          <a:pt x="254" y="73"/>
                        </a:lnTo>
                        <a:lnTo>
                          <a:pt x="262" y="74"/>
                        </a:lnTo>
                        <a:lnTo>
                          <a:pt x="268" y="74"/>
                        </a:lnTo>
                        <a:lnTo>
                          <a:pt x="269" y="73"/>
                        </a:lnTo>
                        <a:lnTo>
                          <a:pt x="270" y="72"/>
                        </a:lnTo>
                        <a:lnTo>
                          <a:pt x="270" y="71"/>
                        </a:lnTo>
                        <a:lnTo>
                          <a:pt x="269" y="70"/>
                        </a:lnTo>
                        <a:lnTo>
                          <a:pt x="262" y="70"/>
                        </a:lnTo>
                        <a:lnTo>
                          <a:pt x="256" y="69"/>
                        </a:lnTo>
                        <a:lnTo>
                          <a:pt x="249" y="68"/>
                        </a:lnTo>
                        <a:lnTo>
                          <a:pt x="242" y="67"/>
                        </a:lnTo>
                        <a:lnTo>
                          <a:pt x="235" y="65"/>
                        </a:lnTo>
                        <a:lnTo>
                          <a:pt x="229" y="64"/>
                        </a:lnTo>
                        <a:lnTo>
                          <a:pt x="222" y="62"/>
                        </a:lnTo>
                        <a:lnTo>
                          <a:pt x="216" y="60"/>
                        </a:lnTo>
                        <a:lnTo>
                          <a:pt x="209" y="59"/>
                        </a:lnTo>
                        <a:lnTo>
                          <a:pt x="203" y="56"/>
                        </a:lnTo>
                        <a:lnTo>
                          <a:pt x="197" y="54"/>
                        </a:lnTo>
                        <a:lnTo>
                          <a:pt x="191" y="51"/>
                        </a:lnTo>
                        <a:lnTo>
                          <a:pt x="185" y="48"/>
                        </a:lnTo>
                        <a:lnTo>
                          <a:pt x="179" y="45"/>
                        </a:lnTo>
                        <a:lnTo>
                          <a:pt x="173" y="41"/>
                        </a:lnTo>
                        <a:lnTo>
                          <a:pt x="167" y="38"/>
                        </a:lnTo>
                        <a:lnTo>
                          <a:pt x="162" y="34"/>
                        </a:lnTo>
                        <a:lnTo>
                          <a:pt x="157" y="31"/>
                        </a:lnTo>
                        <a:lnTo>
                          <a:pt x="151" y="27"/>
                        </a:lnTo>
                        <a:lnTo>
                          <a:pt x="146" y="24"/>
                        </a:lnTo>
                        <a:lnTo>
                          <a:pt x="140" y="21"/>
                        </a:lnTo>
                        <a:lnTo>
                          <a:pt x="135" y="18"/>
                        </a:lnTo>
                        <a:lnTo>
                          <a:pt x="130" y="14"/>
                        </a:lnTo>
                        <a:lnTo>
                          <a:pt x="124" y="12"/>
                        </a:lnTo>
                        <a:lnTo>
                          <a:pt x="118" y="9"/>
                        </a:lnTo>
                        <a:lnTo>
                          <a:pt x="113" y="7"/>
                        </a:lnTo>
                        <a:lnTo>
                          <a:pt x="107" y="4"/>
                        </a:lnTo>
                        <a:lnTo>
                          <a:pt x="101" y="3"/>
                        </a:lnTo>
                        <a:lnTo>
                          <a:pt x="95" y="2"/>
                        </a:lnTo>
                        <a:lnTo>
                          <a:pt x="89" y="1"/>
                        </a:lnTo>
                        <a:lnTo>
                          <a:pt x="82" y="0"/>
                        </a:lnTo>
                        <a:lnTo>
                          <a:pt x="76" y="0"/>
                        </a:lnTo>
                        <a:lnTo>
                          <a:pt x="70" y="1"/>
                        </a:lnTo>
                        <a:lnTo>
                          <a:pt x="65" y="2"/>
                        </a:lnTo>
                        <a:lnTo>
                          <a:pt x="60" y="4"/>
                        </a:lnTo>
                        <a:lnTo>
                          <a:pt x="55" y="5"/>
                        </a:lnTo>
                        <a:lnTo>
                          <a:pt x="50" y="8"/>
                        </a:lnTo>
                        <a:lnTo>
                          <a:pt x="45" y="11"/>
                        </a:lnTo>
                        <a:lnTo>
                          <a:pt x="41" y="14"/>
                        </a:lnTo>
                        <a:lnTo>
                          <a:pt x="37" y="18"/>
                        </a:lnTo>
                        <a:lnTo>
                          <a:pt x="33" y="22"/>
                        </a:lnTo>
                        <a:lnTo>
                          <a:pt x="30" y="26"/>
                        </a:lnTo>
                        <a:lnTo>
                          <a:pt x="28" y="30"/>
                        </a:lnTo>
                        <a:lnTo>
                          <a:pt x="26" y="35"/>
                        </a:lnTo>
                        <a:lnTo>
                          <a:pt x="25" y="40"/>
                        </a:lnTo>
                        <a:lnTo>
                          <a:pt x="24" y="45"/>
                        </a:lnTo>
                        <a:lnTo>
                          <a:pt x="24" y="51"/>
                        </a:lnTo>
                        <a:lnTo>
                          <a:pt x="24" y="56"/>
                        </a:lnTo>
                        <a:lnTo>
                          <a:pt x="25" y="65"/>
                        </a:lnTo>
                        <a:lnTo>
                          <a:pt x="26" y="79"/>
                        </a:lnTo>
                        <a:lnTo>
                          <a:pt x="24" y="89"/>
                        </a:lnTo>
                        <a:lnTo>
                          <a:pt x="18" y="90"/>
                        </a:lnTo>
                        <a:lnTo>
                          <a:pt x="15" y="89"/>
                        </a:lnTo>
                        <a:lnTo>
                          <a:pt x="12" y="86"/>
                        </a:lnTo>
                        <a:lnTo>
                          <a:pt x="9" y="84"/>
                        </a:lnTo>
                        <a:lnTo>
                          <a:pt x="6" y="81"/>
                        </a:lnTo>
                        <a:lnTo>
                          <a:pt x="4" y="78"/>
                        </a:lnTo>
                        <a:lnTo>
                          <a:pt x="2" y="76"/>
                        </a:lnTo>
                        <a:lnTo>
                          <a:pt x="0" y="75"/>
                        </a:lnTo>
                        <a:lnTo>
                          <a:pt x="0" y="74"/>
                        </a:lnTo>
                        <a:lnTo>
                          <a:pt x="1" y="76"/>
                        </a:lnTo>
                        <a:lnTo>
                          <a:pt x="3" y="79"/>
                        </a:lnTo>
                        <a:lnTo>
                          <a:pt x="6" y="85"/>
                        </a:lnTo>
                        <a:lnTo>
                          <a:pt x="10" y="90"/>
                        </a:lnTo>
                        <a:lnTo>
                          <a:pt x="14" y="95"/>
                        </a:lnTo>
                        <a:lnTo>
                          <a:pt x="19" y="99"/>
                        </a:lnTo>
                        <a:lnTo>
                          <a:pt x="23" y="100"/>
                        </a:lnTo>
                        <a:lnTo>
                          <a:pt x="27" y="9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49" name="Freeform 54"/>
                  <p:cNvSpPr>
                    <a:spLocks/>
                  </p:cNvSpPr>
                  <p:nvPr/>
                </p:nvSpPr>
                <p:spPr bwMode="auto">
                  <a:xfrm>
                    <a:off x="1189" y="2016"/>
                    <a:ext cx="84" cy="102"/>
                  </a:xfrm>
                  <a:custGeom>
                    <a:avLst/>
                    <a:gdLst>
                      <a:gd name="T0" fmla="*/ 23 w 84"/>
                      <a:gd name="T1" fmla="*/ 62 h 102"/>
                      <a:gd name="T2" fmla="*/ 26 w 84"/>
                      <a:gd name="T3" fmla="*/ 66 h 102"/>
                      <a:gd name="T4" fmla="*/ 29 w 84"/>
                      <a:gd name="T5" fmla="*/ 69 h 102"/>
                      <a:gd name="T6" fmla="*/ 32 w 84"/>
                      <a:gd name="T7" fmla="*/ 73 h 102"/>
                      <a:gd name="T8" fmla="*/ 35 w 84"/>
                      <a:gd name="T9" fmla="*/ 76 h 102"/>
                      <a:gd name="T10" fmla="*/ 39 w 84"/>
                      <a:gd name="T11" fmla="*/ 79 h 102"/>
                      <a:gd name="T12" fmla="*/ 43 w 84"/>
                      <a:gd name="T13" fmla="*/ 83 h 102"/>
                      <a:gd name="T14" fmla="*/ 46 w 84"/>
                      <a:gd name="T15" fmla="*/ 85 h 102"/>
                      <a:gd name="T16" fmla="*/ 50 w 84"/>
                      <a:gd name="T17" fmla="*/ 88 h 102"/>
                      <a:gd name="T18" fmla="*/ 53 w 84"/>
                      <a:gd name="T19" fmla="*/ 90 h 102"/>
                      <a:gd name="T20" fmla="*/ 57 w 84"/>
                      <a:gd name="T21" fmla="*/ 93 h 102"/>
                      <a:gd name="T22" fmla="*/ 62 w 84"/>
                      <a:gd name="T23" fmla="*/ 94 h 102"/>
                      <a:gd name="T24" fmla="*/ 66 w 84"/>
                      <a:gd name="T25" fmla="*/ 96 h 102"/>
                      <a:gd name="T26" fmla="*/ 70 w 84"/>
                      <a:gd name="T27" fmla="*/ 97 h 102"/>
                      <a:gd name="T28" fmla="*/ 74 w 84"/>
                      <a:gd name="T29" fmla="*/ 99 h 102"/>
                      <a:gd name="T30" fmla="*/ 78 w 84"/>
                      <a:gd name="T31" fmla="*/ 100 h 102"/>
                      <a:gd name="T32" fmla="*/ 82 w 84"/>
                      <a:gd name="T33" fmla="*/ 102 h 102"/>
                      <a:gd name="T34" fmla="*/ 83 w 84"/>
                      <a:gd name="T35" fmla="*/ 102 h 102"/>
                      <a:gd name="T36" fmla="*/ 84 w 84"/>
                      <a:gd name="T37" fmla="*/ 101 h 102"/>
                      <a:gd name="T38" fmla="*/ 84 w 84"/>
                      <a:gd name="T39" fmla="*/ 100 h 102"/>
                      <a:gd name="T40" fmla="*/ 83 w 84"/>
                      <a:gd name="T41" fmla="*/ 100 h 102"/>
                      <a:gd name="T42" fmla="*/ 80 w 84"/>
                      <a:gd name="T43" fmla="*/ 98 h 102"/>
                      <a:gd name="T44" fmla="*/ 77 w 84"/>
                      <a:gd name="T45" fmla="*/ 97 h 102"/>
                      <a:gd name="T46" fmla="*/ 74 w 84"/>
                      <a:gd name="T47" fmla="*/ 96 h 102"/>
                      <a:gd name="T48" fmla="*/ 71 w 84"/>
                      <a:gd name="T49" fmla="*/ 94 h 102"/>
                      <a:gd name="T50" fmla="*/ 68 w 84"/>
                      <a:gd name="T51" fmla="*/ 93 h 102"/>
                      <a:gd name="T52" fmla="*/ 65 w 84"/>
                      <a:gd name="T53" fmla="*/ 92 h 102"/>
                      <a:gd name="T54" fmla="*/ 62 w 84"/>
                      <a:gd name="T55" fmla="*/ 90 h 102"/>
                      <a:gd name="T56" fmla="*/ 58 w 84"/>
                      <a:gd name="T57" fmla="*/ 89 h 102"/>
                      <a:gd name="T58" fmla="*/ 55 w 84"/>
                      <a:gd name="T59" fmla="*/ 87 h 102"/>
                      <a:gd name="T60" fmla="*/ 51 w 84"/>
                      <a:gd name="T61" fmla="*/ 84 h 102"/>
                      <a:gd name="T62" fmla="*/ 48 w 84"/>
                      <a:gd name="T63" fmla="*/ 82 h 102"/>
                      <a:gd name="T64" fmla="*/ 44 w 84"/>
                      <a:gd name="T65" fmla="*/ 79 h 102"/>
                      <a:gd name="T66" fmla="*/ 41 w 84"/>
                      <a:gd name="T67" fmla="*/ 76 h 102"/>
                      <a:gd name="T68" fmla="*/ 38 w 84"/>
                      <a:gd name="T69" fmla="*/ 73 h 102"/>
                      <a:gd name="T70" fmla="*/ 35 w 84"/>
                      <a:gd name="T71" fmla="*/ 69 h 102"/>
                      <a:gd name="T72" fmla="*/ 32 w 84"/>
                      <a:gd name="T73" fmla="*/ 66 h 102"/>
                      <a:gd name="T74" fmla="*/ 26 w 84"/>
                      <a:gd name="T75" fmla="*/ 59 h 102"/>
                      <a:gd name="T76" fmla="*/ 20 w 84"/>
                      <a:gd name="T77" fmla="*/ 49 h 102"/>
                      <a:gd name="T78" fmla="*/ 15 w 84"/>
                      <a:gd name="T79" fmla="*/ 38 h 102"/>
                      <a:gd name="T80" fmla="*/ 10 w 84"/>
                      <a:gd name="T81" fmla="*/ 27 h 102"/>
                      <a:gd name="T82" fmla="*/ 6 w 84"/>
                      <a:gd name="T83" fmla="*/ 17 h 102"/>
                      <a:gd name="T84" fmla="*/ 3 w 84"/>
                      <a:gd name="T85" fmla="*/ 8 h 102"/>
                      <a:gd name="T86" fmla="*/ 1 w 84"/>
                      <a:gd name="T87" fmla="*/ 2 h 102"/>
                      <a:gd name="T88" fmla="*/ 0 w 84"/>
                      <a:gd name="T89" fmla="*/ 0 h 102"/>
                      <a:gd name="T90" fmla="*/ 0 w 84"/>
                      <a:gd name="T91" fmla="*/ 2 h 102"/>
                      <a:gd name="T92" fmla="*/ 2 w 84"/>
                      <a:gd name="T93" fmla="*/ 7 h 102"/>
                      <a:gd name="T94" fmla="*/ 3 w 84"/>
                      <a:gd name="T95" fmla="*/ 15 h 102"/>
                      <a:gd name="T96" fmla="*/ 7 w 84"/>
                      <a:gd name="T97" fmla="*/ 25 h 102"/>
                      <a:gd name="T98" fmla="*/ 10 w 84"/>
                      <a:gd name="T99" fmla="*/ 35 h 102"/>
                      <a:gd name="T100" fmla="*/ 14 w 84"/>
                      <a:gd name="T101" fmla="*/ 46 h 102"/>
                      <a:gd name="T102" fmla="*/ 18 w 84"/>
                      <a:gd name="T103" fmla="*/ 55 h 102"/>
                      <a:gd name="T104" fmla="*/ 23 w 84"/>
                      <a:gd name="T105" fmla="*/ 62 h 1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4"/>
                      <a:gd name="T160" fmla="*/ 0 h 102"/>
                      <a:gd name="T161" fmla="*/ 84 w 84"/>
                      <a:gd name="T162" fmla="*/ 102 h 1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4" h="102">
                        <a:moveTo>
                          <a:pt x="23" y="62"/>
                        </a:moveTo>
                        <a:lnTo>
                          <a:pt x="26" y="66"/>
                        </a:lnTo>
                        <a:lnTo>
                          <a:pt x="29" y="69"/>
                        </a:lnTo>
                        <a:lnTo>
                          <a:pt x="32" y="73"/>
                        </a:lnTo>
                        <a:lnTo>
                          <a:pt x="35" y="76"/>
                        </a:lnTo>
                        <a:lnTo>
                          <a:pt x="39" y="79"/>
                        </a:lnTo>
                        <a:lnTo>
                          <a:pt x="43" y="83"/>
                        </a:lnTo>
                        <a:lnTo>
                          <a:pt x="46" y="85"/>
                        </a:lnTo>
                        <a:lnTo>
                          <a:pt x="50" y="88"/>
                        </a:lnTo>
                        <a:lnTo>
                          <a:pt x="53" y="90"/>
                        </a:lnTo>
                        <a:lnTo>
                          <a:pt x="57" y="93"/>
                        </a:lnTo>
                        <a:lnTo>
                          <a:pt x="62" y="94"/>
                        </a:lnTo>
                        <a:lnTo>
                          <a:pt x="66" y="96"/>
                        </a:lnTo>
                        <a:lnTo>
                          <a:pt x="70" y="97"/>
                        </a:lnTo>
                        <a:lnTo>
                          <a:pt x="74" y="99"/>
                        </a:lnTo>
                        <a:lnTo>
                          <a:pt x="78" y="100"/>
                        </a:lnTo>
                        <a:lnTo>
                          <a:pt x="82" y="102"/>
                        </a:lnTo>
                        <a:lnTo>
                          <a:pt x="83" y="102"/>
                        </a:lnTo>
                        <a:lnTo>
                          <a:pt x="84" y="101"/>
                        </a:lnTo>
                        <a:lnTo>
                          <a:pt x="84" y="100"/>
                        </a:lnTo>
                        <a:lnTo>
                          <a:pt x="83" y="100"/>
                        </a:lnTo>
                        <a:lnTo>
                          <a:pt x="80" y="98"/>
                        </a:lnTo>
                        <a:lnTo>
                          <a:pt x="77" y="97"/>
                        </a:lnTo>
                        <a:lnTo>
                          <a:pt x="74" y="96"/>
                        </a:lnTo>
                        <a:lnTo>
                          <a:pt x="71" y="94"/>
                        </a:lnTo>
                        <a:lnTo>
                          <a:pt x="68" y="93"/>
                        </a:lnTo>
                        <a:lnTo>
                          <a:pt x="65" y="92"/>
                        </a:lnTo>
                        <a:lnTo>
                          <a:pt x="62" y="90"/>
                        </a:lnTo>
                        <a:lnTo>
                          <a:pt x="58" y="89"/>
                        </a:lnTo>
                        <a:lnTo>
                          <a:pt x="55" y="87"/>
                        </a:lnTo>
                        <a:lnTo>
                          <a:pt x="51" y="84"/>
                        </a:lnTo>
                        <a:lnTo>
                          <a:pt x="48" y="82"/>
                        </a:lnTo>
                        <a:lnTo>
                          <a:pt x="44" y="79"/>
                        </a:lnTo>
                        <a:lnTo>
                          <a:pt x="41" y="76"/>
                        </a:lnTo>
                        <a:lnTo>
                          <a:pt x="38" y="73"/>
                        </a:lnTo>
                        <a:lnTo>
                          <a:pt x="35" y="69"/>
                        </a:lnTo>
                        <a:lnTo>
                          <a:pt x="32" y="66"/>
                        </a:lnTo>
                        <a:lnTo>
                          <a:pt x="26" y="59"/>
                        </a:lnTo>
                        <a:lnTo>
                          <a:pt x="20" y="49"/>
                        </a:lnTo>
                        <a:lnTo>
                          <a:pt x="15" y="38"/>
                        </a:lnTo>
                        <a:lnTo>
                          <a:pt x="10" y="27"/>
                        </a:lnTo>
                        <a:lnTo>
                          <a:pt x="6" y="17"/>
                        </a:lnTo>
                        <a:lnTo>
                          <a:pt x="3" y="8"/>
                        </a:lnTo>
                        <a:lnTo>
                          <a:pt x="1" y="2"/>
                        </a:lnTo>
                        <a:lnTo>
                          <a:pt x="0" y="0"/>
                        </a:lnTo>
                        <a:lnTo>
                          <a:pt x="0" y="2"/>
                        </a:lnTo>
                        <a:lnTo>
                          <a:pt x="2" y="7"/>
                        </a:lnTo>
                        <a:lnTo>
                          <a:pt x="3" y="15"/>
                        </a:lnTo>
                        <a:lnTo>
                          <a:pt x="7" y="25"/>
                        </a:lnTo>
                        <a:lnTo>
                          <a:pt x="10" y="35"/>
                        </a:lnTo>
                        <a:lnTo>
                          <a:pt x="14" y="46"/>
                        </a:lnTo>
                        <a:lnTo>
                          <a:pt x="18" y="55"/>
                        </a:lnTo>
                        <a:lnTo>
                          <a:pt x="23" y="6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0" name="Freeform 55"/>
                  <p:cNvSpPr>
                    <a:spLocks/>
                  </p:cNvSpPr>
                  <p:nvPr/>
                </p:nvSpPr>
                <p:spPr bwMode="auto">
                  <a:xfrm>
                    <a:off x="1269" y="2113"/>
                    <a:ext cx="9" cy="71"/>
                  </a:xfrm>
                  <a:custGeom>
                    <a:avLst/>
                    <a:gdLst>
                      <a:gd name="T0" fmla="*/ 0 w 9"/>
                      <a:gd name="T1" fmla="*/ 69 h 71"/>
                      <a:gd name="T2" fmla="*/ 0 w 9"/>
                      <a:gd name="T3" fmla="*/ 70 h 71"/>
                      <a:gd name="T4" fmla="*/ 0 w 9"/>
                      <a:gd name="T5" fmla="*/ 71 h 71"/>
                      <a:gd name="T6" fmla="*/ 1 w 9"/>
                      <a:gd name="T7" fmla="*/ 71 h 71"/>
                      <a:gd name="T8" fmla="*/ 2 w 9"/>
                      <a:gd name="T9" fmla="*/ 70 h 71"/>
                      <a:gd name="T10" fmla="*/ 6 w 9"/>
                      <a:gd name="T11" fmla="*/ 61 h 71"/>
                      <a:gd name="T12" fmla="*/ 8 w 9"/>
                      <a:gd name="T13" fmla="*/ 50 h 71"/>
                      <a:gd name="T14" fmla="*/ 9 w 9"/>
                      <a:gd name="T15" fmla="*/ 39 h 71"/>
                      <a:gd name="T16" fmla="*/ 8 w 9"/>
                      <a:gd name="T17" fmla="*/ 27 h 71"/>
                      <a:gd name="T18" fmla="*/ 6 w 9"/>
                      <a:gd name="T19" fmla="*/ 17 h 71"/>
                      <a:gd name="T20" fmla="*/ 4 w 9"/>
                      <a:gd name="T21" fmla="*/ 8 h 71"/>
                      <a:gd name="T22" fmla="*/ 3 w 9"/>
                      <a:gd name="T23" fmla="*/ 2 h 71"/>
                      <a:gd name="T24" fmla="*/ 3 w 9"/>
                      <a:gd name="T25" fmla="*/ 0 h 71"/>
                      <a:gd name="T26" fmla="*/ 4 w 9"/>
                      <a:gd name="T27" fmla="*/ 8 h 71"/>
                      <a:gd name="T28" fmla="*/ 6 w 9"/>
                      <a:gd name="T29" fmla="*/ 27 h 71"/>
                      <a:gd name="T30" fmla="*/ 5 w 9"/>
                      <a:gd name="T31" fmla="*/ 50 h 71"/>
                      <a:gd name="T32" fmla="*/ 0 w 9"/>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71"/>
                      <a:gd name="T53" fmla="*/ 9 w 9"/>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71">
                        <a:moveTo>
                          <a:pt x="0" y="69"/>
                        </a:moveTo>
                        <a:lnTo>
                          <a:pt x="0" y="70"/>
                        </a:lnTo>
                        <a:lnTo>
                          <a:pt x="0" y="71"/>
                        </a:lnTo>
                        <a:lnTo>
                          <a:pt x="1" y="71"/>
                        </a:lnTo>
                        <a:lnTo>
                          <a:pt x="2" y="70"/>
                        </a:lnTo>
                        <a:lnTo>
                          <a:pt x="6" y="61"/>
                        </a:lnTo>
                        <a:lnTo>
                          <a:pt x="8" y="50"/>
                        </a:lnTo>
                        <a:lnTo>
                          <a:pt x="9" y="39"/>
                        </a:lnTo>
                        <a:lnTo>
                          <a:pt x="8" y="27"/>
                        </a:lnTo>
                        <a:lnTo>
                          <a:pt x="6" y="17"/>
                        </a:lnTo>
                        <a:lnTo>
                          <a:pt x="4" y="8"/>
                        </a:lnTo>
                        <a:lnTo>
                          <a:pt x="3" y="2"/>
                        </a:lnTo>
                        <a:lnTo>
                          <a:pt x="3" y="0"/>
                        </a:lnTo>
                        <a:lnTo>
                          <a:pt x="4" y="8"/>
                        </a:lnTo>
                        <a:lnTo>
                          <a:pt x="6" y="27"/>
                        </a:lnTo>
                        <a:lnTo>
                          <a:pt x="5" y="50"/>
                        </a:lnTo>
                        <a:lnTo>
                          <a:pt x="0" y="6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1" name="Freeform 56"/>
                  <p:cNvSpPr>
                    <a:spLocks/>
                  </p:cNvSpPr>
                  <p:nvPr/>
                </p:nvSpPr>
                <p:spPr bwMode="auto">
                  <a:xfrm>
                    <a:off x="1156" y="2042"/>
                    <a:ext cx="49" cy="173"/>
                  </a:xfrm>
                  <a:custGeom>
                    <a:avLst/>
                    <a:gdLst>
                      <a:gd name="T0" fmla="*/ 0 w 49"/>
                      <a:gd name="T1" fmla="*/ 44 h 173"/>
                      <a:gd name="T2" fmla="*/ 1 w 49"/>
                      <a:gd name="T3" fmla="*/ 56 h 173"/>
                      <a:gd name="T4" fmla="*/ 1 w 49"/>
                      <a:gd name="T5" fmla="*/ 68 h 173"/>
                      <a:gd name="T6" fmla="*/ 2 w 49"/>
                      <a:gd name="T7" fmla="*/ 80 h 173"/>
                      <a:gd name="T8" fmla="*/ 4 w 49"/>
                      <a:gd name="T9" fmla="*/ 92 h 173"/>
                      <a:gd name="T10" fmla="*/ 6 w 49"/>
                      <a:gd name="T11" fmla="*/ 103 h 173"/>
                      <a:gd name="T12" fmla="*/ 9 w 49"/>
                      <a:gd name="T13" fmla="*/ 114 h 173"/>
                      <a:gd name="T14" fmla="*/ 13 w 49"/>
                      <a:gd name="T15" fmla="*/ 125 h 173"/>
                      <a:gd name="T16" fmla="*/ 18 w 49"/>
                      <a:gd name="T17" fmla="*/ 135 h 173"/>
                      <a:gd name="T18" fmla="*/ 24 w 49"/>
                      <a:gd name="T19" fmla="*/ 145 h 173"/>
                      <a:gd name="T20" fmla="*/ 30 w 49"/>
                      <a:gd name="T21" fmla="*/ 155 h 173"/>
                      <a:gd name="T22" fmla="*/ 37 w 49"/>
                      <a:gd name="T23" fmla="*/ 164 h 173"/>
                      <a:gd name="T24" fmla="*/ 45 w 49"/>
                      <a:gd name="T25" fmla="*/ 172 h 173"/>
                      <a:gd name="T26" fmla="*/ 47 w 49"/>
                      <a:gd name="T27" fmla="*/ 173 h 173"/>
                      <a:gd name="T28" fmla="*/ 48 w 49"/>
                      <a:gd name="T29" fmla="*/ 172 h 173"/>
                      <a:gd name="T30" fmla="*/ 49 w 49"/>
                      <a:gd name="T31" fmla="*/ 170 h 173"/>
                      <a:gd name="T32" fmla="*/ 49 w 49"/>
                      <a:gd name="T33" fmla="*/ 168 h 173"/>
                      <a:gd name="T34" fmla="*/ 43 w 49"/>
                      <a:gd name="T35" fmla="*/ 160 h 173"/>
                      <a:gd name="T36" fmla="*/ 37 w 49"/>
                      <a:gd name="T37" fmla="*/ 150 h 173"/>
                      <a:gd name="T38" fmla="*/ 32 w 49"/>
                      <a:gd name="T39" fmla="*/ 141 h 173"/>
                      <a:gd name="T40" fmla="*/ 27 w 49"/>
                      <a:gd name="T41" fmla="*/ 132 h 173"/>
                      <a:gd name="T42" fmla="*/ 22 w 49"/>
                      <a:gd name="T43" fmla="*/ 122 h 173"/>
                      <a:gd name="T44" fmla="*/ 18 w 49"/>
                      <a:gd name="T45" fmla="*/ 112 h 173"/>
                      <a:gd name="T46" fmla="*/ 15 w 49"/>
                      <a:gd name="T47" fmla="*/ 102 h 173"/>
                      <a:gd name="T48" fmla="*/ 12 w 49"/>
                      <a:gd name="T49" fmla="*/ 91 h 173"/>
                      <a:gd name="T50" fmla="*/ 9 w 49"/>
                      <a:gd name="T51" fmla="*/ 81 h 173"/>
                      <a:gd name="T52" fmla="*/ 8 w 49"/>
                      <a:gd name="T53" fmla="*/ 70 h 173"/>
                      <a:gd name="T54" fmla="*/ 6 w 49"/>
                      <a:gd name="T55" fmla="*/ 59 h 173"/>
                      <a:gd name="T56" fmla="*/ 4 w 49"/>
                      <a:gd name="T57" fmla="*/ 48 h 173"/>
                      <a:gd name="T58" fmla="*/ 3 w 49"/>
                      <a:gd name="T59" fmla="*/ 34 h 173"/>
                      <a:gd name="T60" fmla="*/ 2 w 49"/>
                      <a:gd name="T61" fmla="*/ 18 h 173"/>
                      <a:gd name="T62" fmla="*/ 2 w 49"/>
                      <a:gd name="T63" fmla="*/ 5 h 173"/>
                      <a:gd name="T64" fmla="*/ 2 w 49"/>
                      <a:gd name="T65" fmla="*/ 0 h 173"/>
                      <a:gd name="T66" fmla="*/ 1 w 49"/>
                      <a:gd name="T67" fmla="*/ 5 h 173"/>
                      <a:gd name="T68" fmla="*/ 0 w 49"/>
                      <a:gd name="T69" fmla="*/ 16 h 173"/>
                      <a:gd name="T70" fmla="*/ 0 w 49"/>
                      <a:gd name="T71" fmla="*/ 31 h 173"/>
                      <a:gd name="T72" fmla="*/ 0 w 49"/>
                      <a:gd name="T73" fmla="*/ 44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3"/>
                      <a:gd name="T113" fmla="*/ 49 w 49"/>
                      <a:gd name="T114" fmla="*/ 173 h 17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3">
                        <a:moveTo>
                          <a:pt x="0" y="44"/>
                        </a:moveTo>
                        <a:lnTo>
                          <a:pt x="1" y="56"/>
                        </a:lnTo>
                        <a:lnTo>
                          <a:pt x="1" y="68"/>
                        </a:lnTo>
                        <a:lnTo>
                          <a:pt x="2" y="80"/>
                        </a:lnTo>
                        <a:lnTo>
                          <a:pt x="4" y="92"/>
                        </a:lnTo>
                        <a:lnTo>
                          <a:pt x="6" y="103"/>
                        </a:lnTo>
                        <a:lnTo>
                          <a:pt x="9" y="114"/>
                        </a:lnTo>
                        <a:lnTo>
                          <a:pt x="13" y="125"/>
                        </a:lnTo>
                        <a:lnTo>
                          <a:pt x="18" y="135"/>
                        </a:lnTo>
                        <a:lnTo>
                          <a:pt x="24" y="145"/>
                        </a:lnTo>
                        <a:lnTo>
                          <a:pt x="30" y="155"/>
                        </a:lnTo>
                        <a:lnTo>
                          <a:pt x="37" y="164"/>
                        </a:lnTo>
                        <a:lnTo>
                          <a:pt x="45" y="172"/>
                        </a:lnTo>
                        <a:lnTo>
                          <a:pt x="47" y="173"/>
                        </a:lnTo>
                        <a:lnTo>
                          <a:pt x="48" y="172"/>
                        </a:lnTo>
                        <a:lnTo>
                          <a:pt x="49" y="170"/>
                        </a:lnTo>
                        <a:lnTo>
                          <a:pt x="49" y="168"/>
                        </a:lnTo>
                        <a:lnTo>
                          <a:pt x="43" y="160"/>
                        </a:lnTo>
                        <a:lnTo>
                          <a:pt x="37" y="150"/>
                        </a:lnTo>
                        <a:lnTo>
                          <a:pt x="32" y="141"/>
                        </a:lnTo>
                        <a:lnTo>
                          <a:pt x="27" y="132"/>
                        </a:lnTo>
                        <a:lnTo>
                          <a:pt x="22" y="122"/>
                        </a:lnTo>
                        <a:lnTo>
                          <a:pt x="18" y="112"/>
                        </a:lnTo>
                        <a:lnTo>
                          <a:pt x="15" y="102"/>
                        </a:lnTo>
                        <a:lnTo>
                          <a:pt x="12" y="91"/>
                        </a:lnTo>
                        <a:lnTo>
                          <a:pt x="9" y="81"/>
                        </a:lnTo>
                        <a:lnTo>
                          <a:pt x="8" y="70"/>
                        </a:lnTo>
                        <a:lnTo>
                          <a:pt x="6" y="59"/>
                        </a:lnTo>
                        <a:lnTo>
                          <a:pt x="4" y="48"/>
                        </a:lnTo>
                        <a:lnTo>
                          <a:pt x="3" y="34"/>
                        </a:lnTo>
                        <a:lnTo>
                          <a:pt x="2" y="18"/>
                        </a:lnTo>
                        <a:lnTo>
                          <a:pt x="2" y="5"/>
                        </a:lnTo>
                        <a:lnTo>
                          <a:pt x="2" y="0"/>
                        </a:lnTo>
                        <a:lnTo>
                          <a:pt x="1" y="5"/>
                        </a:lnTo>
                        <a:lnTo>
                          <a:pt x="0" y="16"/>
                        </a:lnTo>
                        <a:lnTo>
                          <a:pt x="0" y="31"/>
                        </a:lnTo>
                        <a:lnTo>
                          <a:pt x="0"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2" name="Freeform 57"/>
                  <p:cNvSpPr>
                    <a:spLocks/>
                  </p:cNvSpPr>
                  <p:nvPr/>
                </p:nvSpPr>
                <p:spPr bwMode="auto">
                  <a:xfrm>
                    <a:off x="1191" y="2206"/>
                    <a:ext cx="88" cy="5"/>
                  </a:xfrm>
                  <a:custGeom>
                    <a:avLst/>
                    <a:gdLst>
                      <a:gd name="T0" fmla="*/ 42 w 88"/>
                      <a:gd name="T1" fmla="*/ 2 h 5"/>
                      <a:gd name="T2" fmla="*/ 47 w 88"/>
                      <a:gd name="T3" fmla="*/ 2 h 5"/>
                      <a:gd name="T4" fmla="*/ 53 w 88"/>
                      <a:gd name="T5" fmla="*/ 2 h 5"/>
                      <a:gd name="T6" fmla="*/ 59 w 88"/>
                      <a:gd name="T7" fmla="*/ 2 h 5"/>
                      <a:gd name="T8" fmla="*/ 64 w 88"/>
                      <a:gd name="T9" fmla="*/ 3 h 5"/>
                      <a:gd name="T10" fmla="*/ 70 w 88"/>
                      <a:gd name="T11" fmla="*/ 3 h 5"/>
                      <a:gd name="T12" fmla="*/ 76 w 88"/>
                      <a:gd name="T13" fmla="*/ 4 h 5"/>
                      <a:gd name="T14" fmla="*/ 82 w 88"/>
                      <a:gd name="T15" fmla="*/ 4 h 5"/>
                      <a:gd name="T16" fmla="*/ 87 w 88"/>
                      <a:gd name="T17" fmla="*/ 5 h 5"/>
                      <a:gd name="T18" fmla="*/ 88 w 88"/>
                      <a:gd name="T19" fmla="*/ 5 h 5"/>
                      <a:gd name="T20" fmla="*/ 88 w 88"/>
                      <a:gd name="T21" fmla="*/ 4 h 5"/>
                      <a:gd name="T22" fmla="*/ 88 w 88"/>
                      <a:gd name="T23" fmla="*/ 4 h 5"/>
                      <a:gd name="T24" fmla="*/ 88 w 88"/>
                      <a:gd name="T25" fmla="*/ 3 h 5"/>
                      <a:gd name="T26" fmla="*/ 82 w 88"/>
                      <a:gd name="T27" fmla="*/ 2 h 5"/>
                      <a:gd name="T28" fmla="*/ 76 w 88"/>
                      <a:gd name="T29" fmla="*/ 2 h 5"/>
                      <a:gd name="T30" fmla="*/ 70 w 88"/>
                      <a:gd name="T31" fmla="*/ 1 h 5"/>
                      <a:gd name="T32" fmla="*/ 64 w 88"/>
                      <a:gd name="T33" fmla="*/ 0 h 5"/>
                      <a:gd name="T34" fmla="*/ 58 w 88"/>
                      <a:gd name="T35" fmla="*/ 0 h 5"/>
                      <a:gd name="T36" fmla="*/ 51 w 88"/>
                      <a:gd name="T37" fmla="*/ 0 h 5"/>
                      <a:gd name="T38" fmla="*/ 46 w 88"/>
                      <a:gd name="T39" fmla="*/ 0 h 5"/>
                      <a:gd name="T40" fmla="*/ 39 w 88"/>
                      <a:gd name="T41" fmla="*/ 0 h 5"/>
                      <a:gd name="T42" fmla="*/ 34 w 88"/>
                      <a:gd name="T43" fmla="*/ 0 h 5"/>
                      <a:gd name="T44" fmla="*/ 28 w 88"/>
                      <a:gd name="T45" fmla="*/ 1 h 5"/>
                      <a:gd name="T46" fmla="*/ 21 w 88"/>
                      <a:gd name="T47" fmla="*/ 1 h 5"/>
                      <a:gd name="T48" fmla="*/ 15 w 88"/>
                      <a:gd name="T49" fmla="*/ 2 h 5"/>
                      <a:gd name="T50" fmla="*/ 9 w 88"/>
                      <a:gd name="T51" fmla="*/ 3 h 5"/>
                      <a:gd name="T52" fmla="*/ 4 w 88"/>
                      <a:gd name="T53" fmla="*/ 3 h 5"/>
                      <a:gd name="T54" fmla="*/ 1 w 88"/>
                      <a:gd name="T55" fmla="*/ 4 h 5"/>
                      <a:gd name="T56" fmla="*/ 0 w 88"/>
                      <a:gd name="T57" fmla="*/ 4 h 5"/>
                      <a:gd name="T58" fmla="*/ 1 w 88"/>
                      <a:gd name="T59" fmla="*/ 4 h 5"/>
                      <a:gd name="T60" fmla="*/ 4 w 88"/>
                      <a:gd name="T61" fmla="*/ 4 h 5"/>
                      <a:gd name="T62" fmla="*/ 10 w 88"/>
                      <a:gd name="T63" fmla="*/ 3 h 5"/>
                      <a:gd name="T64" fmla="*/ 15 w 88"/>
                      <a:gd name="T65" fmla="*/ 3 h 5"/>
                      <a:gd name="T66" fmla="*/ 22 w 88"/>
                      <a:gd name="T67" fmla="*/ 3 h 5"/>
                      <a:gd name="T68" fmla="*/ 29 w 88"/>
                      <a:gd name="T69" fmla="*/ 2 h 5"/>
                      <a:gd name="T70" fmla="*/ 36 w 88"/>
                      <a:gd name="T71" fmla="*/ 2 h 5"/>
                      <a:gd name="T72" fmla="*/ 42 w 88"/>
                      <a:gd name="T73" fmla="*/ 2 h 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8"/>
                      <a:gd name="T112" fmla="*/ 0 h 5"/>
                      <a:gd name="T113" fmla="*/ 88 w 88"/>
                      <a:gd name="T114" fmla="*/ 5 h 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8" h="5">
                        <a:moveTo>
                          <a:pt x="42" y="2"/>
                        </a:moveTo>
                        <a:lnTo>
                          <a:pt x="47" y="2"/>
                        </a:lnTo>
                        <a:lnTo>
                          <a:pt x="53" y="2"/>
                        </a:lnTo>
                        <a:lnTo>
                          <a:pt x="59" y="2"/>
                        </a:lnTo>
                        <a:lnTo>
                          <a:pt x="64" y="3"/>
                        </a:lnTo>
                        <a:lnTo>
                          <a:pt x="70" y="3"/>
                        </a:lnTo>
                        <a:lnTo>
                          <a:pt x="76" y="4"/>
                        </a:lnTo>
                        <a:lnTo>
                          <a:pt x="82" y="4"/>
                        </a:lnTo>
                        <a:lnTo>
                          <a:pt x="87" y="5"/>
                        </a:lnTo>
                        <a:lnTo>
                          <a:pt x="88" y="5"/>
                        </a:lnTo>
                        <a:lnTo>
                          <a:pt x="88" y="4"/>
                        </a:lnTo>
                        <a:lnTo>
                          <a:pt x="88" y="3"/>
                        </a:lnTo>
                        <a:lnTo>
                          <a:pt x="82" y="2"/>
                        </a:lnTo>
                        <a:lnTo>
                          <a:pt x="76" y="2"/>
                        </a:lnTo>
                        <a:lnTo>
                          <a:pt x="70" y="1"/>
                        </a:lnTo>
                        <a:lnTo>
                          <a:pt x="64" y="0"/>
                        </a:lnTo>
                        <a:lnTo>
                          <a:pt x="58" y="0"/>
                        </a:lnTo>
                        <a:lnTo>
                          <a:pt x="51" y="0"/>
                        </a:lnTo>
                        <a:lnTo>
                          <a:pt x="46" y="0"/>
                        </a:lnTo>
                        <a:lnTo>
                          <a:pt x="39" y="0"/>
                        </a:lnTo>
                        <a:lnTo>
                          <a:pt x="34" y="0"/>
                        </a:lnTo>
                        <a:lnTo>
                          <a:pt x="28" y="1"/>
                        </a:lnTo>
                        <a:lnTo>
                          <a:pt x="21" y="1"/>
                        </a:lnTo>
                        <a:lnTo>
                          <a:pt x="15" y="2"/>
                        </a:lnTo>
                        <a:lnTo>
                          <a:pt x="9" y="3"/>
                        </a:lnTo>
                        <a:lnTo>
                          <a:pt x="4" y="3"/>
                        </a:lnTo>
                        <a:lnTo>
                          <a:pt x="1" y="4"/>
                        </a:lnTo>
                        <a:lnTo>
                          <a:pt x="0" y="4"/>
                        </a:lnTo>
                        <a:lnTo>
                          <a:pt x="1" y="4"/>
                        </a:lnTo>
                        <a:lnTo>
                          <a:pt x="4" y="4"/>
                        </a:lnTo>
                        <a:lnTo>
                          <a:pt x="10" y="3"/>
                        </a:lnTo>
                        <a:lnTo>
                          <a:pt x="15" y="3"/>
                        </a:lnTo>
                        <a:lnTo>
                          <a:pt x="22" y="3"/>
                        </a:lnTo>
                        <a:lnTo>
                          <a:pt x="29" y="2"/>
                        </a:lnTo>
                        <a:lnTo>
                          <a:pt x="36" y="2"/>
                        </a:lnTo>
                        <a:lnTo>
                          <a:pt x="4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3" name="Freeform 58"/>
                  <p:cNvSpPr>
                    <a:spLocks/>
                  </p:cNvSpPr>
                  <p:nvPr/>
                </p:nvSpPr>
                <p:spPr bwMode="auto">
                  <a:xfrm>
                    <a:off x="1240" y="2208"/>
                    <a:ext cx="35" cy="56"/>
                  </a:xfrm>
                  <a:custGeom>
                    <a:avLst/>
                    <a:gdLst>
                      <a:gd name="T0" fmla="*/ 15 w 35"/>
                      <a:gd name="T1" fmla="*/ 26 h 56"/>
                      <a:gd name="T2" fmla="*/ 13 w 35"/>
                      <a:gd name="T3" fmla="*/ 30 h 56"/>
                      <a:gd name="T4" fmla="*/ 11 w 35"/>
                      <a:gd name="T5" fmla="*/ 33 h 56"/>
                      <a:gd name="T6" fmla="*/ 9 w 35"/>
                      <a:gd name="T7" fmla="*/ 37 h 56"/>
                      <a:gd name="T8" fmla="*/ 7 w 35"/>
                      <a:gd name="T9" fmla="*/ 41 h 56"/>
                      <a:gd name="T10" fmla="*/ 5 w 35"/>
                      <a:gd name="T11" fmla="*/ 44 h 56"/>
                      <a:gd name="T12" fmla="*/ 3 w 35"/>
                      <a:gd name="T13" fmla="*/ 48 h 56"/>
                      <a:gd name="T14" fmla="*/ 1 w 35"/>
                      <a:gd name="T15" fmla="*/ 52 h 56"/>
                      <a:gd name="T16" fmla="*/ 0 w 35"/>
                      <a:gd name="T17" fmla="*/ 56 h 56"/>
                      <a:gd name="T18" fmla="*/ 0 w 35"/>
                      <a:gd name="T19" fmla="*/ 56 h 56"/>
                      <a:gd name="T20" fmla="*/ 0 w 35"/>
                      <a:gd name="T21" fmla="*/ 56 h 56"/>
                      <a:gd name="T22" fmla="*/ 1 w 35"/>
                      <a:gd name="T23" fmla="*/ 56 h 56"/>
                      <a:gd name="T24" fmla="*/ 2 w 35"/>
                      <a:gd name="T25" fmla="*/ 56 h 56"/>
                      <a:gd name="T26" fmla="*/ 4 w 35"/>
                      <a:gd name="T27" fmla="*/ 52 h 56"/>
                      <a:gd name="T28" fmla="*/ 6 w 35"/>
                      <a:gd name="T29" fmla="*/ 49 h 56"/>
                      <a:gd name="T30" fmla="*/ 8 w 35"/>
                      <a:gd name="T31" fmla="*/ 45 h 56"/>
                      <a:gd name="T32" fmla="*/ 10 w 35"/>
                      <a:gd name="T33" fmla="*/ 42 h 56"/>
                      <a:gd name="T34" fmla="*/ 12 w 35"/>
                      <a:gd name="T35" fmla="*/ 38 h 56"/>
                      <a:gd name="T36" fmla="*/ 14 w 35"/>
                      <a:gd name="T37" fmla="*/ 35 h 56"/>
                      <a:gd name="T38" fmla="*/ 16 w 35"/>
                      <a:gd name="T39" fmla="*/ 31 h 56"/>
                      <a:gd name="T40" fmla="*/ 19 w 35"/>
                      <a:gd name="T41" fmla="*/ 28 h 56"/>
                      <a:gd name="T42" fmla="*/ 21 w 35"/>
                      <a:gd name="T43" fmla="*/ 23 h 56"/>
                      <a:gd name="T44" fmla="*/ 24 w 35"/>
                      <a:gd name="T45" fmla="*/ 19 h 56"/>
                      <a:gd name="T46" fmla="*/ 26 w 35"/>
                      <a:gd name="T47" fmla="*/ 15 h 56"/>
                      <a:gd name="T48" fmla="*/ 29 w 35"/>
                      <a:gd name="T49" fmla="*/ 12 h 56"/>
                      <a:gd name="T50" fmla="*/ 31 w 35"/>
                      <a:gd name="T51" fmla="*/ 9 h 56"/>
                      <a:gd name="T52" fmla="*/ 33 w 35"/>
                      <a:gd name="T53" fmla="*/ 5 h 56"/>
                      <a:gd name="T54" fmla="*/ 35 w 35"/>
                      <a:gd name="T55" fmla="*/ 2 h 56"/>
                      <a:gd name="T56" fmla="*/ 35 w 35"/>
                      <a:gd name="T57" fmla="*/ 0 h 56"/>
                      <a:gd name="T58" fmla="*/ 35 w 35"/>
                      <a:gd name="T59" fmla="*/ 1 h 56"/>
                      <a:gd name="T60" fmla="*/ 33 w 35"/>
                      <a:gd name="T61" fmla="*/ 3 h 56"/>
                      <a:gd name="T62" fmla="*/ 31 w 35"/>
                      <a:gd name="T63" fmla="*/ 6 h 56"/>
                      <a:gd name="T64" fmla="*/ 28 w 35"/>
                      <a:gd name="T65" fmla="*/ 10 h 56"/>
                      <a:gd name="T66" fmla="*/ 24 w 35"/>
                      <a:gd name="T67" fmla="*/ 14 h 56"/>
                      <a:gd name="T68" fmla="*/ 21 w 35"/>
                      <a:gd name="T69" fmla="*/ 19 h 56"/>
                      <a:gd name="T70" fmla="*/ 18 w 35"/>
                      <a:gd name="T71" fmla="*/ 23 h 56"/>
                      <a:gd name="T72" fmla="*/ 15 w 35"/>
                      <a:gd name="T73" fmla="*/ 26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
                      <a:gd name="T112" fmla="*/ 0 h 56"/>
                      <a:gd name="T113" fmla="*/ 35 w 35"/>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 h="56">
                        <a:moveTo>
                          <a:pt x="15" y="26"/>
                        </a:moveTo>
                        <a:lnTo>
                          <a:pt x="13" y="30"/>
                        </a:lnTo>
                        <a:lnTo>
                          <a:pt x="11" y="33"/>
                        </a:lnTo>
                        <a:lnTo>
                          <a:pt x="9" y="37"/>
                        </a:lnTo>
                        <a:lnTo>
                          <a:pt x="7" y="41"/>
                        </a:lnTo>
                        <a:lnTo>
                          <a:pt x="5" y="44"/>
                        </a:lnTo>
                        <a:lnTo>
                          <a:pt x="3" y="48"/>
                        </a:lnTo>
                        <a:lnTo>
                          <a:pt x="1" y="52"/>
                        </a:lnTo>
                        <a:lnTo>
                          <a:pt x="0" y="56"/>
                        </a:lnTo>
                        <a:lnTo>
                          <a:pt x="1" y="56"/>
                        </a:lnTo>
                        <a:lnTo>
                          <a:pt x="2" y="56"/>
                        </a:lnTo>
                        <a:lnTo>
                          <a:pt x="4" y="52"/>
                        </a:lnTo>
                        <a:lnTo>
                          <a:pt x="6" y="49"/>
                        </a:lnTo>
                        <a:lnTo>
                          <a:pt x="8" y="45"/>
                        </a:lnTo>
                        <a:lnTo>
                          <a:pt x="10" y="42"/>
                        </a:lnTo>
                        <a:lnTo>
                          <a:pt x="12" y="38"/>
                        </a:lnTo>
                        <a:lnTo>
                          <a:pt x="14" y="35"/>
                        </a:lnTo>
                        <a:lnTo>
                          <a:pt x="16" y="31"/>
                        </a:lnTo>
                        <a:lnTo>
                          <a:pt x="19" y="28"/>
                        </a:lnTo>
                        <a:lnTo>
                          <a:pt x="21" y="23"/>
                        </a:lnTo>
                        <a:lnTo>
                          <a:pt x="24" y="19"/>
                        </a:lnTo>
                        <a:lnTo>
                          <a:pt x="26" y="15"/>
                        </a:lnTo>
                        <a:lnTo>
                          <a:pt x="29" y="12"/>
                        </a:lnTo>
                        <a:lnTo>
                          <a:pt x="31" y="9"/>
                        </a:lnTo>
                        <a:lnTo>
                          <a:pt x="33" y="5"/>
                        </a:lnTo>
                        <a:lnTo>
                          <a:pt x="35" y="2"/>
                        </a:lnTo>
                        <a:lnTo>
                          <a:pt x="35" y="0"/>
                        </a:lnTo>
                        <a:lnTo>
                          <a:pt x="35" y="1"/>
                        </a:lnTo>
                        <a:lnTo>
                          <a:pt x="33" y="3"/>
                        </a:lnTo>
                        <a:lnTo>
                          <a:pt x="31" y="6"/>
                        </a:lnTo>
                        <a:lnTo>
                          <a:pt x="28" y="10"/>
                        </a:lnTo>
                        <a:lnTo>
                          <a:pt x="24" y="14"/>
                        </a:lnTo>
                        <a:lnTo>
                          <a:pt x="21" y="19"/>
                        </a:lnTo>
                        <a:lnTo>
                          <a:pt x="18" y="23"/>
                        </a:lnTo>
                        <a:lnTo>
                          <a:pt x="15"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4" name="Freeform 59"/>
                  <p:cNvSpPr>
                    <a:spLocks/>
                  </p:cNvSpPr>
                  <p:nvPr/>
                </p:nvSpPr>
                <p:spPr bwMode="auto">
                  <a:xfrm>
                    <a:off x="1224" y="2254"/>
                    <a:ext cx="99" cy="184"/>
                  </a:xfrm>
                  <a:custGeom>
                    <a:avLst/>
                    <a:gdLst>
                      <a:gd name="T0" fmla="*/ 0 w 99"/>
                      <a:gd name="T1" fmla="*/ 0 h 184"/>
                      <a:gd name="T2" fmla="*/ 10 w 99"/>
                      <a:gd name="T3" fmla="*/ 7 h 184"/>
                      <a:gd name="T4" fmla="*/ 21 w 99"/>
                      <a:gd name="T5" fmla="*/ 15 h 184"/>
                      <a:gd name="T6" fmla="*/ 30 w 99"/>
                      <a:gd name="T7" fmla="*/ 25 h 184"/>
                      <a:gd name="T8" fmla="*/ 39 w 99"/>
                      <a:gd name="T9" fmla="*/ 34 h 184"/>
                      <a:gd name="T10" fmla="*/ 47 w 99"/>
                      <a:gd name="T11" fmla="*/ 44 h 184"/>
                      <a:gd name="T12" fmla="*/ 54 w 99"/>
                      <a:gd name="T13" fmla="*/ 55 h 184"/>
                      <a:gd name="T14" fmla="*/ 61 w 99"/>
                      <a:gd name="T15" fmla="*/ 67 h 184"/>
                      <a:gd name="T16" fmla="*/ 67 w 99"/>
                      <a:gd name="T17" fmla="*/ 79 h 184"/>
                      <a:gd name="T18" fmla="*/ 72 w 99"/>
                      <a:gd name="T19" fmla="*/ 91 h 184"/>
                      <a:gd name="T20" fmla="*/ 76 w 99"/>
                      <a:gd name="T21" fmla="*/ 104 h 184"/>
                      <a:gd name="T22" fmla="*/ 80 w 99"/>
                      <a:gd name="T23" fmla="*/ 117 h 184"/>
                      <a:gd name="T24" fmla="*/ 84 w 99"/>
                      <a:gd name="T25" fmla="*/ 130 h 184"/>
                      <a:gd name="T26" fmla="*/ 86 w 99"/>
                      <a:gd name="T27" fmla="*/ 143 h 184"/>
                      <a:gd name="T28" fmla="*/ 89 w 99"/>
                      <a:gd name="T29" fmla="*/ 156 h 184"/>
                      <a:gd name="T30" fmla="*/ 92 w 99"/>
                      <a:gd name="T31" fmla="*/ 170 h 184"/>
                      <a:gd name="T32" fmla="*/ 94 w 99"/>
                      <a:gd name="T33" fmla="*/ 183 h 184"/>
                      <a:gd name="T34" fmla="*/ 95 w 99"/>
                      <a:gd name="T35" fmla="*/ 184 h 184"/>
                      <a:gd name="T36" fmla="*/ 97 w 99"/>
                      <a:gd name="T37" fmla="*/ 184 h 184"/>
                      <a:gd name="T38" fmla="*/ 98 w 99"/>
                      <a:gd name="T39" fmla="*/ 183 h 184"/>
                      <a:gd name="T40" fmla="*/ 99 w 99"/>
                      <a:gd name="T41" fmla="*/ 181 h 184"/>
                      <a:gd name="T42" fmla="*/ 98 w 99"/>
                      <a:gd name="T43" fmla="*/ 167 h 184"/>
                      <a:gd name="T44" fmla="*/ 97 w 99"/>
                      <a:gd name="T45" fmla="*/ 153 h 184"/>
                      <a:gd name="T46" fmla="*/ 95 w 99"/>
                      <a:gd name="T47" fmla="*/ 139 h 184"/>
                      <a:gd name="T48" fmla="*/ 93 w 99"/>
                      <a:gd name="T49" fmla="*/ 125 h 184"/>
                      <a:gd name="T50" fmla="*/ 90 w 99"/>
                      <a:gd name="T51" fmla="*/ 111 h 184"/>
                      <a:gd name="T52" fmla="*/ 86 w 99"/>
                      <a:gd name="T53" fmla="*/ 98 h 184"/>
                      <a:gd name="T54" fmla="*/ 82 w 99"/>
                      <a:gd name="T55" fmla="*/ 84 h 184"/>
                      <a:gd name="T56" fmla="*/ 77 w 99"/>
                      <a:gd name="T57" fmla="*/ 71 h 184"/>
                      <a:gd name="T58" fmla="*/ 74 w 99"/>
                      <a:gd name="T59" fmla="*/ 65 h 184"/>
                      <a:gd name="T60" fmla="*/ 71 w 99"/>
                      <a:gd name="T61" fmla="*/ 59 h 184"/>
                      <a:gd name="T62" fmla="*/ 67 w 99"/>
                      <a:gd name="T63" fmla="*/ 53 h 184"/>
                      <a:gd name="T64" fmla="*/ 63 w 99"/>
                      <a:gd name="T65" fmla="*/ 47 h 184"/>
                      <a:gd name="T66" fmla="*/ 59 w 99"/>
                      <a:gd name="T67" fmla="*/ 42 h 184"/>
                      <a:gd name="T68" fmla="*/ 55 w 99"/>
                      <a:gd name="T69" fmla="*/ 37 h 184"/>
                      <a:gd name="T70" fmla="*/ 50 w 99"/>
                      <a:gd name="T71" fmla="*/ 32 h 184"/>
                      <a:gd name="T72" fmla="*/ 45 w 99"/>
                      <a:gd name="T73" fmla="*/ 28 h 184"/>
                      <a:gd name="T74" fmla="*/ 40 w 99"/>
                      <a:gd name="T75" fmla="*/ 23 h 184"/>
                      <a:gd name="T76" fmla="*/ 35 w 99"/>
                      <a:gd name="T77" fmla="*/ 19 h 184"/>
                      <a:gd name="T78" fmla="*/ 30 w 99"/>
                      <a:gd name="T79" fmla="*/ 15 h 184"/>
                      <a:gd name="T80" fmla="*/ 24 w 99"/>
                      <a:gd name="T81" fmla="*/ 12 h 184"/>
                      <a:gd name="T82" fmla="*/ 18 w 99"/>
                      <a:gd name="T83" fmla="*/ 8 h 184"/>
                      <a:gd name="T84" fmla="*/ 12 w 99"/>
                      <a:gd name="T85" fmla="*/ 5 h 184"/>
                      <a:gd name="T86" fmla="*/ 6 w 99"/>
                      <a:gd name="T87" fmla="*/ 2 h 184"/>
                      <a:gd name="T88" fmla="*/ 0 w 99"/>
                      <a:gd name="T89" fmla="*/ 0 h 184"/>
                      <a:gd name="T90" fmla="*/ 0 w 99"/>
                      <a:gd name="T91" fmla="*/ 0 h 184"/>
                      <a:gd name="T92" fmla="*/ 0 w 99"/>
                      <a:gd name="T93" fmla="*/ 0 h 184"/>
                      <a:gd name="T94" fmla="*/ 0 w 99"/>
                      <a:gd name="T95" fmla="*/ 0 h 184"/>
                      <a:gd name="T96" fmla="*/ 0 w 99"/>
                      <a:gd name="T97" fmla="*/ 0 h 184"/>
                      <a:gd name="T98" fmla="*/ 0 w 99"/>
                      <a:gd name="T99" fmla="*/ 0 h 1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
                      <a:gd name="T151" fmla="*/ 0 h 184"/>
                      <a:gd name="T152" fmla="*/ 99 w 99"/>
                      <a:gd name="T153" fmla="*/ 184 h 18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 h="184">
                        <a:moveTo>
                          <a:pt x="0" y="0"/>
                        </a:moveTo>
                        <a:lnTo>
                          <a:pt x="10" y="7"/>
                        </a:lnTo>
                        <a:lnTo>
                          <a:pt x="21" y="15"/>
                        </a:lnTo>
                        <a:lnTo>
                          <a:pt x="30" y="25"/>
                        </a:lnTo>
                        <a:lnTo>
                          <a:pt x="39" y="34"/>
                        </a:lnTo>
                        <a:lnTo>
                          <a:pt x="47" y="44"/>
                        </a:lnTo>
                        <a:lnTo>
                          <a:pt x="54" y="55"/>
                        </a:lnTo>
                        <a:lnTo>
                          <a:pt x="61" y="67"/>
                        </a:lnTo>
                        <a:lnTo>
                          <a:pt x="67" y="79"/>
                        </a:lnTo>
                        <a:lnTo>
                          <a:pt x="72" y="91"/>
                        </a:lnTo>
                        <a:lnTo>
                          <a:pt x="76" y="104"/>
                        </a:lnTo>
                        <a:lnTo>
                          <a:pt x="80" y="117"/>
                        </a:lnTo>
                        <a:lnTo>
                          <a:pt x="84" y="130"/>
                        </a:lnTo>
                        <a:lnTo>
                          <a:pt x="86" y="143"/>
                        </a:lnTo>
                        <a:lnTo>
                          <a:pt x="89" y="156"/>
                        </a:lnTo>
                        <a:lnTo>
                          <a:pt x="92" y="170"/>
                        </a:lnTo>
                        <a:lnTo>
                          <a:pt x="94" y="183"/>
                        </a:lnTo>
                        <a:lnTo>
                          <a:pt x="95" y="184"/>
                        </a:lnTo>
                        <a:lnTo>
                          <a:pt x="97" y="184"/>
                        </a:lnTo>
                        <a:lnTo>
                          <a:pt x="98" y="183"/>
                        </a:lnTo>
                        <a:lnTo>
                          <a:pt x="99" y="181"/>
                        </a:lnTo>
                        <a:lnTo>
                          <a:pt x="98" y="167"/>
                        </a:lnTo>
                        <a:lnTo>
                          <a:pt x="97" y="153"/>
                        </a:lnTo>
                        <a:lnTo>
                          <a:pt x="95" y="139"/>
                        </a:lnTo>
                        <a:lnTo>
                          <a:pt x="93" y="125"/>
                        </a:lnTo>
                        <a:lnTo>
                          <a:pt x="90" y="111"/>
                        </a:lnTo>
                        <a:lnTo>
                          <a:pt x="86" y="98"/>
                        </a:lnTo>
                        <a:lnTo>
                          <a:pt x="82" y="84"/>
                        </a:lnTo>
                        <a:lnTo>
                          <a:pt x="77" y="71"/>
                        </a:lnTo>
                        <a:lnTo>
                          <a:pt x="74" y="65"/>
                        </a:lnTo>
                        <a:lnTo>
                          <a:pt x="71" y="59"/>
                        </a:lnTo>
                        <a:lnTo>
                          <a:pt x="67" y="53"/>
                        </a:lnTo>
                        <a:lnTo>
                          <a:pt x="63" y="47"/>
                        </a:lnTo>
                        <a:lnTo>
                          <a:pt x="59" y="42"/>
                        </a:lnTo>
                        <a:lnTo>
                          <a:pt x="55" y="37"/>
                        </a:lnTo>
                        <a:lnTo>
                          <a:pt x="50" y="32"/>
                        </a:lnTo>
                        <a:lnTo>
                          <a:pt x="45" y="28"/>
                        </a:lnTo>
                        <a:lnTo>
                          <a:pt x="40" y="23"/>
                        </a:lnTo>
                        <a:lnTo>
                          <a:pt x="35" y="19"/>
                        </a:lnTo>
                        <a:lnTo>
                          <a:pt x="30" y="15"/>
                        </a:lnTo>
                        <a:lnTo>
                          <a:pt x="24" y="12"/>
                        </a:lnTo>
                        <a:lnTo>
                          <a:pt x="18" y="8"/>
                        </a:lnTo>
                        <a:lnTo>
                          <a:pt x="12" y="5"/>
                        </a:lnTo>
                        <a:lnTo>
                          <a:pt x="6" y="2"/>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5" name="Freeform 60"/>
                  <p:cNvSpPr>
                    <a:spLocks/>
                  </p:cNvSpPr>
                  <p:nvPr/>
                </p:nvSpPr>
                <p:spPr bwMode="auto">
                  <a:xfrm>
                    <a:off x="1286" y="2122"/>
                    <a:ext cx="59" cy="243"/>
                  </a:xfrm>
                  <a:custGeom>
                    <a:avLst/>
                    <a:gdLst>
                      <a:gd name="T0" fmla="*/ 23 w 59"/>
                      <a:gd name="T1" fmla="*/ 55 h 243"/>
                      <a:gd name="T2" fmla="*/ 25 w 59"/>
                      <a:gd name="T3" fmla="*/ 62 h 243"/>
                      <a:gd name="T4" fmla="*/ 28 w 59"/>
                      <a:gd name="T5" fmla="*/ 70 h 243"/>
                      <a:gd name="T6" fmla="*/ 29 w 59"/>
                      <a:gd name="T7" fmla="*/ 77 h 243"/>
                      <a:gd name="T8" fmla="*/ 31 w 59"/>
                      <a:gd name="T9" fmla="*/ 85 h 243"/>
                      <a:gd name="T10" fmla="*/ 33 w 59"/>
                      <a:gd name="T11" fmla="*/ 92 h 243"/>
                      <a:gd name="T12" fmla="*/ 34 w 59"/>
                      <a:gd name="T13" fmla="*/ 100 h 243"/>
                      <a:gd name="T14" fmla="*/ 36 w 59"/>
                      <a:gd name="T15" fmla="*/ 108 h 243"/>
                      <a:gd name="T16" fmla="*/ 37 w 59"/>
                      <a:gd name="T17" fmla="*/ 115 h 243"/>
                      <a:gd name="T18" fmla="*/ 41 w 59"/>
                      <a:gd name="T19" fmla="*/ 146 h 243"/>
                      <a:gd name="T20" fmla="*/ 42 w 59"/>
                      <a:gd name="T21" fmla="*/ 177 h 243"/>
                      <a:gd name="T22" fmla="*/ 43 w 59"/>
                      <a:gd name="T23" fmla="*/ 209 h 243"/>
                      <a:gd name="T24" fmla="*/ 44 w 59"/>
                      <a:gd name="T25" fmla="*/ 240 h 243"/>
                      <a:gd name="T26" fmla="*/ 46 w 59"/>
                      <a:gd name="T27" fmla="*/ 242 h 243"/>
                      <a:gd name="T28" fmla="*/ 48 w 59"/>
                      <a:gd name="T29" fmla="*/ 243 h 243"/>
                      <a:gd name="T30" fmla="*/ 51 w 59"/>
                      <a:gd name="T31" fmla="*/ 242 h 243"/>
                      <a:gd name="T32" fmla="*/ 52 w 59"/>
                      <a:gd name="T33" fmla="*/ 239 h 243"/>
                      <a:gd name="T34" fmla="*/ 57 w 59"/>
                      <a:gd name="T35" fmla="*/ 208 h 243"/>
                      <a:gd name="T36" fmla="*/ 59 w 59"/>
                      <a:gd name="T37" fmla="*/ 176 h 243"/>
                      <a:gd name="T38" fmla="*/ 57 w 59"/>
                      <a:gd name="T39" fmla="*/ 143 h 243"/>
                      <a:gd name="T40" fmla="*/ 51 w 59"/>
                      <a:gd name="T41" fmla="*/ 112 h 243"/>
                      <a:gd name="T42" fmla="*/ 49 w 59"/>
                      <a:gd name="T43" fmla="*/ 105 h 243"/>
                      <a:gd name="T44" fmla="*/ 47 w 59"/>
                      <a:gd name="T45" fmla="*/ 97 h 243"/>
                      <a:gd name="T46" fmla="*/ 45 w 59"/>
                      <a:gd name="T47" fmla="*/ 90 h 243"/>
                      <a:gd name="T48" fmla="*/ 42 w 59"/>
                      <a:gd name="T49" fmla="*/ 83 h 243"/>
                      <a:gd name="T50" fmla="*/ 39 w 59"/>
                      <a:gd name="T51" fmla="*/ 76 h 243"/>
                      <a:gd name="T52" fmla="*/ 37 w 59"/>
                      <a:gd name="T53" fmla="*/ 68 h 243"/>
                      <a:gd name="T54" fmla="*/ 33 w 59"/>
                      <a:gd name="T55" fmla="*/ 62 h 243"/>
                      <a:gd name="T56" fmla="*/ 30 w 59"/>
                      <a:gd name="T57" fmla="*/ 55 h 243"/>
                      <a:gd name="T58" fmla="*/ 28 w 59"/>
                      <a:gd name="T59" fmla="*/ 51 h 243"/>
                      <a:gd name="T60" fmla="*/ 26 w 59"/>
                      <a:gd name="T61" fmla="*/ 48 h 243"/>
                      <a:gd name="T62" fmla="*/ 24 w 59"/>
                      <a:gd name="T63" fmla="*/ 44 h 243"/>
                      <a:gd name="T64" fmla="*/ 22 w 59"/>
                      <a:gd name="T65" fmla="*/ 40 h 243"/>
                      <a:gd name="T66" fmla="*/ 19 w 59"/>
                      <a:gd name="T67" fmla="*/ 37 h 243"/>
                      <a:gd name="T68" fmla="*/ 18 w 59"/>
                      <a:gd name="T69" fmla="*/ 34 h 243"/>
                      <a:gd name="T70" fmla="*/ 15 w 59"/>
                      <a:gd name="T71" fmla="*/ 30 h 243"/>
                      <a:gd name="T72" fmla="*/ 14 w 59"/>
                      <a:gd name="T73" fmla="*/ 26 h 243"/>
                      <a:gd name="T74" fmla="*/ 12 w 59"/>
                      <a:gd name="T75" fmla="*/ 23 h 243"/>
                      <a:gd name="T76" fmla="*/ 10 w 59"/>
                      <a:gd name="T77" fmla="*/ 18 h 243"/>
                      <a:gd name="T78" fmla="*/ 7 w 59"/>
                      <a:gd name="T79" fmla="*/ 14 h 243"/>
                      <a:gd name="T80" fmla="*/ 5 w 59"/>
                      <a:gd name="T81" fmla="*/ 10 h 243"/>
                      <a:gd name="T82" fmla="*/ 3 w 59"/>
                      <a:gd name="T83" fmla="*/ 6 h 243"/>
                      <a:gd name="T84" fmla="*/ 1 w 59"/>
                      <a:gd name="T85" fmla="*/ 2 h 243"/>
                      <a:gd name="T86" fmla="*/ 0 w 59"/>
                      <a:gd name="T87" fmla="*/ 1 h 243"/>
                      <a:gd name="T88" fmla="*/ 0 w 59"/>
                      <a:gd name="T89" fmla="*/ 0 h 243"/>
                      <a:gd name="T90" fmla="*/ 1 w 59"/>
                      <a:gd name="T91" fmla="*/ 1 h 243"/>
                      <a:gd name="T92" fmla="*/ 2 w 59"/>
                      <a:gd name="T93" fmla="*/ 6 h 243"/>
                      <a:gd name="T94" fmla="*/ 5 w 59"/>
                      <a:gd name="T95" fmla="*/ 12 h 243"/>
                      <a:gd name="T96" fmla="*/ 9 w 59"/>
                      <a:gd name="T97" fmla="*/ 20 h 243"/>
                      <a:gd name="T98" fmla="*/ 12 w 59"/>
                      <a:gd name="T99" fmla="*/ 29 h 243"/>
                      <a:gd name="T100" fmla="*/ 16 w 59"/>
                      <a:gd name="T101" fmla="*/ 39 h 243"/>
                      <a:gd name="T102" fmla="*/ 19 w 59"/>
                      <a:gd name="T103" fmla="*/ 48 h 243"/>
                      <a:gd name="T104" fmla="*/ 23 w 59"/>
                      <a:gd name="T105" fmla="*/ 55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9"/>
                      <a:gd name="T160" fmla="*/ 0 h 243"/>
                      <a:gd name="T161" fmla="*/ 59 w 59"/>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9" h="243">
                        <a:moveTo>
                          <a:pt x="23" y="55"/>
                        </a:moveTo>
                        <a:lnTo>
                          <a:pt x="25" y="62"/>
                        </a:lnTo>
                        <a:lnTo>
                          <a:pt x="28" y="70"/>
                        </a:lnTo>
                        <a:lnTo>
                          <a:pt x="29" y="77"/>
                        </a:lnTo>
                        <a:lnTo>
                          <a:pt x="31" y="85"/>
                        </a:lnTo>
                        <a:lnTo>
                          <a:pt x="33" y="92"/>
                        </a:lnTo>
                        <a:lnTo>
                          <a:pt x="34" y="100"/>
                        </a:lnTo>
                        <a:lnTo>
                          <a:pt x="36" y="108"/>
                        </a:lnTo>
                        <a:lnTo>
                          <a:pt x="37" y="115"/>
                        </a:lnTo>
                        <a:lnTo>
                          <a:pt x="41" y="146"/>
                        </a:lnTo>
                        <a:lnTo>
                          <a:pt x="42" y="177"/>
                        </a:lnTo>
                        <a:lnTo>
                          <a:pt x="43" y="209"/>
                        </a:lnTo>
                        <a:lnTo>
                          <a:pt x="44" y="240"/>
                        </a:lnTo>
                        <a:lnTo>
                          <a:pt x="46" y="242"/>
                        </a:lnTo>
                        <a:lnTo>
                          <a:pt x="48" y="243"/>
                        </a:lnTo>
                        <a:lnTo>
                          <a:pt x="51" y="242"/>
                        </a:lnTo>
                        <a:lnTo>
                          <a:pt x="52" y="239"/>
                        </a:lnTo>
                        <a:lnTo>
                          <a:pt x="57" y="208"/>
                        </a:lnTo>
                        <a:lnTo>
                          <a:pt x="59" y="176"/>
                        </a:lnTo>
                        <a:lnTo>
                          <a:pt x="57" y="143"/>
                        </a:lnTo>
                        <a:lnTo>
                          <a:pt x="51" y="112"/>
                        </a:lnTo>
                        <a:lnTo>
                          <a:pt x="49" y="105"/>
                        </a:lnTo>
                        <a:lnTo>
                          <a:pt x="47" y="97"/>
                        </a:lnTo>
                        <a:lnTo>
                          <a:pt x="45" y="90"/>
                        </a:lnTo>
                        <a:lnTo>
                          <a:pt x="42" y="83"/>
                        </a:lnTo>
                        <a:lnTo>
                          <a:pt x="39" y="76"/>
                        </a:lnTo>
                        <a:lnTo>
                          <a:pt x="37" y="68"/>
                        </a:lnTo>
                        <a:lnTo>
                          <a:pt x="33" y="62"/>
                        </a:lnTo>
                        <a:lnTo>
                          <a:pt x="30" y="55"/>
                        </a:lnTo>
                        <a:lnTo>
                          <a:pt x="28" y="51"/>
                        </a:lnTo>
                        <a:lnTo>
                          <a:pt x="26" y="48"/>
                        </a:lnTo>
                        <a:lnTo>
                          <a:pt x="24" y="44"/>
                        </a:lnTo>
                        <a:lnTo>
                          <a:pt x="22" y="40"/>
                        </a:lnTo>
                        <a:lnTo>
                          <a:pt x="19" y="37"/>
                        </a:lnTo>
                        <a:lnTo>
                          <a:pt x="18" y="34"/>
                        </a:lnTo>
                        <a:lnTo>
                          <a:pt x="15" y="30"/>
                        </a:lnTo>
                        <a:lnTo>
                          <a:pt x="14" y="26"/>
                        </a:lnTo>
                        <a:lnTo>
                          <a:pt x="12" y="23"/>
                        </a:lnTo>
                        <a:lnTo>
                          <a:pt x="10" y="18"/>
                        </a:lnTo>
                        <a:lnTo>
                          <a:pt x="7" y="14"/>
                        </a:lnTo>
                        <a:lnTo>
                          <a:pt x="5" y="10"/>
                        </a:lnTo>
                        <a:lnTo>
                          <a:pt x="3" y="6"/>
                        </a:lnTo>
                        <a:lnTo>
                          <a:pt x="1" y="2"/>
                        </a:lnTo>
                        <a:lnTo>
                          <a:pt x="0" y="1"/>
                        </a:lnTo>
                        <a:lnTo>
                          <a:pt x="0" y="0"/>
                        </a:lnTo>
                        <a:lnTo>
                          <a:pt x="1" y="1"/>
                        </a:lnTo>
                        <a:lnTo>
                          <a:pt x="2" y="6"/>
                        </a:lnTo>
                        <a:lnTo>
                          <a:pt x="5" y="12"/>
                        </a:lnTo>
                        <a:lnTo>
                          <a:pt x="9" y="20"/>
                        </a:lnTo>
                        <a:lnTo>
                          <a:pt x="12" y="29"/>
                        </a:lnTo>
                        <a:lnTo>
                          <a:pt x="16" y="39"/>
                        </a:lnTo>
                        <a:lnTo>
                          <a:pt x="19" y="48"/>
                        </a:lnTo>
                        <a:lnTo>
                          <a:pt x="23" y="5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6" name="Freeform 61"/>
                  <p:cNvSpPr>
                    <a:spLocks/>
                  </p:cNvSpPr>
                  <p:nvPr/>
                </p:nvSpPr>
                <p:spPr bwMode="auto">
                  <a:xfrm>
                    <a:off x="1331" y="2465"/>
                    <a:ext cx="60" cy="90"/>
                  </a:xfrm>
                  <a:custGeom>
                    <a:avLst/>
                    <a:gdLst>
                      <a:gd name="T0" fmla="*/ 14 w 60"/>
                      <a:gd name="T1" fmla="*/ 34 h 90"/>
                      <a:gd name="T2" fmla="*/ 12 w 60"/>
                      <a:gd name="T3" fmla="*/ 37 h 90"/>
                      <a:gd name="T4" fmla="*/ 10 w 60"/>
                      <a:gd name="T5" fmla="*/ 40 h 90"/>
                      <a:gd name="T6" fmla="*/ 7 w 60"/>
                      <a:gd name="T7" fmla="*/ 44 h 90"/>
                      <a:gd name="T8" fmla="*/ 6 w 60"/>
                      <a:gd name="T9" fmla="*/ 47 h 90"/>
                      <a:gd name="T10" fmla="*/ 4 w 60"/>
                      <a:gd name="T11" fmla="*/ 51 h 90"/>
                      <a:gd name="T12" fmla="*/ 2 w 60"/>
                      <a:gd name="T13" fmla="*/ 54 h 90"/>
                      <a:gd name="T14" fmla="*/ 1 w 60"/>
                      <a:gd name="T15" fmla="*/ 58 h 90"/>
                      <a:gd name="T16" fmla="*/ 0 w 60"/>
                      <a:gd name="T17" fmla="*/ 62 h 90"/>
                      <a:gd name="T18" fmla="*/ 0 w 60"/>
                      <a:gd name="T19" fmla="*/ 69 h 90"/>
                      <a:gd name="T20" fmla="*/ 1 w 60"/>
                      <a:gd name="T21" fmla="*/ 76 h 90"/>
                      <a:gd name="T22" fmla="*/ 3 w 60"/>
                      <a:gd name="T23" fmla="*/ 83 h 90"/>
                      <a:gd name="T24" fmla="*/ 6 w 60"/>
                      <a:gd name="T25" fmla="*/ 89 h 90"/>
                      <a:gd name="T26" fmla="*/ 6 w 60"/>
                      <a:gd name="T27" fmla="*/ 90 h 90"/>
                      <a:gd name="T28" fmla="*/ 7 w 60"/>
                      <a:gd name="T29" fmla="*/ 90 h 90"/>
                      <a:gd name="T30" fmla="*/ 8 w 60"/>
                      <a:gd name="T31" fmla="*/ 89 h 90"/>
                      <a:gd name="T32" fmla="*/ 8 w 60"/>
                      <a:gd name="T33" fmla="*/ 88 h 90"/>
                      <a:gd name="T34" fmla="*/ 6 w 60"/>
                      <a:gd name="T35" fmla="*/ 80 h 90"/>
                      <a:gd name="T36" fmla="*/ 5 w 60"/>
                      <a:gd name="T37" fmla="*/ 73 h 90"/>
                      <a:gd name="T38" fmla="*/ 5 w 60"/>
                      <a:gd name="T39" fmla="*/ 66 h 90"/>
                      <a:gd name="T40" fmla="*/ 6 w 60"/>
                      <a:gd name="T41" fmla="*/ 59 h 90"/>
                      <a:gd name="T42" fmla="*/ 8 w 60"/>
                      <a:gd name="T43" fmla="*/ 53 h 90"/>
                      <a:gd name="T44" fmla="*/ 11 w 60"/>
                      <a:gd name="T45" fmla="*/ 47 h 90"/>
                      <a:gd name="T46" fmla="*/ 15 w 60"/>
                      <a:gd name="T47" fmla="*/ 40 h 90"/>
                      <a:gd name="T48" fmla="*/ 19 w 60"/>
                      <a:gd name="T49" fmla="*/ 34 h 90"/>
                      <a:gd name="T50" fmla="*/ 23 w 60"/>
                      <a:gd name="T51" fmla="*/ 29 h 90"/>
                      <a:gd name="T52" fmla="*/ 29 w 60"/>
                      <a:gd name="T53" fmla="*/ 23 h 90"/>
                      <a:gd name="T54" fmla="*/ 36 w 60"/>
                      <a:gd name="T55" fmla="*/ 17 h 90"/>
                      <a:gd name="T56" fmla="*/ 43 w 60"/>
                      <a:gd name="T57" fmla="*/ 12 h 90"/>
                      <a:gd name="T58" fmla="*/ 50 w 60"/>
                      <a:gd name="T59" fmla="*/ 7 h 90"/>
                      <a:gd name="T60" fmla="*/ 55 w 60"/>
                      <a:gd name="T61" fmla="*/ 3 h 90"/>
                      <a:gd name="T62" fmla="*/ 59 w 60"/>
                      <a:gd name="T63" fmla="*/ 1 h 90"/>
                      <a:gd name="T64" fmla="*/ 60 w 60"/>
                      <a:gd name="T65" fmla="*/ 0 h 90"/>
                      <a:gd name="T66" fmla="*/ 59 w 60"/>
                      <a:gd name="T67" fmla="*/ 1 h 90"/>
                      <a:gd name="T68" fmla="*/ 54 w 60"/>
                      <a:gd name="T69" fmla="*/ 3 h 90"/>
                      <a:gd name="T70" fmla="*/ 48 w 60"/>
                      <a:gd name="T71" fmla="*/ 7 h 90"/>
                      <a:gd name="T72" fmla="*/ 41 w 60"/>
                      <a:gd name="T73" fmla="*/ 12 h 90"/>
                      <a:gd name="T74" fmla="*/ 33 w 60"/>
                      <a:gd name="T75" fmla="*/ 17 h 90"/>
                      <a:gd name="T76" fmla="*/ 26 w 60"/>
                      <a:gd name="T77" fmla="*/ 23 h 90"/>
                      <a:gd name="T78" fmla="*/ 19 w 60"/>
                      <a:gd name="T79" fmla="*/ 28 h 90"/>
                      <a:gd name="T80" fmla="*/ 14 w 60"/>
                      <a:gd name="T81" fmla="*/ 34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0"/>
                      <a:gd name="T124" fmla="*/ 0 h 90"/>
                      <a:gd name="T125" fmla="*/ 60 w 60"/>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0" h="90">
                        <a:moveTo>
                          <a:pt x="14" y="34"/>
                        </a:moveTo>
                        <a:lnTo>
                          <a:pt x="12" y="37"/>
                        </a:lnTo>
                        <a:lnTo>
                          <a:pt x="10" y="40"/>
                        </a:lnTo>
                        <a:lnTo>
                          <a:pt x="7" y="44"/>
                        </a:lnTo>
                        <a:lnTo>
                          <a:pt x="6" y="47"/>
                        </a:lnTo>
                        <a:lnTo>
                          <a:pt x="4" y="51"/>
                        </a:lnTo>
                        <a:lnTo>
                          <a:pt x="2" y="54"/>
                        </a:lnTo>
                        <a:lnTo>
                          <a:pt x="1" y="58"/>
                        </a:lnTo>
                        <a:lnTo>
                          <a:pt x="0" y="62"/>
                        </a:lnTo>
                        <a:lnTo>
                          <a:pt x="0" y="69"/>
                        </a:lnTo>
                        <a:lnTo>
                          <a:pt x="1" y="76"/>
                        </a:lnTo>
                        <a:lnTo>
                          <a:pt x="3" y="83"/>
                        </a:lnTo>
                        <a:lnTo>
                          <a:pt x="6" y="89"/>
                        </a:lnTo>
                        <a:lnTo>
                          <a:pt x="6" y="90"/>
                        </a:lnTo>
                        <a:lnTo>
                          <a:pt x="7" y="90"/>
                        </a:lnTo>
                        <a:lnTo>
                          <a:pt x="8" y="89"/>
                        </a:lnTo>
                        <a:lnTo>
                          <a:pt x="8" y="88"/>
                        </a:lnTo>
                        <a:lnTo>
                          <a:pt x="6" y="80"/>
                        </a:lnTo>
                        <a:lnTo>
                          <a:pt x="5" y="73"/>
                        </a:lnTo>
                        <a:lnTo>
                          <a:pt x="5" y="66"/>
                        </a:lnTo>
                        <a:lnTo>
                          <a:pt x="6" y="59"/>
                        </a:lnTo>
                        <a:lnTo>
                          <a:pt x="8" y="53"/>
                        </a:lnTo>
                        <a:lnTo>
                          <a:pt x="11" y="47"/>
                        </a:lnTo>
                        <a:lnTo>
                          <a:pt x="15" y="40"/>
                        </a:lnTo>
                        <a:lnTo>
                          <a:pt x="19" y="34"/>
                        </a:lnTo>
                        <a:lnTo>
                          <a:pt x="23" y="29"/>
                        </a:lnTo>
                        <a:lnTo>
                          <a:pt x="29" y="23"/>
                        </a:lnTo>
                        <a:lnTo>
                          <a:pt x="36" y="17"/>
                        </a:lnTo>
                        <a:lnTo>
                          <a:pt x="43" y="12"/>
                        </a:lnTo>
                        <a:lnTo>
                          <a:pt x="50" y="7"/>
                        </a:lnTo>
                        <a:lnTo>
                          <a:pt x="55" y="3"/>
                        </a:lnTo>
                        <a:lnTo>
                          <a:pt x="59" y="1"/>
                        </a:lnTo>
                        <a:lnTo>
                          <a:pt x="60" y="0"/>
                        </a:lnTo>
                        <a:lnTo>
                          <a:pt x="59" y="1"/>
                        </a:lnTo>
                        <a:lnTo>
                          <a:pt x="54" y="3"/>
                        </a:lnTo>
                        <a:lnTo>
                          <a:pt x="48" y="7"/>
                        </a:lnTo>
                        <a:lnTo>
                          <a:pt x="41" y="12"/>
                        </a:lnTo>
                        <a:lnTo>
                          <a:pt x="33" y="17"/>
                        </a:lnTo>
                        <a:lnTo>
                          <a:pt x="26" y="23"/>
                        </a:lnTo>
                        <a:lnTo>
                          <a:pt x="19" y="28"/>
                        </a:lnTo>
                        <a:lnTo>
                          <a:pt x="14" y="3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7" name="Freeform 62"/>
                  <p:cNvSpPr>
                    <a:spLocks/>
                  </p:cNvSpPr>
                  <p:nvPr/>
                </p:nvSpPr>
                <p:spPr bwMode="auto">
                  <a:xfrm>
                    <a:off x="1369" y="2467"/>
                    <a:ext cx="48" cy="95"/>
                  </a:xfrm>
                  <a:custGeom>
                    <a:avLst/>
                    <a:gdLst>
                      <a:gd name="T0" fmla="*/ 11 w 48"/>
                      <a:gd name="T1" fmla="*/ 40 h 95"/>
                      <a:gd name="T2" fmla="*/ 7 w 48"/>
                      <a:gd name="T3" fmla="*/ 47 h 95"/>
                      <a:gd name="T4" fmla="*/ 4 w 48"/>
                      <a:gd name="T5" fmla="*/ 54 h 95"/>
                      <a:gd name="T6" fmla="*/ 2 w 48"/>
                      <a:gd name="T7" fmla="*/ 61 h 95"/>
                      <a:gd name="T8" fmla="*/ 0 w 48"/>
                      <a:gd name="T9" fmla="*/ 68 h 95"/>
                      <a:gd name="T10" fmla="*/ 0 w 48"/>
                      <a:gd name="T11" fmla="*/ 75 h 95"/>
                      <a:gd name="T12" fmla="*/ 1 w 48"/>
                      <a:gd name="T13" fmla="*/ 81 h 95"/>
                      <a:gd name="T14" fmla="*/ 2 w 48"/>
                      <a:gd name="T15" fmla="*/ 88 h 95"/>
                      <a:gd name="T16" fmla="*/ 4 w 48"/>
                      <a:gd name="T17" fmla="*/ 94 h 95"/>
                      <a:gd name="T18" fmla="*/ 4 w 48"/>
                      <a:gd name="T19" fmla="*/ 95 h 95"/>
                      <a:gd name="T20" fmla="*/ 5 w 48"/>
                      <a:gd name="T21" fmla="*/ 95 h 95"/>
                      <a:gd name="T22" fmla="*/ 6 w 48"/>
                      <a:gd name="T23" fmla="*/ 94 h 95"/>
                      <a:gd name="T24" fmla="*/ 6 w 48"/>
                      <a:gd name="T25" fmla="*/ 93 h 95"/>
                      <a:gd name="T26" fmla="*/ 5 w 48"/>
                      <a:gd name="T27" fmla="*/ 79 h 95"/>
                      <a:gd name="T28" fmla="*/ 6 w 48"/>
                      <a:gd name="T29" fmla="*/ 65 h 95"/>
                      <a:gd name="T30" fmla="*/ 9 w 48"/>
                      <a:gd name="T31" fmla="*/ 52 h 95"/>
                      <a:gd name="T32" fmla="*/ 15 w 48"/>
                      <a:gd name="T33" fmla="*/ 39 h 95"/>
                      <a:gd name="T34" fmla="*/ 19 w 48"/>
                      <a:gd name="T35" fmla="*/ 33 h 95"/>
                      <a:gd name="T36" fmla="*/ 24 w 48"/>
                      <a:gd name="T37" fmla="*/ 26 h 95"/>
                      <a:gd name="T38" fmla="*/ 29 w 48"/>
                      <a:gd name="T39" fmla="*/ 20 h 95"/>
                      <a:gd name="T40" fmla="*/ 35 w 48"/>
                      <a:gd name="T41" fmla="*/ 14 h 95"/>
                      <a:gd name="T42" fmla="*/ 40 w 48"/>
                      <a:gd name="T43" fmla="*/ 8 h 95"/>
                      <a:gd name="T44" fmla="*/ 44 w 48"/>
                      <a:gd name="T45" fmla="*/ 4 h 95"/>
                      <a:gd name="T46" fmla="*/ 47 w 48"/>
                      <a:gd name="T47" fmla="*/ 0 h 95"/>
                      <a:gd name="T48" fmla="*/ 48 w 48"/>
                      <a:gd name="T49" fmla="*/ 0 h 95"/>
                      <a:gd name="T50" fmla="*/ 47 w 48"/>
                      <a:gd name="T51" fmla="*/ 0 h 95"/>
                      <a:gd name="T52" fmla="*/ 44 w 48"/>
                      <a:gd name="T53" fmla="*/ 4 h 95"/>
                      <a:gd name="T54" fmla="*/ 39 w 48"/>
                      <a:gd name="T55" fmla="*/ 8 h 95"/>
                      <a:gd name="T56" fmla="*/ 33 w 48"/>
                      <a:gd name="T57" fmla="*/ 14 h 95"/>
                      <a:gd name="T58" fmla="*/ 27 w 48"/>
                      <a:gd name="T59" fmla="*/ 20 h 95"/>
                      <a:gd name="T60" fmla="*/ 21 w 48"/>
                      <a:gd name="T61" fmla="*/ 27 h 95"/>
                      <a:gd name="T62" fmla="*/ 15 w 48"/>
                      <a:gd name="T63" fmla="*/ 34 h 95"/>
                      <a:gd name="T64" fmla="*/ 11 w 48"/>
                      <a:gd name="T65" fmla="*/ 4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95"/>
                      <a:gd name="T101" fmla="*/ 48 w 48"/>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95">
                        <a:moveTo>
                          <a:pt x="11" y="40"/>
                        </a:moveTo>
                        <a:lnTo>
                          <a:pt x="7" y="47"/>
                        </a:lnTo>
                        <a:lnTo>
                          <a:pt x="4" y="54"/>
                        </a:lnTo>
                        <a:lnTo>
                          <a:pt x="2" y="61"/>
                        </a:lnTo>
                        <a:lnTo>
                          <a:pt x="0" y="68"/>
                        </a:lnTo>
                        <a:lnTo>
                          <a:pt x="0" y="75"/>
                        </a:lnTo>
                        <a:lnTo>
                          <a:pt x="1" y="81"/>
                        </a:lnTo>
                        <a:lnTo>
                          <a:pt x="2" y="88"/>
                        </a:lnTo>
                        <a:lnTo>
                          <a:pt x="4" y="94"/>
                        </a:lnTo>
                        <a:lnTo>
                          <a:pt x="4" y="95"/>
                        </a:lnTo>
                        <a:lnTo>
                          <a:pt x="5" y="95"/>
                        </a:lnTo>
                        <a:lnTo>
                          <a:pt x="6" y="94"/>
                        </a:lnTo>
                        <a:lnTo>
                          <a:pt x="6" y="93"/>
                        </a:lnTo>
                        <a:lnTo>
                          <a:pt x="5" y="79"/>
                        </a:lnTo>
                        <a:lnTo>
                          <a:pt x="6" y="65"/>
                        </a:lnTo>
                        <a:lnTo>
                          <a:pt x="9" y="52"/>
                        </a:lnTo>
                        <a:lnTo>
                          <a:pt x="15" y="39"/>
                        </a:lnTo>
                        <a:lnTo>
                          <a:pt x="19" y="33"/>
                        </a:lnTo>
                        <a:lnTo>
                          <a:pt x="24" y="26"/>
                        </a:lnTo>
                        <a:lnTo>
                          <a:pt x="29" y="20"/>
                        </a:lnTo>
                        <a:lnTo>
                          <a:pt x="35" y="14"/>
                        </a:lnTo>
                        <a:lnTo>
                          <a:pt x="40" y="8"/>
                        </a:lnTo>
                        <a:lnTo>
                          <a:pt x="44" y="4"/>
                        </a:lnTo>
                        <a:lnTo>
                          <a:pt x="47" y="0"/>
                        </a:lnTo>
                        <a:lnTo>
                          <a:pt x="48" y="0"/>
                        </a:lnTo>
                        <a:lnTo>
                          <a:pt x="47" y="0"/>
                        </a:lnTo>
                        <a:lnTo>
                          <a:pt x="44" y="4"/>
                        </a:lnTo>
                        <a:lnTo>
                          <a:pt x="39" y="8"/>
                        </a:lnTo>
                        <a:lnTo>
                          <a:pt x="33" y="14"/>
                        </a:lnTo>
                        <a:lnTo>
                          <a:pt x="27" y="20"/>
                        </a:lnTo>
                        <a:lnTo>
                          <a:pt x="21" y="27"/>
                        </a:lnTo>
                        <a:lnTo>
                          <a:pt x="15" y="34"/>
                        </a:lnTo>
                        <a:lnTo>
                          <a:pt x="11" y="4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8" name="Freeform 63"/>
                  <p:cNvSpPr>
                    <a:spLocks/>
                  </p:cNvSpPr>
                  <p:nvPr/>
                </p:nvSpPr>
                <p:spPr bwMode="auto">
                  <a:xfrm>
                    <a:off x="1419" y="2420"/>
                    <a:ext cx="143" cy="66"/>
                  </a:xfrm>
                  <a:custGeom>
                    <a:avLst/>
                    <a:gdLst>
                      <a:gd name="T0" fmla="*/ 58 w 143"/>
                      <a:gd name="T1" fmla="*/ 20 h 66"/>
                      <a:gd name="T2" fmla="*/ 64 w 143"/>
                      <a:gd name="T3" fmla="*/ 14 h 66"/>
                      <a:gd name="T4" fmla="*/ 70 w 143"/>
                      <a:gd name="T5" fmla="*/ 8 h 66"/>
                      <a:gd name="T6" fmla="*/ 77 w 143"/>
                      <a:gd name="T7" fmla="*/ 6 h 66"/>
                      <a:gd name="T8" fmla="*/ 85 w 143"/>
                      <a:gd name="T9" fmla="*/ 8 h 66"/>
                      <a:gd name="T10" fmla="*/ 92 w 143"/>
                      <a:gd name="T11" fmla="*/ 10 h 66"/>
                      <a:gd name="T12" fmla="*/ 98 w 143"/>
                      <a:gd name="T13" fmla="*/ 14 h 66"/>
                      <a:gd name="T14" fmla="*/ 105 w 143"/>
                      <a:gd name="T15" fmla="*/ 16 h 66"/>
                      <a:gd name="T16" fmla="*/ 111 w 143"/>
                      <a:gd name="T17" fmla="*/ 18 h 66"/>
                      <a:gd name="T18" fmla="*/ 117 w 143"/>
                      <a:gd name="T19" fmla="*/ 20 h 66"/>
                      <a:gd name="T20" fmla="*/ 122 w 143"/>
                      <a:gd name="T21" fmla="*/ 23 h 66"/>
                      <a:gd name="T22" fmla="*/ 128 w 143"/>
                      <a:gd name="T23" fmla="*/ 25 h 66"/>
                      <a:gd name="T24" fmla="*/ 134 w 143"/>
                      <a:gd name="T25" fmla="*/ 28 h 66"/>
                      <a:gd name="T26" fmla="*/ 139 w 143"/>
                      <a:gd name="T27" fmla="*/ 31 h 66"/>
                      <a:gd name="T28" fmla="*/ 143 w 143"/>
                      <a:gd name="T29" fmla="*/ 32 h 66"/>
                      <a:gd name="T30" fmla="*/ 143 w 143"/>
                      <a:gd name="T31" fmla="*/ 31 h 66"/>
                      <a:gd name="T32" fmla="*/ 140 w 143"/>
                      <a:gd name="T33" fmla="*/ 29 h 66"/>
                      <a:gd name="T34" fmla="*/ 135 w 143"/>
                      <a:gd name="T35" fmla="*/ 26 h 66"/>
                      <a:gd name="T36" fmla="*/ 130 w 143"/>
                      <a:gd name="T37" fmla="*/ 23 h 66"/>
                      <a:gd name="T38" fmla="*/ 124 w 143"/>
                      <a:gd name="T39" fmla="*/ 20 h 66"/>
                      <a:gd name="T40" fmla="*/ 118 w 143"/>
                      <a:gd name="T41" fmla="*/ 18 h 66"/>
                      <a:gd name="T42" fmla="*/ 112 w 143"/>
                      <a:gd name="T43" fmla="*/ 15 h 66"/>
                      <a:gd name="T44" fmla="*/ 106 w 143"/>
                      <a:gd name="T45" fmla="*/ 13 h 66"/>
                      <a:gd name="T46" fmla="*/ 100 w 143"/>
                      <a:gd name="T47" fmla="*/ 10 h 66"/>
                      <a:gd name="T48" fmla="*/ 93 w 143"/>
                      <a:gd name="T49" fmla="*/ 6 h 66"/>
                      <a:gd name="T50" fmla="*/ 84 w 143"/>
                      <a:gd name="T51" fmla="*/ 2 h 66"/>
                      <a:gd name="T52" fmla="*/ 75 w 143"/>
                      <a:gd name="T53" fmla="*/ 0 h 66"/>
                      <a:gd name="T54" fmla="*/ 67 w 143"/>
                      <a:gd name="T55" fmla="*/ 3 h 66"/>
                      <a:gd name="T56" fmla="*/ 55 w 143"/>
                      <a:gd name="T57" fmla="*/ 17 h 66"/>
                      <a:gd name="T58" fmla="*/ 34 w 143"/>
                      <a:gd name="T59" fmla="*/ 37 h 66"/>
                      <a:gd name="T60" fmla="*/ 14 w 143"/>
                      <a:gd name="T61" fmla="*/ 54 h 66"/>
                      <a:gd name="T62" fmla="*/ 2 w 143"/>
                      <a:gd name="T63" fmla="*/ 65 h 66"/>
                      <a:gd name="T64" fmla="*/ 2 w 143"/>
                      <a:gd name="T65" fmla="*/ 65 h 66"/>
                      <a:gd name="T66" fmla="*/ 13 w 143"/>
                      <a:gd name="T67" fmla="*/ 57 h 66"/>
                      <a:gd name="T68" fmla="*/ 31 w 143"/>
                      <a:gd name="T69" fmla="*/ 45 h 66"/>
                      <a:gd name="T70" fmla="*/ 49 w 143"/>
                      <a:gd name="T71" fmla="*/ 31 h 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66"/>
                      <a:gd name="T110" fmla="*/ 143 w 143"/>
                      <a:gd name="T111" fmla="*/ 66 h 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66">
                        <a:moveTo>
                          <a:pt x="56" y="24"/>
                        </a:moveTo>
                        <a:lnTo>
                          <a:pt x="58" y="20"/>
                        </a:lnTo>
                        <a:lnTo>
                          <a:pt x="61" y="17"/>
                        </a:lnTo>
                        <a:lnTo>
                          <a:pt x="64" y="14"/>
                        </a:lnTo>
                        <a:lnTo>
                          <a:pt x="67" y="10"/>
                        </a:lnTo>
                        <a:lnTo>
                          <a:pt x="70" y="8"/>
                        </a:lnTo>
                        <a:lnTo>
                          <a:pt x="73" y="6"/>
                        </a:lnTo>
                        <a:lnTo>
                          <a:pt x="77" y="6"/>
                        </a:lnTo>
                        <a:lnTo>
                          <a:pt x="81" y="6"/>
                        </a:lnTo>
                        <a:lnTo>
                          <a:pt x="85" y="8"/>
                        </a:lnTo>
                        <a:lnTo>
                          <a:pt x="89" y="9"/>
                        </a:lnTo>
                        <a:lnTo>
                          <a:pt x="92" y="10"/>
                        </a:lnTo>
                        <a:lnTo>
                          <a:pt x="96" y="12"/>
                        </a:lnTo>
                        <a:lnTo>
                          <a:pt x="98" y="14"/>
                        </a:lnTo>
                        <a:lnTo>
                          <a:pt x="102" y="15"/>
                        </a:lnTo>
                        <a:lnTo>
                          <a:pt x="105" y="16"/>
                        </a:lnTo>
                        <a:lnTo>
                          <a:pt x="108" y="17"/>
                        </a:lnTo>
                        <a:lnTo>
                          <a:pt x="111" y="18"/>
                        </a:lnTo>
                        <a:lnTo>
                          <a:pt x="114" y="19"/>
                        </a:lnTo>
                        <a:lnTo>
                          <a:pt x="117" y="20"/>
                        </a:lnTo>
                        <a:lnTo>
                          <a:pt x="120" y="22"/>
                        </a:lnTo>
                        <a:lnTo>
                          <a:pt x="122" y="23"/>
                        </a:lnTo>
                        <a:lnTo>
                          <a:pt x="125" y="24"/>
                        </a:lnTo>
                        <a:lnTo>
                          <a:pt x="128" y="25"/>
                        </a:lnTo>
                        <a:lnTo>
                          <a:pt x="131" y="27"/>
                        </a:lnTo>
                        <a:lnTo>
                          <a:pt x="134" y="28"/>
                        </a:lnTo>
                        <a:lnTo>
                          <a:pt x="137" y="29"/>
                        </a:lnTo>
                        <a:lnTo>
                          <a:pt x="139" y="31"/>
                        </a:lnTo>
                        <a:lnTo>
                          <a:pt x="142" y="32"/>
                        </a:lnTo>
                        <a:lnTo>
                          <a:pt x="143" y="32"/>
                        </a:lnTo>
                        <a:lnTo>
                          <a:pt x="143" y="31"/>
                        </a:lnTo>
                        <a:lnTo>
                          <a:pt x="143" y="30"/>
                        </a:lnTo>
                        <a:lnTo>
                          <a:pt x="140" y="29"/>
                        </a:lnTo>
                        <a:lnTo>
                          <a:pt x="138" y="27"/>
                        </a:lnTo>
                        <a:lnTo>
                          <a:pt x="135" y="26"/>
                        </a:lnTo>
                        <a:lnTo>
                          <a:pt x="132" y="24"/>
                        </a:lnTo>
                        <a:lnTo>
                          <a:pt x="130" y="23"/>
                        </a:lnTo>
                        <a:lnTo>
                          <a:pt x="127" y="22"/>
                        </a:lnTo>
                        <a:lnTo>
                          <a:pt x="124" y="20"/>
                        </a:lnTo>
                        <a:lnTo>
                          <a:pt x="121" y="19"/>
                        </a:lnTo>
                        <a:lnTo>
                          <a:pt x="118" y="18"/>
                        </a:lnTo>
                        <a:lnTo>
                          <a:pt x="115" y="16"/>
                        </a:lnTo>
                        <a:lnTo>
                          <a:pt x="112" y="15"/>
                        </a:lnTo>
                        <a:lnTo>
                          <a:pt x="109" y="14"/>
                        </a:lnTo>
                        <a:lnTo>
                          <a:pt x="106" y="13"/>
                        </a:lnTo>
                        <a:lnTo>
                          <a:pt x="103" y="11"/>
                        </a:lnTo>
                        <a:lnTo>
                          <a:pt x="100" y="10"/>
                        </a:lnTo>
                        <a:lnTo>
                          <a:pt x="98" y="9"/>
                        </a:lnTo>
                        <a:lnTo>
                          <a:pt x="93" y="6"/>
                        </a:lnTo>
                        <a:lnTo>
                          <a:pt x="89" y="4"/>
                        </a:lnTo>
                        <a:lnTo>
                          <a:pt x="84" y="2"/>
                        </a:lnTo>
                        <a:lnTo>
                          <a:pt x="80" y="1"/>
                        </a:lnTo>
                        <a:lnTo>
                          <a:pt x="75" y="0"/>
                        </a:lnTo>
                        <a:lnTo>
                          <a:pt x="71" y="1"/>
                        </a:lnTo>
                        <a:lnTo>
                          <a:pt x="67" y="3"/>
                        </a:lnTo>
                        <a:lnTo>
                          <a:pt x="63" y="7"/>
                        </a:lnTo>
                        <a:lnTo>
                          <a:pt x="55" y="17"/>
                        </a:lnTo>
                        <a:lnTo>
                          <a:pt x="45" y="27"/>
                        </a:lnTo>
                        <a:lnTo>
                          <a:pt x="34" y="37"/>
                        </a:lnTo>
                        <a:lnTo>
                          <a:pt x="24" y="46"/>
                        </a:lnTo>
                        <a:lnTo>
                          <a:pt x="14" y="54"/>
                        </a:lnTo>
                        <a:lnTo>
                          <a:pt x="7" y="60"/>
                        </a:lnTo>
                        <a:lnTo>
                          <a:pt x="2" y="65"/>
                        </a:lnTo>
                        <a:lnTo>
                          <a:pt x="0" y="66"/>
                        </a:lnTo>
                        <a:lnTo>
                          <a:pt x="2" y="65"/>
                        </a:lnTo>
                        <a:lnTo>
                          <a:pt x="7" y="62"/>
                        </a:lnTo>
                        <a:lnTo>
                          <a:pt x="13" y="57"/>
                        </a:lnTo>
                        <a:lnTo>
                          <a:pt x="22" y="52"/>
                        </a:lnTo>
                        <a:lnTo>
                          <a:pt x="31" y="45"/>
                        </a:lnTo>
                        <a:lnTo>
                          <a:pt x="40" y="38"/>
                        </a:lnTo>
                        <a:lnTo>
                          <a:pt x="49" y="31"/>
                        </a:lnTo>
                        <a:lnTo>
                          <a:pt x="56"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59" name="Freeform 64"/>
                  <p:cNvSpPr>
                    <a:spLocks/>
                  </p:cNvSpPr>
                  <p:nvPr/>
                </p:nvSpPr>
                <p:spPr bwMode="auto">
                  <a:xfrm>
                    <a:off x="1389" y="2500"/>
                    <a:ext cx="95" cy="38"/>
                  </a:xfrm>
                  <a:custGeom>
                    <a:avLst/>
                    <a:gdLst>
                      <a:gd name="T0" fmla="*/ 44 w 95"/>
                      <a:gd name="T1" fmla="*/ 38 h 38"/>
                      <a:gd name="T2" fmla="*/ 48 w 95"/>
                      <a:gd name="T3" fmla="*/ 38 h 38"/>
                      <a:gd name="T4" fmla="*/ 51 w 95"/>
                      <a:gd name="T5" fmla="*/ 36 h 38"/>
                      <a:gd name="T6" fmla="*/ 55 w 95"/>
                      <a:gd name="T7" fmla="*/ 35 h 38"/>
                      <a:gd name="T8" fmla="*/ 59 w 95"/>
                      <a:gd name="T9" fmla="*/ 33 h 38"/>
                      <a:gd name="T10" fmla="*/ 62 w 95"/>
                      <a:gd name="T11" fmla="*/ 31 h 38"/>
                      <a:gd name="T12" fmla="*/ 66 w 95"/>
                      <a:gd name="T13" fmla="*/ 29 h 38"/>
                      <a:gd name="T14" fmla="*/ 69 w 95"/>
                      <a:gd name="T15" fmla="*/ 27 h 38"/>
                      <a:gd name="T16" fmla="*/ 72 w 95"/>
                      <a:gd name="T17" fmla="*/ 25 h 38"/>
                      <a:gd name="T18" fmla="*/ 75 w 95"/>
                      <a:gd name="T19" fmla="*/ 24 h 38"/>
                      <a:gd name="T20" fmla="*/ 78 w 95"/>
                      <a:gd name="T21" fmla="*/ 21 h 38"/>
                      <a:gd name="T22" fmla="*/ 81 w 95"/>
                      <a:gd name="T23" fmla="*/ 19 h 38"/>
                      <a:gd name="T24" fmla="*/ 84 w 95"/>
                      <a:gd name="T25" fmla="*/ 16 h 38"/>
                      <a:gd name="T26" fmla="*/ 86 w 95"/>
                      <a:gd name="T27" fmla="*/ 14 h 38"/>
                      <a:gd name="T28" fmla="*/ 89 w 95"/>
                      <a:gd name="T29" fmla="*/ 11 h 38"/>
                      <a:gd name="T30" fmla="*/ 92 w 95"/>
                      <a:gd name="T31" fmla="*/ 8 h 38"/>
                      <a:gd name="T32" fmla="*/ 94 w 95"/>
                      <a:gd name="T33" fmla="*/ 5 h 38"/>
                      <a:gd name="T34" fmla="*/ 95 w 95"/>
                      <a:gd name="T35" fmla="*/ 3 h 38"/>
                      <a:gd name="T36" fmla="*/ 94 w 95"/>
                      <a:gd name="T37" fmla="*/ 1 h 38"/>
                      <a:gd name="T38" fmla="*/ 93 w 95"/>
                      <a:gd name="T39" fmla="*/ 0 h 38"/>
                      <a:gd name="T40" fmla="*/ 91 w 95"/>
                      <a:gd name="T41" fmla="*/ 0 h 38"/>
                      <a:gd name="T42" fmla="*/ 86 w 95"/>
                      <a:gd name="T43" fmla="*/ 3 h 38"/>
                      <a:gd name="T44" fmla="*/ 80 w 95"/>
                      <a:gd name="T45" fmla="*/ 5 h 38"/>
                      <a:gd name="T46" fmla="*/ 75 w 95"/>
                      <a:gd name="T47" fmla="*/ 7 h 38"/>
                      <a:gd name="T48" fmla="*/ 70 w 95"/>
                      <a:gd name="T49" fmla="*/ 10 h 38"/>
                      <a:gd name="T50" fmla="*/ 65 w 95"/>
                      <a:gd name="T51" fmla="*/ 12 h 38"/>
                      <a:gd name="T52" fmla="*/ 60 w 95"/>
                      <a:gd name="T53" fmla="*/ 15 h 38"/>
                      <a:gd name="T54" fmla="*/ 55 w 95"/>
                      <a:gd name="T55" fmla="*/ 17 h 38"/>
                      <a:gd name="T56" fmla="*/ 51 w 95"/>
                      <a:gd name="T57" fmla="*/ 21 h 38"/>
                      <a:gd name="T58" fmla="*/ 42 w 95"/>
                      <a:gd name="T59" fmla="*/ 26 h 38"/>
                      <a:gd name="T60" fmla="*/ 33 w 95"/>
                      <a:gd name="T61" fmla="*/ 28 h 38"/>
                      <a:gd name="T62" fmla="*/ 25 w 95"/>
                      <a:gd name="T63" fmla="*/ 27 h 38"/>
                      <a:gd name="T64" fmla="*/ 17 w 95"/>
                      <a:gd name="T65" fmla="*/ 25 h 38"/>
                      <a:gd name="T66" fmla="*/ 11 w 95"/>
                      <a:gd name="T67" fmla="*/ 23 h 38"/>
                      <a:gd name="T68" fmla="*/ 5 w 95"/>
                      <a:gd name="T69" fmla="*/ 20 h 38"/>
                      <a:gd name="T70" fmla="*/ 2 w 95"/>
                      <a:gd name="T71" fmla="*/ 18 h 38"/>
                      <a:gd name="T72" fmla="*/ 0 w 95"/>
                      <a:gd name="T73" fmla="*/ 17 h 38"/>
                      <a:gd name="T74" fmla="*/ 2 w 95"/>
                      <a:gd name="T75" fmla="*/ 18 h 38"/>
                      <a:gd name="T76" fmla="*/ 5 w 95"/>
                      <a:gd name="T77" fmla="*/ 21 h 38"/>
                      <a:gd name="T78" fmla="*/ 9 w 95"/>
                      <a:gd name="T79" fmla="*/ 25 h 38"/>
                      <a:gd name="T80" fmla="*/ 15 w 95"/>
                      <a:gd name="T81" fmla="*/ 29 h 38"/>
                      <a:gd name="T82" fmla="*/ 22 w 95"/>
                      <a:gd name="T83" fmla="*/ 33 h 38"/>
                      <a:gd name="T84" fmla="*/ 30 w 95"/>
                      <a:gd name="T85" fmla="*/ 37 h 38"/>
                      <a:gd name="T86" fmla="*/ 37 w 95"/>
                      <a:gd name="T87" fmla="*/ 38 h 38"/>
                      <a:gd name="T88" fmla="*/ 44 w 95"/>
                      <a:gd name="T89" fmla="*/ 38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5"/>
                      <a:gd name="T136" fmla="*/ 0 h 38"/>
                      <a:gd name="T137" fmla="*/ 95 w 95"/>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5" h="38">
                        <a:moveTo>
                          <a:pt x="44" y="38"/>
                        </a:moveTo>
                        <a:lnTo>
                          <a:pt x="48" y="38"/>
                        </a:lnTo>
                        <a:lnTo>
                          <a:pt x="51" y="36"/>
                        </a:lnTo>
                        <a:lnTo>
                          <a:pt x="55" y="35"/>
                        </a:lnTo>
                        <a:lnTo>
                          <a:pt x="59" y="33"/>
                        </a:lnTo>
                        <a:lnTo>
                          <a:pt x="62" y="31"/>
                        </a:lnTo>
                        <a:lnTo>
                          <a:pt x="66" y="29"/>
                        </a:lnTo>
                        <a:lnTo>
                          <a:pt x="69" y="27"/>
                        </a:lnTo>
                        <a:lnTo>
                          <a:pt x="72" y="25"/>
                        </a:lnTo>
                        <a:lnTo>
                          <a:pt x="75" y="24"/>
                        </a:lnTo>
                        <a:lnTo>
                          <a:pt x="78" y="21"/>
                        </a:lnTo>
                        <a:lnTo>
                          <a:pt x="81" y="19"/>
                        </a:lnTo>
                        <a:lnTo>
                          <a:pt x="84" y="16"/>
                        </a:lnTo>
                        <a:lnTo>
                          <a:pt x="86" y="14"/>
                        </a:lnTo>
                        <a:lnTo>
                          <a:pt x="89" y="11"/>
                        </a:lnTo>
                        <a:lnTo>
                          <a:pt x="92" y="8"/>
                        </a:lnTo>
                        <a:lnTo>
                          <a:pt x="94" y="5"/>
                        </a:lnTo>
                        <a:lnTo>
                          <a:pt x="95" y="3"/>
                        </a:lnTo>
                        <a:lnTo>
                          <a:pt x="94" y="1"/>
                        </a:lnTo>
                        <a:lnTo>
                          <a:pt x="93" y="0"/>
                        </a:lnTo>
                        <a:lnTo>
                          <a:pt x="91" y="0"/>
                        </a:lnTo>
                        <a:lnTo>
                          <a:pt x="86" y="3"/>
                        </a:lnTo>
                        <a:lnTo>
                          <a:pt x="80" y="5"/>
                        </a:lnTo>
                        <a:lnTo>
                          <a:pt x="75" y="7"/>
                        </a:lnTo>
                        <a:lnTo>
                          <a:pt x="70" y="10"/>
                        </a:lnTo>
                        <a:lnTo>
                          <a:pt x="65" y="12"/>
                        </a:lnTo>
                        <a:lnTo>
                          <a:pt x="60" y="15"/>
                        </a:lnTo>
                        <a:lnTo>
                          <a:pt x="55" y="17"/>
                        </a:lnTo>
                        <a:lnTo>
                          <a:pt x="51" y="21"/>
                        </a:lnTo>
                        <a:lnTo>
                          <a:pt x="42" y="26"/>
                        </a:lnTo>
                        <a:lnTo>
                          <a:pt x="33" y="28"/>
                        </a:lnTo>
                        <a:lnTo>
                          <a:pt x="25" y="27"/>
                        </a:lnTo>
                        <a:lnTo>
                          <a:pt x="17" y="25"/>
                        </a:lnTo>
                        <a:lnTo>
                          <a:pt x="11" y="23"/>
                        </a:lnTo>
                        <a:lnTo>
                          <a:pt x="5" y="20"/>
                        </a:lnTo>
                        <a:lnTo>
                          <a:pt x="2" y="18"/>
                        </a:lnTo>
                        <a:lnTo>
                          <a:pt x="0" y="17"/>
                        </a:lnTo>
                        <a:lnTo>
                          <a:pt x="2" y="18"/>
                        </a:lnTo>
                        <a:lnTo>
                          <a:pt x="5" y="21"/>
                        </a:lnTo>
                        <a:lnTo>
                          <a:pt x="9" y="25"/>
                        </a:lnTo>
                        <a:lnTo>
                          <a:pt x="15" y="29"/>
                        </a:lnTo>
                        <a:lnTo>
                          <a:pt x="22" y="33"/>
                        </a:lnTo>
                        <a:lnTo>
                          <a:pt x="30" y="37"/>
                        </a:lnTo>
                        <a:lnTo>
                          <a:pt x="37" y="38"/>
                        </a:lnTo>
                        <a:lnTo>
                          <a:pt x="44"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0" name="Freeform 65"/>
                  <p:cNvSpPr>
                    <a:spLocks/>
                  </p:cNvSpPr>
                  <p:nvPr/>
                </p:nvSpPr>
                <p:spPr bwMode="auto">
                  <a:xfrm>
                    <a:off x="1451" y="2524"/>
                    <a:ext cx="39" cy="11"/>
                  </a:xfrm>
                  <a:custGeom>
                    <a:avLst/>
                    <a:gdLst>
                      <a:gd name="T0" fmla="*/ 38 w 39"/>
                      <a:gd name="T1" fmla="*/ 11 h 11"/>
                      <a:gd name="T2" fmla="*/ 39 w 39"/>
                      <a:gd name="T3" fmla="*/ 11 h 11"/>
                      <a:gd name="T4" fmla="*/ 39 w 39"/>
                      <a:gd name="T5" fmla="*/ 10 h 11"/>
                      <a:gd name="T6" fmla="*/ 39 w 39"/>
                      <a:gd name="T7" fmla="*/ 10 h 11"/>
                      <a:gd name="T8" fmla="*/ 39 w 39"/>
                      <a:gd name="T9" fmla="*/ 9 h 11"/>
                      <a:gd name="T10" fmla="*/ 33 w 39"/>
                      <a:gd name="T11" fmla="*/ 9 h 11"/>
                      <a:gd name="T12" fmla="*/ 27 w 39"/>
                      <a:gd name="T13" fmla="*/ 7 h 11"/>
                      <a:gd name="T14" fmla="*/ 21 w 39"/>
                      <a:gd name="T15" fmla="*/ 6 h 11"/>
                      <a:gd name="T16" fmla="*/ 15 w 39"/>
                      <a:gd name="T17" fmla="*/ 4 h 11"/>
                      <a:gd name="T18" fmla="*/ 9 w 39"/>
                      <a:gd name="T19" fmla="*/ 3 h 11"/>
                      <a:gd name="T20" fmla="*/ 4 w 39"/>
                      <a:gd name="T21" fmla="*/ 1 h 11"/>
                      <a:gd name="T22" fmla="*/ 2 w 39"/>
                      <a:gd name="T23" fmla="*/ 0 h 11"/>
                      <a:gd name="T24" fmla="*/ 0 w 39"/>
                      <a:gd name="T25" fmla="*/ 0 h 11"/>
                      <a:gd name="T26" fmla="*/ 0 w 39"/>
                      <a:gd name="T27" fmla="*/ 0 h 11"/>
                      <a:gd name="T28" fmla="*/ 1 w 39"/>
                      <a:gd name="T29" fmla="*/ 2 h 11"/>
                      <a:gd name="T30" fmla="*/ 3 w 39"/>
                      <a:gd name="T31" fmla="*/ 4 h 11"/>
                      <a:gd name="T32" fmla="*/ 6 w 39"/>
                      <a:gd name="T33" fmla="*/ 6 h 11"/>
                      <a:gd name="T34" fmla="*/ 10 w 39"/>
                      <a:gd name="T35" fmla="*/ 9 h 11"/>
                      <a:gd name="T36" fmla="*/ 17 w 39"/>
                      <a:gd name="T37" fmla="*/ 10 h 11"/>
                      <a:gd name="T38" fmla="*/ 26 w 39"/>
                      <a:gd name="T39" fmla="*/ 11 h 11"/>
                      <a:gd name="T40" fmla="*/ 38 w 39"/>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1"/>
                      <a:gd name="T65" fmla="*/ 39 w 39"/>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1">
                        <a:moveTo>
                          <a:pt x="38" y="11"/>
                        </a:moveTo>
                        <a:lnTo>
                          <a:pt x="39" y="11"/>
                        </a:lnTo>
                        <a:lnTo>
                          <a:pt x="39" y="10"/>
                        </a:lnTo>
                        <a:lnTo>
                          <a:pt x="39" y="9"/>
                        </a:lnTo>
                        <a:lnTo>
                          <a:pt x="33" y="9"/>
                        </a:lnTo>
                        <a:lnTo>
                          <a:pt x="27" y="7"/>
                        </a:lnTo>
                        <a:lnTo>
                          <a:pt x="21" y="6"/>
                        </a:lnTo>
                        <a:lnTo>
                          <a:pt x="15" y="4"/>
                        </a:lnTo>
                        <a:lnTo>
                          <a:pt x="9" y="3"/>
                        </a:lnTo>
                        <a:lnTo>
                          <a:pt x="4" y="1"/>
                        </a:lnTo>
                        <a:lnTo>
                          <a:pt x="2" y="0"/>
                        </a:lnTo>
                        <a:lnTo>
                          <a:pt x="0" y="0"/>
                        </a:lnTo>
                        <a:lnTo>
                          <a:pt x="1" y="2"/>
                        </a:lnTo>
                        <a:lnTo>
                          <a:pt x="3" y="4"/>
                        </a:lnTo>
                        <a:lnTo>
                          <a:pt x="6" y="6"/>
                        </a:lnTo>
                        <a:lnTo>
                          <a:pt x="10" y="9"/>
                        </a:lnTo>
                        <a:lnTo>
                          <a:pt x="17" y="10"/>
                        </a:lnTo>
                        <a:lnTo>
                          <a:pt x="26" y="11"/>
                        </a:lnTo>
                        <a:lnTo>
                          <a:pt x="38"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1" name="Freeform 66"/>
                  <p:cNvSpPr>
                    <a:spLocks/>
                  </p:cNvSpPr>
                  <p:nvPr/>
                </p:nvSpPr>
                <p:spPr bwMode="auto">
                  <a:xfrm>
                    <a:off x="984" y="1964"/>
                    <a:ext cx="229" cy="195"/>
                  </a:xfrm>
                  <a:custGeom>
                    <a:avLst/>
                    <a:gdLst>
                      <a:gd name="T0" fmla="*/ 227 w 229"/>
                      <a:gd name="T1" fmla="*/ 10 h 195"/>
                      <a:gd name="T2" fmla="*/ 221 w 229"/>
                      <a:gd name="T3" fmla="*/ 29 h 195"/>
                      <a:gd name="T4" fmla="*/ 211 w 229"/>
                      <a:gd name="T5" fmla="*/ 46 h 195"/>
                      <a:gd name="T6" fmla="*/ 198 w 229"/>
                      <a:gd name="T7" fmla="*/ 60 h 195"/>
                      <a:gd name="T8" fmla="*/ 183 w 229"/>
                      <a:gd name="T9" fmla="*/ 74 h 195"/>
                      <a:gd name="T10" fmla="*/ 167 w 229"/>
                      <a:gd name="T11" fmla="*/ 85 h 195"/>
                      <a:gd name="T12" fmla="*/ 149 w 229"/>
                      <a:gd name="T13" fmla="*/ 95 h 195"/>
                      <a:gd name="T14" fmla="*/ 131 w 229"/>
                      <a:gd name="T15" fmla="*/ 104 h 195"/>
                      <a:gd name="T16" fmla="*/ 113 w 229"/>
                      <a:gd name="T17" fmla="*/ 112 h 195"/>
                      <a:gd name="T18" fmla="*/ 97 w 229"/>
                      <a:gd name="T19" fmla="*/ 120 h 195"/>
                      <a:gd name="T20" fmla="*/ 80 w 229"/>
                      <a:gd name="T21" fmla="*/ 129 h 195"/>
                      <a:gd name="T22" fmla="*/ 64 w 229"/>
                      <a:gd name="T23" fmla="*/ 138 h 195"/>
                      <a:gd name="T24" fmla="*/ 48 w 229"/>
                      <a:gd name="T25" fmla="*/ 148 h 195"/>
                      <a:gd name="T26" fmla="*/ 33 w 229"/>
                      <a:gd name="T27" fmla="*/ 159 h 195"/>
                      <a:gd name="T28" fmla="*/ 18 w 229"/>
                      <a:gd name="T29" fmla="*/ 171 h 195"/>
                      <a:gd name="T30" fmla="*/ 6 w 229"/>
                      <a:gd name="T31" fmla="*/ 184 h 195"/>
                      <a:gd name="T32" fmla="*/ 0 w 229"/>
                      <a:gd name="T33" fmla="*/ 193 h 195"/>
                      <a:gd name="T34" fmla="*/ 2 w 229"/>
                      <a:gd name="T35" fmla="*/ 195 h 195"/>
                      <a:gd name="T36" fmla="*/ 11 w 229"/>
                      <a:gd name="T37" fmla="*/ 187 h 195"/>
                      <a:gd name="T38" fmla="*/ 27 w 229"/>
                      <a:gd name="T39" fmla="*/ 174 h 195"/>
                      <a:gd name="T40" fmla="*/ 44 w 229"/>
                      <a:gd name="T41" fmla="*/ 162 h 195"/>
                      <a:gd name="T42" fmla="*/ 61 w 229"/>
                      <a:gd name="T43" fmla="*/ 150 h 195"/>
                      <a:gd name="T44" fmla="*/ 74 w 229"/>
                      <a:gd name="T45" fmla="*/ 142 h 195"/>
                      <a:gd name="T46" fmla="*/ 83 w 229"/>
                      <a:gd name="T47" fmla="*/ 136 h 195"/>
                      <a:gd name="T48" fmla="*/ 92 w 229"/>
                      <a:gd name="T49" fmla="*/ 131 h 195"/>
                      <a:gd name="T50" fmla="*/ 102 w 229"/>
                      <a:gd name="T51" fmla="*/ 127 h 195"/>
                      <a:gd name="T52" fmla="*/ 111 w 229"/>
                      <a:gd name="T53" fmla="*/ 122 h 195"/>
                      <a:gd name="T54" fmla="*/ 120 w 229"/>
                      <a:gd name="T55" fmla="*/ 118 h 195"/>
                      <a:gd name="T56" fmla="*/ 130 w 229"/>
                      <a:gd name="T57" fmla="*/ 113 h 195"/>
                      <a:gd name="T58" fmla="*/ 139 w 229"/>
                      <a:gd name="T59" fmla="*/ 108 h 195"/>
                      <a:gd name="T60" fmla="*/ 151 w 229"/>
                      <a:gd name="T61" fmla="*/ 101 h 195"/>
                      <a:gd name="T62" fmla="*/ 167 w 229"/>
                      <a:gd name="T63" fmla="*/ 92 h 195"/>
                      <a:gd name="T64" fmla="*/ 181 w 229"/>
                      <a:gd name="T65" fmla="*/ 81 h 195"/>
                      <a:gd name="T66" fmla="*/ 194 w 229"/>
                      <a:gd name="T67" fmla="*/ 69 h 195"/>
                      <a:gd name="T68" fmla="*/ 206 w 229"/>
                      <a:gd name="T69" fmla="*/ 56 h 195"/>
                      <a:gd name="T70" fmla="*/ 216 w 229"/>
                      <a:gd name="T71" fmla="*/ 42 h 195"/>
                      <a:gd name="T72" fmla="*/ 223 w 229"/>
                      <a:gd name="T73" fmla="*/ 27 h 195"/>
                      <a:gd name="T74" fmla="*/ 228 w 229"/>
                      <a:gd name="T75" fmla="*/ 9 h 195"/>
                      <a:gd name="T76" fmla="*/ 229 w 229"/>
                      <a:gd name="T77" fmla="*/ 0 h 195"/>
                      <a:gd name="T78" fmla="*/ 229 w 229"/>
                      <a:gd name="T79" fmla="*/ 0 h 195"/>
                      <a:gd name="T80" fmla="*/ 229 w 229"/>
                      <a:gd name="T81" fmla="*/ 0 h 19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9"/>
                      <a:gd name="T124" fmla="*/ 0 h 195"/>
                      <a:gd name="T125" fmla="*/ 229 w 229"/>
                      <a:gd name="T126" fmla="*/ 195 h 19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9" h="195">
                        <a:moveTo>
                          <a:pt x="229" y="0"/>
                        </a:moveTo>
                        <a:lnTo>
                          <a:pt x="227" y="10"/>
                        </a:lnTo>
                        <a:lnTo>
                          <a:pt x="225" y="20"/>
                        </a:lnTo>
                        <a:lnTo>
                          <a:pt x="221" y="29"/>
                        </a:lnTo>
                        <a:lnTo>
                          <a:pt x="216" y="38"/>
                        </a:lnTo>
                        <a:lnTo>
                          <a:pt x="211" y="46"/>
                        </a:lnTo>
                        <a:lnTo>
                          <a:pt x="205" y="53"/>
                        </a:lnTo>
                        <a:lnTo>
                          <a:pt x="198" y="60"/>
                        </a:lnTo>
                        <a:lnTo>
                          <a:pt x="191" y="67"/>
                        </a:lnTo>
                        <a:lnTo>
                          <a:pt x="183" y="74"/>
                        </a:lnTo>
                        <a:lnTo>
                          <a:pt x="175" y="79"/>
                        </a:lnTo>
                        <a:lnTo>
                          <a:pt x="167" y="85"/>
                        </a:lnTo>
                        <a:lnTo>
                          <a:pt x="158" y="90"/>
                        </a:lnTo>
                        <a:lnTo>
                          <a:pt x="149" y="95"/>
                        </a:lnTo>
                        <a:lnTo>
                          <a:pt x="140" y="99"/>
                        </a:lnTo>
                        <a:lnTo>
                          <a:pt x="131" y="104"/>
                        </a:lnTo>
                        <a:lnTo>
                          <a:pt x="122" y="108"/>
                        </a:lnTo>
                        <a:lnTo>
                          <a:pt x="113" y="112"/>
                        </a:lnTo>
                        <a:lnTo>
                          <a:pt x="105" y="116"/>
                        </a:lnTo>
                        <a:lnTo>
                          <a:pt x="97" y="120"/>
                        </a:lnTo>
                        <a:lnTo>
                          <a:pt x="88" y="124"/>
                        </a:lnTo>
                        <a:lnTo>
                          <a:pt x="80" y="129"/>
                        </a:lnTo>
                        <a:lnTo>
                          <a:pt x="72" y="133"/>
                        </a:lnTo>
                        <a:lnTo>
                          <a:pt x="64" y="138"/>
                        </a:lnTo>
                        <a:lnTo>
                          <a:pt x="56" y="143"/>
                        </a:lnTo>
                        <a:lnTo>
                          <a:pt x="48" y="148"/>
                        </a:lnTo>
                        <a:lnTo>
                          <a:pt x="41" y="153"/>
                        </a:lnTo>
                        <a:lnTo>
                          <a:pt x="33" y="159"/>
                        </a:lnTo>
                        <a:lnTo>
                          <a:pt x="26" y="164"/>
                        </a:lnTo>
                        <a:lnTo>
                          <a:pt x="18" y="171"/>
                        </a:lnTo>
                        <a:lnTo>
                          <a:pt x="12" y="177"/>
                        </a:lnTo>
                        <a:lnTo>
                          <a:pt x="6" y="184"/>
                        </a:lnTo>
                        <a:lnTo>
                          <a:pt x="0" y="192"/>
                        </a:lnTo>
                        <a:lnTo>
                          <a:pt x="0" y="193"/>
                        </a:lnTo>
                        <a:lnTo>
                          <a:pt x="1" y="194"/>
                        </a:lnTo>
                        <a:lnTo>
                          <a:pt x="2" y="195"/>
                        </a:lnTo>
                        <a:lnTo>
                          <a:pt x="4" y="194"/>
                        </a:lnTo>
                        <a:lnTo>
                          <a:pt x="11" y="187"/>
                        </a:lnTo>
                        <a:lnTo>
                          <a:pt x="19" y="181"/>
                        </a:lnTo>
                        <a:lnTo>
                          <a:pt x="27" y="174"/>
                        </a:lnTo>
                        <a:lnTo>
                          <a:pt x="36" y="168"/>
                        </a:lnTo>
                        <a:lnTo>
                          <a:pt x="44" y="162"/>
                        </a:lnTo>
                        <a:lnTo>
                          <a:pt x="52" y="156"/>
                        </a:lnTo>
                        <a:lnTo>
                          <a:pt x="61" y="150"/>
                        </a:lnTo>
                        <a:lnTo>
                          <a:pt x="69" y="145"/>
                        </a:lnTo>
                        <a:lnTo>
                          <a:pt x="74" y="142"/>
                        </a:lnTo>
                        <a:lnTo>
                          <a:pt x="78" y="139"/>
                        </a:lnTo>
                        <a:lnTo>
                          <a:pt x="83" y="136"/>
                        </a:lnTo>
                        <a:lnTo>
                          <a:pt x="88" y="134"/>
                        </a:lnTo>
                        <a:lnTo>
                          <a:pt x="92" y="131"/>
                        </a:lnTo>
                        <a:lnTo>
                          <a:pt x="97" y="129"/>
                        </a:lnTo>
                        <a:lnTo>
                          <a:pt x="102" y="127"/>
                        </a:lnTo>
                        <a:lnTo>
                          <a:pt x="106" y="125"/>
                        </a:lnTo>
                        <a:lnTo>
                          <a:pt x="111" y="122"/>
                        </a:lnTo>
                        <a:lnTo>
                          <a:pt x="116" y="120"/>
                        </a:lnTo>
                        <a:lnTo>
                          <a:pt x="120" y="118"/>
                        </a:lnTo>
                        <a:lnTo>
                          <a:pt x="125" y="115"/>
                        </a:lnTo>
                        <a:lnTo>
                          <a:pt x="130" y="113"/>
                        </a:lnTo>
                        <a:lnTo>
                          <a:pt x="135" y="111"/>
                        </a:lnTo>
                        <a:lnTo>
                          <a:pt x="139" y="108"/>
                        </a:lnTo>
                        <a:lnTo>
                          <a:pt x="144" y="106"/>
                        </a:lnTo>
                        <a:lnTo>
                          <a:pt x="151" y="101"/>
                        </a:lnTo>
                        <a:lnTo>
                          <a:pt x="159" y="97"/>
                        </a:lnTo>
                        <a:lnTo>
                          <a:pt x="167" y="92"/>
                        </a:lnTo>
                        <a:lnTo>
                          <a:pt x="174" y="87"/>
                        </a:lnTo>
                        <a:lnTo>
                          <a:pt x="181" y="81"/>
                        </a:lnTo>
                        <a:lnTo>
                          <a:pt x="188" y="75"/>
                        </a:lnTo>
                        <a:lnTo>
                          <a:pt x="194" y="69"/>
                        </a:lnTo>
                        <a:lnTo>
                          <a:pt x="200" y="63"/>
                        </a:lnTo>
                        <a:lnTo>
                          <a:pt x="206" y="56"/>
                        </a:lnTo>
                        <a:lnTo>
                          <a:pt x="211" y="50"/>
                        </a:lnTo>
                        <a:lnTo>
                          <a:pt x="216" y="42"/>
                        </a:lnTo>
                        <a:lnTo>
                          <a:pt x="220" y="35"/>
                        </a:lnTo>
                        <a:lnTo>
                          <a:pt x="223" y="27"/>
                        </a:lnTo>
                        <a:lnTo>
                          <a:pt x="226" y="18"/>
                        </a:lnTo>
                        <a:lnTo>
                          <a:pt x="228" y="9"/>
                        </a:lnTo>
                        <a:lnTo>
                          <a:pt x="22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2" name="Freeform 67"/>
                  <p:cNvSpPr>
                    <a:spLocks/>
                  </p:cNvSpPr>
                  <p:nvPr/>
                </p:nvSpPr>
                <p:spPr bwMode="auto">
                  <a:xfrm>
                    <a:off x="1206" y="1805"/>
                    <a:ext cx="67" cy="156"/>
                  </a:xfrm>
                  <a:custGeom>
                    <a:avLst/>
                    <a:gdLst>
                      <a:gd name="T0" fmla="*/ 4 w 67"/>
                      <a:gd name="T1" fmla="*/ 156 h 156"/>
                      <a:gd name="T2" fmla="*/ 5 w 67"/>
                      <a:gd name="T3" fmla="*/ 145 h 156"/>
                      <a:gd name="T4" fmla="*/ 6 w 67"/>
                      <a:gd name="T5" fmla="*/ 134 h 156"/>
                      <a:gd name="T6" fmla="*/ 7 w 67"/>
                      <a:gd name="T7" fmla="*/ 124 h 156"/>
                      <a:gd name="T8" fmla="*/ 7 w 67"/>
                      <a:gd name="T9" fmla="*/ 113 h 156"/>
                      <a:gd name="T10" fmla="*/ 6 w 67"/>
                      <a:gd name="T11" fmla="*/ 99 h 156"/>
                      <a:gd name="T12" fmla="*/ 6 w 67"/>
                      <a:gd name="T13" fmla="*/ 86 h 156"/>
                      <a:gd name="T14" fmla="*/ 5 w 67"/>
                      <a:gd name="T15" fmla="*/ 73 h 156"/>
                      <a:gd name="T16" fmla="*/ 6 w 67"/>
                      <a:gd name="T17" fmla="*/ 59 h 156"/>
                      <a:gd name="T18" fmla="*/ 9 w 67"/>
                      <a:gd name="T19" fmla="*/ 49 h 156"/>
                      <a:gd name="T20" fmla="*/ 13 w 67"/>
                      <a:gd name="T21" fmla="*/ 39 h 156"/>
                      <a:gd name="T22" fmla="*/ 19 w 67"/>
                      <a:gd name="T23" fmla="*/ 30 h 156"/>
                      <a:gd name="T24" fmla="*/ 27 w 67"/>
                      <a:gd name="T25" fmla="*/ 21 h 156"/>
                      <a:gd name="T26" fmla="*/ 36 w 67"/>
                      <a:gd name="T27" fmla="*/ 14 h 156"/>
                      <a:gd name="T28" fmla="*/ 45 w 67"/>
                      <a:gd name="T29" fmla="*/ 9 h 156"/>
                      <a:gd name="T30" fmla="*/ 55 w 67"/>
                      <a:gd name="T31" fmla="*/ 5 h 156"/>
                      <a:gd name="T32" fmla="*/ 66 w 67"/>
                      <a:gd name="T33" fmla="*/ 3 h 156"/>
                      <a:gd name="T34" fmla="*/ 67 w 67"/>
                      <a:gd name="T35" fmla="*/ 2 h 156"/>
                      <a:gd name="T36" fmla="*/ 67 w 67"/>
                      <a:gd name="T37" fmla="*/ 1 h 156"/>
                      <a:gd name="T38" fmla="*/ 67 w 67"/>
                      <a:gd name="T39" fmla="*/ 0 h 156"/>
                      <a:gd name="T40" fmla="*/ 67 w 67"/>
                      <a:gd name="T41" fmla="*/ 0 h 156"/>
                      <a:gd name="T42" fmla="*/ 56 w 67"/>
                      <a:gd name="T43" fmla="*/ 0 h 156"/>
                      <a:gd name="T44" fmla="*/ 46 w 67"/>
                      <a:gd name="T45" fmla="*/ 2 h 156"/>
                      <a:gd name="T46" fmla="*/ 36 w 67"/>
                      <a:gd name="T47" fmla="*/ 6 h 156"/>
                      <a:gd name="T48" fmla="*/ 27 w 67"/>
                      <a:gd name="T49" fmla="*/ 11 h 156"/>
                      <a:gd name="T50" fmla="*/ 19 w 67"/>
                      <a:gd name="T51" fmla="*/ 18 h 156"/>
                      <a:gd name="T52" fmla="*/ 12 w 67"/>
                      <a:gd name="T53" fmla="*/ 26 h 156"/>
                      <a:gd name="T54" fmla="*/ 7 w 67"/>
                      <a:gd name="T55" fmla="*/ 35 h 156"/>
                      <a:gd name="T56" fmla="*/ 2 w 67"/>
                      <a:gd name="T57" fmla="*/ 45 h 156"/>
                      <a:gd name="T58" fmla="*/ 0 w 67"/>
                      <a:gd name="T59" fmla="*/ 58 h 156"/>
                      <a:gd name="T60" fmla="*/ 0 w 67"/>
                      <a:gd name="T61" fmla="*/ 71 h 156"/>
                      <a:gd name="T62" fmla="*/ 2 w 67"/>
                      <a:gd name="T63" fmla="*/ 84 h 156"/>
                      <a:gd name="T64" fmla="*/ 4 w 67"/>
                      <a:gd name="T65" fmla="*/ 97 h 156"/>
                      <a:gd name="T66" fmla="*/ 4 w 67"/>
                      <a:gd name="T67" fmla="*/ 103 h 156"/>
                      <a:gd name="T68" fmla="*/ 5 w 67"/>
                      <a:gd name="T69" fmla="*/ 110 h 156"/>
                      <a:gd name="T70" fmla="*/ 6 w 67"/>
                      <a:gd name="T71" fmla="*/ 117 h 156"/>
                      <a:gd name="T72" fmla="*/ 6 w 67"/>
                      <a:gd name="T73" fmla="*/ 123 h 156"/>
                      <a:gd name="T74" fmla="*/ 6 w 67"/>
                      <a:gd name="T75" fmla="*/ 131 h 156"/>
                      <a:gd name="T76" fmla="*/ 6 w 67"/>
                      <a:gd name="T77" fmla="*/ 139 h 156"/>
                      <a:gd name="T78" fmla="*/ 5 w 67"/>
                      <a:gd name="T79" fmla="*/ 148 h 156"/>
                      <a:gd name="T80" fmla="*/ 4 w 67"/>
                      <a:gd name="T81" fmla="*/ 156 h 156"/>
                      <a:gd name="T82" fmla="*/ 4 w 67"/>
                      <a:gd name="T83" fmla="*/ 156 h 156"/>
                      <a:gd name="T84" fmla="*/ 4 w 67"/>
                      <a:gd name="T85" fmla="*/ 156 h 156"/>
                      <a:gd name="T86" fmla="*/ 4 w 67"/>
                      <a:gd name="T87" fmla="*/ 156 h 156"/>
                      <a:gd name="T88" fmla="*/ 4 w 67"/>
                      <a:gd name="T89" fmla="*/ 156 h 156"/>
                      <a:gd name="T90" fmla="*/ 4 w 67"/>
                      <a:gd name="T91" fmla="*/ 156 h 1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7"/>
                      <a:gd name="T139" fmla="*/ 0 h 156"/>
                      <a:gd name="T140" fmla="*/ 67 w 67"/>
                      <a:gd name="T141" fmla="*/ 156 h 15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7" h="156">
                        <a:moveTo>
                          <a:pt x="4" y="156"/>
                        </a:moveTo>
                        <a:lnTo>
                          <a:pt x="5" y="145"/>
                        </a:lnTo>
                        <a:lnTo>
                          <a:pt x="6" y="134"/>
                        </a:lnTo>
                        <a:lnTo>
                          <a:pt x="7" y="124"/>
                        </a:lnTo>
                        <a:lnTo>
                          <a:pt x="7" y="113"/>
                        </a:lnTo>
                        <a:lnTo>
                          <a:pt x="6" y="99"/>
                        </a:lnTo>
                        <a:lnTo>
                          <a:pt x="6" y="86"/>
                        </a:lnTo>
                        <a:lnTo>
                          <a:pt x="5" y="73"/>
                        </a:lnTo>
                        <a:lnTo>
                          <a:pt x="6" y="59"/>
                        </a:lnTo>
                        <a:lnTo>
                          <a:pt x="9" y="49"/>
                        </a:lnTo>
                        <a:lnTo>
                          <a:pt x="13" y="39"/>
                        </a:lnTo>
                        <a:lnTo>
                          <a:pt x="19" y="30"/>
                        </a:lnTo>
                        <a:lnTo>
                          <a:pt x="27" y="21"/>
                        </a:lnTo>
                        <a:lnTo>
                          <a:pt x="36" y="14"/>
                        </a:lnTo>
                        <a:lnTo>
                          <a:pt x="45" y="9"/>
                        </a:lnTo>
                        <a:lnTo>
                          <a:pt x="55" y="5"/>
                        </a:lnTo>
                        <a:lnTo>
                          <a:pt x="66" y="3"/>
                        </a:lnTo>
                        <a:lnTo>
                          <a:pt x="67" y="2"/>
                        </a:lnTo>
                        <a:lnTo>
                          <a:pt x="67" y="1"/>
                        </a:lnTo>
                        <a:lnTo>
                          <a:pt x="67" y="0"/>
                        </a:lnTo>
                        <a:lnTo>
                          <a:pt x="56" y="0"/>
                        </a:lnTo>
                        <a:lnTo>
                          <a:pt x="46" y="2"/>
                        </a:lnTo>
                        <a:lnTo>
                          <a:pt x="36" y="6"/>
                        </a:lnTo>
                        <a:lnTo>
                          <a:pt x="27" y="11"/>
                        </a:lnTo>
                        <a:lnTo>
                          <a:pt x="19" y="18"/>
                        </a:lnTo>
                        <a:lnTo>
                          <a:pt x="12" y="26"/>
                        </a:lnTo>
                        <a:lnTo>
                          <a:pt x="7" y="35"/>
                        </a:lnTo>
                        <a:lnTo>
                          <a:pt x="2" y="45"/>
                        </a:lnTo>
                        <a:lnTo>
                          <a:pt x="0" y="58"/>
                        </a:lnTo>
                        <a:lnTo>
                          <a:pt x="0" y="71"/>
                        </a:lnTo>
                        <a:lnTo>
                          <a:pt x="2" y="84"/>
                        </a:lnTo>
                        <a:lnTo>
                          <a:pt x="4" y="97"/>
                        </a:lnTo>
                        <a:lnTo>
                          <a:pt x="4" y="103"/>
                        </a:lnTo>
                        <a:lnTo>
                          <a:pt x="5" y="110"/>
                        </a:lnTo>
                        <a:lnTo>
                          <a:pt x="6" y="117"/>
                        </a:lnTo>
                        <a:lnTo>
                          <a:pt x="6" y="123"/>
                        </a:lnTo>
                        <a:lnTo>
                          <a:pt x="6" y="131"/>
                        </a:lnTo>
                        <a:lnTo>
                          <a:pt x="6" y="139"/>
                        </a:lnTo>
                        <a:lnTo>
                          <a:pt x="5" y="148"/>
                        </a:lnTo>
                        <a:lnTo>
                          <a:pt x="4" y="15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3" name="Freeform 68"/>
                  <p:cNvSpPr>
                    <a:spLocks/>
                  </p:cNvSpPr>
                  <p:nvPr/>
                </p:nvSpPr>
                <p:spPr bwMode="auto">
                  <a:xfrm>
                    <a:off x="1269" y="1803"/>
                    <a:ext cx="126" cy="90"/>
                  </a:xfrm>
                  <a:custGeom>
                    <a:avLst/>
                    <a:gdLst>
                      <a:gd name="T0" fmla="*/ 5 w 126"/>
                      <a:gd name="T1" fmla="*/ 5 h 90"/>
                      <a:gd name="T2" fmla="*/ 16 w 126"/>
                      <a:gd name="T3" fmla="*/ 3 h 90"/>
                      <a:gd name="T4" fmla="*/ 28 w 126"/>
                      <a:gd name="T5" fmla="*/ 3 h 90"/>
                      <a:gd name="T6" fmla="*/ 40 w 126"/>
                      <a:gd name="T7" fmla="*/ 4 h 90"/>
                      <a:gd name="T8" fmla="*/ 52 w 126"/>
                      <a:gd name="T9" fmla="*/ 6 h 90"/>
                      <a:gd name="T10" fmla="*/ 63 w 126"/>
                      <a:gd name="T11" fmla="*/ 9 h 90"/>
                      <a:gd name="T12" fmla="*/ 74 w 126"/>
                      <a:gd name="T13" fmla="*/ 13 h 90"/>
                      <a:gd name="T14" fmla="*/ 84 w 126"/>
                      <a:gd name="T15" fmla="*/ 19 h 90"/>
                      <a:gd name="T16" fmla="*/ 93 w 126"/>
                      <a:gd name="T17" fmla="*/ 26 h 90"/>
                      <a:gd name="T18" fmla="*/ 100 w 126"/>
                      <a:gd name="T19" fmla="*/ 32 h 90"/>
                      <a:gd name="T20" fmla="*/ 107 w 126"/>
                      <a:gd name="T21" fmla="*/ 40 h 90"/>
                      <a:gd name="T22" fmla="*/ 113 w 126"/>
                      <a:gd name="T23" fmla="*/ 48 h 90"/>
                      <a:gd name="T24" fmla="*/ 119 w 126"/>
                      <a:gd name="T25" fmla="*/ 62 h 90"/>
                      <a:gd name="T26" fmla="*/ 123 w 126"/>
                      <a:gd name="T27" fmla="*/ 80 h 90"/>
                      <a:gd name="T28" fmla="*/ 125 w 126"/>
                      <a:gd name="T29" fmla="*/ 90 h 90"/>
                      <a:gd name="T30" fmla="*/ 126 w 126"/>
                      <a:gd name="T31" fmla="*/ 90 h 90"/>
                      <a:gd name="T32" fmla="*/ 126 w 126"/>
                      <a:gd name="T33" fmla="*/ 79 h 90"/>
                      <a:gd name="T34" fmla="*/ 122 w 126"/>
                      <a:gd name="T35" fmla="*/ 60 h 90"/>
                      <a:gd name="T36" fmla="*/ 116 w 126"/>
                      <a:gd name="T37" fmla="*/ 46 h 90"/>
                      <a:gd name="T38" fmla="*/ 110 w 126"/>
                      <a:gd name="T39" fmla="*/ 36 h 90"/>
                      <a:gd name="T40" fmla="*/ 102 w 126"/>
                      <a:gd name="T41" fmla="*/ 28 h 90"/>
                      <a:gd name="T42" fmla="*/ 94 w 126"/>
                      <a:gd name="T43" fmla="*/ 21 h 90"/>
                      <a:gd name="T44" fmla="*/ 84 w 126"/>
                      <a:gd name="T45" fmla="*/ 14 h 90"/>
                      <a:gd name="T46" fmla="*/ 74 w 126"/>
                      <a:gd name="T47" fmla="*/ 9 h 90"/>
                      <a:gd name="T48" fmla="*/ 63 w 126"/>
                      <a:gd name="T49" fmla="*/ 5 h 90"/>
                      <a:gd name="T50" fmla="*/ 51 w 126"/>
                      <a:gd name="T51" fmla="*/ 2 h 90"/>
                      <a:gd name="T52" fmla="*/ 40 w 126"/>
                      <a:gd name="T53" fmla="*/ 0 h 90"/>
                      <a:gd name="T54" fmla="*/ 28 w 126"/>
                      <a:gd name="T55" fmla="*/ 0 h 90"/>
                      <a:gd name="T56" fmla="*/ 16 w 126"/>
                      <a:gd name="T57" fmla="*/ 2 h 90"/>
                      <a:gd name="T58" fmla="*/ 5 w 126"/>
                      <a:gd name="T59" fmla="*/ 4 h 90"/>
                      <a:gd name="T60" fmla="*/ 0 w 126"/>
                      <a:gd name="T61" fmla="*/ 6 h 90"/>
                      <a:gd name="T62" fmla="*/ 0 w 126"/>
                      <a:gd name="T63" fmla="*/ 6 h 90"/>
                      <a:gd name="T64" fmla="*/ 0 w 126"/>
                      <a:gd name="T65" fmla="*/ 6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90"/>
                      <a:gd name="T101" fmla="*/ 126 w 12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90">
                        <a:moveTo>
                          <a:pt x="0" y="6"/>
                        </a:moveTo>
                        <a:lnTo>
                          <a:pt x="5" y="5"/>
                        </a:lnTo>
                        <a:lnTo>
                          <a:pt x="11" y="4"/>
                        </a:lnTo>
                        <a:lnTo>
                          <a:pt x="16" y="3"/>
                        </a:lnTo>
                        <a:lnTo>
                          <a:pt x="22" y="3"/>
                        </a:lnTo>
                        <a:lnTo>
                          <a:pt x="28" y="3"/>
                        </a:lnTo>
                        <a:lnTo>
                          <a:pt x="34" y="3"/>
                        </a:lnTo>
                        <a:lnTo>
                          <a:pt x="40" y="4"/>
                        </a:lnTo>
                        <a:lnTo>
                          <a:pt x="46" y="4"/>
                        </a:lnTo>
                        <a:lnTo>
                          <a:pt x="52" y="6"/>
                        </a:lnTo>
                        <a:lnTo>
                          <a:pt x="57" y="7"/>
                        </a:lnTo>
                        <a:lnTo>
                          <a:pt x="63" y="9"/>
                        </a:lnTo>
                        <a:lnTo>
                          <a:pt x="68" y="11"/>
                        </a:lnTo>
                        <a:lnTo>
                          <a:pt x="74" y="13"/>
                        </a:lnTo>
                        <a:lnTo>
                          <a:pt x="79" y="16"/>
                        </a:lnTo>
                        <a:lnTo>
                          <a:pt x="84" y="19"/>
                        </a:lnTo>
                        <a:lnTo>
                          <a:pt x="89" y="23"/>
                        </a:lnTo>
                        <a:lnTo>
                          <a:pt x="93" y="26"/>
                        </a:lnTo>
                        <a:lnTo>
                          <a:pt x="97" y="29"/>
                        </a:lnTo>
                        <a:lnTo>
                          <a:pt x="100" y="32"/>
                        </a:lnTo>
                        <a:lnTo>
                          <a:pt x="104" y="36"/>
                        </a:lnTo>
                        <a:lnTo>
                          <a:pt x="107" y="40"/>
                        </a:lnTo>
                        <a:lnTo>
                          <a:pt x="110" y="44"/>
                        </a:lnTo>
                        <a:lnTo>
                          <a:pt x="113" y="48"/>
                        </a:lnTo>
                        <a:lnTo>
                          <a:pt x="116" y="53"/>
                        </a:lnTo>
                        <a:lnTo>
                          <a:pt x="119" y="62"/>
                        </a:lnTo>
                        <a:lnTo>
                          <a:pt x="122" y="71"/>
                        </a:lnTo>
                        <a:lnTo>
                          <a:pt x="123" y="80"/>
                        </a:lnTo>
                        <a:lnTo>
                          <a:pt x="125" y="90"/>
                        </a:lnTo>
                        <a:lnTo>
                          <a:pt x="126" y="90"/>
                        </a:lnTo>
                        <a:lnTo>
                          <a:pt x="126" y="89"/>
                        </a:lnTo>
                        <a:lnTo>
                          <a:pt x="126" y="79"/>
                        </a:lnTo>
                        <a:lnTo>
                          <a:pt x="124" y="70"/>
                        </a:lnTo>
                        <a:lnTo>
                          <a:pt x="122" y="60"/>
                        </a:lnTo>
                        <a:lnTo>
                          <a:pt x="119" y="51"/>
                        </a:lnTo>
                        <a:lnTo>
                          <a:pt x="116" y="46"/>
                        </a:lnTo>
                        <a:lnTo>
                          <a:pt x="113" y="41"/>
                        </a:lnTo>
                        <a:lnTo>
                          <a:pt x="110" y="36"/>
                        </a:lnTo>
                        <a:lnTo>
                          <a:pt x="106" y="32"/>
                        </a:lnTo>
                        <a:lnTo>
                          <a:pt x="102" y="28"/>
                        </a:lnTo>
                        <a:lnTo>
                          <a:pt x="98" y="24"/>
                        </a:lnTo>
                        <a:lnTo>
                          <a:pt x="94" y="21"/>
                        </a:lnTo>
                        <a:lnTo>
                          <a:pt x="89" y="18"/>
                        </a:lnTo>
                        <a:lnTo>
                          <a:pt x="84" y="14"/>
                        </a:lnTo>
                        <a:lnTo>
                          <a:pt x="79" y="11"/>
                        </a:lnTo>
                        <a:lnTo>
                          <a:pt x="74" y="9"/>
                        </a:lnTo>
                        <a:lnTo>
                          <a:pt x="68" y="7"/>
                        </a:lnTo>
                        <a:lnTo>
                          <a:pt x="63" y="5"/>
                        </a:lnTo>
                        <a:lnTo>
                          <a:pt x="57" y="3"/>
                        </a:lnTo>
                        <a:lnTo>
                          <a:pt x="51" y="2"/>
                        </a:lnTo>
                        <a:lnTo>
                          <a:pt x="45" y="1"/>
                        </a:lnTo>
                        <a:lnTo>
                          <a:pt x="40" y="0"/>
                        </a:lnTo>
                        <a:lnTo>
                          <a:pt x="34" y="0"/>
                        </a:lnTo>
                        <a:lnTo>
                          <a:pt x="28" y="0"/>
                        </a:lnTo>
                        <a:lnTo>
                          <a:pt x="22" y="1"/>
                        </a:lnTo>
                        <a:lnTo>
                          <a:pt x="16" y="2"/>
                        </a:lnTo>
                        <a:lnTo>
                          <a:pt x="10" y="3"/>
                        </a:lnTo>
                        <a:lnTo>
                          <a:pt x="5" y="4"/>
                        </a:lnTo>
                        <a:lnTo>
                          <a:pt x="0"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4" name="Freeform 69"/>
                  <p:cNvSpPr>
                    <a:spLocks/>
                  </p:cNvSpPr>
                  <p:nvPr/>
                </p:nvSpPr>
                <p:spPr bwMode="auto">
                  <a:xfrm>
                    <a:off x="1317" y="1858"/>
                    <a:ext cx="41" cy="41"/>
                  </a:xfrm>
                  <a:custGeom>
                    <a:avLst/>
                    <a:gdLst>
                      <a:gd name="T0" fmla="*/ 29 w 41"/>
                      <a:gd name="T1" fmla="*/ 11 h 41"/>
                      <a:gd name="T2" fmla="*/ 33 w 41"/>
                      <a:gd name="T3" fmla="*/ 18 h 41"/>
                      <a:gd name="T4" fmla="*/ 36 w 41"/>
                      <a:gd name="T5" fmla="*/ 24 h 41"/>
                      <a:gd name="T6" fmla="*/ 38 w 41"/>
                      <a:gd name="T7" fmla="*/ 33 h 41"/>
                      <a:gd name="T8" fmla="*/ 38 w 41"/>
                      <a:gd name="T9" fmla="*/ 40 h 41"/>
                      <a:gd name="T10" fmla="*/ 39 w 41"/>
                      <a:gd name="T11" fmla="*/ 41 h 41"/>
                      <a:gd name="T12" fmla="*/ 40 w 41"/>
                      <a:gd name="T13" fmla="*/ 41 h 41"/>
                      <a:gd name="T14" fmla="*/ 40 w 41"/>
                      <a:gd name="T15" fmla="*/ 40 h 41"/>
                      <a:gd name="T16" fmla="*/ 41 w 41"/>
                      <a:gd name="T17" fmla="*/ 40 h 41"/>
                      <a:gd name="T18" fmla="*/ 41 w 41"/>
                      <a:gd name="T19" fmla="*/ 31 h 41"/>
                      <a:gd name="T20" fmla="*/ 40 w 41"/>
                      <a:gd name="T21" fmla="*/ 22 h 41"/>
                      <a:gd name="T22" fmla="*/ 37 w 41"/>
                      <a:gd name="T23" fmla="*/ 14 h 41"/>
                      <a:gd name="T24" fmla="*/ 31 w 41"/>
                      <a:gd name="T25" fmla="*/ 8 h 41"/>
                      <a:gd name="T26" fmla="*/ 26 w 41"/>
                      <a:gd name="T27" fmla="*/ 4 h 41"/>
                      <a:gd name="T28" fmla="*/ 20 w 41"/>
                      <a:gd name="T29" fmla="*/ 2 h 41"/>
                      <a:gd name="T30" fmla="*/ 15 w 41"/>
                      <a:gd name="T31" fmla="*/ 1 h 41"/>
                      <a:gd name="T32" fmla="*/ 10 w 41"/>
                      <a:gd name="T33" fmla="*/ 0 h 41"/>
                      <a:gd name="T34" fmla="*/ 6 w 41"/>
                      <a:gd name="T35" fmla="*/ 0 h 41"/>
                      <a:gd name="T36" fmla="*/ 2 w 41"/>
                      <a:gd name="T37" fmla="*/ 0 h 41"/>
                      <a:gd name="T38" fmla="*/ 1 w 41"/>
                      <a:gd name="T39" fmla="*/ 0 h 41"/>
                      <a:gd name="T40" fmla="*/ 0 w 41"/>
                      <a:gd name="T41" fmla="*/ 0 h 41"/>
                      <a:gd name="T42" fmla="*/ 1 w 41"/>
                      <a:gd name="T43" fmla="*/ 0 h 41"/>
                      <a:gd name="T44" fmla="*/ 3 w 41"/>
                      <a:gd name="T45" fmla="*/ 1 h 41"/>
                      <a:gd name="T46" fmla="*/ 7 w 41"/>
                      <a:gd name="T47" fmla="*/ 2 h 41"/>
                      <a:gd name="T48" fmla="*/ 11 w 41"/>
                      <a:gd name="T49" fmla="*/ 3 h 41"/>
                      <a:gd name="T50" fmla="*/ 16 w 41"/>
                      <a:gd name="T51" fmla="*/ 5 h 41"/>
                      <a:gd name="T52" fmla="*/ 21 w 41"/>
                      <a:gd name="T53" fmla="*/ 6 h 41"/>
                      <a:gd name="T54" fmla="*/ 25 w 41"/>
                      <a:gd name="T55" fmla="*/ 9 h 41"/>
                      <a:gd name="T56" fmla="*/ 29 w 41"/>
                      <a:gd name="T57" fmla="*/ 11 h 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1"/>
                      <a:gd name="T88" fmla="*/ 0 h 41"/>
                      <a:gd name="T89" fmla="*/ 41 w 41"/>
                      <a:gd name="T90" fmla="*/ 41 h 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1" h="41">
                        <a:moveTo>
                          <a:pt x="29" y="11"/>
                        </a:moveTo>
                        <a:lnTo>
                          <a:pt x="33" y="18"/>
                        </a:lnTo>
                        <a:lnTo>
                          <a:pt x="36" y="24"/>
                        </a:lnTo>
                        <a:lnTo>
                          <a:pt x="38" y="33"/>
                        </a:lnTo>
                        <a:lnTo>
                          <a:pt x="38" y="40"/>
                        </a:lnTo>
                        <a:lnTo>
                          <a:pt x="39" y="41"/>
                        </a:lnTo>
                        <a:lnTo>
                          <a:pt x="40" y="41"/>
                        </a:lnTo>
                        <a:lnTo>
                          <a:pt x="40" y="40"/>
                        </a:lnTo>
                        <a:lnTo>
                          <a:pt x="41" y="40"/>
                        </a:lnTo>
                        <a:lnTo>
                          <a:pt x="41" y="31"/>
                        </a:lnTo>
                        <a:lnTo>
                          <a:pt x="40" y="22"/>
                        </a:lnTo>
                        <a:lnTo>
                          <a:pt x="37" y="14"/>
                        </a:lnTo>
                        <a:lnTo>
                          <a:pt x="31" y="8"/>
                        </a:lnTo>
                        <a:lnTo>
                          <a:pt x="26" y="4"/>
                        </a:lnTo>
                        <a:lnTo>
                          <a:pt x="20" y="2"/>
                        </a:lnTo>
                        <a:lnTo>
                          <a:pt x="15" y="1"/>
                        </a:lnTo>
                        <a:lnTo>
                          <a:pt x="10" y="0"/>
                        </a:lnTo>
                        <a:lnTo>
                          <a:pt x="6" y="0"/>
                        </a:lnTo>
                        <a:lnTo>
                          <a:pt x="2" y="0"/>
                        </a:lnTo>
                        <a:lnTo>
                          <a:pt x="1" y="0"/>
                        </a:lnTo>
                        <a:lnTo>
                          <a:pt x="0" y="0"/>
                        </a:lnTo>
                        <a:lnTo>
                          <a:pt x="1" y="0"/>
                        </a:lnTo>
                        <a:lnTo>
                          <a:pt x="3" y="1"/>
                        </a:lnTo>
                        <a:lnTo>
                          <a:pt x="7" y="2"/>
                        </a:lnTo>
                        <a:lnTo>
                          <a:pt x="11" y="3"/>
                        </a:lnTo>
                        <a:lnTo>
                          <a:pt x="16" y="5"/>
                        </a:lnTo>
                        <a:lnTo>
                          <a:pt x="21" y="6"/>
                        </a:lnTo>
                        <a:lnTo>
                          <a:pt x="25" y="9"/>
                        </a:lnTo>
                        <a:lnTo>
                          <a:pt x="29"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5" name="Freeform 70"/>
                  <p:cNvSpPr>
                    <a:spLocks/>
                  </p:cNvSpPr>
                  <p:nvPr/>
                </p:nvSpPr>
                <p:spPr bwMode="auto">
                  <a:xfrm>
                    <a:off x="1228" y="1851"/>
                    <a:ext cx="47" cy="127"/>
                  </a:xfrm>
                  <a:custGeom>
                    <a:avLst/>
                    <a:gdLst>
                      <a:gd name="T0" fmla="*/ 13 w 47"/>
                      <a:gd name="T1" fmla="*/ 10 h 127"/>
                      <a:gd name="T2" fmla="*/ 8 w 47"/>
                      <a:gd name="T3" fmla="*/ 17 h 127"/>
                      <a:gd name="T4" fmla="*/ 6 w 47"/>
                      <a:gd name="T5" fmla="*/ 23 h 127"/>
                      <a:gd name="T6" fmla="*/ 7 w 47"/>
                      <a:gd name="T7" fmla="*/ 31 h 127"/>
                      <a:gd name="T8" fmla="*/ 11 w 47"/>
                      <a:gd name="T9" fmla="*/ 36 h 127"/>
                      <a:gd name="T10" fmla="*/ 15 w 47"/>
                      <a:gd name="T11" fmla="*/ 41 h 127"/>
                      <a:gd name="T12" fmla="*/ 18 w 47"/>
                      <a:gd name="T13" fmla="*/ 48 h 127"/>
                      <a:gd name="T14" fmla="*/ 16 w 47"/>
                      <a:gd name="T15" fmla="*/ 56 h 127"/>
                      <a:gd name="T16" fmla="*/ 11 w 47"/>
                      <a:gd name="T17" fmla="*/ 64 h 127"/>
                      <a:gd name="T18" fmla="*/ 6 w 47"/>
                      <a:gd name="T19" fmla="*/ 75 h 127"/>
                      <a:gd name="T20" fmla="*/ 2 w 47"/>
                      <a:gd name="T21" fmla="*/ 92 h 127"/>
                      <a:gd name="T22" fmla="*/ 0 w 47"/>
                      <a:gd name="T23" fmla="*/ 115 h 127"/>
                      <a:gd name="T24" fmla="*/ 2 w 47"/>
                      <a:gd name="T25" fmla="*/ 122 h 127"/>
                      <a:gd name="T26" fmla="*/ 5 w 47"/>
                      <a:gd name="T27" fmla="*/ 97 h 127"/>
                      <a:gd name="T28" fmla="*/ 9 w 47"/>
                      <a:gd name="T29" fmla="*/ 80 h 127"/>
                      <a:gd name="T30" fmla="*/ 14 w 47"/>
                      <a:gd name="T31" fmla="*/ 72 h 127"/>
                      <a:gd name="T32" fmla="*/ 18 w 47"/>
                      <a:gd name="T33" fmla="*/ 64 h 127"/>
                      <a:gd name="T34" fmla="*/ 23 w 47"/>
                      <a:gd name="T35" fmla="*/ 55 h 127"/>
                      <a:gd name="T36" fmla="*/ 25 w 47"/>
                      <a:gd name="T37" fmla="*/ 45 h 127"/>
                      <a:gd name="T38" fmla="*/ 18 w 47"/>
                      <a:gd name="T39" fmla="*/ 34 h 127"/>
                      <a:gd name="T40" fmla="*/ 12 w 47"/>
                      <a:gd name="T41" fmla="*/ 26 h 127"/>
                      <a:gd name="T42" fmla="*/ 11 w 47"/>
                      <a:gd name="T43" fmla="*/ 19 h 127"/>
                      <a:gd name="T44" fmla="*/ 14 w 47"/>
                      <a:gd name="T45" fmla="*/ 13 h 127"/>
                      <a:gd name="T46" fmla="*/ 20 w 47"/>
                      <a:gd name="T47" fmla="*/ 8 h 127"/>
                      <a:gd name="T48" fmla="*/ 26 w 47"/>
                      <a:gd name="T49" fmla="*/ 4 h 127"/>
                      <a:gd name="T50" fmla="*/ 34 w 47"/>
                      <a:gd name="T51" fmla="*/ 3 h 127"/>
                      <a:gd name="T52" fmla="*/ 41 w 47"/>
                      <a:gd name="T53" fmla="*/ 2 h 127"/>
                      <a:gd name="T54" fmla="*/ 46 w 47"/>
                      <a:gd name="T55" fmla="*/ 2 h 127"/>
                      <a:gd name="T56" fmla="*/ 46 w 47"/>
                      <a:gd name="T57" fmla="*/ 2 h 127"/>
                      <a:gd name="T58" fmla="*/ 41 w 47"/>
                      <a:gd name="T59" fmla="*/ 1 h 127"/>
                      <a:gd name="T60" fmla="*/ 31 w 47"/>
                      <a:gd name="T61" fmla="*/ 1 h 127"/>
                      <a:gd name="T62" fmla="*/ 21 w 47"/>
                      <a:gd name="T63" fmla="*/ 4 h 1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127"/>
                      <a:gd name="T98" fmla="*/ 47 w 47"/>
                      <a:gd name="T99" fmla="*/ 127 h 1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127">
                        <a:moveTo>
                          <a:pt x="16" y="8"/>
                        </a:moveTo>
                        <a:lnTo>
                          <a:pt x="13" y="10"/>
                        </a:lnTo>
                        <a:lnTo>
                          <a:pt x="10" y="13"/>
                        </a:lnTo>
                        <a:lnTo>
                          <a:pt x="8" y="17"/>
                        </a:lnTo>
                        <a:lnTo>
                          <a:pt x="7" y="20"/>
                        </a:lnTo>
                        <a:lnTo>
                          <a:pt x="6" y="23"/>
                        </a:lnTo>
                        <a:lnTo>
                          <a:pt x="6" y="27"/>
                        </a:lnTo>
                        <a:lnTo>
                          <a:pt x="7" y="31"/>
                        </a:lnTo>
                        <a:lnTo>
                          <a:pt x="9" y="34"/>
                        </a:lnTo>
                        <a:lnTo>
                          <a:pt x="11" y="36"/>
                        </a:lnTo>
                        <a:lnTo>
                          <a:pt x="14" y="39"/>
                        </a:lnTo>
                        <a:lnTo>
                          <a:pt x="15" y="41"/>
                        </a:lnTo>
                        <a:lnTo>
                          <a:pt x="17" y="44"/>
                        </a:lnTo>
                        <a:lnTo>
                          <a:pt x="18" y="48"/>
                        </a:lnTo>
                        <a:lnTo>
                          <a:pt x="18" y="52"/>
                        </a:lnTo>
                        <a:lnTo>
                          <a:pt x="16" y="56"/>
                        </a:lnTo>
                        <a:lnTo>
                          <a:pt x="14" y="60"/>
                        </a:lnTo>
                        <a:lnTo>
                          <a:pt x="11" y="64"/>
                        </a:lnTo>
                        <a:lnTo>
                          <a:pt x="9" y="70"/>
                        </a:lnTo>
                        <a:lnTo>
                          <a:pt x="6" y="75"/>
                        </a:lnTo>
                        <a:lnTo>
                          <a:pt x="5" y="81"/>
                        </a:lnTo>
                        <a:lnTo>
                          <a:pt x="2" y="92"/>
                        </a:lnTo>
                        <a:lnTo>
                          <a:pt x="1" y="103"/>
                        </a:lnTo>
                        <a:lnTo>
                          <a:pt x="0" y="115"/>
                        </a:lnTo>
                        <a:lnTo>
                          <a:pt x="1" y="127"/>
                        </a:lnTo>
                        <a:lnTo>
                          <a:pt x="2" y="122"/>
                        </a:lnTo>
                        <a:lnTo>
                          <a:pt x="3" y="111"/>
                        </a:lnTo>
                        <a:lnTo>
                          <a:pt x="5" y="97"/>
                        </a:lnTo>
                        <a:lnTo>
                          <a:pt x="8" y="84"/>
                        </a:lnTo>
                        <a:lnTo>
                          <a:pt x="9" y="80"/>
                        </a:lnTo>
                        <a:lnTo>
                          <a:pt x="12" y="75"/>
                        </a:lnTo>
                        <a:lnTo>
                          <a:pt x="14" y="72"/>
                        </a:lnTo>
                        <a:lnTo>
                          <a:pt x="16" y="68"/>
                        </a:lnTo>
                        <a:lnTo>
                          <a:pt x="18" y="64"/>
                        </a:lnTo>
                        <a:lnTo>
                          <a:pt x="20" y="60"/>
                        </a:lnTo>
                        <a:lnTo>
                          <a:pt x="23" y="55"/>
                        </a:lnTo>
                        <a:lnTo>
                          <a:pt x="24" y="51"/>
                        </a:lnTo>
                        <a:lnTo>
                          <a:pt x="25" y="45"/>
                        </a:lnTo>
                        <a:lnTo>
                          <a:pt x="23" y="39"/>
                        </a:lnTo>
                        <a:lnTo>
                          <a:pt x="18" y="34"/>
                        </a:lnTo>
                        <a:lnTo>
                          <a:pt x="14" y="29"/>
                        </a:lnTo>
                        <a:lnTo>
                          <a:pt x="12" y="26"/>
                        </a:lnTo>
                        <a:lnTo>
                          <a:pt x="11" y="22"/>
                        </a:lnTo>
                        <a:lnTo>
                          <a:pt x="11" y="19"/>
                        </a:lnTo>
                        <a:lnTo>
                          <a:pt x="13" y="16"/>
                        </a:lnTo>
                        <a:lnTo>
                          <a:pt x="14" y="13"/>
                        </a:lnTo>
                        <a:lnTo>
                          <a:pt x="17" y="10"/>
                        </a:lnTo>
                        <a:lnTo>
                          <a:pt x="20" y="8"/>
                        </a:lnTo>
                        <a:lnTo>
                          <a:pt x="23" y="5"/>
                        </a:lnTo>
                        <a:lnTo>
                          <a:pt x="26" y="4"/>
                        </a:lnTo>
                        <a:lnTo>
                          <a:pt x="30" y="3"/>
                        </a:lnTo>
                        <a:lnTo>
                          <a:pt x="34" y="3"/>
                        </a:lnTo>
                        <a:lnTo>
                          <a:pt x="38" y="2"/>
                        </a:lnTo>
                        <a:lnTo>
                          <a:pt x="41" y="2"/>
                        </a:lnTo>
                        <a:lnTo>
                          <a:pt x="45" y="2"/>
                        </a:lnTo>
                        <a:lnTo>
                          <a:pt x="46" y="2"/>
                        </a:lnTo>
                        <a:lnTo>
                          <a:pt x="47" y="2"/>
                        </a:lnTo>
                        <a:lnTo>
                          <a:pt x="46" y="2"/>
                        </a:lnTo>
                        <a:lnTo>
                          <a:pt x="44" y="1"/>
                        </a:lnTo>
                        <a:lnTo>
                          <a:pt x="41" y="1"/>
                        </a:lnTo>
                        <a:lnTo>
                          <a:pt x="36" y="0"/>
                        </a:lnTo>
                        <a:lnTo>
                          <a:pt x="31" y="1"/>
                        </a:lnTo>
                        <a:lnTo>
                          <a:pt x="26" y="2"/>
                        </a:lnTo>
                        <a:lnTo>
                          <a:pt x="21" y="4"/>
                        </a:lnTo>
                        <a:lnTo>
                          <a:pt x="16"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6" name="Freeform 71"/>
                  <p:cNvSpPr>
                    <a:spLocks/>
                  </p:cNvSpPr>
                  <p:nvPr/>
                </p:nvSpPr>
                <p:spPr bwMode="auto">
                  <a:xfrm>
                    <a:off x="1199" y="1892"/>
                    <a:ext cx="35" cy="78"/>
                  </a:xfrm>
                  <a:custGeom>
                    <a:avLst/>
                    <a:gdLst>
                      <a:gd name="T0" fmla="*/ 29 w 35"/>
                      <a:gd name="T1" fmla="*/ 4 h 78"/>
                      <a:gd name="T2" fmla="*/ 27 w 35"/>
                      <a:gd name="T3" fmla="*/ 2 h 78"/>
                      <a:gd name="T4" fmla="*/ 25 w 35"/>
                      <a:gd name="T5" fmla="*/ 0 h 78"/>
                      <a:gd name="T6" fmla="*/ 22 w 35"/>
                      <a:gd name="T7" fmla="*/ 0 h 78"/>
                      <a:gd name="T8" fmla="*/ 19 w 35"/>
                      <a:gd name="T9" fmla="*/ 0 h 78"/>
                      <a:gd name="T10" fmla="*/ 17 w 35"/>
                      <a:gd name="T11" fmla="*/ 1 h 78"/>
                      <a:gd name="T12" fmla="*/ 15 w 35"/>
                      <a:gd name="T13" fmla="*/ 3 h 78"/>
                      <a:gd name="T14" fmla="*/ 12 w 35"/>
                      <a:gd name="T15" fmla="*/ 4 h 78"/>
                      <a:gd name="T16" fmla="*/ 11 w 35"/>
                      <a:gd name="T17" fmla="*/ 7 h 78"/>
                      <a:gd name="T18" fmla="*/ 6 w 35"/>
                      <a:gd name="T19" fmla="*/ 15 h 78"/>
                      <a:gd name="T20" fmla="*/ 2 w 35"/>
                      <a:gd name="T21" fmla="*/ 25 h 78"/>
                      <a:gd name="T22" fmla="*/ 1 w 35"/>
                      <a:gd name="T23" fmla="*/ 35 h 78"/>
                      <a:gd name="T24" fmla="*/ 0 w 35"/>
                      <a:gd name="T25" fmla="*/ 45 h 78"/>
                      <a:gd name="T26" fmla="*/ 1 w 35"/>
                      <a:gd name="T27" fmla="*/ 50 h 78"/>
                      <a:gd name="T28" fmla="*/ 3 w 35"/>
                      <a:gd name="T29" fmla="*/ 56 h 78"/>
                      <a:gd name="T30" fmla="*/ 6 w 35"/>
                      <a:gd name="T31" fmla="*/ 62 h 78"/>
                      <a:gd name="T32" fmla="*/ 9 w 35"/>
                      <a:gd name="T33" fmla="*/ 67 h 78"/>
                      <a:gd name="T34" fmla="*/ 12 w 35"/>
                      <a:gd name="T35" fmla="*/ 72 h 78"/>
                      <a:gd name="T36" fmla="*/ 15 w 35"/>
                      <a:gd name="T37" fmla="*/ 75 h 78"/>
                      <a:gd name="T38" fmla="*/ 17 w 35"/>
                      <a:gd name="T39" fmla="*/ 77 h 78"/>
                      <a:gd name="T40" fmla="*/ 17 w 35"/>
                      <a:gd name="T41" fmla="*/ 78 h 78"/>
                      <a:gd name="T42" fmla="*/ 15 w 35"/>
                      <a:gd name="T43" fmla="*/ 73 h 78"/>
                      <a:gd name="T44" fmla="*/ 12 w 35"/>
                      <a:gd name="T45" fmla="*/ 67 h 78"/>
                      <a:gd name="T46" fmla="*/ 10 w 35"/>
                      <a:gd name="T47" fmla="*/ 62 h 78"/>
                      <a:gd name="T48" fmla="*/ 8 w 35"/>
                      <a:gd name="T49" fmla="*/ 57 h 78"/>
                      <a:gd name="T50" fmla="*/ 7 w 35"/>
                      <a:gd name="T51" fmla="*/ 50 h 78"/>
                      <a:gd name="T52" fmla="*/ 7 w 35"/>
                      <a:gd name="T53" fmla="*/ 42 h 78"/>
                      <a:gd name="T54" fmla="*/ 7 w 35"/>
                      <a:gd name="T55" fmla="*/ 34 h 78"/>
                      <a:gd name="T56" fmla="*/ 8 w 35"/>
                      <a:gd name="T57" fmla="*/ 27 h 78"/>
                      <a:gd name="T58" fmla="*/ 9 w 35"/>
                      <a:gd name="T59" fmla="*/ 23 h 78"/>
                      <a:gd name="T60" fmla="*/ 11 w 35"/>
                      <a:gd name="T61" fmla="*/ 19 h 78"/>
                      <a:gd name="T62" fmla="*/ 13 w 35"/>
                      <a:gd name="T63" fmla="*/ 14 h 78"/>
                      <a:gd name="T64" fmla="*/ 16 w 35"/>
                      <a:gd name="T65" fmla="*/ 9 h 78"/>
                      <a:gd name="T66" fmla="*/ 18 w 35"/>
                      <a:gd name="T67" fmla="*/ 6 h 78"/>
                      <a:gd name="T68" fmla="*/ 22 w 35"/>
                      <a:gd name="T69" fmla="*/ 5 h 78"/>
                      <a:gd name="T70" fmla="*/ 25 w 35"/>
                      <a:gd name="T71" fmla="*/ 6 h 78"/>
                      <a:gd name="T72" fmla="*/ 29 w 35"/>
                      <a:gd name="T73" fmla="*/ 10 h 78"/>
                      <a:gd name="T74" fmla="*/ 33 w 35"/>
                      <a:gd name="T75" fmla="*/ 14 h 78"/>
                      <a:gd name="T76" fmla="*/ 35 w 35"/>
                      <a:gd name="T77" fmla="*/ 15 h 78"/>
                      <a:gd name="T78" fmla="*/ 34 w 35"/>
                      <a:gd name="T79" fmla="*/ 12 h 78"/>
                      <a:gd name="T80" fmla="*/ 29 w 35"/>
                      <a:gd name="T81" fmla="*/ 4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
                      <a:gd name="T124" fmla="*/ 0 h 78"/>
                      <a:gd name="T125" fmla="*/ 35 w 35"/>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 h="78">
                        <a:moveTo>
                          <a:pt x="29" y="4"/>
                        </a:moveTo>
                        <a:lnTo>
                          <a:pt x="27" y="2"/>
                        </a:lnTo>
                        <a:lnTo>
                          <a:pt x="25" y="0"/>
                        </a:lnTo>
                        <a:lnTo>
                          <a:pt x="22" y="0"/>
                        </a:lnTo>
                        <a:lnTo>
                          <a:pt x="19" y="0"/>
                        </a:lnTo>
                        <a:lnTo>
                          <a:pt x="17" y="1"/>
                        </a:lnTo>
                        <a:lnTo>
                          <a:pt x="15" y="3"/>
                        </a:lnTo>
                        <a:lnTo>
                          <a:pt x="12" y="4"/>
                        </a:lnTo>
                        <a:lnTo>
                          <a:pt x="11" y="7"/>
                        </a:lnTo>
                        <a:lnTo>
                          <a:pt x="6" y="15"/>
                        </a:lnTo>
                        <a:lnTo>
                          <a:pt x="2" y="25"/>
                        </a:lnTo>
                        <a:lnTo>
                          <a:pt x="1" y="35"/>
                        </a:lnTo>
                        <a:lnTo>
                          <a:pt x="0" y="45"/>
                        </a:lnTo>
                        <a:lnTo>
                          <a:pt x="1" y="50"/>
                        </a:lnTo>
                        <a:lnTo>
                          <a:pt x="3" y="56"/>
                        </a:lnTo>
                        <a:lnTo>
                          <a:pt x="6" y="62"/>
                        </a:lnTo>
                        <a:lnTo>
                          <a:pt x="9" y="67"/>
                        </a:lnTo>
                        <a:lnTo>
                          <a:pt x="12" y="72"/>
                        </a:lnTo>
                        <a:lnTo>
                          <a:pt x="15" y="75"/>
                        </a:lnTo>
                        <a:lnTo>
                          <a:pt x="17" y="77"/>
                        </a:lnTo>
                        <a:lnTo>
                          <a:pt x="17" y="78"/>
                        </a:lnTo>
                        <a:lnTo>
                          <a:pt x="15" y="73"/>
                        </a:lnTo>
                        <a:lnTo>
                          <a:pt x="12" y="67"/>
                        </a:lnTo>
                        <a:lnTo>
                          <a:pt x="10" y="62"/>
                        </a:lnTo>
                        <a:lnTo>
                          <a:pt x="8" y="57"/>
                        </a:lnTo>
                        <a:lnTo>
                          <a:pt x="7" y="50"/>
                        </a:lnTo>
                        <a:lnTo>
                          <a:pt x="7" y="42"/>
                        </a:lnTo>
                        <a:lnTo>
                          <a:pt x="7" y="34"/>
                        </a:lnTo>
                        <a:lnTo>
                          <a:pt x="8" y="27"/>
                        </a:lnTo>
                        <a:lnTo>
                          <a:pt x="9" y="23"/>
                        </a:lnTo>
                        <a:lnTo>
                          <a:pt x="11" y="19"/>
                        </a:lnTo>
                        <a:lnTo>
                          <a:pt x="13" y="14"/>
                        </a:lnTo>
                        <a:lnTo>
                          <a:pt x="16" y="9"/>
                        </a:lnTo>
                        <a:lnTo>
                          <a:pt x="18" y="6"/>
                        </a:lnTo>
                        <a:lnTo>
                          <a:pt x="22" y="5"/>
                        </a:lnTo>
                        <a:lnTo>
                          <a:pt x="25" y="6"/>
                        </a:lnTo>
                        <a:lnTo>
                          <a:pt x="29" y="10"/>
                        </a:lnTo>
                        <a:lnTo>
                          <a:pt x="33" y="14"/>
                        </a:lnTo>
                        <a:lnTo>
                          <a:pt x="35" y="15"/>
                        </a:lnTo>
                        <a:lnTo>
                          <a:pt x="34" y="12"/>
                        </a:lnTo>
                        <a:lnTo>
                          <a:pt x="29"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7" name="Freeform 72"/>
                  <p:cNvSpPr>
                    <a:spLocks/>
                  </p:cNvSpPr>
                  <p:nvPr/>
                </p:nvSpPr>
                <p:spPr bwMode="auto">
                  <a:xfrm>
                    <a:off x="1541" y="2052"/>
                    <a:ext cx="69" cy="345"/>
                  </a:xfrm>
                  <a:custGeom>
                    <a:avLst/>
                    <a:gdLst>
                      <a:gd name="T0" fmla="*/ 69 w 69"/>
                      <a:gd name="T1" fmla="*/ 0 h 345"/>
                      <a:gd name="T2" fmla="*/ 60 w 69"/>
                      <a:gd name="T3" fmla="*/ 21 h 345"/>
                      <a:gd name="T4" fmla="*/ 51 w 69"/>
                      <a:gd name="T5" fmla="*/ 41 h 345"/>
                      <a:gd name="T6" fmla="*/ 42 w 69"/>
                      <a:gd name="T7" fmla="*/ 61 h 345"/>
                      <a:gd name="T8" fmla="*/ 34 w 69"/>
                      <a:gd name="T9" fmla="*/ 82 h 345"/>
                      <a:gd name="T10" fmla="*/ 26 w 69"/>
                      <a:gd name="T11" fmla="*/ 103 h 345"/>
                      <a:gd name="T12" fmla="*/ 20 w 69"/>
                      <a:gd name="T13" fmla="*/ 124 h 345"/>
                      <a:gd name="T14" fmla="*/ 14 w 69"/>
                      <a:gd name="T15" fmla="*/ 146 h 345"/>
                      <a:gd name="T16" fmla="*/ 9 w 69"/>
                      <a:gd name="T17" fmla="*/ 167 h 345"/>
                      <a:gd name="T18" fmla="*/ 3 w 69"/>
                      <a:gd name="T19" fmla="*/ 211 h 345"/>
                      <a:gd name="T20" fmla="*/ 0 w 69"/>
                      <a:gd name="T21" fmla="*/ 255 h 345"/>
                      <a:gd name="T22" fmla="*/ 0 w 69"/>
                      <a:gd name="T23" fmla="*/ 300 h 345"/>
                      <a:gd name="T24" fmla="*/ 4 w 69"/>
                      <a:gd name="T25" fmla="*/ 344 h 345"/>
                      <a:gd name="T26" fmla="*/ 4 w 69"/>
                      <a:gd name="T27" fmla="*/ 345 h 345"/>
                      <a:gd name="T28" fmla="*/ 5 w 69"/>
                      <a:gd name="T29" fmla="*/ 345 h 345"/>
                      <a:gd name="T30" fmla="*/ 6 w 69"/>
                      <a:gd name="T31" fmla="*/ 344 h 345"/>
                      <a:gd name="T32" fmla="*/ 6 w 69"/>
                      <a:gd name="T33" fmla="*/ 343 h 345"/>
                      <a:gd name="T34" fmla="*/ 5 w 69"/>
                      <a:gd name="T35" fmla="*/ 322 h 345"/>
                      <a:gd name="T36" fmla="*/ 4 w 69"/>
                      <a:gd name="T37" fmla="*/ 301 h 345"/>
                      <a:gd name="T38" fmla="*/ 3 w 69"/>
                      <a:gd name="T39" fmla="*/ 280 h 345"/>
                      <a:gd name="T40" fmla="*/ 3 w 69"/>
                      <a:gd name="T41" fmla="*/ 259 h 345"/>
                      <a:gd name="T42" fmla="*/ 4 w 69"/>
                      <a:gd name="T43" fmla="*/ 236 h 345"/>
                      <a:gd name="T44" fmla="*/ 7 w 69"/>
                      <a:gd name="T45" fmla="*/ 214 h 345"/>
                      <a:gd name="T46" fmla="*/ 9 w 69"/>
                      <a:gd name="T47" fmla="*/ 192 h 345"/>
                      <a:gd name="T48" fmla="*/ 12 w 69"/>
                      <a:gd name="T49" fmla="*/ 170 h 345"/>
                      <a:gd name="T50" fmla="*/ 16 w 69"/>
                      <a:gd name="T51" fmla="*/ 148 h 345"/>
                      <a:gd name="T52" fmla="*/ 21 w 69"/>
                      <a:gd name="T53" fmla="*/ 126 h 345"/>
                      <a:gd name="T54" fmla="*/ 28 w 69"/>
                      <a:gd name="T55" fmla="*/ 105 h 345"/>
                      <a:gd name="T56" fmla="*/ 35 w 69"/>
                      <a:gd name="T57" fmla="*/ 84 h 345"/>
                      <a:gd name="T58" fmla="*/ 43 w 69"/>
                      <a:gd name="T59" fmla="*/ 62 h 345"/>
                      <a:gd name="T60" fmla="*/ 51 w 69"/>
                      <a:gd name="T61" fmla="*/ 42 h 345"/>
                      <a:gd name="T62" fmla="*/ 60 w 69"/>
                      <a:gd name="T63" fmla="*/ 21 h 345"/>
                      <a:gd name="T64" fmla="*/ 69 w 69"/>
                      <a:gd name="T65" fmla="*/ 0 h 345"/>
                      <a:gd name="T66" fmla="*/ 69 w 69"/>
                      <a:gd name="T67" fmla="*/ 0 h 345"/>
                      <a:gd name="T68" fmla="*/ 69 w 69"/>
                      <a:gd name="T69" fmla="*/ 0 h 345"/>
                      <a:gd name="T70" fmla="*/ 69 w 69"/>
                      <a:gd name="T71" fmla="*/ 0 h 345"/>
                      <a:gd name="T72" fmla="*/ 69 w 69"/>
                      <a:gd name="T73" fmla="*/ 0 h 345"/>
                      <a:gd name="T74" fmla="*/ 69 w 69"/>
                      <a:gd name="T75" fmla="*/ 0 h 3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9"/>
                      <a:gd name="T115" fmla="*/ 0 h 345"/>
                      <a:gd name="T116" fmla="*/ 69 w 69"/>
                      <a:gd name="T117" fmla="*/ 345 h 3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9" h="345">
                        <a:moveTo>
                          <a:pt x="69" y="0"/>
                        </a:moveTo>
                        <a:lnTo>
                          <a:pt x="60" y="21"/>
                        </a:lnTo>
                        <a:lnTo>
                          <a:pt x="51" y="41"/>
                        </a:lnTo>
                        <a:lnTo>
                          <a:pt x="42" y="61"/>
                        </a:lnTo>
                        <a:lnTo>
                          <a:pt x="34" y="82"/>
                        </a:lnTo>
                        <a:lnTo>
                          <a:pt x="26" y="103"/>
                        </a:lnTo>
                        <a:lnTo>
                          <a:pt x="20" y="124"/>
                        </a:lnTo>
                        <a:lnTo>
                          <a:pt x="14" y="146"/>
                        </a:lnTo>
                        <a:lnTo>
                          <a:pt x="9" y="167"/>
                        </a:lnTo>
                        <a:lnTo>
                          <a:pt x="3" y="211"/>
                        </a:lnTo>
                        <a:lnTo>
                          <a:pt x="0" y="255"/>
                        </a:lnTo>
                        <a:lnTo>
                          <a:pt x="0" y="300"/>
                        </a:lnTo>
                        <a:lnTo>
                          <a:pt x="4" y="344"/>
                        </a:lnTo>
                        <a:lnTo>
                          <a:pt x="4" y="345"/>
                        </a:lnTo>
                        <a:lnTo>
                          <a:pt x="5" y="345"/>
                        </a:lnTo>
                        <a:lnTo>
                          <a:pt x="6" y="344"/>
                        </a:lnTo>
                        <a:lnTo>
                          <a:pt x="6" y="343"/>
                        </a:lnTo>
                        <a:lnTo>
                          <a:pt x="5" y="322"/>
                        </a:lnTo>
                        <a:lnTo>
                          <a:pt x="4" y="301"/>
                        </a:lnTo>
                        <a:lnTo>
                          <a:pt x="3" y="280"/>
                        </a:lnTo>
                        <a:lnTo>
                          <a:pt x="3" y="259"/>
                        </a:lnTo>
                        <a:lnTo>
                          <a:pt x="4" y="236"/>
                        </a:lnTo>
                        <a:lnTo>
                          <a:pt x="7" y="214"/>
                        </a:lnTo>
                        <a:lnTo>
                          <a:pt x="9" y="192"/>
                        </a:lnTo>
                        <a:lnTo>
                          <a:pt x="12" y="170"/>
                        </a:lnTo>
                        <a:lnTo>
                          <a:pt x="16" y="148"/>
                        </a:lnTo>
                        <a:lnTo>
                          <a:pt x="21" y="126"/>
                        </a:lnTo>
                        <a:lnTo>
                          <a:pt x="28" y="105"/>
                        </a:lnTo>
                        <a:lnTo>
                          <a:pt x="35" y="84"/>
                        </a:lnTo>
                        <a:lnTo>
                          <a:pt x="43" y="62"/>
                        </a:lnTo>
                        <a:lnTo>
                          <a:pt x="51" y="42"/>
                        </a:lnTo>
                        <a:lnTo>
                          <a:pt x="60" y="21"/>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8" name="Freeform 73"/>
                  <p:cNvSpPr>
                    <a:spLocks/>
                  </p:cNvSpPr>
                  <p:nvPr/>
                </p:nvSpPr>
                <p:spPr bwMode="auto">
                  <a:xfrm>
                    <a:off x="1660" y="2059"/>
                    <a:ext cx="69" cy="375"/>
                  </a:xfrm>
                  <a:custGeom>
                    <a:avLst/>
                    <a:gdLst>
                      <a:gd name="T0" fmla="*/ 67 w 69"/>
                      <a:gd name="T1" fmla="*/ 5 h 375"/>
                      <a:gd name="T2" fmla="*/ 62 w 69"/>
                      <a:gd name="T3" fmla="*/ 15 h 375"/>
                      <a:gd name="T4" fmla="*/ 57 w 69"/>
                      <a:gd name="T5" fmla="*/ 25 h 375"/>
                      <a:gd name="T6" fmla="*/ 54 w 69"/>
                      <a:gd name="T7" fmla="*/ 35 h 375"/>
                      <a:gd name="T8" fmla="*/ 50 w 69"/>
                      <a:gd name="T9" fmla="*/ 46 h 375"/>
                      <a:gd name="T10" fmla="*/ 46 w 69"/>
                      <a:gd name="T11" fmla="*/ 58 h 375"/>
                      <a:gd name="T12" fmla="*/ 42 w 69"/>
                      <a:gd name="T13" fmla="*/ 69 h 375"/>
                      <a:gd name="T14" fmla="*/ 38 w 69"/>
                      <a:gd name="T15" fmla="*/ 81 h 375"/>
                      <a:gd name="T16" fmla="*/ 33 w 69"/>
                      <a:gd name="T17" fmla="*/ 98 h 375"/>
                      <a:gd name="T18" fmla="*/ 25 w 69"/>
                      <a:gd name="T19" fmla="*/ 122 h 375"/>
                      <a:gd name="T20" fmla="*/ 19 w 69"/>
                      <a:gd name="T21" fmla="*/ 146 h 375"/>
                      <a:gd name="T22" fmla="*/ 13 w 69"/>
                      <a:gd name="T23" fmla="*/ 169 h 375"/>
                      <a:gd name="T24" fmla="*/ 6 w 69"/>
                      <a:gd name="T25" fmla="*/ 205 h 375"/>
                      <a:gd name="T26" fmla="*/ 1 w 69"/>
                      <a:gd name="T27" fmla="*/ 253 h 375"/>
                      <a:gd name="T28" fmla="*/ 1 w 69"/>
                      <a:gd name="T29" fmla="*/ 301 h 375"/>
                      <a:gd name="T30" fmla="*/ 5 w 69"/>
                      <a:gd name="T31" fmla="*/ 349 h 375"/>
                      <a:gd name="T32" fmla="*/ 8 w 69"/>
                      <a:gd name="T33" fmla="*/ 375 h 375"/>
                      <a:gd name="T34" fmla="*/ 10 w 69"/>
                      <a:gd name="T35" fmla="*/ 374 h 375"/>
                      <a:gd name="T36" fmla="*/ 9 w 69"/>
                      <a:gd name="T37" fmla="*/ 349 h 375"/>
                      <a:gd name="T38" fmla="*/ 6 w 69"/>
                      <a:gd name="T39" fmla="*/ 302 h 375"/>
                      <a:gd name="T40" fmla="*/ 7 w 69"/>
                      <a:gd name="T41" fmla="*/ 254 h 375"/>
                      <a:gd name="T42" fmla="*/ 11 w 69"/>
                      <a:gd name="T43" fmla="*/ 206 h 375"/>
                      <a:gd name="T44" fmla="*/ 18 w 69"/>
                      <a:gd name="T45" fmla="*/ 170 h 375"/>
                      <a:gd name="T46" fmla="*/ 23 w 69"/>
                      <a:gd name="T47" fmla="*/ 147 h 375"/>
                      <a:gd name="T48" fmla="*/ 29 w 69"/>
                      <a:gd name="T49" fmla="*/ 124 h 375"/>
                      <a:gd name="T50" fmla="*/ 34 w 69"/>
                      <a:gd name="T51" fmla="*/ 102 h 375"/>
                      <a:gd name="T52" fmla="*/ 39 w 69"/>
                      <a:gd name="T53" fmla="*/ 85 h 375"/>
                      <a:gd name="T54" fmla="*/ 42 w 69"/>
                      <a:gd name="T55" fmla="*/ 73 h 375"/>
                      <a:gd name="T56" fmla="*/ 46 w 69"/>
                      <a:gd name="T57" fmla="*/ 63 h 375"/>
                      <a:gd name="T58" fmla="*/ 49 w 69"/>
                      <a:gd name="T59" fmla="*/ 52 h 375"/>
                      <a:gd name="T60" fmla="*/ 53 w 69"/>
                      <a:gd name="T61" fmla="*/ 41 h 375"/>
                      <a:gd name="T62" fmla="*/ 57 w 69"/>
                      <a:gd name="T63" fmla="*/ 29 h 375"/>
                      <a:gd name="T64" fmla="*/ 61 w 69"/>
                      <a:gd name="T65" fmla="*/ 17 h 375"/>
                      <a:gd name="T66" fmla="*/ 66 w 69"/>
                      <a:gd name="T67" fmla="*/ 6 h 375"/>
                      <a:gd name="T68" fmla="*/ 69 w 69"/>
                      <a:gd name="T69" fmla="*/ 0 h 375"/>
                      <a:gd name="T70" fmla="*/ 69 w 69"/>
                      <a:gd name="T71" fmla="*/ 0 h 375"/>
                      <a:gd name="T72" fmla="*/ 69 w 69"/>
                      <a:gd name="T73" fmla="*/ 0 h 3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9"/>
                      <a:gd name="T112" fmla="*/ 0 h 375"/>
                      <a:gd name="T113" fmla="*/ 69 w 69"/>
                      <a:gd name="T114" fmla="*/ 375 h 3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9" h="375">
                        <a:moveTo>
                          <a:pt x="69" y="0"/>
                        </a:moveTo>
                        <a:lnTo>
                          <a:pt x="67" y="5"/>
                        </a:lnTo>
                        <a:lnTo>
                          <a:pt x="64" y="10"/>
                        </a:lnTo>
                        <a:lnTo>
                          <a:pt x="62" y="15"/>
                        </a:lnTo>
                        <a:lnTo>
                          <a:pt x="60" y="20"/>
                        </a:lnTo>
                        <a:lnTo>
                          <a:pt x="57" y="25"/>
                        </a:lnTo>
                        <a:lnTo>
                          <a:pt x="56" y="30"/>
                        </a:lnTo>
                        <a:lnTo>
                          <a:pt x="54" y="35"/>
                        </a:lnTo>
                        <a:lnTo>
                          <a:pt x="52" y="40"/>
                        </a:lnTo>
                        <a:lnTo>
                          <a:pt x="50" y="46"/>
                        </a:lnTo>
                        <a:lnTo>
                          <a:pt x="48" y="52"/>
                        </a:lnTo>
                        <a:lnTo>
                          <a:pt x="46" y="58"/>
                        </a:lnTo>
                        <a:lnTo>
                          <a:pt x="44" y="64"/>
                        </a:lnTo>
                        <a:lnTo>
                          <a:pt x="42" y="69"/>
                        </a:lnTo>
                        <a:lnTo>
                          <a:pt x="40" y="75"/>
                        </a:lnTo>
                        <a:lnTo>
                          <a:pt x="38" y="81"/>
                        </a:lnTo>
                        <a:lnTo>
                          <a:pt x="36" y="87"/>
                        </a:lnTo>
                        <a:lnTo>
                          <a:pt x="33" y="98"/>
                        </a:lnTo>
                        <a:lnTo>
                          <a:pt x="29" y="110"/>
                        </a:lnTo>
                        <a:lnTo>
                          <a:pt x="25" y="122"/>
                        </a:lnTo>
                        <a:lnTo>
                          <a:pt x="22" y="134"/>
                        </a:lnTo>
                        <a:lnTo>
                          <a:pt x="19" y="146"/>
                        </a:lnTo>
                        <a:lnTo>
                          <a:pt x="16" y="158"/>
                        </a:lnTo>
                        <a:lnTo>
                          <a:pt x="13" y="169"/>
                        </a:lnTo>
                        <a:lnTo>
                          <a:pt x="11" y="182"/>
                        </a:lnTo>
                        <a:lnTo>
                          <a:pt x="6" y="205"/>
                        </a:lnTo>
                        <a:lnTo>
                          <a:pt x="3" y="229"/>
                        </a:lnTo>
                        <a:lnTo>
                          <a:pt x="1" y="253"/>
                        </a:lnTo>
                        <a:lnTo>
                          <a:pt x="0" y="276"/>
                        </a:lnTo>
                        <a:lnTo>
                          <a:pt x="1" y="301"/>
                        </a:lnTo>
                        <a:lnTo>
                          <a:pt x="2" y="325"/>
                        </a:lnTo>
                        <a:lnTo>
                          <a:pt x="5" y="349"/>
                        </a:lnTo>
                        <a:lnTo>
                          <a:pt x="7" y="374"/>
                        </a:lnTo>
                        <a:lnTo>
                          <a:pt x="8" y="375"/>
                        </a:lnTo>
                        <a:lnTo>
                          <a:pt x="9" y="375"/>
                        </a:lnTo>
                        <a:lnTo>
                          <a:pt x="10" y="374"/>
                        </a:lnTo>
                        <a:lnTo>
                          <a:pt x="11" y="373"/>
                        </a:lnTo>
                        <a:lnTo>
                          <a:pt x="9" y="349"/>
                        </a:lnTo>
                        <a:lnTo>
                          <a:pt x="7" y="325"/>
                        </a:lnTo>
                        <a:lnTo>
                          <a:pt x="6" y="302"/>
                        </a:lnTo>
                        <a:lnTo>
                          <a:pt x="6" y="278"/>
                        </a:lnTo>
                        <a:lnTo>
                          <a:pt x="7" y="254"/>
                        </a:lnTo>
                        <a:lnTo>
                          <a:pt x="9" y="230"/>
                        </a:lnTo>
                        <a:lnTo>
                          <a:pt x="11" y="206"/>
                        </a:lnTo>
                        <a:lnTo>
                          <a:pt x="15" y="182"/>
                        </a:lnTo>
                        <a:lnTo>
                          <a:pt x="18" y="170"/>
                        </a:lnTo>
                        <a:lnTo>
                          <a:pt x="20" y="159"/>
                        </a:lnTo>
                        <a:lnTo>
                          <a:pt x="23" y="147"/>
                        </a:lnTo>
                        <a:lnTo>
                          <a:pt x="25" y="136"/>
                        </a:lnTo>
                        <a:lnTo>
                          <a:pt x="29" y="124"/>
                        </a:lnTo>
                        <a:lnTo>
                          <a:pt x="31" y="113"/>
                        </a:lnTo>
                        <a:lnTo>
                          <a:pt x="34" y="102"/>
                        </a:lnTo>
                        <a:lnTo>
                          <a:pt x="38" y="90"/>
                        </a:lnTo>
                        <a:lnTo>
                          <a:pt x="39" y="85"/>
                        </a:lnTo>
                        <a:lnTo>
                          <a:pt x="41" y="79"/>
                        </a:lnTo>
                        <a:lnTo>
                          <a:pt x="42" y="73"/>
                        </a:lnTo>
                        <a:lnTo>
                          <a:pt x="44" y="68"/>
                        </a:lnTo>
                        <a:lnTo>
                          <a:pt x="46" y="63"/>
                        </a:lnTo>
                        <a:lnTo>
                          <a:pt x="47" y="57"/>
                        </a:lnTo>
                        <a:lnTo>
                          <a:pt x="49" y="52"/>
                        </a:lnTo>
                        <a:lnTo>
                          <a:pt x="51" y="47"/>
                        </a:lnTo>
                        <a:lnTo>
                          <a:pt x="53" y="41"/>
                        </a:lnTo>
                        <a:lnTo>
                          <a:pt x="55" y="35"/>
                        </a:lnTo>
                        <a:lnTo>
                          <a:pt x="57" y="29"/>
                        </a:lnTo>
                        <a:lnTo>
                          <a:pt x="59" y="23"/>
                        </a:lnTo>
                        <a:lnTo>
                          <a:pt x="61" y="17"/>
                        </a:lnTo>
                        <a:lnTo>
                          <a:pt x="64" y="12"/>
                        </a:lnTo>
                        <a:lnTo>
                          <a:pt x="66" y="6"/>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9" name="Freeform 74"/>
                  <p:cNvSpPr>
                    <a:spLocks/>
                  </p:cNvSpPr>
                  <p:nvPr/>
                </p:nvSpPr>
                <p:spPr bwMode="auto">
                  <a:xfrm>
                    <a:off x="1560" y="2413"/>
                    <a:ext cx="119" cy="34"/>
                  </a:xfrm>
                  <a:custGeom>
                    <a:avLst/>
                    <a:gdLst>
                      <a:gd name="T0" fmla="*/ 52 w 119"/>
                      <a:gd name="T1" fmla="*/ 14 h 34"/>
                      <a:gd name="T2" fmla="*/ 60 w 119"/>
                      <a:gd name="T3" fmla="*/ 16 h 34"/>
                      <a:gd name="T4" fmla="*/ 68 w 119"/>
                      <a:gd name="T5" fmla="*/ 19 h 34"/>
                      <a:gd name="T6" fmla="*/ 76 w 119"/>
                      <a:gd name="T7" fmla="*/ 21 h 34"/>
                      <a:gd name="T8" fmla="*/ 84 w 119"/>
                      <a:gd name="T9" fmla="*/ 24 h 34"/>
                      <a:gd name="T10" fmla="*/ 93 w 119"/>
                      <a:gd name="T11" fmla="*/ 26 h 34"/>
                      <a:gd name="T12" fmla="*/ 101 w 119"/>
                      <a:gd name="T13" fmla="*/ 29 h 34"/>
                      <a:gd name="T14" fmla="*/ 109 w 119"/>
                      <a:gd name="T15" fmla="*/ 31 h 34"/>
                      <a:gd name="T16" fmla="*/ 117 w 119"/>
                      <a:gd name="T17" fmla="*/ 34 h 34"/>
                      <a:gd name="T18" fmla="*/ 118 w 119"/>
                      <a:gd name="T19" fmla="*/ 34 h 34"/>
                      <a:gd name="T20" fmla="*/ 119 w 119"/>
                      <a:gd name="T21" fmla="*/ 33 h 34"/>
                      <a:gd name="T22" fmla="*/ 119 w 119"/>
                      <a:gd name="T23" fmla="*/ 32 h 34"/>
                      <a:gd name="T24" fmla="*/ 118 w 119"/>
                      <a:gd name="T25" fmla="*/ 32 h 34"/>
                      <a:gd name="T26" fmla="*/ 109 w 119"/>
                      <a:gd name="T27" fmla="*/ 29 h 34"/>
                      <a:gd name="T28" fmla="*/ 101 w 119"/>
                      <a:gd name="T29" fmla="*/ 26 h 34"/>
                      <a:gd name="T30" fmla="*/ 92 w 119"/>
                      <a:gd name="T31" fmla="*/ 23 h 34"/>
                      <a:gd name="T32" fmla="*/ 83 w 119"/>
                      <a:gd name="T33" fmla="*/ 20 h 34"/>
                      <a:gd name="T34" fmla="*/ 74 w 119"/>
                      <a:gd name="T35" fmla="*/ 17 h 34"/>
                      <a:gd name="T36" fmla="*/ 65 w 119"/>
                      <a:gd name="T37" fmla="*/ 14 h 34"/>
                      <a:gd name="T38" fmla="*/ 56 w 119"/>
                      <a:gd name="T39" fmla="*/ 12 h 34"/>
                      <a:gd name="T40" fmla="*/ 47 w 119"/>
                      <a:gd name="T41" fmla="*/ 9 h 34"/>
                      <a:gd name="T42" fmla="*/ 43 w 119"/>
                      <a:gd name="T43" fmla="*/ 8 h 34"/>
                      <a:gd name="T44" fmla="*/ 40 w 119"/>
                      <a:gd name="T45" fmla="*/ 7 h 34"/>
                      <a:gd name="T46" fmla="*/ 36 w 119"/>
                      <a:gd name="T47" fmla="*/ 6 h 34"/>
                      <a:gd name="T48" fmla="*/ 33 w 119"/>
                      <a:gd name="T49" fmla="*/ 5 h 34"/>
                      <a:gd name="T50" fmla="*/ 29 w 119"/>
                      <a:gd name="T51" fmla="*/ 4 h 34"/>
                      <a:gd name="T52" fmla="*/ 26 w 119"/>
                      <a:gd name="T53" fmla="*/ 3 h 34"/>
                      <a:gd name="T54" fmla="*/ 22 w 119"/>
                      <a:gd name="T55" fmla="*/ 2 h 34"/>
                      <a:gd name="T56" fmla="*/ 19 w 119"/>
                      <a:gd name="T57" fmla="*/ 1 h 34"/>
                      <a:gd name="T58" fmla="*/ 16 w 119"/>
                      <a:gd name="T59" fmla="*/ 1 h 34"/>
                      <a:gd name="T60" fmla="*/ 13 w 119"/>
                      <a:gd name="T61" fmla="*/ 0 h 34"/>
                      <a:gd name="T62" fmla="*/ 10 w 119"/>
                      <a:gd name="T63" fmla="*/ 0 h 34"/>
                      <a:gd name="T64" fmla="*/ 7 w 119"/>
                      <a:gd name="T65" fmla="*/ 0 h 34"/>
                      <a:gd name="T66" fmla="*/ 4 w 119"/>
                      <a:gd name="T67" fmla="*/ 0 h 34"/>
                      <a:gd name="T68" fmla="*/ 2 w 119"/>
                      <a:gd name="T69" fmla="*/ 0 h 34"/>
                      <a:gd name="T70" fmla="*/ 1 w 119"/>
                      <a:gd name="T71" fmla="*/ 0 h 34"/>
                      <a:gd name="T72" fmla="*/ 0 w 119"/>
                      <a:gd name="T73" fmla="*/ 0 h 34"/>
                      <a:gd name="T74" fmla="*/ 2 w 119"/>
                      <a:gd name="T75" fmla="*/ 1 h 34"/>
                      <a:gd name="T76" fmla="*/ 7 w 119"/>
                      <a:gd name="T77" fmla="*/ 2 h 34"/>
                      <a:gd name="T78" fmla="*/ 14 w 119"/>
                      <a:gd name="T79" fmla="*/ 4 h 34"/>
                      <a:gd name="T80" fmla="*/ 22 w 119"/>
                      <a:gd name="T81" fmla="*/ 6 h 34"/>
                      <a:gd name="T82" fmla="*/ 31 w 119"/>
                      <a:gd name="T83" fmla="*/ 8 h 34"/>
                      <a:gd name="T84" fmla="*/ 39 w 119"/>
                      <a:gd name="T85" fmla="*/ 11 h 34"/>
                      <a:gd name="T86" fmla="*/ 47 w 119"/>
                      <a:gd name="T87" fmla="*/ 12 h 34"/>
                      <a:gd name="T88" fmla="*/ 52 w 119"/>
                      <a:gd name="T89" fmla="*/ 14 h 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
                      <a:gd name="T136" fmla="*/ 0 h 34"/>
                      <a:gd name="T137" fmla="*/ 119 w 119"/>
                      <a:gd name="T138" fmla="*/ 34 h 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 h="34">
                        <a:moveTo>
                          <a:pt x="52" y="14"/>
                        </a:moveTo>
                        <a:lnTo>
                          <a:pt x="60" y="16"/>
                        </a:lnTo>
                        <a:lnTo>
                          <a:pt x="68" y="19"/>
                        </a:lnTo>
                        <a:lnTo>
                          <a:pt x="76" y="21"/>
                        </a:lnTo>
                        <a:lnTo>
                          <a:pt x="84" y="24"/>
                        </a:lnTo>
                        <a:lnTo>
                          <a:pt x="93" y="26"/>
                        </a:lnTo>
                        <a:lnTo>
                          <a:pt x="101" y="29"/>
                        </a:lnTo>
                        <a:lnTo>
                          <a:pt x="109" y="31"/>
                        </a:lnTo>
                        <a:lnTo>
                          <a:pt x="117" y="34"/>
                        </a:lnTo>
                        <a:lnTo>
                          <a:pt x="118" y="34"/>
                        </a:lnTo>
                        <a:lnTo>
                          <a:pt x="119" y="33"/>
                        </a:lnTo>
                        <a:lnTo>
                          <a:pt x="119" y="32"/>
                        </a:lnTo>
                        <a:lnTo>
                          <a:pt x="118" y="32"/>
                        </a:lnTo>
                        <a:lnTo>
                          <a:pt x="109" y="29"/>
                        </a:lnTo>
                        <a:lnTo>
                          <a:pt x="101" y="26"/>
                        </a:lnTo>
                        <a:lnTo>
                          <a:pt x="92" y="23"/>
                        </a:lnTo>
                        <a:lnTo>
                          <a:pt x="83" y="20"/>
                        </a:lnTo>
                        <a:lnTo>
                          <a:pt x="74" y="17"/>
                        </a:lnTo>
                        <a:lnTo>
                          <a:pt x="65" y="14"/>
                        </a:lnTo>
                        <a:lnTo>
                          <a:pt x="56" y="12"/>
                        </a:lnTo>
                        <a:lnTo>
                          <a:pt x="47" y="9"/>
                        </a:lnTo>
                        <a:lnTo>
                          <a:pt x="43" y="8"/>
                        </a:lnTo>
                        <a:lnTo>
                          <a:pt x="40" y="7"/>
                        </a:lnTo>
                        <a:lnTo>
                          <a:pt x="36" y="6"/>
                        </a:lnTo>
                        <a:lnTo>
                          <a:pt x="33" y="5"/>
                        </a:lnTo>
                        <a:lnTo>
                          <a:pt x="29" y="4"/>
                        </a:lnTo>
                        <a:lnTo>
                          <a:pt x="26" y="3"/>
                        </a:lnTo>
                        <a:lnTo>
                          <a:pt x="22" y="2"/>
                        </a:lnTo>
                        <a:lnTo>
                          <a:pt x="19" y="1"/>
                        </a:lnTo>
                        <a:lnTo>
                          <a:pt x="16" y="1"/>
                        </a:lnTo>
                        <a:lnTo>
                          <a:pt x="13" y="0"/>
                        </a:lnTo>
                        <a:lnTo>
                          <a:pt x="10" y="0"/>
                        </a:lnTo>
                        <a:lnTo>
                          <a:pt x="7" y="0"/>
                        </a:lnTo>
                        <a:lnTo>
                          <a:pt x="4" y="0"/>
                        </a:lnTo>
                        <a:lnTo>
                          <a:pt x="2" y="0"/>
                        </a:lnTo>
                        <a:lnTo>
                          <a:pt x="1" y="0"/>
                        </a:lnTo>
                        <a:lnTo>
                          <a:pt x="0" y="0"/>
                        </a:lnTo>
                        <a:lnTo>
                          <a:pt x="2" y="1"/>
                        </a:lnTo>
                        <a:lnTo>
                          <a:pt x="7" y="2"/>
                        </a:lnTo>
                        <a:lnTo>
                          <a:pt x="14" y="4"/>
                        </a:lnTo>
                        <a:lnTo>
                          <a:pt x="22" y="6"/>
                        </a:lnTo>
                        <a:lnTo>
                          <a:pt x="31" y="8"/>
                        </a:lnTo>
                        <a:lnTo>
                          <a:pt x="39" y="11"/>
                        </a:lnTo>
                        <a:lnTo>
                          <a:pt x="47" y="12"/>
                        </a:lnTo>
                        <a:lnTo>
                          <a:pt x="52"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0" name="Freeform 75"/>
                  <p:cNvSpPr>
                    <a:spLocks/>
                  </p:cNvSpPr>
                  <p:nvPr/>
                </p:nvSpPr>
                <p:spPr bwMode="auto">
                  <a:xfrm>
                    <a:off x="1650" y="2405"/>
                    <a:ext cx="165" cy="8"/>
                  </a:xfrm>
                  <a:custGeom>
                    <a:avLst/>
                    <a:gdLst>
                      <a:gd name="T0" fmla="*/ 70 w 165"/>
                      <a:gd name="T1" fmla="*/ 8 h 8"/>
                      <a:gd name="T2" fmla="*/ 76 w 165"/>
                      <a:gd name="T3" fmla="*/ 8 h 8"/>
                      <a:gd name="T4" fmla="*/ 82 w 165"/>
                      <a:gd name="T5" fmla="*/ 7 h 8"/>
                      <a:gd name="T6" fmla="*/ 88 w 165"/>
                      <a:gd name="T7" fmla="*/ 7 h 8"/>
                      <a:gd name="T8" fmla="*/ 93 w 165"/>
                      <a:gd name="T9" fmla="*/ 7 h 8"/>
                      <a:gd name="T10" fmla="*/ 100 w 165"/>
                      <a:gd name="T11" fmla="*/ 7 h 8"/>
                      <a:gd name="T12" fmla="*/ 106 w 165"/>
                      <a:gd name="T13" fmla="*/ 6 h 8"/>
                      <a:gd name="T14" fmla="*/ 111 w 165"/>
                      <a:gd name="T15" fmla="*/ 6 h 8"/>
                      <a:gd name="T16" fmla="*/ 117 w 165"/>
                      <a:gd name="T17" fmla="*/ 6 h 8"/>
                      <a:gd name="T18" fmla="*/ 123 w 165"/>
                      <a:gd name="T19" fmla="*/ 6 h 8"/>
                      <a:gd name="T20" fmla="*/ 129 w 165"/>
                      <a:gd name="T21" fmla="*/ 6 h 8"/>
                      <a:gd name="T22" fmla="*/ 135 w 165"/>
                      <a:gd name="T23" fmla="*/ 5 h 8"/>
                      <a:gd name="T24" fmla="*/ 141 w 165"/>
                      <a:gd name="T25" fmla="*/ 5 h 8"/>
                      <a:gd name="T26" fmla="*/ 147 w 165"/>
                      <a:gd name="T27" fmla="*/ 4 h 8"/>
                      <a:gd name="T28" fmla="*/ 152 w 165"/>
                      <a:gd name="T29" fmla="*/ 4 h 8"/>
                      <a:gd name="T30" fmla="*/ 158 w 165"/>
                      <a:gd name="T31" fmla="*/ 3 h 8"/>
                      <a:gd name="T32" fmla="*/ 164 w 165"/>
                      <a:gd name="T33" fmla="*/ 2 h 8"/>
                      <a:gd name="T34" fmla="*/ 165 w 165"/>
                      <a:gd name="T35" fmla="*/ 2 h 8"/>
                      <a:gd name="T36" fmla="*/ 165 w 165"/>
                      <a:gd name="T37" fmla="*/ 1 h 8"/>
                      <a:gd name="T38" fmla="*/ 165 w 165"/>
                      <a:gd name="T39" fmla="*/ 0 h 8"/>
                      <a:gd name="T40" fmla="*/ 165 w 165"/>
                      <a:gd name="T41" fmla="*/ 0 h 8"/>
                      <a:gd name="T42" fmla="*/ 159 w 165"/>
                      <a:gd name="T43" fmla="*/ 0 h 8"/>
                      <a:gd name="T44" fmla="*/ 154 w 165"/>
                      <a:gd name="T45" fmla="*/ 0 h 8"/>
                      <a:gd name="T46" fmla="*/ 148 w 165"/>
                      <a:gd name="T47" fmla="*/ 0 h 8"/>
                      <a:gd name="T48" fmla="*/ 143 w 165"/>
                      <a:gd name="T49" fmla="*/ 1 h 8"/>
                      <a:gd name="T50" fmla="*/ 138 w 165"/>
                      <a:gd name="T51" fmla="*/ 1 h 8"/>
                      <a:gd name="T52" fmla="*/ 132 w 165"/>
                      <a:gd name="T53" fmla="*/ 1 h 8"/>
                      <a:gd name="T54" fmla="*/ 127 w 165"/>
                      <a:gd name="T55" fmla="*/ 1 h 8"/>
                      <a:gd name="T56" fmla="*/ 121 w 165"/>
                      <a:gd name="T57" fmla="*/ 1 h 8"/>
                      <a:gd name="T58" fmla="*/ 116 w 165"/>
                      <a:gd name="T59" fmla="*/ 1 h 8"/>
                      <a:gd name="T60" fmla="*/ 111 w 165"/>
                      <a:gd name="T61" fmla="*/ 1 h 8"/>
                      <a:gd name="T62" fmla="*/ 105 w 165"/>
                      <a:gd name="T63" fmla="*/ 1 h 8"/>
                      <a:gd name="T64" fmla="*/ 100 w 165"/>
                      <a:gd name="T65" fmla="*/ 2 h 8"/>
                      <a:gd name="T66" fmla="*/ 94 w 165"/>
                      <a:gd name="T67" fmla="*/ 2 h 8"/>
                      <a:gd name="T68" fmla="*/ 89 w 165"/>
                      <a:gd name="T69" fmla="*/ 2 h 8"/>
                      <a:gd name="T70" fmla="*/ 84 w 165"/>
                      <a:gd name="T71" fmla="*/ 2 h 8"/>
                      <a:gd name="T72" fmla="*/ 78 w 165"/>
                      <a:gd name="T73" fmla="*/ 2 h 8"/>
                      <a:gd name="T74" fmla="*/ 75 w 165"/>
                      <a:gd name="T75" fmla="*/ 2 h 8"/>
                      <a:gd name="T76" fmla="*/ 70 w 165"/>
                      <a:gd name="T77" fmla="*/ 3 h 8"/>
                      <a:gd name="T78" fmla="*/ 66 w 165"/>
                      <a:gd name="T79" fmla="*/ 3 h 8"/>
                      <a:gd name="T80" fmla="*/ 60 w 165"/>
                      <a:gd name="T81" fmla="*/ 3 h 8"/>
                      <a:gd name="T82" fmla="*/ 53 w 165"/>
                      <a:gd name="T83" fmla="*/ 3 h 8"/>
                      <a:gd name="T84" fmla="*/ 47 w 165"/>
                      <a:gd name="T85" fmla="*/ 3 h 8"/>
                      <a:gd name="T86" fmla="*/ 40 w 165"/>
                      <a:gd name="T87" fmla="*/ 3 h 8"/>
                      <a:gd name="T88" fmla="*/ 34 w 165"/>
                      <a:gd name="T89" fmla="*/ 4 h 8"/>
                      <a:gd name="T90" fmla="*/ 27 w 165"/>
                      <a:gd name="T91" fmla="*/ 4 h 8"/>
                      <a:gd name="T92" fmla="*/ 21 w 165"/>
                      <a:gd name="T93" fmla="*/ 4 h 8"/>
                      <a:gd name="T94" fmla="*/ 15 w 165"/>
                      <a:gd name="T95" fmla="*/ 4 h 8"/>
                      <a:gd name="T96" fmla="*/ 10 w 165"/>
                      <a:gd name="T97" fmla="*/ 4 h 8"/>
                      <a:gd name="T98" fmla="*/ 6 w 165"/>
                      <a:gd name="T99" fmla="*/ 5 h 8"/>
                      <a:gd name="T100" fmla="*/ 3 w 165"/>
                      <a:gd name="T101" fmla="*/ 5 h 8"/>
                      <a:gd name="T102" fmla="*/ 1 w 165"/>
                      <a:gd name="T103" fmla="*/ 5 h 8"/>
                      <a:gd name="T104" fmla="*/ 0 w 165"/>
                      <a:gd name="T105" fmla="*/ 5 h 8"/>
                      <a:gd name="T106" fmla="*/ 2 w 165"/>
                      <a:gd name="T107" fmla="*/ 5 h 8"/>
                      <a:gd name="T108" fmla="*/ 9 w 165"/>
                      <a:gd name="T109" fmla="*/ 5 h 8"/>
                      <a:gd name="T110" fmla="*/ 18 w 165"/>
                      <a:gd name="T111" fmla="*/ 6 h 8"/>
                      <a:gd name="T112" fmla="*/ 29 w 165"/>
                      <a:gd name="T113" fmla="*/ 6 h 8"/>
                      <a:gd name="T114" fmla="*/ 41 w 165"/>
                      <a:gd name="T115" fmla="*/ 7 h 8"/>
                      <a:gd name="T116" fmla="*/ 52 w 165"/>
                      <a:gd name="T117" fmla="*/ 7 h 8"/>
                      <a:gd name="T118" fmla="*/ 63 w 165"/>
                      <a:gd name="T119" fmla="*/ 8 h 8"/>
                      <a:gd name="T120" fmla="*/ 70 w 165"/>
                      <a:gd name="T121" fmla="*/ 8 h 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
                      <a:gd name="T184" fmla="*/ 0 h 8"/>
                      <a:gd name="T185" fmla="*/ 165 w 165"/>
                      <a:gd name="T186" fmla="*/ 8 h 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 h="8">
                        <a:moveTo>
                          <a:pt x="70" y="8"/>
                        </a:moveTo>
                        <a:lnTo>
                          <a:pt x="76" y="8"/>
                        </a:lnTo>
                        <a:lnTo>
                          <a:pt x="82" y="7"/>
                        </a:lnTo>
                        <a:lnTo>
                          <a:pt x="88" y="7"/>
                        </a:lnTo>
                        <a:lnTo>
                          <a:pt x="93" y="7"/>
                        </a:lnTo>
                        <a:lnTo>
                          <a:pt x="100" y="7"/>
                        </a:lnTo>
                        <a:lnTo>
                          <a:pt x="106" y="6"/>
                        </a:lnTo>
                        <a:lnTo>
                          <a:pt x="111" y="6"/>
                        </a:lnTo>
                        <a:lnTo>
                          <a:pt x="117" y="6"/>
                        </a:lnTo>
                        <a:lnTo>
                          <a:pt x="123" y="6"/>
                        </a:lnTo>
                        <a:lnTo>
                          <a:pt x="129" y="6"/>
                        </a:lnTo>
                        <a:lnTo>
                          <a:pt x="135" y="5"/>
                        </a:lnTo>
                        <a:lnTo>
                          <a:pt x="141" y="5"/>
                        </a:lnTo>
                        <a:lnTo>
                          <a:pt x="147" y="4"/>
                        </a:lnTo>
                        <a:lnTo>
                          <a:pt x="152" y="4"/>
                        </a:lnTo>
                        <a:lnTo>
                          <a:pt x="158" y="3"/>
                        </a:lnTo>
                        <a:lnTo>
                          <a:pt x="164" y="2"/>
                        </a:lnTo>
                        <a:lnTo>
                          <a:pt x="165" y="2"/>
                        </a:lnTo>
                        <a:lnTo>
                          <a:pt x="165" y="1"/>
                        </a:lnTo>
                        <a:lnTo>
                          <a:pt x="165" y="0"/>
                        </a:lnTo>
                        <a:lnTo>
                          <a:pt x="159" y="0"/>
                        </a:lnTo>
                        <a:lnTo>
                          <a:pt x="154" y="0"/>
                        </a:lnTo>
                        <a:lnTo>
                          <a:pt x="148" y="0"/>
                        </a:lnTo>
                        <a:lnTo>
                          <a:pt x="143" y="1"/>
                        </a:lnTo>
                        <a:lnTo>
                          <a:pt x="138" y="1"/>
                        </a:lnTo>
                        <a:lnTo>
                          <a:pt x="132" y="1"/>
                        </a:lnTo>
                        <a:lnTo>
                          <a:pt x="127" y="1"/>
                        </a:lnTo>
                        <a:lnTo>
                          <a:pt x="121" y="1"/>
                        </a:lnTo>
                        <a:lnTo>
                          <a:pt x="116" y="1"/>
                        </a:lnTo>
                        <a:lnTo>
                          <a:pt x="111" y="1"/>
                        </a:lnTo>
                        <a:lnTo>
                          <a:pt x="105" y="1"/>
                        </a:lnTo>
                        <a:lnTo>
                          <a:pt x="100" y="2"/>
                        </a:lnTo>
                        <a:lnTo>
                          <a:pt x="94" y="2"/>
                        </a:lnTo>
                        <a:lnTo>
                          <a:pt x="89" y="2"/>
                        </a:lnTo>
                        <a:lnTo>
                          <a:pt x="84" y="2"/>
                        </a:lnTo>
                        <a:lnTo>
                          <a:pt x="78" y="2"/>
                        </a:lnTo>
                        <a:lnTo>
                          <a:pt x="75" y="2"/>
                        </a:lnTo>
                        <a:lnTo>
                          <a:pt x="70" y="3"/>
                        </a:lnTo>
                        <a:lnTo>
                          <a:pt x="66" y="3"/>
                        </a:lnTo>
                        <a:lnTo>
                          <a:pt x="60" y="3"/>
                        </a:lnTo>
                        <a:lnTo>
                          <a:pt x="53" y="3"/>
                        </a:lnTo>
                        <a:lnTo>
                          <a:pt x="47" y="3"/>
                        </a:lnTo>
                        <a:lnTo>
                          <a:pt x="40" y="3"/>
                        </a:lnTo>
                        <a:lnTo>
                          <a:pt x="34" y="4"/>
                        </a:lnTo>
                        <a:lnTo>
                          <a:pt x="27" y="4"/>
                        </a:lnTo>
                        <a:lnTo>
                          <a:pt x="21" y="4"/>
                        </a:lnTo>
                        <a:lnTo>
                          <a:pt x="15" y="4"/>
                        </a:lnTo>
                        <a:lnTo>
                          <a:pt x="10" y="4"/>
                        </a:lnTo>
                        <a:lnTo>
                          <a:pt x="6" y="5"/>
                        </a:lnTo>
                        <a:lnTo>
                          <a:pt x="3" y="5"/>
                        </a:lnTo>
                        <a:lnTo>
                          <a:pt x="1" y="5"/>
                        </a:lnTo>
                        <a:lnTo>
                          <a:pt x="0" y="5"/>
                        </a:lnTo>
                        <a:lnTo>
                          <a:pt x="2" y="5"/>
                        </a:lnTo>
                        <a:lnTo>
                          <a:pt x="9" y="5"/>
                        </a:lnTo>
                        <a:lnTo>
                          <a:pt x="18" y="6"/>
                        </a:lnTo>
                        <a:lnTo>
                          <a:pt x="29" y="6"/>
                        </a:lnTo>
                        <a:lnTo>
                          <a:pt x="41" y="7"/>
                        </a:lnTo>
                        <a:lnTo>
                          <a:pt x="52" y="7"/>
                        </a:lnTo>
                        <a:lnTo>
                          <a:pt x="63" y="8"/>
                        </a:lnTo>
                        <a:lnTo>
                          <a:pt x="70"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1" name="Freeform 76"/>
                  <p:cNvSpPr>
                    <a:spLocks/>
                  </p:cNvSpPr>
                  <p:nvPr/>
                </p:nvSpPr>
                <p:spPr bwMode="auto">
                  <a:xfrm>
                    <a:off x="1431" y="2562"/>
                    <a:ext cx="159" cy="22"/>
                  </a:xfrm>
                  <a:custGeom>
                    <a:avLst/>
                    <a:gdLst>
                      <a:gd name="T0" fmla="*/ 18 w 159"/>
                      <a:gd name="T1" fmla="*/ 3 h 22"/>
                      <a:gd name="T2" fmla="*/ 32 w 159"/>
                      <a:gd name="T3" fmla="*/ 4 h 22"/>
                      <a:gd name="T4" fmla="*/ 51 w 159"/>
                      <a:gd name="T5" fmla="*/ 5 h 22"/>
                      <a:gd name="T6" fmla="*/ 68 w 159"/>
                      <a:gd name="T7" fmla="*/ 7 h 22"/>
                      <a:gd name="T8" fmla="*/ 79 w 159"/>
                      <a:gd name="T9" fmla="*/ 9 h 22"/>
                      <a:gd name="T10" fmla="*/ 90 w 159"/>
                      <a:gd name="T11" fmla="*/ 10 h 22"/>
                      <a:gd name="T12" fmla="*/ 100 w 159"/>
                      <a:gd name="T13" fmla="*/ 12 h 22"/>
                      <a:gd name="T14" fmla="*/ 111 w 159"/>
                      <a:gd name="T15" fmla="*/ 14 h 22"/>
                      <a:gd name="T16" fmla="*/ 122 w 159"/>
                      <a:gd name="T17" fmla="*/ 16 h 22"/>
                      <a:gd name="T18" fmla="*/ 132 w 159"/>
                      <a:gd name="T19" fmla="*/ 18 h 22"/>
                      <a:gd name="T20" fmla="*/ 142 w 159"/>
                      <a:gd name="T21" fmla="*/ 19 h 22"/>
                      <a:gd name="T22" fmla="*/ 153 w 159"/>
                      <a:gd name="T23" fmla="*/ 21 h 22"/>
                      <a:gd name="T24" fmla="*/ 159 w 159"/>
                      <a:gd name="T25" fmla="*/ 22 h 22"/>
                      <a:gd name="T26" fmla="*/ 159 w 159"/>
                      <a:gd name="T27" fmla="*/ 20 h 22"/>
                      <a:gd name="T28" fmla="*/ 154 w 159"/>
                      <a:gd name="T29" fmla="*/ 19 h 22"/>
                      <a:gd name="T30" fmla="*/ 144 w 159"/>
                      <a:gd name="T31" fmla="*/ 17 h 22"/>
                      <a:gd name="T32" fmla="*/ 134 w 159"/>
                      <a:gd name="T33" fmla="*/ 14 h 22"/>
                      <a:gd name="T34" fmla="*/ 124 w 159"/>
                      <a:gd name="T35" fmla="*/ 12 h 22"/>
                      <a:gd name="T36" fmla="*/ 114 w 159"/>
                      <a:gd name="T37" fmla="*/ 10 h 22"/>
                      <a:gd name="T38" fmla="*/ 104 w 159"/>
                      <a:gd name="T39" fmla="*/ 9 h 22"/>
                      <a:gd name="T40" fmla="*/ 94 w 159"/>
                      <a:gd name="T41" fmla="*/ 7 h 22"/>
                      <a:gd name="T42" fmla="*/ 83 w 159"/>
                      <a:gd name="T43" fmla="*/ 5 h 22"/>
                      <a:gd name="T44" fmla="*/ 75 w 159"/>
                      <a:gd name="T45" fmla="*/ 4 h 22"/>
                      <a:gd name="T46" fmla="*/ 66 w 159"/>
                      <a:gd name="T47" fmla="*/ 4 h 22"/>
                      <a:gd name="T48" fmla="*/ 54 w 159"/>
                      <a:gd name="T49" fmla="*/ 3 h 22"/>
                      <a:gd name="T50" fmla="*/ 41 w 159"/>
                      <a:gd name="T51" fmla="*/ 2 h 22"/>
                      <a:gd name="T52" fmla="*/ 27 w 159"/>
                      <a:gd name="T53" fmla="*/ 2 h 22"/>
                      <a:gd name="T54" fmla="*/ 15 w 159"/>
                      <a:gd name="T55" fmla="*/ 1 h 22"/>
                      <a:gd name="T56" fmla="*/ 6 w 159"/>
                      <a:gd name="T57" fmla="*/ 1 h 22"/>
                      <a:gd name="T58" fmla="*/ 0 w 159"/>
                      <a:gd name="T59" fmla="*/ 0 h 22"/>
                      <a:gd name="T60" fmla="*/ 0 w 159"/>
                      <a:gd name="T61" fmla="*/ 0 h 22"/>
                      <a:gd name="T62" fmla="*/ 3 w 159"/>
                      <a:gd name="T63" fmla="*/ 1 h 22"/>
                      <a:gd name="T64" fmla="*/ 8 w 159"/>
                      <a:gd name="T65" fmla="*/ 2 h 22"/>
                      <a:gd name="T66" fmla="*/ 13 w 159"/>
                      <a:gd name="T67" fmla="*/ 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22"/>
                      <a:gd name="T104" fmla="*/ 159 w 159"/>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22">
                        <a:moveTo>
                          <a:pt x="14" y="2"/>
                        </a:moveTo>
                        <a:lnTo>
                          <a:pt x="18" y="3"/>
                        </a:lnTo>
                        <a:lnTo>
                          <a:pt x="24" y="3"/>
                        </a:lnTo>
                        <a:lnTo>
                          <a:pt x="32" y="4"/>
                        </a:lnTo>
                        <a:lnTo>
                          <a:pt x="41" y="4"/>
                        </a:lnTo>
                        <a:lnTo>
                          <a:pt x="51" y="5"/>
                        </a:lnTo>
                        <a:lnTo>
                          <a:pt x="60" y="6"/>
                        </a:lnTo>
                        <a:lnTo>
                          <a:pt x="68" y="7"/>
                        </a:lnTo>
                        <a:lnTo>
                          <a:pt x="74" y="8"/>
                        </a:lnTo>
                        <a:lnTo>
                          <a:pt x="79" y="9"/>
                        </a:lnTo>
                        <a:lnTo>
                          <a:pt x="85" y="9"/>
                        </a:lnTo>
                        <a:lnTo>
                          <a:pt x="90" y="10"/>
                        </a:lnTo>
                        <a:lnTo>
                          <a:pt x="95" y="11"/>
                        </a:lnTo>
                        <a:lnTo>
                          <a:pt x="100" y="12"/>
                        </a:lnTo>
                        <a:lnTo>
                          <a:pt x="106" y="13"/>
                        </a:lnTo>
                        <a:lnTo>
                          <a:pt x="111" y="14"/>
                        </a:lnTo>
                        <a:lnTo>
                          <a:pt x="116" y="15"/>
                        </a:lnTo>
                        <a:lnTo>
                          <a:pt x="122" y="16"/>
                        </a:lnTo>
                        <a:lnTo>
                          <a:pt x="127" y="17"/>
                        </a:lnTo>
                        <a:lnTo>
                          <a:pt x="132" y="18"/>
                        </a:lnTo>
                        <a:lnTo>
                          <a:pt x="137" y="19"/>
                        </a:lnTo>
                        <a:lnTo>
                          <a:pt x="142" y="19"/>
                        </a:lnTo>
                        <a:lnTo>
                          <a:pt x="148" y="20"/>
                        </a:lnTo>
                        <a:lnTo>
                          <a:pt x="153" y="21"/>
                        </a:lnTo>
                        <a:lnTo>
                          <a:pt x="158" y="22"/>
                        </a:lnTo>
                        <a:lnTo>
                          <a:pt x="159" y="22"/>
                        </a:lnTo>
                        <a:lnTo>
                          <a:pt x="159" y="21"/>
                        </a:lnTo>
                        <a:lnTo>
                          <a:pt x="159" y="20"/>
                        </a:lnTo>
                        <a:lnTo>
                          <a:pt x="154" y="19"/>
                        </a:lnTo>
                        <a:lnTo>
                          <a:pt x="149" y="18"/>
                        </a:lnTo>
                        <a:lnTo>
                          <a:pt x="144" y="17"/>
                        </a:lnTo>
                        <a:lnTo>
                          <a:pt x="139" y="15"/>
                        </a:lnTo>
                        <a:lnTo>
                          <a:pt x="134" y="14"/>
                        </a:lnTo>
                        <a:lnTo>
                          <a:pt x="129" y="14"/>
                        </a:lnTo>
                        <a:lnTo>
                          <a:pt x="124" y="12"/>
                        </a:lnTo>
                        <a:lnTo>
                          <a:pt x="119" y="11"/>
                        </a:lnTo>
                        <a:lnTo>
                          <a:pt x="114" y="10"/>
                        </a:lnTo>
                        <a:lnTo>
                          <a:pt x="109" y="9"/>
                        </a:lnTo>
                        <a:lnTo>
                          <a:pt x="104" y="9"/>
                        </a:lnTo>
                        <a:lnTo>
                          <a:pt x="99" y="8"/>
                        </a:lnTo>
                        <a:lnTo>
                          <a:pt x="94" y="7"/>
                        </a:lnTo>
                        <a:lnTo>
                          <a:pt x="88" y="6"/>
                        </a:lnTo>
                        <a:lnTo>
                          <a:pt x="83" y="5"/>
                        </a:lnTo>
                        <a:lnTo>
                          <a:pt x="78" y="5"/>
                        </a:lnTo>
                        <a:lnTo>
                          <a:pt x="75" y="4"/>
                        </a:lnTo>
                        <a:lnTo>
                          <a:pt x="71" y="4"/>
                        </a:lnTo>
                        <a:lnTo>
                          <a:pt x="66" y="4"/>
                        </a:lnTo>
                        <a:lnTo>
                          <a:pt x="60" y="4"/>
                        </a:lnTo>
                        <a:lnTo>
                          <a:pt x="54" y="3"/>
                        </a:lnTo>
                        <a:lnTo>
                          <a:pt x="47" y="3"/>
                        </a:lnTo>
                        <a:lnTo>
                          <a:pt x="41" y="2"/>
                        </a:lnTo>
                        <a:lnTo>
                          <a:pt x="34" y="2"/>
                        </a:lnTo>
                        <a:lnTo>
                          <a:pt x="27" y="2"/>
                        </a:lnTo>
                        <a:lnTo>
                          <a:pt x="21" y="1"/>
                        </a:lnTo>
                        <a:lnTo>
                          <a:pt x="15" y="1"/>
                        </a:lnTo>
                        <a:lnTo>
                          <a:pt x="10" y="1"/>
                        </a:lnTo>
                        <a:lnTo>
                          <a:pt x="6" y="1"/>
                        </a:lnTo>
                        <a:lnTo>
                          <a:pt x="3" y="0"/>
                        </a:lnTo>
                        <a:lnTo>
                          <a:pt x="0" y="0"/>
                        </a:lnTo>
                        <a:lnTo>
                          <a:pt x="2" y="1"/>
                        </a:lnTo>
                        <a:lnTo>
                          <a:pt x="3" y="1"/>
                        </a:lnTo>
                        <a:lnTo>
                          <a:pt x="5" y="1"/>
                        </a:lnTo>
                        <a:lnTo>
                          <a:pt x="8" y="2"/>
                        </a:lnTo>
                        <a:lnTo>
                          <a:pt x="10" y="2"/>
                        </a:lnTo>
                        <a:lnTo>
                          <a:pt x="13" y="2"/>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2" name="Freeform 77"/>
                  <p:cNvSpPr>
                    <a:spLocks/>
                  </p:cNvSpPr>
                  <p:nvPr/>
                </p:nvSpPr>
                <p:spPr bwMode="auto">
                  <a:xfrm>
                    <a:off x="1686" y="2090"/>
                    <a:ext cx="59" cy="281"/>
                  </a:xfrm>
                  <a:custGeom>
                    <a:avLst/>
                    <a:gdLst>
                      <a:gd name="T0" fmla="*/ 59 w 59"/>
                      <a:gd name="T1" fmla="*/ 0 h 281"/>
                      <a:gd name="T2" fmla="*/ 55 w 59"/>
                      <a:gd name="T3" fmla="*/ 8 h 281"/>
                      <a:gd name="T4" fmla="*/ 52 w 59"/>
                      <a:gd name="T5" fmla="*/ 15 h 281"/>
                      <a:gd name="T6" fmla="*/ 49 w 59"/>
                      <a:gd name="T7" fmla="*/ 23 h 281"/>
                      <a:gd name="T8" fmla="*/ 46 w 59"/>
                      <a:gd name="T9" fmla="*/ 30 h 281"/>
                      <a:gd name="T10" fmla="*/ 44 w 59"/>
                      <a:gd name="T11" fmla="*/ 38 h 281"/>
                      <a:gd name="T12" fmla="*/ 42 w 59"/>
                      <a:gd name="T13" fmla="*/ 46 h 281"/>
                      <a:gd name="T14" fmla="*/ 39 w 59"/>
                      <a:gd name="T15" fmla="*/ 54 h 281"/>
                      <a:gd name="T16" fmla="*/ 38 w 59"/>
                      <a:gd name="T17" fmla="*/ 61 h 281"/>
                      <a:gd name="T18" fmla="*/ 35 w 59"/>
                      <a:gd name="T19" fmla="*/ 71 h 281"/>
                      <a:gd name="T20" fmla="*/ 33 w 59"/>
                      <a:gd name="T21" fmla="*/ 80 h 281"/>
                      <a:gd name="T22" fmla="*/ 31 w 59"/>
                      <a:gd name="T23" fmla="*/ 89 h 281"/>
                      <a:gd name="T24" fmla="*/ 28 w 59"/>
                      <a:gd name="T25" fmla="*/ 97 h 281"/>
                      <a:gd name="T26" fmla="*/ 26 w 59"/>
                      <a:gd name="T27" fmla="*/ 106 h 281"/>
                      <a:gd name="T28" fmla="*/ 24 w 59"/>
                      <a:gd name="T29" fmla="*/ 115 h 281"/>
                      <a:gd name="T30" fmla="*/ 21 w 59"/>
                      <a:gd name="T31" fmla="*/ 124 h 281"/>
                      <a:gd name="T32" fmla="*/ 19 w 59"/>
                      <a:gd name="T33" fmla="*/ 133 h 281"/>
                      <a:gd name="T34" fmla="*/ 16 w 59"/>
                      <a:gd name="T35" fmla="*/ 141 h 281"/>
                      <a:gd name="T36" fmla="*/ 14 w 59"/>
                      <a:gd name="T37" fmla="*/ 150 h 281"/>
                      <a:gd name="T38" fmla="*/ 12 w 59"/>
                      <a:gd name="T39" fmla="*/ 159 h 281"/>
                      <a:gd name="T40" fmla="*/ 9 w 59"/>
                      <a:gd name="T41" fmla="*/ 167 h 281"/>
                      <a:gd name="T42" fmla="*/ 7 w 59"/>
                      <a:gd name="T43" fmla="*/ 176 h 281"/>
                      <a:gd name="T44" fmla="*/ 5 w 59"/>
                      <a:gd name="T45" fmla="*/ 184 h 281"/>
                      <a:gd name="T46" fmla="*/ 3 w 59"/>
                      <a:gd name="T47" fmla="*/ 193 h 281"/>
                      <a:gd name="T48" fmla="*/ 2 w 59"/>
                      <a:gd name="T49" fmla="*/ 202 h 281"/>
                      <a:gd name="T50" fmla="*/ 0 w 59"/>
                      <a:gd name="T51" fmla="*/ 222 h 281"/>
                      <a:gd name="T52" fmla="*/ 0 w 59"/>
                      <a:gd name="T53" fmla="*/ 241 h 281"/>
                      <a:gd name="T54" fmla="*/ 0 w 59"/>
                      <a:gd name="T55" fmla="*/ 260 h 281"/>
                      <a:gd name="T56" fmla="*/ 2 w 59"/>
                      <a:gd name="T57" fmla="*/ 280 h 281"/>
                      <a:gd name="T58" fmla="*/ 3 w 59"/>
                      <a:gd name="T59" fmla="*/ 281 h 281"/>
                      <a:gd name="T60" fmla="*/ 4 w 59"/>
                      <a:gd name="T61" fmla="*/ 281 h 281"/>
                      <a:gd name="T62" fmla="*/ 5 w 59"/>
                      <a:gd name="T63" fmla="*/ 280 h 281"/>
                      <a:gd name="T64" fmla="*/ 6 w 59"/>
                      <a:gd name="T65" fmla="*/ 279 h 281"/>
                      <a:gd name="T66" fmla="*/ 5 w 59"/>
                      <a:gd name="T67" fmla="*/ 261 h 281"/>
                      <a:gd name="T68" fmla="*/ 6 w 59"/>
                      <a:gd name="T69" fmla="*/ 243 h 281"/>
                      <a:gd name="T70" fmla="*/ 7 w 59"/>
                      <a:gd name="T71" fmla="*/ 226 h 281"/>
                      <a:gd name="T72" fmla="*/ 8 w 59"/>
                      <a:gd name="T73" fmla="*/ 208 h 281"/>
                      <a:gd name="T74" fmla="*/ 10 w 59"/>
                      <a:gd name="T75" fmla="*/ 198 h 281"/>
                      <a:gd name="T76" fmla="*/ 11 w 59"/>
                      <a:gd name="T77" fmla="*/ 189 h 281"/>
                      <a:gd name="T78" fmla="*/ 13 w 59"/>
                      <a:gd name="T79" fmla="*/ 179 h 281"/>
                      <a:gd name="T80" fmla="*/ 15 w 59"/>
                      <a:gd name="T81" fmla="*/ 170 h 281"/>
                      <a:gd name="T82" fmla="*/ 17 w 59"/>
                      <a:gd name="T83" fmla="*/ 161 h 281"/>
                      <a:gd name="T84" fmla="*/ 19 w 59"/>
                      <a:gd name="T85" fmla="*/ 152 h 281"/>
                      <a:gd name="T86" fmla="*/ 21 w 59"/>
                      <a:gd name="T87" fmla="*/ 142 h 281"/>
                      <a:gd name="T88" fmla="*/ 24 w 59"/>
                      <a:gd name="T89" fmla="*/ 133 h 281"/>
                      <a:gd name="T90" fmla="*/ 26 w 59"/>
                      <a:gd name="T91" fmla="*/ 123 h 281"/>
                      <a:gd name="T92" fmla="*/ 30 w 59"/>
                      <a:gd name="T93" fmla="*/ 106 h 281"/>
                      <a:gd name="T94" fmla="*/ 34 w 59"/>
                      <a:gd name="T95" fmla="*/ 87 h 281"/>
                      <a:gd name="T96" fmla="*/ 39 w 59"/>
                      <a:gd name="T97" fmla="*/ 67 h 281"/>
                      <a:gd name="T98" fmla="*/ 44 w 59"/>
                      <a:gd name="T99" fmla="*/ 46 h 281"/>
                      <a:gd name="T100" fmla="*/ 50 w 59"/>
                      <a:gd name="T101" fmla="*/ 27 h 281"/>
                      <a:gd name="T102" fmla="*/ 55 w 59"/>
                      <a:gd name="T103" fmla="*/ 11 h 281"/>
                      <a:gd name="T104" fmla="*/ 59 w 59"/>
                      <a:gd name="T105" fmla="*/ 0 h 281"/>
                      <a:gd name="T106" fmla="*/ 59 w 59"/>
                      <a:gd name="T107" fmla="*/ 0 h 281"/>
                      <a:gd name="T108" fmla="*/ 59 w 59"/>
                      <a:gd name="T109" fmla="*/ 0 h 281"/>
                      <a:gd name="T110" fmla="*/ 59 w 59"/>
                      <a:gd name="T111" fmla="*/ 0 h 281"/>
                      <a:gd name="T112" fmla="*/ 59 w 59"/>
                      <a:gd name="T113" fmla="*/ 0 h 281"/>
                      <a:gd name="T114" fmla="*/ 59 w 59"/>
                      <a:gd name="T115" fmla="*/ 0 h 2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9"/>
                      <a:gd name="T175" fmla="*/ 0 h 281"/>
                      <a:gd name="T176" fmla="*/ 59 w 59"/>
                      <a:gd name="T177" fmla="*/ 281 h 28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9" h="281">
                        <a:moveTo>
                          <a:pt x="59" y="0"/>
                        </a:moveTo>
                        <a:lnTo>
                          <a:pt x="55" y="8"/>
                        </a:lnTo>
                        <a:lnTo>
                          <a:pt x="52" y="15"/>
                        </a:lnTo>
                        <a:lnTo>
                          <a:pt x="49" y="23"/>
                        </a:lnTo>
                        <a:lnTo>
                          <a:pt x="46" y="30"/>
                        </a:lnTo>
                        <a:lnTo>
                          <a:pt x="44" y="38"/>
                        </a:lnTo>
                        <a:lnTo>
                          <a:pt x="42" y="46"/>
                        </a:lnTo>
                        <a:lnTo>
                          <a:pt x="39" y="54"/>
                        </a:lnTo>
                        <a:lnTo>
                          <a:pt x="38" y="61"/>
                        </a:lnTo>
                        <a:lnTo>
                          <a:pt x="35" y="71"/>
                        </a:lnTo>
                        <a:lnTo>
                          <a:pt x="33" y="80"/>
                        </a:lnTo>
                        <a:lnTo>
                          <a:pt x="31" y="89"/>
                        </a:lnTo>
                        <a:lnTo>
                          <a:pt x="28" y="97"/>
                        </a:lnTo>
                        <a:lnTo>
                          <a:pt x="26" y="106"/>
                        </a:lnTo>
                        <a:lnTo>
                          <a:pt x="24" y="115"/>
                        </a:lnTo>
                        <a:lnTo>
                          <a:pt x="21" y="124"/>
                        </a:lnTo>
                        <a:lnTo>
                          <a:pt x="19" y="133"/>
                        </a:lnTo>
                        <a:lnTo>
                          <a:pt x="16" y="141"/>
                        </a:lnTo>
                        <a:lnTo>
                          <a:pt x="14" y="150"/>
                        </a:lnTo>
                        <a:lnTo>
                          <a:pt x="12" y="159"/>
                        </a:lnTo>
                        <a:lnTo>
                          <a:pt x="9" y="167"/>
                        </a:lnTo>
                        <a:lnTo>
                          <a:pt x="7" y="176"/>
                        </a:lnTo>
                        <a:lnTo>
                          <a:pt x="5" y="184"/>
                        </a:lnTo>
                        <a:lnTo>
                          <a:pt x="3" y="193"/>
                        </a:lnTo>
                        <a:lnTo>
                          <a:pt x="2" y="202"/>
                        </a:lnTo>
                        <a:lnTo>
                          <a:pt x="0" y="222"/>
                        </a:lnTo>
                        <a:lnTo>
                          <a:pt x="0" y="241"/>
                        </a:lnTo>
                        <a:lnTo>
                          <a:pt x="0" y="260"/>
                        </a:lnTo>
                        <a:lnTo>
                          <a:pt x="2" y="280"/>
                        </a:lnTo>
                        <a:lnTo>
                          <a:pt x="3" y="281"/>
                        </a:lnTo>
                        <a:lnTo>
                          <a:pt x="4" y="281"/>
                        </a:lnTo>
                        <a:lnTo>
                          <a:pt x="5" y="280"/>
                        </a:lnTo>
                        <a:lnTo>
                          <a:pt x="6" y="279"/>
                        </a:lnTo>
                        <a:lnTo>
                          <a:pt x="5" y="261"/>
                        </a:lnTo>
                        <a:lnTo>
                          <a:pt x="6" y="243"/>
                        </a:lnTo>
                        <a:lnTo>
                          <a:pt x="7" y="226"/>
                        </a:lnTo>
                        <a:lnTo>
                          <a:pt x="8" y="208"/>
                        </a:lnTo>
                        <a:lnTo>
                          <a:pt x="10" y="198"/>
                        </a:lnTo>
                        <a:lnTo>
                          <a:pt x="11" y="189"/>
                        </a:lnTo>
                        <a:lnTo>
                          <a:pt x="13" y="179"/>
                        </a:lnTo>
                        <a:lnTo>
                          <a:pt x="15" y="170"/>
                        </a:lnTo>
                        <a:lnTo>
                          <a:pt x="17" y="161"/>
                        </a:lnTo>
                        <a:lnTo>
                          <a:pt x="19" y="152"/>
                        </a:lnTo>
                        <a:lnTo>
                          <a:pt x="21" y="142"/>
                        </a:lnTo>
                        <a:lnTo>
                          <a:pt x="24" y="133"/>
                        </a:lnTo>
                        <a:lnTo>
                          <a:pt x="26" y="123"/>
                        </a:lnTo>
                        <a:lnTo>
                          <a:pt x="30" y="106"/>
                        </a:lnTo>
                        <a:lnTo>
                          <a:pt x="34" y="87"/>
                        </a:lnTo>
                        <a:lnTo>
                          <a:pt x="39" y="67"/>
                        </a:lnTo>
                        <a:lnTo>
                          <a:pt x="44" y="46"/>
                        </a:lnTo>
                        <a:lnTo>
                          <a:pt x="50" y="27"/>
                        </a:lnTo>
                        <a:lnTo>
                          <a:pt x="55" y="11"/>
                        </a:lnTo>
                        <a:lnTo>
                          <a:pt x="5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3" name="Freeform 78"/>
                  <p:cNvSpPr>
                    <a:spLocks/>
                  </p:cNvSpPr>
                  <p:nvPr/>
                </p:nvSpPr>
                <p:spPr bwMode="auto">
                  <a:xfrm>
                    <a:off x="1740" y="2089"/>
                    <a:ext cx="110" cy="58"/>
                  </a:xfrm>
                  <a:custGeom>
                    <a:avLst/>
                    <a:gdLst>
                      <a:gd name="T0" fmla="*/ 108 w 110"/>
                      <a:gd name="T1" fmla="*/ 58 h 58"/>
                      <a:gd name="T2" fmla="*/ 109 w 110"/>
                      <a:gd name="T3" fmla="*/ 58 h 58"/>
                      <a:gd name="T4" fmla="*/ 110 w 110"/>
                      <a:gd name="T5" fmla="*/ 58 h 58"/>
                      <a:gd name="T6" fmla="*/ 110 w 110"/>
                      <a:gd name="T7" fmla="*/ 57 h 58"/>
                      <a:gd name="T8" fmla="*/ 109 w 110"/>
                      <a:gd name="T9" fmla="*/ 56 h 58"/>
                      <a:gd name="T10" fmla="*/ 102 w 110"/>
                      <a:gd name="T11" fmla="*/ 52 h 58"/>
                      <a:gd name="T12" fmla="*/ 95 w 110"/>
                      <a:gd name="T13" fmla="*/ 48 h 58"/>
                      <a:gd name="T14" fmla="*/ 88 w 110"/>
                      <a:gd name="T15" fmla="*/ 44 h 58"/>
                      <a:gd name="T16" fmla="*/ 80 w 110"/>
                      <a:gd name="T17" fmla="*/ 41 h 58"/>
                      <a:gd name="T18" fmla="*/ 73 w 110"/>
                      <a:gd name="T19" fmla="*/ 37 h 58"/>
                      <a:gd name="T20" fmla="*/ 66 w 110"/>
                      <a:gd name="T21" fmla="*/ 34 h 58"/>
                      <a:gd name="T22" fmla="*/ 58 w 110"/>
                      <a:gd name="T23" fmla="*/ 29 h 58"/>
                      <a:gd name="T24" fmla="*/ 51 w 110"/>
                      <a:gd name="T25" fmla="*/ 26 h 58"/>
                      <a:gd name="T26" fmla="*/ 46 w 110"/>
                      <a:gd name="T27" fmla="*/ 23 h 58"/>
                      <a:gd name="T28" fmla="*/ 39 w 110"/>
                      <a:gd name="T29" fmla="*/ 20 h 58"/>
                      <a:gd name="T30" fmla="*/ 30 w 110"/>
                      <a:gd name="T31" fmla="*/ 15 h 58"/>
                      <a:gd name="T32" fmla="*/ 21 w 110"/>
                      <a:gd name="T33" fmla="*/ 11 h 58"/>
                      <a:gd name="T34" fmla="*/ 13 w 110"/>
                      <a:gd name="T35" fmla="*/ 7 h 58"/>
                      <a:gd name="T36" fmla="*/ 6 w 110"/>
                      <a:gd name="T37" fmla="*/ 3 h 58"/>
                      <a:gd name="T38" fmla="*/ 2 w 110"/>
                      <a:gd name="T39" fmla="*/ 1 h 58"/>
                      <a:gd name="T40" fmla="*/ 0 w 110"/>
                      <a:gd name="T41" fmla="*/ 0 h 58"/>
                      <a:gd name="T42" fmla="*/ 1 w 110"/>
                      <a:gd name="T43" fmla="*/ 1 h 58"/>
                      <a:gd name="T44" fmla="*/ 4 w 110"/>
                      <a:gd name="T45" fmla="*/ 2 h 58"/>
                      <a:gd name="T46" fmla="*/ 8 w 110"/>
                      <a:gd name="T47" fmla="*/ 5 h 58"/>
                      <a:gd name="T48" fmla="*/ 14 w 110"/>
                      <a:gd name="T49" fmla="*/ 8 h 58"/>
                      <a:gd name="T50" fmla="*/ 21 w 110"/>
                      <a:gd name="T51" fmla="*/ 12 h 58"/>
                      <a:gd name="T52" fmla="*/ 29 w 110"/>
                      <a:gd name="T53" fmla="*/ 16 h 58"/>
                      <a:gd name="T54" fmla="*/ 38 w 110"/>
                      <a:gd name="T55" fmla="*/ 21 h 58"/>
                      <a:gd name="T56" fmla="*/ 47 w 110"/>
                      <a:gd name="T57" fmla="*/ 25 h 58"/>
                      <a:gd name="T58" fmla="*/ 56 w 110"/>
                      <a:gd name="T59" fmla="*/ 31 h 58"/>
                      <a:gd name="T60" fmla="*/ 65 w 110"/>
                      <a:gd name="T61" fmla="*/ 36 h 58"/>
                      <a:gd name="T62" fmla="*/ 75 w 110"/>
                      <a:gd name="T63" fmla="*/ 40 h 58"/>
                      <a:gd name="T64" fmla="*/ 83 w 110"/>
                      <a:gd name="T65" fmla="*/ 45 h 58"/>
                      <a:gd name="T66" fmla="*/ 91 w 110"/>
                      <a:gd name="T67" fmla="*/ 49 h 58"/>
                      <a:gd name="T68" fmla="*/ 98 w 110"/>
                      <a:gd name="T69" fmla="*/ 53 h 58"/>
                      <a:gd name="T70" fmla="*/ 104 w 110"/>
                      <a:gd name="T71" fmla="*/ 56 h 58"/>
                      <a:gd name="T72" fmla="*/ 108 w 110"/>
                      <a:gd name="T73" fmla="*/ 58 h 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0"/>
                      <a:gd name="T112" fmla="*/ 0 h 58"/>
                      <a:gd name="T113" fmla="*/ 110 w 110"/>
                      <a:gd name="T114" fmla="*/ 58 h 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0" h="58">
                        <a:moveTo>
                          <a:pt x="108" y="58"/>
                        </a:moveTo>
                        <a:lnTo>
                          <a:pt x="109" y="58"/>
                        </a:lnTo>
                        <a:lnTo>
                          <a:pt x="110" y="58"/>
                        </a:lnTo>
                        <a:lnTo>
                          <a:pt x="110" y="57"/>
                        </a:lnTo>
                        <a:lnTo>
                          <a:pt x="109" y="56"/>
                        </a:lnTo>
                        <a:lnTo>
                          <a:pt x="102" y="52"/>
                        </a:lnTo>
                        <a:lnTo>
                          <a:pt x="95" y="48"/>
                        </a:lnTo>
                        <a:lnTo>
                          <a:pt x="88" y="44"/>
                        </a:lnTo>
                        <a:lnTo>
                          <a:pt x="80" y="41"/>
                        </a:lnTo>
                        <a:lnTo>
                          <a:pt x="73" y="37"/>
                        </a:lnTo>
                        <a:lnTo>
                          <a:pt x="66" y="34"/>
                        </a:lnTo>
                        <a:lnTo>
                          <a:pt x="58" y="29"/>
                        </a:lnTo>
                        <a:lnTo>
                          <a:pt x="51" y="26"/>
                        </a:lnTo>
                        <a:lnTo>
                          <a:pt x="46" y="23"/>
                        </a:lnTo>
                        <a:lnTo>
                          <a:pt x="39" y="20"/>
                        </a:lnTo>
                        <a:lnTo>
                          <a:pt x="30" y="15"/>
                        </a:lnTo>
                        <a:lnTo>
                          <a:pt x="21" y="11"/>
                        </a:lnTo>
                        <a:lnTo>
                          <a:pt x="13" y="7"/>
                        </a:lnTo>
                        <a:lnTo>
                          <a:pt x="6" y="3"/>
                        </a:lnTo>
                        <a:lnTo>
                          <a:pt x="2" y="1"/>
                        </a:lnTo>
                        <a:lnTo>
                          <a:pt x="0" y="0"/>
                        </a:lnTo>
                        <a:lnTo>
                          <a:pt x="1" y="1"/>
                        </a:lnTo>
                        <a:lnTo>
                          <a:pt x="4" y="2"/>
                        </a:lnTo>
                        <a:lnTo>
                          <a:pt x="8" y="5"/>
                        </a:lnTo>
                        <a:lnTo>
                          <a:pt x="14" y="8"/>
                        </a:lnTo>
                        <a:lnTo>
                          <a:pt x="21" y="12"/>
                        </a:lnTo>
                        <a:lnTo>
                          <a:pt x="29" y="16"/>
                        </a:lnTo>
                        <a:lnTo>
                          <a:pt x="38" y="21"/>
                        </a:lnTo>
                        <a:lnTo>
                          <a:pt x="47" y="25"/>
                        </a:lnTo>
                        <a:lnTo>
                          <a:pt x="56" y="31"/>
                        </a:lnTo>
                        <a:lnTo>
                          <a:pt x="65" y="36"/>
                        </a:lnTo>
                        <a:lnTo>
                          <a:pt x="75" y="40"/>
                        </a:lnTo>
                        <a:lnTo>
                          <a:pt x="83" y="45"/>
                        </a:lnTo>
                        <a:lnTo>
                          <a:pt x="91" y="49"/>
                        </a:lnTo>
                        <a:lnTo>
                          <a:pt x="98" y="53"/>
                        </a:lnTo>
                        <a:lnTo>
                          <a:pt x="104" y="56"/>
                        </a:lnTo>
                        <a:lnTo>
                          <a:pt x="108" y="5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4" name="Freeform 79"/>
                  <p:cNvSpPr>
                    <a:spLocks/>
                  </p:cNvSpPr>
                  <p:nvPr/>
                </p:nvSpPr>
                <p:spPr bwMode="auto">
                  <a:xfrm>
                    <a:off x="1736" y="2066"/>
                    <a:ext cx="106" cy="21"/>
                  </a:xfrm>
                  <a:custGeom>
                    <a:avLst/>
                    <a:gdLst>
                      <a:gd name="T0" fmla="*/ 0 w 106"/>
                      <a:gd name="T1" fmla="*/ 21 h 21"/>
                      <a:gd name="T2" fmla="*/ 2 w 106"/>
                      <a:gd name="T3" fmla="*/ 21 h 21"/>
                      <a:gd name="T4" fmla="*/ 7 w 106"/>
                      <a:gd name="T5" fmla="*/ 20 h 21"/>
                      <a:gd name="T6" fmla="*/ 12 w 106"/>
                      <a:gd name="T7" fmla="*/ 19 h 21"/>
                      <a:gd name="T8" fmla="*/ 19 w 106"/>
                      <a:gd name="T9" fmla="*/ 18 h 21"/>
                      <a:gd name="T10" fmla="*/ 27 w 106"/>
                      <a:gd name="T11" fmla="*/ 16 h 21"/>
                      <a:gd name="T12" fmla="*/ 36 w 106"/>
                      <a:gd name="T13" fmla="*/ 14 h 21"/>
                      <a:gd name="T14" fmla="*/ 46 w 106"/>
                      <a:gd name="T15" fmla="*/ 12 h 21"/>
                      <a:gd name="T16" fmla="*/ 56 w 106"/>
                      <a:gd name="T17" fmla="*/ 10 h 21"/>
                      <a:gd name="T18" fmla="*/ 65 w 106"/>
                      <a:gd name="T19" fmla="*/ 9 h 21"/>
                      <a:gd name="T20" fmla="*/ 75 w 106"/>
                      <a:gd name="T21" fmla="*/ 6 h 21"/>
                      <a:gd name="T22" fmla="*/ 83 w 106"/>
                      <a:gd name="T23" fmla="*/ 5 h 21"/>
                      <a:gd name="T24" fmla="*/ 91 w 106"/>
                      <a:gd name="T25" fmla="*/ 3 h 21"/>
                      <a:gd name="T26" fmla="*/ 97 w 106"/>
                      <a:gd name="T27" fmla="*/ 1 h 21"/>
                      <a:gd name="T28" fmla="*/ 102 w 106"/>
                      <a:gd name="T29" fmla="*/ 0 h 21"/>
                      <a:gd name="T30" fmla="*/ 105 w 106"/>
                      <a:gd name="T31" fmla="*/ 0 h 21"/>
                      <a:gd name="T32" fmla="*/ 106 w 106"/>
                      <a:gd name="T33" fmla="*/ 0 h 21"/>
                      <a:gd name="T34" fmla="*/ 99 w 106"/>
                      <a:gd name="T35" fmla="*/ 0 h 21"/>
                      <a:gd name="T36" fmla="*/ 93 w 106"/>
                      <a:gd name="T37" fmla="*/ 2 h 21"/>
                      <a:gd name="T38" fmla="*/ 86 w 106"/>
                      <a:gd name="T39" fmla="*/ 3 h 21"/>
                      <a:gd name="T40" fmla="*/ 79 w 106"/>
                      <a:gd name="T41" fmla="*/ 4 h 21"/>
                      <a:gd name="T42" fmla="*/ 73 w 106"/>
                      <a:gd name="T43" fmla="*/ 5 h 21"/>
                      <a:gd name="T44" fmla="*/ 66 w 106"/>
                      <a:gd name="T45" fmla="*/ 6 h 21"/>
                      <a:gd name="T46" fmla="*/ 60 w 106"/>
                      <a:gd name="T47" fmla="*/ 7 h 21"/>
                      <a:gd name="T48" fmla="*/ 53 w 106"/>
                      <a:gd name="T49" fmla="*/ 8 h 21"/>
                      <a:gd name="T50" fmla="*/ 48 w 106"/>
                      <a:gd name="T51" fmla="*/ 9 h 21"/>
                      <a:gd name="T52" fmla="*/ 40 w 106"/>
                      <a:gd name="T53" fmla="*/ 11 h 21"/>
                      <a:gd name="T54" fmla="*/ 30 w 106"/>
                      <a:gd name="T55" fmla="*/ 13 h 21"/>
                      <a:gd name="T56" fmla="*/ 20 w 106"/>
                      <a:gd name="T57" fmla="*/ 15 h 21"/>
                      <a:gd name="T58" fmla="*/ 11 w 106"/>
                      <a:gd name="T59" fmla="*/ 17 h 21"/>
                      <a:gd name="T60" fmla="*/ 3 w 106"/>
                      <a:gd name="T61" fmla="*/ 19 h 21"/>
                      <a:gd name="T62" fmla="*/ 0 w 106"/>
                      <a:gd name="T63" fmla="*/ 20 h 21"/>
                      <a:gd name="T64" fmla="*/ 0 w 106"/>
                      <a:gd name="T65" fmla="*/ 21 h 21"/>
                      <a:gd name="T66" fmla="*/ 0 w 106"/>
                      <a:gd name="T67" fmla="*/ 21 h 21"/>
                      <a:gd name="T68" fmla="*/ 0 w 106"/>
                      <a:gd name="T69" fmla="*/ 21 h 21"/>
                      <a:gd name="T70" fmla="*/ 0 w 106"/>
                      <a:gd name="T71" fmla="*/ 21 h 21"/>
                      <a:gd name="T72" fmla="*/ 0 w 106"/>
                      <a:gd name="T73" fmla="*/ 21 h 21"/>
                      <a:gd name="T74" fmla="*/ 0 w 106"/>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6"/>
                      <a:gd name="T115" fmla="*/ 0 h 21"/>
                      <a:gd name="T116" fmla="*/ 106 w 106"/>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6" h="21">
                        <a:moveTo>
                          <a:pt x="0" y="21"/>
                        </a:moveTo>
                        <a:lnTo>
                          <a:pt x="2" y="21"/>
                        </a:lnTo>
                        <a:lnTo>
                          <a:pt x="7" y="20"/>
                        </a:lnTo>
                        <a:lnTo>
                          <a:pt x="12" y="19"/>
                        </a:lnTo>
                        <a:lnTo>
                          <a:pt x="19" y="18"/>
                        </a:lnTo>
                        <a:lnTo>
                          <a:pt x="27" y="16"/>
                        </a:lnTo>
                        <a:lnTo>
                          <a:pt x="36" y="14"/>
                        </a:lnTo>
                        <a:lnTo>
                          <a:pt x="46" y="12"/>
                        </a:lnTo>
                        <a:lnTo>
                          <a:pt x="56" y="10"/>
                        </a:lnTo>
                        <a:lnTo>
                          <a:pt x="65" y="9"/>
                        </a:lnTo>
                        <a:lnTo>
                          <a:pt x="75" y="6"/>
                        </a:lnTo>
                        <a:lnTo>
                          <a:pt x="83" y="5"/>
                        </a:lnTo>
                        <a:lnTo>
                          <a:pt x="91" y="3"/>
                        </a:lnTo>
                        <a:lnTo>
                          <a:pt x="97" y="1"/>
                        </a:lnTo>
                        <a:lnTo>
                          <a:pt x="102" y="0"/>
                        </a:lnTo>
                        <a:lnTo>
                          <a:pt x="105" y="0"/>
                        </a:lnTo>
                        <a:lnTo>
                          <a:pt x="106" y="0"/>
                        </a:lnTo>
                        <a:lnTo>
                          <a:pt x="99" y="0"/>
                        </a:lnTo>
                        <a:lnTo>
                          <a:pt x="93" y="2"/>
                        </a:lnTo>
                        <a:lnTo>
                          <a:pt x="86" y="3"/>
                        </a:lnTo>
                        <a:lnTo>
                          <a:pt x="79" y="4"/>
                        </a:lnTo>
                        <a:lnTo>
                          <a:pt x="73" y="5"/>
                        </a:lnTo>
                        <a:lnTo>
                          <a:pt x="66" y="6"/>
                        </a:lnTo>
                        <a:lnTo>
                          <a:pt x="60" y="7"/>
                        </a:lnTo>
                        <a:lnTo>
                          <a:pt x="53" y="8"/>
                        </a:lnTo>
                        <a:lnTo>
                          <a:pt x="48" y="9"/>
                        </a:lnTo>
                        <a:lnTo>
                          <a:pt x="40" y="11"/>
                        </a:lnTo>
                        <a:lnTo>
                          <a:pt x="30" y="13"/>
                        </a:lnTo>
                        <a:lnTo>
                          <a:pt x="20" y="15"/>
                        </a:lnTo>
                        <a:lnTo>
                          <a:pt x="11" y="17"/>
                        </a:lnTo>
                        <a:lnTo>
                          <a:pt x="3" y="19"/>
                        </a:lnTo>
                        <a:lnTo>
                          <a:pt x="0" y="20"/>
                        </a:lnTo>
                        <a:lnTo>
                          <a:pt x="0" y="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5" name="Freeform 80"/>
                  <p:cNvSpPr>
                    <a:spLocks/>
                  </p:cNvSpPr>
                  <p:nvPr/>
                </p:nvSpPr>
                <p:spPr bwMode="auto">
                  <a:xfrm>
                    <a:off x="1602" y="2035"/>
                    <a:ext cx="218" cy="7"/>
                  </a:xfrm>
                  <a:custGeom>
                    <a:avLst/>
                    <a:gdLst>
                      <a:gd name="T0" fmla="*/ 51 w 218"/>
                      <a:gd name="T1" fmla="*/ 4 h 7"/>
                      <a:gd name="T2" fmla="*/ 55 w 218"/>
                      <a:gd name="T3" fmla="*/ 4 h 7"/>
                      <a:gd name="T4" fmla="*/ 61 w 218"/>
                      <a:gd name="T5" fmla="*/ 4 h 7"/>
                      <a:gd name="T6" fmla="*/ 69 w 218"/>
                      <a:gd name="T7" fmla="*/ 3 h 7"/>
                      <a:gd name="T8" fmla="*/ 79 w 218"/>
                      <a:gd name="T9" fmla="*/ 3 h 7"/>
                      <a:gd name="T10" fmla="*/ 90 w 218"/>
                      <a:gd name="T11" fmla="*/ 3 h 7"/>
                      <a:gd name="T12" fmla="*/ 101 w 218"/>
                      <a:gd name="T13" fmla="*/ 3 h 7"/>
                      <a:gd name="T14" fmla="*/ 114 w 218"/>
                      <a:gd name="T15" fmla="*/ 2 h 7"/>
                      <a:gd name="T16" fmla="*/ 127 w 218"/>
                      <a:gd name="T17" fmla="*/ 2 h 7"/>
                      <a:gd name="T18" fmla="*/ 140 w 218"/>
                      <a:gd name="T19" fmla="*/ 2 h 7"/>
                      <a:gd name="T20" fmla="*/ 153 w 218"/>
                      <a:gd name="T21" fmla="*/ 2 h 7"/>
                      <a:gd name="T22" fmla="*/ 166 w 218"/>
                      <a:gd name="T23" fmla="*/ 1 h 7"/>
                      <a:gd name="T24" fmla="*/ 178 w 218"/>
                      <a:gd name="T25" fmla="*/ 1 h 7"/>
                      <a:gd name="T26" fmla="*/ 190 w 218"/>
                      <a:gd name="T27" fmla="*/ 1 h 7"/>
                      <a:gd name="T28" fmla="*/ 200 w 218"/>
                      <a:gd name="T29" fmla="*/ 2 h 7"/>
                      <a:gd name="T30" fmla="*/ 209 w 218"/>
                      <a:gd name="T31" fmla="*/ 2 h 7"/>
                      <a:gd name="T32" fmla="*/ 217 w 218"/>
                      <a:gd name="T33" fmla="*/ 2 h 7"/>
                      <a:gd name="T34" fmla="*/ 218 w 218"/>
                      <a:gd name="T35" fmla="*/ 2 h 7"/>
                      <a:gd name="T36" fmla="*/ 218 w 218"/>
                      <a:gd name="T37" fmla="*/ 2 h 7"/>
                      <a:gd name="T38" fmla="*/ 218 w 218"/>
                      <a:gd name="T39" fmla="*/ 1 h 7"/>
                      <a:gd name="T40" fmla="*/ 218 w 218"/>
                      <a:gd name="T41" fmla="*/ 1 h 7"/>
                      <a:gd name="T42" fmla="*/ 210 w 218"/>
                      <a:gd name="T43" fmla="*/ 1 h 7"/>
                      <a:gd name="T44" fmla="*/ 201 w 218"/>
                      <a:gd name="T45" fmla="*/ 0 h 7"/>
                      <a:gd name="T46" fmla="*/ 191 w 218"/>
                      <a:gd name="T47" fmla="*/ 0 h 7"/>
                      <a:gd name="T48" fmla="*/ 179 w 218"/>
                      <a:gd name="T49" fmla="*/ 0 h 7"/>
                      <a:gd name="T50" fmla="*/ 167 w 218"/>
                      <a:gd name="T51" fmla="*/ 0 h 7"/>
                      <a:gd name="T52" fmla="*/ 154 w 218"/>
                      <a:gd name="T53" fmla="*/ 0 h 7"/>
                      <a:gd name="T54" fmla="*/ 142 w 218"/>
                      <a:gd name="T55" fmla="*/ 0 h 7"/>
                      <a:gd name="T56" fmla="*/ 129 w 218"/>
                      <a:gd name="T57" fmla="*/ 0 h 7"/>
                      <a:gd name="T58" fmla="*/ 116 w 218"/>
                      <a:gd name="T59" fmla="*/ 0 h 7"/>
                      <a:gd name="T60" fmla="*/ 105 w 218"/>
                      <a:gd name="T61" fmla="*/ 0 h 7"/>
                      <a:gd name="T62" fmla="*/ 93 w 218"/>
                      <a:gd name="T63" fmla="*/ 0 h 7"/>
                      <a:gd name="T64" fmla="*/ 83 w 218"/>
                      <a:gd name="T65" fmla="*/ 0 h 7"/>
                      <a:gd name="T66" fmla="*/ 73 w 218"/>
                      <a:gd name="T67" fmla="*/ 0 h 7"/>
                      <a:gd name="T68" fmla="*/ 66 w 218"/>
                      <a:gd name="T69" fmla="*/ 1 h 7"/>
                      <a:gd name="T70" fmla="*/ 60 w 218"/>
                      <a:gd name="T71" fmla="*/ 1 h 7"/>
                      <a:gd name="T72" fmla="*/ 56 w 218"/>
                      <a:gd name="T73" fmla="*/ 1 h 7"/>
                      <a:gd name="T74" fmla="*/ 48 w 218"/>
                      <a:gd name="T75" fmla="*/ 2 h 7"/>
                      <a:gd name="T76" fmla="*/ 39 w 218"/>
                      <a:gd name="T77" fmla="*/ 3 h 7"/>
                      <a:gd name="T78" fmla="*/ 30 w 218"/>
                      <a:gd name="T79" fmla="*/ 4 h 7"/>
                      <a:gd name="T80" fmla="*/ 20 w 218"/>
                      <a:gd name="T81" fmla="*/ 5 h 7"/>
                      <a:gd name="T82" fmla="*/ 12 w 218"/>
                      <a:gd name="T83" fmla="*/ 6 h 7"/>
                      <a:gd name="T84" fmla="*/ 5 w 218"/>
                      <a:gd name="T85" fmla="*/ 7 h 7"/>
                      <a:gd name="T86" fmla="*/ 1 w 218"/>
                      <a:gd name="T87" fmla="*/ 7 h 7"/>
                      <a:gd name="T88" fmla="*/ 0 w 218"/>
                      <a:gd name="T89" fmla="*/ 7 h 7"/>
                      <a:gd name="T90" fmla="*/ 1 w 218"/>
                      <a:gd name="T91" fmla="*/ 7 h 7"/>
                      <a:gd name="T92" fmla="*/ 5 w 218"/>
                      <a:gd name="T93" fmla="*/ 7 h 7"/>
                      <a:gd name="T94" fmla="*/ 11 w 218"/>
                      <a:gd name="T95" fmla="*/ 7 h 7"/>
                      <a:gd name="T96" fmla="*/ 19 w 218"/>
                      <a:gd name="T97" fmla="*/ 6 h 7"/>
                      <a:gd name="T98" fmla="*/ 27 w 218"/>
                      <a:gd name="T99" fmla="*/ 6 h 7"/>
                      <a:gd name="T100" fmla="*/ 35 w 218"/>
                      <a:gd name="T101" fmla="*/ 5 h 7"/>
                      <a:gd name="T102" fmla="*/ 43 w 218"/>
                      <a:gd name="T103" fmla="*/ 5 h 7"/>
                      <a:gd name="T104" fmla="*/ 51 w 218"/>
                      <a:gd name="T105" fmla="*/ 4 h 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8"/>
                      <a:gd name="T160" fmla="*/ 0 h 7"/>
                      <a:gd name="T161" fmla="*/ 218 w 218"/>
                      <a:gd name="T162" fmla="*/ 7 h 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8" h="7">
                        <a:moveTo>
                          <a:pt x="51" y="4"/>
                        </a:moveTo>
                        <a:lnTo>
                          <a:pt x="55" y="4"/>
                        </a:lnTo>
                        <a:lnTo>
                          <a:pt x="61" y="4"/>
                        </a:lnTo>
                        <a:lnTo>
                          <a:pt x="69" y="3"/>
                        </a:lnTo>
                        <a:lnTo>
                          <a:pt x="79" y="3"/>
                        </a:lnTo>
                        <a:lnTo>
                          <a:pt x="90" y="3"/>
                        </a:lnTo>
                        <a:lnTo>
                          <a:pt x="101" y="3"/>
                        </a:lnTo>
                        <a:lnTo>
                          <a:pt x="114" y="2"/>
                        </a:lnTo>
                        <a:lnTo>
                          <a:pt x="127" y="2"/>
                        </a:lnTo>
                        <a:lnTo>
                          <a:pt x="140" y="2"/>
                        </a:lnTo>
                        <a:lnTo>
                          <a:pt x="153" y="2"/>
                        </a:lnTo>
                        <a:lnTo>
                          <a:pt x="166" y="1"/>
                        </a:lnTo>
                        <a:lnTo>
                          <a:pt x="178" y="1"/>
                        </a:lnTo>
                        <a:lnTo>
                          <a:pt x="190" y="1"/>
                        </a:lnTo>
                        <a:lnTo>
                          <a:pt x="200" y="2"/>
                        </a:lnTo>
                        <a:lnTo>
                          <a:pt x="209" y="2"/>
                        </a:lnTo>
                        <a:lnTo>
                          <a:pt x="217" y="2"/>
                        </a:lnTo>
                        <a:lnTo>
                          <a:pt x="218" y="2"/>
                        </a:lnTo>
                        <a:lnTo>
                          <a:pt x="218" y="1"/>
                        </a:lnTo>
                        <a:lnTo>
                          <a:pt x="210" y="1"/>
                        </a:lnTo>
                        <a:lnTo>
                          <a:pt x="201" y="0"/>
                        </a:lnTo>
                        <a:lnTo>
                          <a:pt x="191" y="0"/>
                        </a:lnTo>
                        <a:lnTo>
                          <a:pt x="179" y="0"/>
                        </a:lnTo>
                        <a:lnTo>
                          <a:pt x="167" y="0"/>
                        </a:lnTo>
                        <a:lnTo>
                          <a:pt x="154" y="0"/>
                        </a:lnTo>
                        <a:lnTo>
                          <a:pt x="142" y="0"/>
                        </a:lnTo>
                        <a:lnTo>
                          <a:pt x="129" y="0"/>
                        </a:lnTo>
                        <a:lnTo>
                          <a:pt x="116" y="0"/>
                        </a:lnTo>
                        <a:lnTo>
                          <a:pt x="105" y="0"/>
                        </a:lnTo>
                        <a:lnTo>
                          <a:pt x="93" y="0"/>
                        </a:lnTo>
                        <a:lnTo>
                          <a:pt x="83" y="0"/>
                        </a:lnTo>
                        <a:lnTo>
                          <a:pt x="73" y="0"/>
                        </a:lnTo>
                        <a:lnTo>
                          <a:pt x="66" y="1"/>
                        </a:lnTo>
                        <a:lnTo>
                          <a:pt x="60" y="1"/>
                        </a:lnTo>
                        <a:lnTo>
                          <a:pt x="56" y="1"/>
                        </a:lnTo>
                        <a:lnTo>
                          <a:pt x="48" y="2"/>
                        </a:lnTo>
                        <a:lnTo>
                          <a:pt x="39" y="3"/>
                        </a:lnTo>
                        <a:lnTo>
                          <a:pt x="30" y="4"/>
                        </a:lnTo>
                        <a:lnTo>
                          <a:pt x="20" y="5"/>
                        </a:lnTo>
                        <a:lnTo>
                          <a:pt x="12" y="6"/>
                        </a:lnTo>
                        <a:lnTo>
                          <a:pt x="5" y="7"/>
                        </a:lnTo>
                        <a:lnTo>
                          <a:pt x="1" y="7"/>
                        </a:lnTo>
                        <a:lnTo>
                          <a:pt x="0" y="7"/>
                        </a:lnTo>
                        <a:lnTo>
                          <a:pt x="1" y="7"/>
                        </a:lnTo>
                        <a:lnTo>
                          <a:pt x="5" y="7"/>
                        </a:lnTo>
                        <a:lnTo>
                          <a:pt x="11" y="7"/>
                        </a:lnTo>
                        <a:lnTo>
                          <a:pt x="19" y="6"/>
                        </a:lnTo>
                        <a:lnTo>
                          <a:pt x="27" y="6"/>
                        </a:lnTo>
                        <a:lnTo>
                          <a:pt x="35" y="5"/>
                        </a:lnTo>
                        <a:lnTo>
                          <a:pt x="43" y="5"/>
                        </a:lnTo>
                        <a:lnTo>
                          <a:pt x="51"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6" name="Freeform 81"/>
                  <p:cNvSpPr>
                    <a:spLocks/>
                  </p:cNvSpPr>
                  <p:nvPr/>
                </p:nvSpPr>
                <p:spPr bwMode="auto">
                  <a:xfrm>
                    <a:off x="1705" y="2046"/>
                    <a:ext cx="133" cy="17"/>
                  </a:xfrm>
                  <a:custGeom>
                    <a:avLst/>
                    <a:gdLst>
                      <a:gd name="T0" fmla="*/ 59 w 133"/>
                      <a:gd name="T1" fmla="*/ 9 h 17"/>
                      <a:gd name="T2" fmla="*/ 64 w 133"/>
                      <a:gd name="T3" fmla="*/ 9 h 17"/>
                      <a:gd name="T4" fmla="*/ 68 w 133"/>
                      <a:gd name="T5" fmla="*/ 8 h 17"/>
                      <a:gd name="T6" fmla="*/ 73 w 133"/>
                      <a:gd name="T7" fmla="*/ 8 h 17"/>
                      <a:gd name="T8" fmla="*/ 77 w 133"/>
                      <a:gd name="T9" fmla="*/ 7 h 17"/>
                      <a:gd name="T10" fmla="*/ 82 w 133"/>
                      <a:gd name="T11" fmla="*/ 7 h 17"/>
                      <a:gd name="T12" fmla="*/ 86 w 133"/>
                      <a:gd name="T13" fmla="*/ 7 h 17"/>
                      <a:gd name="T14" fmla="*/ 91 w 133"/>
                      <a:gd name="T15" fmla="*/ 6 h 17"/>
                      <a:gd name="T16" fmla="*/ 95 w 133"/>
                      <a:gd name="T17" fmla="*/ 6 h 17"/>
                      <a:gd name="T18" fmla="*/ 100 w 133"/>
                      <a:gd name="T19" fmla="*/ 6 h 17"/>
                      <a:gd name="T20" fmla="*/ 104 w 133"/>
                      <a:gd name="T21" fmla="*/ 5 h 17"/>
                      <a:gd name="T22" fmla="*/ 109 w 133"/>
                      <a:gd name="T23" fmla="*/ 5 h 17"/>
                      <a:gd name="T24" fmla="*/ 114 w 133"/>
                      <a:gd name="T25" fmla="*/ 4 h 17"/>
                      <a:gd name="T26" fmla="*/ 118 w 133"/>
                      <a:gd name="T27" fmla="*/ 4 h 17"/>
                      <a:gd name="T28" fmla="*/ 123 w 133"/>
                      <a:gd name="T29" fmla="*/ 3 h 17"/>
                      <a:gd name="T30" fmla="*/ 127 w 133"/>
                      <a:gd name="T31" fmla="*/ 2 h 17"/>
                      <a:gd name="T32" fmla="*/ 132 w 133"/>
                      <a:gd name="T33" fmla="*/ 2 h 17"/>
                      <a:gd name="T34" fmla="*/ 132 w 133"/>
                      <a:gd name="T35" fmla="*/ 1 h 17"/>
                      <a:gd name="T36" fmla="*/ 133 w 133"/>
                      <a:gd name="T37" fmla="*/ 1 h 17"/>
                      <a:gd name="T38" fmla="*/ 133 w 133"/>
                      <a:gd name="T39" fmla="*/ 1 h 17"/>
                      <a:gd name="T40" fmla="*/ 132 w 133"/>
                      <a:gd name="T41" fmla="*/ 0 h 17"/>
                      <a:gd name="T42" fmla="*/ 127 w 133"/>
                      <a:gd name="T43" fmla="*/ 1 h 17"/>
                      <a:gd name="T44" fmla="*/ 123 w 133"/>
                      <a:gd name="T45" fmla="*/ 1 h 17"/>
                      <a:gd name="T46" fmla="*/ 118 w 133"/>
                      <a:gd name="T47" fmla="*/ 1 h 17"/>
                      <a:gd name="T48" fmla="*/ 114 w 133"/>
                      <a:gd name="T49" fmla="*/ 2 h 17"/>
                      <a:gd name="T50" fmla="*/ 109 w 133"/>
                      <a:gd name="T51" fmla="*/ 2 h 17"/>
                      <a:gd name="T52" fmla="*/ 105 w 133"/>
                      <a:gd name="T53" fmla="*/ 2 h 17"/>
                      <a:gd name="T54" fmla="*/ 100 w 133"/>
                      <a:gd name="T55" fmla="*/ 3 h 17"/>
                      <a:gd name="T56" fmla="*/ 96 w 133"/>
                      <a:gd name="T57" fmla="*/ 3 h 17"/>
                      <a:gd name="T58" fmla="*/ 91 w 133"/>
                      <a:gd name="T59" fmla="*/ 4 h 17"/>
                      <a:gd name="T60" fmla="*/ 87 w 133"/>
                      <a:gd name="T61" fmla="*/ 4 h 17"/>
                      <a:gd name="T62" fmla="*/ 82 w 133"/>
                      <a:gd name="T63" fmla="*/ 4 h 17"/>
                      <a:gd name="T64" fmla="*/ 78 w 133"/>
                      <a:gd name="T65" fmla="*/ 5 h 17"/>
                      <a:gd name="T66" fmla="*/ 73 w 133"/>
                      <a:gd name="T67" fmla="*/ 5 h 17"/>
                      <a:gd name="T68" fmla="*/ 69 w 133"/>
                      <a:gd name="T69" fmla="*/ 5 h 17"/>
                      <a:gd name="T70" fmla="*/ 64 w 133"/>
                      <a:gd name="T71" fmla="*/ 6 h 17"/>
                      <a:gd name="T72" fmla="*/ 60 w 133"/>
                      <a:gd name="T73" fmla="*/ 6 h 17"/>
                      <a:gd name="T74" fmla="*/ 54 w 133"/>
                      <a:gd name="T75" fmla="*/ 7 h 17"/>
                      <a:gd name="T76" fmla="*/ 46 w 133"/>
                      <a:gd name="T77" fmla="*/ 8 h 17"/>
                      <a:gd name="T78" fmla="*/ 36 w 133"/>
                      <a:gd name="T79" fmla="*/ 10 h 17"/>
                      <a:gd name="T80" fmla="*/ 26 w 133"/>
                      <a:gd name="T81" fmla="*/ 12 h 17"/>
                      <a:gd name="T82" fmla="*/ 16 w 133"/>
                      <a:gd name="T83" fmla="*/ 14 h 17"/>
                      <a:gd name="T84" fmla="*/ 8 w 133"/>
                      <a:gd name="T85" fmla="*/ 16 h 17"/>
                      <a:gd name="T86" fmla="*/ 2 w 133"/>
                      <a:gd name="T87" fmla="*/ 16 h 17"/>
                      <a:gd name="T88" fmla="*/ 0 w 133"/>
                      <a:gd name="T89" fmla="*/ 17 h 17"/>
                      <a:gd name="T90" fmla="*/ 2 w 133"/>
                      <a:gd name="T91" fmla="*/ 16 h 17"/>
                      <a:gd name="T92" fmla="*/ 8 w 133"/>
                      <a:gd name="T93" fmla="*/ 16 h 17"/>
                      <a:gd name="T94" fmla="*/ 16 w 133"/>
                      <a:gd name="T95" fmla="*/ 15 h 17"/>
                      <a:gd name="T96" fmla="*/ 25 w 133"/>
                      <a:gd name="T97" fmla="*/ 14 h 17"/>
                      <a:gd name="T98" fmla="*/ 35 w 133"/>
                      <a:gd name="T99" fmla="*/ 12 h 17"/>
                      <a:gd name="T100" fmla="*/ 45 w 133"/>
                      <a:gd name="T101" fmla="*/ 11 h 17"/>
                      <a:gd name="T102" fmla="*/ 53 w 133"/>
                      <a:gd name="T103" fmla="*/ 10 h 17"/>
                      <a:gd name="T104" fmla="*/ 59 w 133"/>
                      <a:gd name="T105" fmla="*/ 9 h 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3"/>
                      <a:gd name="T160" fmla="*/ 0 h 17"/>
                      <a:gd name="T161" fmla="*/ 133 w 133"/>
                      <a:gd name="T162" fmla="*/ 17 h 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3" h="17">
                        <a:moveTo>
                          <a:pt x="59" y="9"/>
                        </a:moveTo>
                        <a:lnTo>
                          <a:pt x="64" y="9"/>
                        </a:lnTo>
                        <a:lnTo>
                          <a:pt x="68" y="8"/>
                        </a:lnTo>
                        <a:lnTo>
                          <a:pt x="73" y="8"/>
                        </a:lnTo>
                        <a:lnTo>
                          <a:pt x="77" y="7"/>
                        </a:lnTo>
                        <a:lnTo>
                          <a:pt x="82" y="7"/>
                        </a:lnTo>
                        <a:lnTo>
                          <a:pt x="86" y="7"/>
                        </a:lnTo>
                        <a:lnTo>
                          <a:pt x="91" y="6"/>
                        </a:lnTo>
                        <a:lnTo>
                          <a:pt x="95" y="6"/>
                        </a:lnTo>
                        <a:lnTo>
                          <a:pt x="100" y="6"/>
                        </a:lnTo>
                        <a:lnTo>
                          <a:pt x="104" y="5"/>
                        </a:lnTo>
                        <a:lnTo>
                          <a:pt x="109" y="5"/>
                        </a:lnTo>
                        <a:lnTo>
                          <a:pt x="114" y="4"/>
                        </a:lnTo>
                        <a:lnTo>
                          <a:pt x="118" y="4"/>
                        </a:lnTo>
                        <a:lnTo>
                          <a:pt x="123" y="3"/>
                        </a:lnTo>
                        <a:lnTo>
                          <a:pt x="127" y="2"/>
                        </a:lnTo>
                        <a:lnTo>
                          <a:pt x="132" y="2"/>
                        </a:lnTo>
                        <a:lnTo>
                          <a:pt x="132" y="1"/>
                        </a:lnTo>
                        <a:lnTo>
                          <a:pt x="133" y="1"/>
                        </a:lnTo>
                        <a:lnTo>
                          <a:pt x="132" y="0"/>
                        </a:lnTo>
                        <a:lnTo>
                          <a:pt x="127" y="1"/>
                        </a:lnTo>
                        <a:lnTo>
                          <a:pt x="123" y="1"/>
                        </a:lnTo>
                        <a:lnTo>
                          <a:pt x="118" y="1"/>
                        </a:lnTo>
                        <a:lnTo>
                          <a:pt x="114" y="2"/>
                        </a:lnTo>
                        <a:lnTo>
                          <a:pt x="109" y="2"/>
                        </a:lnTo>
                        <a:lnTo>
                          <a:pt x="105" y="2"/>
                        </a:lnTo>
                        <a:lnTo>
                          <a:pt x="100" y="3"/>
                        </a:lnTo>
                        <a:lnTo>
                          <a:pt x="96" y="3"/>
                        </a:lnTo>
                        <a:lnTo>
                          <a:pt x="91" y="4"/>
                        </a:lnTo>
                        <a:lnTo>
                          <a:pt x="87" y="4"/>
                        </a:lnTo>
                        <a:lnTo>
                          <a:pt x="82" y="4"/>
                        </a:lnTo>
                        <a:lnTo>
                          <a:pt x="78" y="5"/>
                        </a:lnTo>
                        <a:lnTo>
                          <a:pt x="73" y="5"/>
                        </a:lnTo>
                        <a:lnTo>
                          <a:pt x="69" y="5"/>
                        </a:lnTo>
                        <a:lnTo>
                          <a:pt x="64" y="6"/>
                        </a:lnTo>
                        <a:lnTo>
                          <a:pt x="60" y="6"/>
                        </a:lnTo>
                        <a:lnTo>
                          <a:pt x="54" y="7"/>
                        </a:lnTo>
                        <a:lnTo>
                          <a:pt x="46" y="8"/>
                        </a:lnTo>
                        <a:lnTo>
                          <a:pt x="36" y="10"/>
                        </a:lnTo>
                        <a:lnTo>
                          <a:pt x="26" y="12"/>
                        </a:lnTo>
                        <a:lnTo>
                          <a:pt x="16" y="14"/>
                        </a:lnTo>
                        <a:lnTo>
                          <a:pt x="8" y="16"/>
                        </a:lnTo>
                        <a:lnTo>
                          <a:pt x="2" y="16"/>
                        </a:lnTo>
                        <a:lnTo>
                          <a:pt x="0" y="17"/>
                        </a:lnTo>
                        <a:lnTo>
                          <a:pt x="2" y="16"/>
                        </a:lnTo>
                        <a:lnTo>
                          <a:pt x="8" y="16"/>
                        </a:lnTo>
                        <a:lnTo>
                          <a:pt x="16" y="15"/>
                        </a:lnTo>
                        <a:lnTo>
                          <a:pt x="25" y="14"/>
                        </a:lnTo>
                        <a:lnTo>
                          <a:pt x="35" y="12"/>
                        </a:lnTo>
                        <a:lnTo>
                          <a:pt x="45" y="11"/>
                        </a:lnTo>
                        <a:lnTo>
                          <a:pt x="53" y="10"/>
                        </a:lnTo>
                        <a:lnTo>
                          <a:pt x="59" y="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7" name="Freeform 82"/>
                  <p:cNvSpPr>
                    <a:spLocks/>
                  </p:cNvSpPr>
                  <p:nvPr/>
                </p:nvSpPr>
                <p:spPr bwMode="auto">
                  <a:xfrm>
                    <a:off x="1421" y="2160"/>
                    <a:ext cx="111" cy="152"/>
                  </a:xfrm>
                  <a:custGeom>
                    <a:avLst/>
                    <a:gdLst>
                      <a:gd name="T0" fmla="*/ 16 w 111"/>
                      <a:gd name="T1" fmla="*/ 38 h 152"/>
                      <a:gd name="T2" fmla="*/ 19 w 111"/>
                      <a:gd name="T3" fmla="*/ 43 h 152"/>
                      <a:gd name="T4" fmla="*/ 22 w 111"/>
                      <a:gd name="T5" fmla="*/ 48 h 152"/>
                      <a:gd name="T6" fmla="*/ 25 w 111"/>
                      <a:gd name="T7" fmla="*/ 54 h 152"/>
                      <a:gd name="T8" fmla="*/ 29 w 111"/>
                      <a:gd name="T9" fmla="*/ 59 h 152"/>
                      <a:gd name="T10" fmla="*/ 33 w 111"/>
                      <a:gd name="T11" fmla="*/ 64 h 152"/>
                      <a:gd name="T12" fmla="*/ 36 w 111"/>
                      <a:gd name="T13" fmla="*/ 69 h 152"/>
                      <a:gd name="T14" fmla="*/ 40 w 111"/>
                      <a:gd name="T15" fmla="*/ 74 h 152"/>
                      <a:gd name="T16" fmla="*/ 43 w 111"/>
                      <a:gd name="T17" fmla="*/ 79 h 152"/>
                      <a:gd name="T18" fmla="*/ 51 w 111"/>
                      <a:gd name="T19" fmla="*/ 89 h 152"/>
                      <a:gd name="T20" fmla="*/ 59 w 111"/>
                      <a:gd name="T21" fmla="*/ 98 h 152"/>
                      <a:gd name="T22" fmla="*/ 67 w 111"/>
                      <a:gd name="T23" fmla="*/ 108 h 152"/>
                      <a:gd name="T24" fmla="*/ 75 w 111"/>
                      <a:gd name="T25" fmla="*/ 117 h 152"/>
                      <a:gd name="T26" fmla="*/ 83 w 111"/>
                      <a:gd name="T27" fmla="*/ 126 h 152"/>
                      <a:gd name="T28" fmla="*/ 92 w 111"/>
                      <a:gd name="T29" fmla="*/ 134 h 152"/>
                      <a:gd name="T30" fmla="*/ 100 w 111"/>
                      <a:gd name="T31" fmla="*/ 143 h 152"/>
                      <a:gd name="T32" fmla="*/ 109 w 111"/>
                      <a:gd name="T33" fmla="*/ 152 h 152"/>
                      <a:gd name="T34" fmla="*/ 110 w 111"/>
                      <a:gd name="T35" fmla="*/ 152 h 152"/>
                      <a:gd name="T36" fmla="*/ 110 w 111"/>
                      <a:gd name="T37" fmla="*/ 151 h 152"/>
                      <a:gd name="T38" fmla="*/ 111 w 111"/>
                      <a:gd name="T39" fmla="*/ 151 h 152"/>
                      <a:gd name="T40" fmla="*/ 110 w 111"/>
                      <a:gd name="T41" fmla="*/ 150 h 152"/>
                      <a:gd name="T42" fmla="*/ 102 w 111"/>
                      <a:gd name="T43" fmla="*/ 141 h 152"/>
                      <a:gd name="T44" fmla="*/ 95 w 111"/>
                      <a:gd name="T45" fmla="*/ 133 h 152"/>
                      <a:gd name="T46" fmla="*/ 87 w 111"/>
                      <a:gd name="T47" fmla="*/ 123 h 152"/>
                      <a:gd name="T48" fmla="*/ 79 w 111"/>
                      <a:gd name="T49" fmla="*/ 115 h 152"/>
                      <a:gd name="T50" fmla="*/ 71 w 111"/>
                      <a:gd name="T51" fmla="*/ 106 h 152"/>
                      <a:gd name="T52" fmla="*/ 64 w 111"/>
                      <a:gd name="T53" fmla="*/ 97 h 152"/>
                      <a:gd name="T54" fmla="*/ 56 w 111"/>
                      <a:gd name="T55" fmla="*/ 88 h 152"/>
                      <a:gd name="T56" fmla="*/ 49 w 111"/>
                      <a:gd name="T57" fmla="*/ 79 h 152"/>
                      <a:gd name="T58" fmla="*/ 46 w 111"/>
                      <a:gd name="T59" fmla="*/ 74 h 152"/>
                      <a:gd name="T60" fmla="*/ 42 w 111"/>
                      <a:gd name="T61" fmla="*/ 70 h 152"/>
                      <a:gd name="T62" fmla="*/ 38 w 111"/>
                      <a:gd name="T63" fmla="*/ 65 h 152"/>
                      <a:gd name="T64" fmla="*/ 35 w 111"/>
                      <a:gd name="T65" fmla="*/ 60 h 152"/>
                      <a:gd name="T66" fmla="*/ 32 w 111"/>
                      <a:gd name="T67" fmla="*/ 55 h 152"/>
                      <a:gd name="T68" fmla="*/ 28 w 111"/>
                      <a:gd name="T69" fmla="*/ 50 h 152"/>
                      <a:gd name="T70" fmla="*/ 25 w 111"/>
                      <a:gd name="T71" fmla="*/ 45 h 152"/>
                      <a:gd name="T72" fmla="*/ 22 w 111"/>
                      <a:gd name="T73" fmla="*/ 40 h 152"/>
                      <a:gd name="T74" fmla="*/ 19 w 111"/>
                      <a:gd name="T75" fmla="*/ 35 h 152"/>
                      <a:gd name="T76" fmla="*/ 15 w 111"/>
                      <a:gd name="T77" fmla="*/ 29 h 152"/>
                      <a:gd name="T78" fmla="*/ 11 w 111"/>
                      <a:gd name="T79" fmla="*/ 22 h 152"/>
                      <a:gd name="T80" fmla="*/ 8 w 111"/>
                      <a:gd name="T81" fmla="*/ 16 h 152"/>
                      <a:gd name="T82" fmla="*/ 5 w 111"/>
                      <a:gd name="T83" fmla="*/ 10 h 152"/>
                      <a:gd name="T84" fmla="*/ 2 w 111"/>
                      <a:gd name="T85" fmla="*/ 5 h 152"/>
                      <a:gd name="T86" fmla="*/ 0 w 111"/>
                      <a:gd name="T87" fmla="*/ 1 h 152"/>
                      <a:gd name="T88" fmla="*/ 0 w 111"/>
                      <a:gd name="T89" fmla="*/ 0 h 152"/>
                      <a:gd name="T90" fmla="*/ 0 w 111"/>
                      <a:gd name="T91" fmla="*/ 1 h 152"/>
                      <a:gd name="T92" fmla="*/ 1 w 111"/>
                      <a:gd name="T93" fmla="*/ 4 h 152"/>
                      <a:gd name="T94" fmla="*/ 3 w 111"/>
                      <a:gd name="T95" fmla="*/ 9 h 152"/>
                      <a:gd name="T96" fmla="*/ 6 w 111"/>
                      <a:gd name="T97" fmla="*/ 15 h 152"/>
                      <a:gd name="T98" fmla="*/ 8 w 111"/>
                      <a:gd name="T99" fmla="*/ 21 h 152"/>
                      <a:gd name="T100" fmla="*/ 10 w 111"/>
                      <a:gd name="T101" fmla="*/ 27 h 152"/>
                      <a:gd name="T102" fmla="*/ 13 w 111"/>
                      <a:gd name="T103" fmla="*/ 33 h 152"/>
                      <a:gd name="T104" fmla="*/ 16 w 111"/>
                      <a:gd name="T105" fmla="*/ 38 h 1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1"/>
                      <a:gd name="T160" fmla="*/ 0 h 152"/>
                      <a:gd name="T161" fmla="*/ 111 w 111"/>
                      <a:gd name="T162" fmla="*/ 152 h 1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1" h="152">
                        <a:moveTo>
                          <a:pt x="16" y="38"/>
                        </a:moveTo>
                        <a:lnTo>
                          <a:pt x="19" y="43"/>
                        </a:lnTo>
                        <a:lnTo>
                          <a:pt x="22" y="48"/>
                        </a:lnTo>
                        <a:lnTo>
                          <a:pt x="25" y="54"/>
                        </a:lnTo>
                        <a:lnTo>
                          <a:pt x="29" y="59"/>
                        </a:lnTo>
                        <a:lnTo>
                          <a:pt x="33" y="64"/>
                        </a:lnTo>
                        <a:lnTo>
                          <a:pt x="36" y="69"/>
                        </a:lnTo>
                        <a:lnTo>
                          <a:pt x="40" y="74"/>
                        </a:lnTo>
                        <a:lnTo>
                          <a:pt x="43" y="79"/>
                        </a:lnTo>
                        <a:lnTo>
                          <a:pt x="51" y="89"/>
                        </a:lnTo>
                        <a:lnTo>
                          <a:pt x="59" y="98"/>
                        </a:lnTo>
                        <a:lnTo>
                          <a:pt x="67" y="108"/>
                        </a:lnTo>
                        <a:lnTo>
                          <a:pt x="75" y="117"/>
                        </a:lnTo>
                        <a:lnTo>
                          <a:pt x="83" y="126"/>
                        </a:lnTo>
                        <a:lnTo>
                          <a:pt x="92" y="134"/>
                        </a:lnTo>
                        <a:lnTo>
                          <a:pt x="100" y="143"/>
                        </a:lnTo>
                        <a:lnTo>
                          <a:pt x="109" y="152"/>
                        </a:lnTo>
                        <a:lnTo>
                          <a:pt x="110" y="152"/>
                        </a:lnTo>
                        <a:lnTo>
                          <a:pt x="110" y="151"/>
                        </a:lnTo>
                        <a:lnTo>
                          <a:pt x="111" y="151"/>
                        </a:lnTo>
                        <a:lnTo>
                          <a:pt x="110" y="150"/>
                        </a:lnTo>
                        <a:lnTo>
                          <a:pt x="102" y="141"/>
                        </a:lnTo>
                        <a:lnTo>
                          <a:pt x="95" y="133"/>
                        </a:lnTo>
                        <a:lnTo>
                          <a:pt x="87" y="123"/>
                        </a:lnTo>
                        <a:lnTo>
                          <a:pt x="79" y="115"/>
                        </a:lnTo>
                        <a:lnTo>
                          <a:pt x="71" y="106"/>
                        </a:lnTo>
                        <a:lnTo>
                          <a:pt x="64" y="97"/>
                        </a:lnTo>
                        <a:lnTo>
                          <a:pt x="56" y="88"/>
                        </a:lnTo>
                        <a:lnTo>
                          <a:pt x="49" y="79"/>
                        </a:lnTo>
                        <a:lnTo>
                          <a:pt x="46" y="74"/>
                        </a:lnTo>
                        <a:lnTo>
                          <a:pt x="42" y="70"/>
                        </a:lnTo>
                        <a:lnTo>
                          <a:pt x="38" y="65"/>
                        </a:lnTo>
                        <a:lnTo>
                          <a:pt x="35" y="60"/>
                        </a:lnTo>
                        <a:lnTo>
                          <a:pt x="32" y="55"/>
                        </a:lnTo>
                        <a:lnTo>
                          <a:pt x="28" y="50"/>
                        </a:lnTo>
                        <a:lnTo>
                          <a:pt x="25" y="45"/>
                        </a:lnTo>
                        <a:lnTo>
                          <a:pt x="22" y="40"/>
                        </a:lnTo>
                        <a:lnTo>
                          <a:pt x="19" y="35"/>
                        </a:lnTo>
                        <a:lnTo>
                          <a:pt x="15" y="29"/>
                        </a:lnTo>
                        <a:lnTo>
                          <a:pt x="11" y="22"/>
                        </a:lnTo>
                        <a:lnTo>
                          <a:pt x="8" y="16"/>
                        </a:lnTo>
                        <a:lnTo>
                          <a:pt x="5" y="10"/>
                        </a:lnTo>
                        <a:lnTo>
                          <a:pt x="2" y="5"/>
                        </a:lnTo>
                        <a:lnTo>
                          <a:pt x="0" y="1"/>
                        </a:lnTo>
                        <a:lnTo>
                          <a:pt x="0" y="0"/>
                        </a:lnTo>
                        <a:lnTo>
                          <a:pt x="0" y="1"/>
                        </a:lnTo>
                        <a:lnTo>
                          <a:pt x="1" y="4"/>
                        </a:lnTo>
                        <a:lnTo>
                          <a:pt x="3" y="9"/>
                        </a:lnTo>
                        <a:lnTo>
                          <a:pt x="6" y="15"/>
                        </a:lnTo>
                        <a:lnTo>
                          <a:pt x="8" y="21"/>
                        </a:lnTo>
                        <a:lnTo>
                          <a:pt x="10" y="27"/>
                        </a:lnTo>
                        <a:lnTo>
                          <a:pt x="13" y="33"/>
                        </a:lnTo>
                        <a:lnTo>
                          <a:pt x="16"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8" name="Freeform 83"/>
                  <p:cNvSpPr>
                    <a:spLocks/>
                  </p:cNvSpPr>
                  <p:nvPr/>
                </p:nvSpPr>
                <p:spPr bwMode="auto">
                  <a:xfrm>
                    <a:off x="1372" y="2217"/>
                    <a:ext cx="54" cy="48"/>
                  </a:xfrm>
                  <a:custGeom>
                    <a:avLst/>
                    <a:gdLst>
                      <a:gd name="T0" fmla="*/ 23 w 54"/>
                      <a:gd name="T1" fmla="*/ 24 h 48"/>
                      <a:gd name="T2" fmla="*/ 27 w 54"/>
                      <a:gd name="T3" fmla="*/ 27 h 48"/>
                      <a:gd name="T4" fmla="*/ 31 w 54"/>
                      <a:gd name="T5" fmla="*/ 30 h 48"/>
                      <a:gd name="T6" fmla="*/ 34 w 54"/>
                      <a:gd name="T7" fmla="*/ 33 h 48"/>
                      <a:gd name="T8" fmla="*/ 38 w 54"/>
                      <a:gd name="T9" fmla="*/ 36 h 48"/>
                      <a:gd name="T10" fmla="*/ 42 w 54"/>
                      <a:gd name="T11" fmla="*/ 39 h 48"/>
                      <a:gd name="T12" fmla="*/ 46 w 54"/>
                      <a:gd name="T13" fmla="*/ 42 h 48"/>
                      <a:gd name="T14" fmla="*/ 50 w 54"/>
                      <a:gd name="T15" fmla="*/ 45 h 48"/>
                      <a:gd name="T16" fmla="*/ 54 w 54"/>
                      <a:gd name="T17" fmla="*/ 48 h 48"/>
                      <a:gd name="T18" fmla="*/ 54 w 54"/>
                      <a:gd name="T19" fmla="*/ 47 h 48"/>
                      <a:gd name="T20" fmla="*/ 54 w 54"/>
                      <a:gd name="T21" fmla="*/ 45 h 48"/>
                      <a:gd name="T22" fmla="*/ 54 w 54"/>
                      <a:gd name="T23" fmla="*/ 44 h 48"/>
                      <a:gd name="T24" fmla="*/ 54 w 54"/>
                      <a:gd name="T25" fmla="*/ 43 h 48"/>
                      <a:gd name="T26" fmla="*/ 47 w 54"/>
                      <a:gd name="T27" fmla="*/ 37 h 48"/>
                      <a:gd name="T28" fmla="*/ 38 w 54"/>
                      <a:gd name="T29" fmla="*/ 30 h 48"/>
                      <a:gd name="T30" fmla="*/ 29 w 54"/>
                      <a:gd name="T31" fmla="*/ 23 h 48"/>
                      <a:gd name="T32" fmla="*/ 21 w 54"/>
                      <a:gd name="T33" fmla="*/ 16 h 48"/>
                      <a:gd name="T34" fmla="*/ 13 w 54"/>
                      <a:gd name="T35" fmla="*/ 10 h 48"/>
                      <a:gd name="T36" fmla="*/ 6 w 54"/>
                      <a:gd name="T37" fmla="*/ 5 h 48"/>
                      <a:gd name="T38" fmla="*/ 2 w 54"/>
                      <a:gd name="T39" fmla="*/ 2 h 48"/>
                      <a:gd name="T40" fmla="*/ 0 w 54"/>
                      <a:gd name="T41" fmla="*/ 0 h 48"/>
                      <a:gd name="T42" fmla="*/ 1 w 54"/>
                      <a:gd name="T43" fmla="*/ 1 h 48"/>
                      <a:gd name="T44" fmla="*/ 2 w 54"/>
                      <a:gd name="T45" fmla="*/ 3 h 48"/>
                      <a:gd name="T46" fmla="*/ 5 w 54"/>
                      <a:gd name="T47" fmla="*/ 6 h 48"/>
                      <a:gd name="T48" fmla="*/ 9 w 54"/>
                      <a:gd name="T49" fmla="*/ 10 h 48"/>
                      <a:gd name="T50" fmla="*/ 12 w 54"/>
                      <a:gd name="T51" fmla="*/ 14 h 48"/>
                      <a:gd name="T52" fmla="*/ 16 w 54"/>
                      <a:gd name="T53" fmla="*/ 17 h 48"/>
                      <a:gd name="T54" fmla="*/ 20 w 54"/>
                      <a:gd name="T55" fmla="*/ 21 h 48"/>
                      <a:gd name="T56" fmla="*/ 23 w 54"/>
                      <a:gd name="T57" fmla="*/ 24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48"/>
                      <a:gd name="T89" fmla="*/ 54 w 54"/>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48">
                        <a:moveTo>
                          <a:pt x="23" y="24"/>
                        </a:moveTo>
                        <a:lnTo>
                          <a:pt x="27" y="27"/>
                        </a:lnTo>
                        <a:lnTo>
                          <a:pt x="31" y="30"/>
                        </a:lnTo>
                        <a:lnTo>
                          <a:pt x="34" y="33"/>
                        </a:lnTo>
                        <a:lnTo>
                          <a:pt x="38" y="36"/>
                        </a:lnTo>
                        <a:lnTo>
                          <a:pt x="42" y="39"/>
                        </a:lnTo>
                        <a:lnTo>
                          <a:pt x="46" y="42"/>
                        </a:lnTo>
                        <a:lnTo>
                          <a:pt x="50" y="45"/>
                        </a:lnTo>
                        <a:lnTo>
                          <a:pt x="54" y="48"/>
                        </a:lnTo>
                        <a:lnTo>
                          <a:pt x="54" y="47"/>
                        </a:lnTo>
                        <a:lnTo>
                          <a:pt x="54" y="45"/>
                        </a:lnTo>
                        <a:lnTo>
                          <a:pt x="54" y="44"/>
                        </a:lnTo>
                        <a:lnTo>
                          <a:pt x="54" y="43"/>
                        </a:lnTo>
                        <a:lnTo>
                          <a:pt x="47" y="37"/>
                        </a:lnTo>
                        <a:lnTo>
                          <a:pt x="38" y="30"/>
                        </a:lnTo>
                        <a:lnTo>
                          <a:pt x="29" y="23"/>
                        </a:lnTo>
                        <a:lnTo>
                          <a:pt x="21" y="16"/>
                        </a:lnTo>
                        <a:lnTo>
                          <a:pt x="13" y="10"/>
                        </a:lnTo>
                        <a:lnTo>
                          <a:pt x="6" y="5"/>
                        </a:lnTo>
                        <a:lnTo>
                          <a:pt x="2" y="2"/>
                        </a:lnTo>
                        <a:lnTo>
                          <a:pt x="0" y="0"/>
                        </a:lnTo>
                        <a:lnTo>
                          <a:pt x="1" y="1"/>
                        </a:lnTo>
                        <a:lnTo>
                          <a:pt x="2" y="3"/>
                        </a:lnTo>
                        <a:lnTo>
                          <a:pt x="5" y="6"/>
                        </a:lnTo>
                        <a:lnTo>
                          <a:pt x="9" y="10"/>
                        </a:lnTo>
                        <a:lnTo>
                          <a:pt x="12" y="14"/>
                        </a:lnTo>
                        <a:lnTo>
                          <a:pt x="16" y="17"/>
                        </a:lnTo>
                        <a:lnTo>
                          <a:pt x="20" y="21"/>
                        </a:lnTo>
                        <a:lnTo>
                          <a:pt x="23"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79" name="Freeform 84"/>
                  <p:cNvSpPr>
                    <a:spLocks/>
                  </p:cNvSpPr>
                  <p:nvPr/>
                </p:nvSpPr>
                <p:spPr bwMode="auto">
                  <a:xfrm>
                    <a:off x="1335" y="2254"/>
                    <a:ext cx="84" cy="186"/>
                  </a:xfrm>
                  <a:custGeom>
                    <a:avLst/>
                    <a:gdLst>
                      <a:gd name="T0" fmla="*/ 58 w 84"/>
                      <a:gd name="T1" fmla="*/ 103 h 186"/>
                      <a:gd name="T2" fmla="*/ 52 w 84"/>
                      <a:gd name="T3" fmla="*/ 114 h 186"/>
                      <a:gd name="T4" fmla="*/ 46 w 84"/>
                      <a:gd name="T5" fmla="*/ 125 h 186"/>
                      <a:gd name="T6" fmla="*/ 39 w 84"/>
                      <a:gd name="T7" fmla="*/ 135 h 186"/>
                      <a:gd name="T8" fmla="*/ 32 w 84"/>
                      <a:gd name="T9" fmla="*/ 146 h 186"/>
                      <a:gd name="T10" fmla="*/ 24 w 84"/>
                      <a:gd name="T11" fmla="*/ 156 h 186"/>
                      <a:gd name="T12" fmla="*/ 16 w 84"/>
                      <a:gd name="T13" fmla="*/ 166 h 186"/>
                      <a:gd name="T14" fmla="*/ 9 w 84"/>
                      <a:gd name="T15" fmla="*/ 175 h 186"/>
                      <a:gd name="T16" fmla="*/ 0 w 84"/>
                      <a:gd name="T17" fmla="*/ 184 h 186"/>
                      <a:gd name="T18" fmla="*/ 0 w 84"/>
                      <a:gd name="T19" fmla="*/ 185 h 186"/>
                      <a:gd name="T20" fmla="*/ 0 w 84"/>
                      <a:gd name="T21" fmla="*/ 186 h 186"/>
                      <a:gd name="T22" fmla="*/ 1 w 84"/>
                      <a:gd name="T23" fmla="*/ 186 h 186"/>
                      <a:gd name="T24" fmla="*/ 2 w 84"/>
                      <a:gd name="T25" fmla="*/ 186 h 186"/>
                      <a:gd name="T26" fmla="*/ 11 w 84"/>
                      <a:gd name="T27" fmla="*/ 177 h 186"/>
                      <a:gd name="T28" fmla="*/ 19 w 84"/>
                      <a:gd name="T29" fmla="*/ 167 h 186"/>
                      <a:gd name="T30" fmla="*/ 27 w 84"/>
                      <a:gd name="T31" fmla="*/ 157 h 186"/>
                      <a:gd name="T32" fmla="*/ 35 w 84"/>
                      <a:gd name="T33" fmla="*/ 147 h 186"/>
                      <a:gd name="T34" fmla="*/ 42 w 84"/>
                      <a:gd name="T35" fmla="*/ 138 h 186"/>
                      <a:gd name="T36" fmla="*/ 50 w 84"/>
                      <a:gd name="T37" fmla="*/ 127 h 186"/>
                      <a:gd name="T38" fmla="*/ 56 w 84"/>
                      <a:gd name="T39" fmla="*/ 116 h 186"/>
                      <a:gd name="T40" fmla="*/ 62 w 84"/>
                      <a:gd name="T41" fmla="*/ 105 h 186"/>
                      <a:gd name="T42" fmla="*/ 67 w 84"/>
                      <a:gd name="T43" fmla="*/ 91 h 186"/>
                      <a:gd name="T44" fmla="*/ 72 w 84"/>
                      <a:gd name="T45" fmla="*/ 74 h 186"/>
                      <a:gd name="T46" fmla="*/ 76 w 84"/>
                      <a:gd name="T47" fmla="*/ 57 h 186"/>
                      <a:gd name="T48" fmla="*/ 79 w 84"/>
                      <a:gd name="T49" fmla="*/ 40 h 186"/>
                      <a:gd name="T50" fmla="*/ 81 w 84"/>
                      <a:gd name="T51" fmla="*/ 24 h 186"/>
                      <a:gd name="T52" fmla="*/ 83 w 84"/>
                      <a:gd name="T53" fmla="*/ 11 h 186"/>
                      <a:gd name="T54" fmla="*/ 83 w 84"/>
                      <a:gd name="T55" fmla="*/ 3 h 186"/>
                      <a:gd name="T56" fmla="*/ 84 w 84"/>
                      <a:gd name="T57" fmla="*/ 0 h 186"/>
                      <a:gd name="T58" fmla="*/ 83 w 84"/>
                      <a:gd name="T59" fmla="*/ 3 h 186"/>
                      <a:gd name="T60" fmla="*/ 82 w 84"/>
                      <a:gd name="T61" fmla="*/ 11 h 186"/>
                      <a:gd name="T62" fmla="*/ 80 w 84"/>
                      <a:gd name="T63" fmla="*/ 24 h 186"/>
                      <a:gd name="T64" fmla="*/ 77 w 84"/>
                      <a:gd name="T65" fmla="*/ 39 h 186"/>
                      <a:gd name="T66" fmla="*/ 73 w 84"/>
                      <a:gd name="T67" fmla="*/ 56 h 186"/>
                      <a:gd name="T68" fmla="*/ 69 w 84"/>
                      <a:gd name="T69" fmla="*/ 73 h 186"/>
                      <a:gd name="T70" fmla="*/ 64 w 84"/>
                      <a:gd name="T71" fmla="*/ 89 h 186"/>
                      <a:gd name="T72" fmla="*/ 58 w 84"/>
                      <a:gd name="T73" fmla="*/ 103 h 1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186"/>
                      <a:gd name="T113" fmla="*/ 84 w 84"/>
                      <a:gd name="T114" fmla="*/ 186 h 1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186">
                        <a:moveTo>
                          <a:pt x="58" y="103"/>
                        </a:moveTo>
                        <a:lnTo>
                          <a:pt x="52" y="114"/>
                        </a:lnTo>
                        <a:lnTo>
                          <a:pt x="46" y="125"/>
                        </a:lnTo>
                        <a:lnTo>
                          <a:pt x="39" y="135"/>
                        </a:lnTo>
                        <a:lnTo>
                          <a:pt x="32" y="146"/>
                        </a:lnTo>
                        <a:lnTo>
                          <a:pt x="24" y="156"/>
                        </a:lnTo>
                        <a:lnTo>
                          <a:pt x="16" y="166"/>
                        </a:lnTo>
                        <a:lnTo>
                          <a:pt x="9" y="175"/>
                        </a:lnTo>
                        <a:lnTo>
                          <a:pt x="0" y="184"/>
                        </a:lnTo>
                        <a:lnTo>
                          <a:pt x="0" y="185"/>
                        </a:lnTo>
                        <a:lnTo>
                          <a:pt x="0" y="186"/>
                        </a:lnTo>
                        <a:lnTo>
                          <a:pt x="1" y="186"/>
                        </a:lnTo>
                        <a:lnTo>
                          <a:pt x="2" y="186"/>
                        </a:lnTo>
                        <a:lnTo>
                          <a:pt x="11" y="177"/>
                        </a:lnTo>
                        <a:lnTo>
                          <a:pt x="19" y="167"/>
                        </a:lnTo>
                        <a:lnTo>
                          <a:pt x="27" y="157"/>
                        </a:lnTo>
                        <a:lnTo>
                          <a:pt x="35" y="147"/>
                        </a:lnTo>
                        <a:lnTo>
                          <a:pt x="42" y="138"/>
                        </a:lnTo>
                        <a:lnTo>
                          <a:pt x="50" y="127"/>
                        </a:lnTo>
                        <a:lnTo>
                          <a:pt x="56" y="116"/>
                        </a:lnTo>
                        <a:lnTo>
                          <a:pt x="62" y="105"/>
                        </a:lnTo>
                        <a:lnTo>
                          <a:pt x="67" y="91"/>
                        </a:lnTo>
                        <a:lnTo>
                          <a:pt x="72" y="74"/>
                        </a:lnTo>
                        <a:lnTo>
                          <a:pt x="76" y="57"/>
                        </a:lnTo>
                        <a:lnTo>
                          <a:pt x="79" y="40"/>
                        </a:lnTo>
                        <a:lnTo>
                          <a:pt x="81" y="24"/>
                        </a:lnTo>
                        <a:lnTo>
                          <a:pt x="83" y="11"/>
                        </a:lnTo>
                        <a:lnTo>
                          <a:pt x="83" y="3"/>
                        </a:lnTo>
                        <a:lnTo>
                          <a:pt x="84" y="0"/>
                        </a:lnTo>
                        <a:lnTo>
                          <a:pt x="83" y="3"/>
                        </a:lnTo>
                        <a:lnTo>
                          <a:pt x="82" y="11"/>
                        </a:lnTo>
                        <a:lnTo>
                          <a:pt x="80" y="24"/>
                        </a:lnTo>
                        <a:lnTo>
                          <a:pt x="77" y="39"/>
                        </a:lnTo>
                        <a:lnTo>
                          <a:pt x="73" y="56"/>
                        </a:lnTo>
                        <a:lnTo>
                          <a:pt x="69" y="73"/>
                        </a:lnTo>
                        <a:lnTo>
                          <a:pt x="64" y="89"/>
                        </a:lnTo>
                        <a:lnTo>
                          <a:pt x="58" y="10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0" name="Freeform 85"/>
                  <p:cNvSpPr>
                    <a:spLocks/>
                  </p:cNvSpPr>
                  <p:nvPr/>
                </p:nvSpPr>
                <p:spPr bwMode="auto">
                  <a:xfrm>
                    <a:off x="1396" y="2175"/>
                    <a:ext cx="47" cy="285"/>
                  </a:xfrm>
                  <a:custGeom>
                    <a:avLst/>
                    <a:gdLst>
                      <a:gd name="T0" fmla="*/ 16 w 47"/>
                      <a:gd name="T1" fmla="*/ 0 h 285"/>
                      <a:gd name="T2" fmla="*/ 17 w 47"/>
                      <a:gd name="T3" fmla="*/ 9 h 285"/>
                      <a:gd name="T4" fmla="*/ 20 w 47"/>
                      <a:gd name="T5" fmla="*/ 17 h 285"/>
                      <a:gd name="T6" fmla="*/ 22 w 47"/>
                      <a:gd name="T7" fmla="*/ 24 h 285"/>
                      <a:gd name="T8" fmla="*/ 25 w 47"/>
                      <a:gd name="T9" fmla="*/ 32 h 285"/>
                      <a:gd name="T10" fmla="*/ 27 w 47"/>
                      <a:gd name="T11" fmla="*/ 40 h 285"/>
                      <a:gd name="T12" fmla="*/ 30 w 47"/>
                      <a:gd name="T13" fmla="*/ 48 h 285"/>
                      <a:gd name="T14" fmla="*/ 32 w 47"/>
                      <a:gd name="T15" fmla="*/ 56 h 285"/>
                      <a:gd name="T16" fmla="*/ 34 w 47"/>
                      <a:gd name="T17" fmla="*/ 64 h 285"/>
                      <a:gd name="T18" fmla="*/ 37 w 47"/>
                      <a:gd name="T19" fmla="*/ 83 h 285"/>
                      <a:gd name="T20" fmla="*/ 39 w 47"/>
                      <a:gd name="T21" fmla="*/ 103 h 285"/>
                      <a:gd name="T22" fmla="*/ 40 w 47"/>
                      <a:gd name="T23" fmla="*/ 123 h 285"/>
                      <a:gd name="T24" fmla="*/ 40 w 47"/>
                      <a:gd name="T25" fmla="*/ 142 h 285"/>
                      <a:gd name="T26" fmla="*/ 39 w 47"/>
                      <a:gd name="T27" fmla="*/ 161 h 285"/>
                      <a:gd name="T28" fmla="*/ 37 w 47"/>
                      <a:gd name="T29" fmla="*/ 179 h 285"/>
                      <a:gd name="T30" fmla="*/ 33 w 47"/>
                      <a:gd name="T31" fmla="*/ 197 h 285"/>
                      <a:gd name="T32" fmla="*/ 29 w 47"/>
                      <a:gd name="T33" fmla="*/ 215 h 285"/>
                      <a:gd name="T34" fmla="*/ 23 w 47"/>
                      <a:gd name="T35" fmla="*/ 232 h 285"/>
                      <a:gd name="T36" fmla="*/ 16 w 47"/>
                      <a:gd name="T37" fmla="*/ 249 h 285"/>
                      <a:gd name="T38" fmla="*/ 8 w 47"/>
                      <a:gd name="T39" fmla="*/ 266 h 285"/>
                      <a:gd name="T40" fmla="*/ 0 w 47"/>
                      <a:gd name="T41" fmla="*/ 283 h 285"/>
                      <a:gd name="T42" fmla="*/ 0 w 47"/>
                      <a:gd name="T43" fmla="*/ 284 h 285"/>
                      <a:gd name="T44" fmla="*/ 1 w 47"/>
                      <a:gd name="T45" fmla="*/ 285 h 285"/>
                      <a:gd name="T46" fmla="*/ 3 w 47"/>
                      <a:gd name="T47" fmla="*/ 285 h 285"/>
                      <a:gd name="T48" fmla="*/ 4 w 47"/>
                      <a:gd name="T49" fmla="*/ 284 h 285"/>
                      <a:gd name="T50" fmla="*/ 8 w 47"/>
                      <a:gd name="T51" fmla="*/ 276 h 285"/>
                      <a:gd name="T52" fmla="*/ 13 w 47"/>
                      <a:gd name="T53" fmla="*/ 268 h 285"/>
                      <a:gd name="T54" fmla="*/ 17 w 47"/>
                      <a:gd name="T55" fmla="*/ 260 h 285"/>
                      <a:gd name="T56" fmla="*/ 22 w 47"/>
                      <a:gd name="T57" fmla="*/ 251 h 285"/>
                      <a:gd name="T58" fmla="*/ 26 w 47"/>
                      <a:gd name="T59" fmla="*/ 243 h 285"/>
                      <a:gd name="T60" fmla="*/ 29 w 47"/>
                      <a:gd name="T61" fmla="*/ 235 h 285"/>
                      <a:gd name="T62" fmla="*/ 33 w 47"/>
                      <a:gd name="T63" fmla="*/ 226 h 285"/>
                      <a:gd name="T64" fmla="*/ 36 w 47"/>
                      <a:gd name="T65" fmla="*/ 217 h 285"/>
                      <a:gd name="T66" fmla="*/ 41 w 47"/>
                      <a:gd name="T67" fmla="*/ 199 h 285"/>
                      <a:gd name="T68" fmla="*/ 44 w 47"/>
                      <a:gd name="T69" fmla="*/ 181 h 285"/>
                      <a:gd name="T70" fmla="*/ 47 w 47"/>
                      <a:gd name="T71" fmla="*/ 163 h 285"/>
                      <a:gd name="T72" fmla="*/ 47 w 47"/>
                      <a:gd name="T73" fmla="*/ 144 h 285"/>
                      <a:gd name="T74" fmla="*/ 47 w 47"/>
                      <a:gd name="T75" fmla="*/ 125 h 285"/>
                      <a:gd name="T76" fmla="*/ 45 w 47"/>
                      <a:gd name="T77" fmla="*/ 106 h 285"/>
                      <a:gd name="T78" fmla="*/ 42 w 47"/>
                      <a:gd name="T79" fmla="*/ 87 h 285"/>
                      <a:gd name="T80" fmla="*/ 39 w 47"/>
                      <a:gd name="T81" fmla="*/ 69 h 285"/>
                      <a:gd name="T82" fmla="*/ 36 w 47"/>
                      <a:gd name="T83" fmla="*/ 60 h 285"/>
                      <a:gd name="T84" fmla="*/ 34 w 47"/>
                      <a:gd name="T85" fmla="*/ 52 h 285"/>
                      <a:gd name="T86" fmla="*/ 31 w 47"/>
                      <a:gd name="T87" fmla="*/ 43 h 285"/>
                      <a:gd name="T88" fmla="*/ 27 w 47"/>
                      <a:gd name="T89" fmla="*/ 34 h 285"/>
                      <a:gd name="T90" fmla="*/ 24 w 47"/>
                      <a:gd name="T91" fmla="*/ 26 h 285"/>
                      <a:gd name="T92" fmla="*/ 22 w 47"/>
                      <a:gd name="T93" fmla="*/ 18 h 285"/>
                      <a:gd name="T94" fmla="*/ 18 w 47"/>
                      <a:gd name="T95" fmla="*/ 9 h 285"/>
                      <a:gd name="T96" fmla="*/ 16 w 47"/>
                      <a:gd name="T97" fmla="*/ 0 h 285"/>
                      <a:gd name="T98" fmla="*/ 16 w 47"/>
                      <a:gd name="T99" fmla="*/ 0 h 285"/>
                      <a:gd name="T100" fmla="*/ 16 w 47"/>
                      <a:gd name="T101" fmla="*/ 0 h 285"/>
                      <a:gd name="T102" fmla="*/ 16 w 47"/>
                      <a:gd name="T103" fmla="*/ 0 h 285"/>
                      <a:gd name="T104" fmla="*/ 16 w 47"/>
                      <a:gd name="T105" fmla="*/ 0 h 285"/>
                      <a:gd name="T106" fmla="*/ 16 w 47"/>
                      <a:gd name="T107" fmla="*/ 0 h 2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285"/>
                      <a:gd name="T164" fmla="*/ 47 w 47"/>
                      <a:gd name="T165" fmla="*/ 285 h 28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285">
                        <a:moveTo>
                          <a:pt x="16" y="0"/>
                        </a:moveTo>
                        <a:lnTo>
                          <a:pt x="17" y="9"/>
                        </a:lnTo>
                        <a:lnTo>
                          <a:pt x="20" y="17"/>
                        </a:lnTo>
                        <a:lnTo>
                          <a:pt x="22" y="24"/>
                        </a:lnTo>
                        <a:lnTo>
                          <a:pt x="25" y="32"/>
                        </a:lnTo>
                        <a:lnTo>
                          <a:pt x="27" y="40"/>
                        </a:lnTo>
                        <a:lnTo>
                          <a:pt x="30" y="48"/>
                        </a:lnTo>
                        <a:lnTo>
                          <a:pt x="32" y="56"/>
                        </a:lnTo>
                        <a:lnTo>
                          <a:pt x="34" y="64"/>
                        </a:lnTo>
                        <a:lnTo>
                          <a:pt x="37" y="83"/>
                        </a:lnTo>
                        <a:lnTo>
                          <a:pt x="39" y="103"/>
                        </a:lnTo>
                        <a:lnTo>
                          <a:pt x="40" y="123"/>
                        </a:lnTo>
                        <a:lnTo>
                          <a:pt x="40" y="142"/>
                        </a:lnTo>
                        <a:lnTo>
                          <a:pt x="39" y="161"/>
                        </a:lnTo>
                        <a:lnTo>
                          <a:pt x="37" y="179"/>
                        </a:lnTo>
                        <a:lnTo>
                          <a:pt x="33" y="197"/>
                        </a:lnTo>
                        <a:lnTo>
                          <a:pt x="29" y="215"/>
                        </a:lnTo>
                        <a:lnTo>
                          <a:pt x="23" y="232"/>
                        </a:lnTo>
                        <a:lnTo>
                          <a:pt x="16" y="249"/>
                        </a:lnTo>
                        <a:lnTo>
                          <a:pt x="8" y="266"/>
                        </a:lnTo>
                        <a:lnTo>
                          <a:pt x="0" y="283"/>
                        </a:lnTo>
                        <a:lnTo>
                          <a:pt x="0" y="284"/>
                        </a:lnTo>
                        <a:lnTo>
                          <a:pt x="1" y="285"/>
                        </a:lnTo>
                        <a:lnTo>
                          <a:pt x="3" y="285"/>
                        </a:lnTo>
                        <a:lnTo>
                          <a:pt x="4" y="284"/>
                        </a:lnTo>
                        <a:lnTo>
                          <a:pt x="8" y="276"/>
                        </a:lnTo>
                        <a:lnTo>
                          <a:pt x="13" y="268"/>
                        </a:lnTo>
                        <a:lnTo>
                          <a:pt x="17" y="260"/>
                        </a:lnTo>
                        <a:lnTo>
                          <a:pt x="22" y="251"/>
                        </a:lnTo>
                        <a:lnTo>
                          <a:pt x="26" y="243"/>
                        </a:lnTo>
                        <a:lnTo>
                          <a:pt x="29" y="235"/>
                        </a:lnTo>
                        <a:lnTo>
                          <a:pt x="33" y="226"/>
                        </a:lnTo>
                        <a:lnTo>
                          <a:pt x="36" y="217"/>
                        </a:lnTo>
                        <a:lnTo>
                          <a:pt x="41" y="199"/>
                        </a:lnTo>
                        <a:lnTo>
                          <a:pt x="44" y="181"/>
                        </a:lnTo>
                        <a:lnTo>
                          <a:pt x="47" y="163"/>
                        </a:lnTo>
                        <a:lnTo>
                          <a:pt x="47" y="144"/>
                        </a:lnTo>
                        <a:lnTo>
                          <a:pt x="47" y="125"/>
                        </a:lnTo>
                        <a:lnTo>
                          <a:pt x="45" y="106"/>
                        </a:lnTo>
                        <a:lnTo>
                          <a:pt x="42" y="87"/>
                        </a:lnTo>
                        <a:lnTo>
                          <a:pt x="39" y="69"/>
                        </a:lnTo>
                        <a:lnTo>
                          <a:pt x="36" y="60"/>
                        </a:lnTo>
                        <a:lnTo>
                          <a:pt x="34" y="52"/>
                        </a:lnTo>
                        <a:lnTo>
                          <a:pt x="31" y="43"/>
                        </a:lnTo>
                        <a:lnTo>
                          <a:pt x="27" y="34"/>
                        </a:lnTo>
                        <a:lnTo>
                          <a:pt x="24" y="26"/>
                        </a:lnTo>
                        <a:lnTo>
                          <a:pt x="22" y="18"/>
                        </a:lnTo>
                        <a:lnTo>
                          <a:pt x="18" y="9"/>
                        </a:lnTo>
                        <a:lnTo>
                          <a:pt x="1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1" name="Freeform 86"/>
                  <p:cNvSpPr>
                    <a:spLocks/>
                  </p:cNvSpPr>
                  <p:nvPr/>
                </p:nvSpPr>
                <p:spPr bwMode="auto">
                  <a:xfrm>
                    <a:off x="1652" y="2472"/>
                    <a:ext cx="7" cy="95"/>
                  </a:xfrm>
                  <a:custGeom>
                    <a:avLst/>
                    <a:gdLst>
                      <a:gd name="T0" fmla="*/ 2 w 7"/>
                      <a:gd name="T1" fmla="*/ 45 h 95"/>
                      <a:gd name="T2" fmla="*/ 3 w 7"/>
                      <a:gd name="T3" fmla="*/ 57 h 95"/>
                      <a:gd name="T4" fmla="*/ 3 w 7"/>
                      <a:gd name="T5" fmla="*/ 70 h 95"/>
                      <a:gd name="T6" fmla="*/ 3 w 7"/>
                      <a:gd name="T7" fmla="*/ 82 h 95"/>
                      <a:gd name="T8" fmla="*/ 4 w 7"/>
                      <a:gd name="T9" fmla="*/ 94 h 95"/>
                      <a:gd name="T10" fmla="*/ 4 w 7"/>
                      <a:gd name="T11" fmla="*/ 95 h 95"/>
                      <a:gd name="T12" fmla="*/ 5 w 7"/>
                      <a:gd name="T13" fmla="*/ 95 h 95"/>
                      <a:gd name="T14" fmla="*/ 5 w 7"/>
                      <a:gd name="T15" fmla="*/ 94 h 95"/>
                      <a:gd name="T16" fmla="*/ 6 w 7"/>
                      <a:gd name="T17" fmla="*/ 94 h 95"/>
                      <a:gd name="T18" fmla="*/ 6 w 7"/>
                      <a:gd name="T19" fmla="*/ 80 h 95"/>
                      <a:gd name="T20" fmla="*/ 7 w 7"/>
                      <a:gd name="T21" fmla="*/ 67 h 95"/>
                      <a:gd name="T22" fmla="*/ 6 w 7"/>
                      <a:gd name="T23" fmla="*/ 54 h 95"/>
                      <a:gd name="T24" fmla="*/ 6 w 7"/>
                      <a:gd name="T25" fmla="*/ 41 h 95"/>
                      <a:gd name="T26" fmla="*/ 5 w 7"/>
                      <a:gd name="T27" fmla="*/ 28 h 95"/>
                      <a:gd name="T28" fmla="*/ 2 w 7"/>
                      <a:gd name="T29" fmla="*/ 15 h 95"/>
                      <a:gd name="T30" fmla="*/ 1 w 7"/>
                      <a:gd name="T31" fmla="*/ 5 h 95"/>
                      <a:gd name="T32" fmla="*/ 0 w 7"/>
                      <a:gd name="T33" fmla="*/ 0 h 95"/>
                      <a:gd name="T34" fmla="*/ 0 w 7"/>
                      <a:gd name="T35" fmla="*/ 5 h 95"/>
                      <a:gd name="T36" fmla="*/ 1 w 7"/>
                      <a:gd name="T37" fmla="*/ 17 h 95"/>
                      <a:gd name="T38" fmla="*/ 2 w 7"/>
                      <a:gd name="T39" fmla="*/ 32 h 95"/>
                      <a:gd name="T40" fmla="*/ 2 w 7"/>
                      <a:gd name="T41" fmla="*/ 4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95"/>
                      <a:gd name="T65" fmla="*/ 7 w 7"/>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95">
                        <a:moveTo>
                          <a:pt x="2" y="45"/>
                        </a:moveTo>
                        <a:lnTo>
                          <a:pt x="3" y="57"/>
                        </a:lnTo>
                        <a:lnTo>
                          <a:pt x="3" y="70"/>
                        </a:lnTo>
                        <a:lnTo>
                          <a:pt x="3" y="82"/>
                        </a:lnTo>
                        <a:lnTo>
                          <a:pt x="4" y="94"/>
                        </a:lnTo>
                        <a:lnTo>
                          <a:pt x="4" y="95"/>
                        </a:lnTo>
                        <a:lnTo>
                          <a:pt x="5" y="95"/>
                        </a:lnTo>
                        <a:lnTo>
                          <a:pt x="5" y="94"/>
                        </a:lnTo>
                        <a:lnTo>
                          <a:pt x="6" y="94"/>
                        </a:lnTo>
                        <a:lnTo>
                          <a:pt x="6" y="80"/>
                        </a:lnTo>
                        <a:lnTo>
                          <a:pt x="7" y="67"/>
                        </a:lnTo>
                        <a:lnTo>
                          <a:pt x="6" y="54"/>
                        </a:lnTo>
                        <a:lnTo>
                          <a:pt x="6" y="41"/>
                        </a:lnTo>
                        <a:lnTo>
                          <a:pt x="5" y="28"/>
                        </a:lnTo>
                        <a:lnTo>
                          <a:pt x="2" y="15"/>
                        </a:lnTo>
                        <a:lnTo>
                          <a:pt x="1" y="5"/>
                        </a:lnTo>
                        <a:lnTo>
                          <a:pt x="0" y="0"/>
                        </a:lnTo>
                        <a:lnTo>
                          <a:pt x="0" y="5"/>
                        </a:lnTo>
                        <a:lnTo>
                          <a:pt x="1" y="17"/>
                        </a:lnTo>
                        <a:lnTo>
                          <a:pt x="2" y="32"/>
                        </a:lnTo>
                        <a:lnTo>
                          <a:pt x="2" y="4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2" name="Freeform 87"/>
                  <p:cNvSpPr>
                    <a:spLocks/>
                  </p:cNvSpPr>
                  <p:nvPr/>
                </p:nvSpPr>
                <p:spPr bwMode="auto">
                  <a:xfrm>
                    <a:off x="1653" y="2583"/>
                    <a:ext cx="178" cy="24"/>
                  </a:xfrm>
                  <a:custGeom>
                    <a:avLst/>
                    <a:gdLst>
                      <a:gd name="T0" fmla="*/ 3 w 178"/>
                      <a:gd name="T1" fmla="*/ 1 h 24"/>
                      <a:gd name="T2" fmla="*/ 13 w 178"/>
                      <a:gd name="T3" fmla="*/ 3 h 24"/>
                      <a:gd name="T4" fmla="*/ 25 w 178"/>
                      <a:gd name="T5" fmla="*/ 5 h 24"/>
                      <a:gd name="T6" fmla="*/ 35 w 178"/>
                      <a:gd name="T7" fmla="*/ 6 h 24"/>
                      <a:gd name="T8" fmla="*/ 45 w 178"/>
                      <a:gd name="T9" fmla="*/ 7 h 24"/>
                      <a:gd name="T10" fmla="*/ 56 w 178"/>
                      <a:gd name="T11" fmla="*/ 9 h 24"/>
                      <a:gd name="T12" fmla="*/ 67 w 178"/>
                      <a:gd name="T13" fmla="*/ 11 h 24"/>
                      <a:gd name="T14" fmla="*/ 79 w 178"/>
                      <a:gd name="T15" fmla="*/ 12 h 24"/>
                      <a:gd name="T16" fmla="*/ 90 w 178"/>
                      <a:gd name="T17" fmla="*/ 14 h 24"/>
                      <a:gd name="T18" fmla="*/ 102 w 178"/>
                      <a:gd name="T19" fmla="*/ 16 h 24"/>
                      <a:gd name="T20" fmla="*/ 113 w 178"/>
                      <a:gd name="T21" fmla="*/ 17 h 24"/>
                      <a:gd name="T22" fmla="*/ 125 w 178"/>
                      <a:gd name="T23" fmla="*/ 19 h 24"/>
                      <a:gd name="T24" fmla="*/ 136 w 178"/>
                      <a:gd name="T25" fmla="*/ 21 h 24"/>
                      <a:gd name="T26" fmla="*/ 148 w 178"/>
                      <a:gd name="T27" fmla="*/ 21 h 24"/>
                      <a:gd name="T28" fmla="*/ 159 w 178"/>
                      <a:gd name="T29" fmla="*/ 22 h 24"/>
                      <a:gd name="T30" fmla="*/ 171 w 178"/>
                      <a:gd name="T31" fmla="*/ 23 h 24"/>
                      <a:gd name="T32" fmla="*/ 177 w 178"/>
                      <a:gd name="T33" fmla="*/ 24 h 24"/>
                      <a:gd name="T34" fmla="*/ 178 w 178"/>
                      <a:gd name="T35" fmla="*/ 22 h 24"/>
                      <a:gd name="T36" fmla="*/ 171 w 178"/>
                      <a:gd name="T37" fmla="*/ 21 h 24"/>
                      <a:gd name="T38" fmla="*/ 161 w 178"/>
                      <a:gd name="T39" fmla="*/ 19 h 24"/>
                      <a:gd name="T40" fmla="*/ 149 w 178"/>
                      <a:gd name="T41" fmla="*/ 18 h 24"/>
                      <a:gd name="T42" fmla="*/ 139 w 178"/>
                      <a:gd name="T43" fmla="*/ 16 h 24"/>
                      <a:gd name="T44" fmla="*/ 128 w 178"/>
                      <a:gd name="T45" fmla="*/ 14 h 24"/>
                      <a:gd name="T46" fmla="*/ 117 w 178"/>
                      <a:gd name="T47" fmla="*/ 12 h 24"/>
                      <a:gd name="T48" fmla="*/ 106 w 178"/>
                      <a:gd name="T49" fmla="*/ 11 h 24"/>
                      <a:gd name="T50" fmla="*/ 95 w 178"/>
                      <a:gd name="T51" fmla="*/ 9 h 24"/>
                      <a:gd name="T52" fmla="*/ 86 w 178"/>
                      <a:gd name="T53" fmla="*/ 8 h 24"/>
                      <a:gd name="T54" fmla="*/ 76 w 178"/>
                      <a:gd name="T55" fmla="*/ 7 h 24"/>
                      <a:gd name="T56" fmla="*/ 64 w 178"/>
                      <a:gd name="T57" fmla="*/ 6 h 24"/>
                      <a:gd name="T58" fmla="*/ 49 w 178"/>
                      <a:gd name="T59" fmla="*/ 5 h 24"/>
                      <a:gd name="T60" fmla="*/ 35 w 178"/>
                      <a:gd name="T61" fmla="*/ 4 h 24"/>
                      <a:gd name="T62" fmla="*/ 22 w 178"/>
                      <a:gd name="T63" fmla="*/ 2 h 24"/>
                      <a:gd name="T64" fmla="*/ 10 w 178"/>
                      <a:gd name="T65" fmla="*/ 1 h 24"/>
                      <a:gd name="T66" fmla="*/ 3 w 178"/>
                      <a:gd name="T67" fmla="*/ 0 h 24"/>
                      <a:gd name="T68" fmla="*/ 0 w 178"/>
                      <a:gd name="T69" fmla="*/ 0 h 24"/>
                      <a:gd name="T70" fmla="*/ 0 w 178"/>
                      <a:gd name="T71" fmla="*/ 0 h 24"/>
                      <a:gd name="T72" fmla="*/ 0 w 178"/>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4"/>
                      <a:gd name="T113" fmla="*/ 178 w 178"/>
                      <a:gd name="T114" fmla="*/ 24 h 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4">
                        <a:moveTo>
                          <a:pt x="0" y="0"/>
                        </a:moveTo>
                        <a:lnTo>
                          <a:pt x="3" y="1"/>
                        </a:lnTo>
                        <a:lnTo>
                          <a:pt x="8" y="2"/>
                        </a:lnTo>
                        <a:lnTo>
                          <a:pt x="13" y="3"/>
                        </a:lnTo>
                        <a:lnTo>
                          <a:pt x="18" y="4"/>
                        </a:lnTo>
                        <a:lnTo>
                          <a:pt x="25" y="5"/>
                        </a:lnTo>
                        <a:lnTo>
                          <a:pt x="30" y="6"/>
                        </a:lnTo>
                        <a:lnTo>
                          <a:pt x="35" y="6"/>
                        </a:lnTo>
                        <a:lnTo>
                          <a:pt x="39" y="7"/>
                        </a:lnTo>
                        <a:lnTo>
                          <a:pt x="45" y="7"/>
                        </a:lnTo>
                        <a:lnTo>
                          <a:pt x="50" y="8"/>
                        </a:lnTo>
                        <a:lnTo>
                          <a:pt x="56" y="9"/>
                        </a:lnTo>
                        <a:lnTo>
                          <a:pt x="62" y="10"/>
                        </a:lnTo>
                        <a:lnTo>
                          <a:pt x="67" y="11"/>
                        </a:lnTo>
                        <a:lnTo>
                          <a:pt x="73" y="12"/>
                        </a:lnTo>
                        <a:lnTo>
                          <a:pt x="79" y="12"/>
                        </a:lnTo>
                        <a:lnTo>
                          <a:pt x="85" y="13"/>
                        </a:lnTo>
                        <a:lnTo>
                          <a:pt x="90" y="14"/>
                        </a:lnTo>
                        <a:lnTo>
                          <a:pt x="96" y="15"/>
                        </a:lnTo>
                        <a:lnTo>
                          <a:pt x="102" y="16"/>
                        </a:lnTo>
                        <a:lnTo>
                          <a:pt x="108" y="17"/>
                        </a:lnTo>
                        <a:lnTo>
                          <a:pt x="113" y="17"/>
                        </a:lnTo>
                        <a:lnTo>
                          <a:pt x="119" y="18"/>
                        </a:lnTo>
                        <a:lnTo>
                          <a:pt x="125" y="19"/>
                        </a:lnTo>
                        <a:lnTo>
                          <a:pt x="131" y="20"/>
                        </a:lnTo>
                        <a:lnTo>
                          <a:pt x="136" y="21"/>
                        </a:lnTo>
                        <a:lnTo>
                          <a:pt x="142" y="21"/>
                        </a:lnTo>
                        <a:lnTo>
                          <a:pt x="148" y="21"/>
                        </a:lnTo>
                        <a:lnTo>
                          <a:pt x="153" y="22"/>
                        </a:lnTo>
                        <a:lnTo>
                          <a:pt x="159" y="22"/>
                        </a:lnTo>
                        <a:lnTo>
                          <a:pt x="165" y="23"/>
                        </a:lnTo>
                        <a:lnTo>
                          <a:pt x="171" y="23"/>
                        </a:lnTo>
                        <a:lnTo>
                          <a:pt x="176" y="24"/>
                        </a:lnTo>
                        <a:lnTo>
                          <a:pt x="177" y="24"/>
                        </a:lnTo>
                        <a:lnTo>
                          <a:pt x="178" y="23"/>
                        </a:lnTo>
                        <a:lnTo>
                          <a:pt x="178" y="22"/>
                        </a:lnTo>
                        <a:lnTo>
                          <a:pt x="177" y="21"/>
                        </a:lnTo>
                        <a:lnTo>
                          <a:pt x="171" y="21"/>
                        </a:lnTo>
                        <a:lnTo>
                          <a:pt x="166" y="20"/>
                        </a:lnTo>
                        <a:lnTo>
                          <a:pt x="161" y="19"/>
                        </a:lnTo>
                        <a:lnTo>
                          <a:pt x="155" y="18"/>
                        </a:lnTo>
                        <a:lnTo>
                          <a:pt x="149" y="18"/>
                        </a:lnTo>
                        <a:lnTo>
                          <a:pt x="144" y="17"/>
                        </a:lnTo>
                        <a:lnTo>
                          <a:pt x="139" y="16"/>
                        </a:lnTo>
                        <a:lnTo>
                          <a:pt x="133" y="15"/>
                        </a:lnTo>
                        <a:lnTo>
                          <a:pt x="128" y="14"/>
                        </a:lnTo>
                        <a:lnTo>
                          <a:pt x="122" y="13"/>
                        </a:lnTo>
                        <a:lnTo>
                          <a:pt x="117" y="12"/>
                        </a:lnTo>
                        <a:lnTo>
                          <a:pt x="112" y="12"/>
                        </a:lnTo>
                        <a:lnTo>
                          <a:pt x="106" y="11"/>
                        </a:lnTo>
                        <a:lnTo>
                          <a:pt x="100" y="10"/>
                        </a:lnTo>
                        <a:lnTo>
                          <a:pt x="95" y="9"/>
                        </a:lnTo>
                        <a:lnTo>
                          <a:pt x="90" y="8"/>
                        </a:lnTo>
                        <a:lnTo>
                          <a:pt x="86" y="8"/>
                        </a:lnTo>
                        <a:lnTo>
                          <a:pt x="82" y="7"/>
                        </a:lnTo>
                        <a:lnTo>
                          <a:pt x="76" y="7"/>
                        </a:lnTo>
                        <a:lnTo>
                          <a:pt x="71" y="7"/>
                        </a:lnTo>
                        <a:lnTo>
                          <a:pt x="64" y="6"/>
                        </a:lnTo>
                        <a:lnTo>
                          <a:pt x="57" y="6"/>
                        </a:lnTo>
                        <a:lnTo>
                          <a:pt x="49" y="5"/>
                        </a:lnTo>
                        <a:lnTo>
                          <a:pt x="42" y="4"/>
                        </a:lnTo>
                        <a:lnTo>
                          <a:pt x="35" y="4"/>
                        </a:lnTo>
                        <a:lnTo>
                          <a:pt x="28" y="3"/>
                        </a:lnTo>
                        <a:lnTo>
                          <a:pt x="22" y="2"/>
                        </a:lnTo>
                        <a:lnTo>
                          <a:pt x="15" y="2"/>
                        </a:lnTo>
                        <a:lnTo>
                          <a:pt x="10" y="1"/>
                        </a:lnTo>
                        <a:lnTo>
                          <a:pt x="6" y="1"/>
                        </a:lnTo>
                        <a:lnTo>
                          <a:pt x="3"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3" name="Freeform 88"/>
                  <p:cNvSpPr>
                    <a:spLocks/>
                  </p:cNvSpPr>
                  <p:nvPr/>
                </p:nvSpPr>
                <p:spPr bwMode="auto">
                  <a:xfrm>
                    <a:off x="1638" y="2481"/>
                    <a:ext cx="205" cy="29"/>
                  </a:xfrm>
                  <a:custGeom>
                    <a:avLst/>
                    <a:gdLst>
                      <a:gd name="T0" fmla="*/ 105 w 205"/>
                      <a:gd name="T1" fmla="*/ 15 h 29"/>
                      <a:gd name="T2" fmla="*/ 118 w 205"/>
                      <a:gd name="T3" fmla="*/ 16 h 29"/>
                      <a:gd name="T4" fmla="*/ 131 w 205"/>
                      <a:gd name="T5" fmla="*/ 18 h 29"/>
                      <a:gd name="T6" fmla="*/ 144 w 205"/>
                      <a:gd name="T7" fmla="*/ 19 h 29"/>
                      <a:gd name="T8" fmla="*/ 158 w 205"/>
                      <a:gd name="T9" fmla="*/ 21 h 29"/>
                      <a:gd name="T10" fmla="*/ 171 w 205"/>
                      <a:gd name="T11" fmla="*/ 24 h 29"/>
                      <a:gd name="T12" fmla="*/ 184 w 205"/>
                      <a:gd name="T13" fmla="*/ 25 h 29"/>
                      <a:gd name="T14" fmla="*/ 197 w 205"/>
                      <a:gd name="T15" fmla="*/ 28 h 29"/>
                      <a:gd name="T16" fmla="*/ 204 w 205"/>
                      <a:gd name="T17" fmla="*/ 29 h 29"/>
                      <a:gd name="T18" fmla="*/ 205 w 205"/>
                      <a:gd name="T19" fmla="*/ 27 h 29"/>
                      <a:gd name="T20" fmla="*/ 198 w 205"/>
                      <a:gd name="T21" fmla="*/ 24 h 29"/>
                      <a:gd name="T22" fmla="*/ 185 w 205"/>
                      <a:gd name="T23" fmla="*/ 22 h 29"/>
                      <a:gd name="T24" fmla="*/ 172 w 205"/>
                      <a:gd name="T25" fmla="*/ 19 h 29"/>
                      <a:gd name="T26" fmla="*/ 159 w 205"/>
                      <a:gd name="T27" fmla="*/ 17 h 29"/>
                      <a:gd name="T28" fmla="*/ 146 w 205"/>
                      <a:gd name="T29" fmla="*/ 15 h 29"/>
                      <a:gd name="T30" fmla="*/ 133 w 205"/>
                      <a:gd name="T31" fmla="*/ 13 h 29"/>
                      <a:gd name="T32" fmla="*/ 120 w 205"/>
                      <a:gd name="T33" fmla="*/ 11 h 29"/>
                      <a:gd name="T34" fmla="*/ 107 w 205"/>
                      <a:gd name="T35" fmla="*/ 9 h 29"/>
                      <a:gd name="T36" fmla="*/ 93 w 205"/>
                      <a:gd name="T37" fmla="*/ 7 h 29"/>
                      <a:gd name="T38" fmla="*/ 77 w 205"/>
                      <a:gd name="T39" fmla="*/ 5 h 29"/>
                      <a:gd name="T40" fmla="*/ 60 w 205"/>
                      <a:gd name="T41" fmla="*/ 4 h 29"/>
                      <a:gd name="T42" fmla="*/ 44 w 205"/>
                      <a:gd name="T43" fmla="*/ 3 h 29"/>
                      <a:gd name="T44" fmla="*/ 28 w 205"/>
                      <a:gd name="T45" fmla="*/ 1 h 29"/>
                      <a:gd name="T46" fmla="*/ 15 w 205"/>
                      <a:gd name="T47" fmla="*/ 1 h 29"/>
                      <a:gd name="T48" fmla="*/ 6 w 205"/>
                      <a:gd name="T49" fmla="*/ 0 h 29"/>
                      <a:gd name="T50" fmla="*/ 1 w 205"/>
                      <a:gd name="T51" fmla="*/ 0 h 29"/>
                      <a:gd name="T52" fmla="*/ 1 w 205"/>
                      <a:gd name="T53" fmla="*/ 0 h 29"/>
                      <a:gd name="T54" fmla="*/ 6 w 205"/>
                      <a:gd name="T55" fmla="*/ 1 h 29"/>
                      <a:gd name="T56" fmla="*/ 16 w 205"/>
                      <a:gd name="T57" fmla="*/ 2 h 29"/>
                      <a:gd name="T58" fmla="*/ 29 w 205"/>
                      <a:gd name="T59" fmla="*/ 4 h 29"/>
                      <a:gd name="T60" fmla="*/ 45 w 205"/>
                      <a:gd name="T61" fmla="*/ 6 h 29"/>
                      <a:gd name="T62" fmla="*/ 61 w 205"/>
                      <a:gd name="T63" fmla="*/ 9 h 29"/>
                      <a:gd name="T64" fmla="*/ 77 w 205"/>
                      <a:gd name="T65" fmla="*/ 11 h 29"/>
                      <a:gd name="T66" fmla="*/ 92 w 205"/>
                      <a:gd name="T67" fmla="*/ 13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5"/>
                      <a:gd name="T103" fmla="*/ 0 h 29"/>
                      <a:gd name="T104" fmla="*/ 205 w 205"/>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5" h="29">
                        <a:moveTo>
                          <a:pt x="98" y="14"/>
                        </a:moveTo>
                        <a:lnTo>
                          <a:pt x="105" y="15"/>
                        </a:lnTo>
                        <a:lnTo>
                          <a:pt x="111" y="15"/>
                        </a:lnTo>
                        <a:lnTo>
                          <a:pt x="118" y="16"/>
                        </a:lnTo>
                        <a:lnTo>
                          <a:pt x="125" y="17"/>
                        </a:lnTo>
                        <a:lnTo>
                          <a:pt x="131" y="18"/>
                        </a:lnTo>
                        <a:lnTo>
                          <a:pt x="138" y="19"/>
                        </a:lnTo>
                        <a:lnTo>
                          <a:pt x="144" y="19"/>
                        </a:lnTo>
                        <a:lnTo>
                          <a:pt x="151" y="20"/>
                        </a:lnTo>
                        <a:lnTo>
                          <a:pt x="158" y="21"/>
                        </a:lnTo>
                        <a:lnTo>
                          <a:pt x="164" y="22"/>
                        </a:lnTo>
                        <a:lnTo>
                          <a:pt x="171" y="24"/>
                        </a:lnTo>
                        <a:lnTo>
                          <a:pt x="177" y="24"/>
                        </a:lnTo>
                        <a:lnTo>
                          <a:pt x="184" y="25"/>
                        </a:lnTo>
                        <a:lnTo>
                          <a:pt x="191" y="27"/>
                        </a:lnTo>
                        <a:lnTo>
                          <a:pt x="197" y="28"/>
                        </a:lnTo>
                        <a:lnTo>
                          <a:pt x="204" y="29"/>
                        </a:lnTo>
                        <a:lnTo>
                          <a:pt x="205" y="28"/>
                        </a:lnTo>
                        <a:lnTo>
                          <a:pt x="205" y="27"/>
                        </a:lnTo>
                        <a:lnTo>
                          <a:pt x="204" y="26"/>
                        </a:lnTo>
                        <a:lnTo>
                          <a:pt x="198" y="24"/>
                        </a:lnTo>
                        <a:lnTo>
                          <a:pt x="191" y="23"/>
                        </a:lnTo>
                        <a:lnTo>
                          <a:pt x="185" y="22"/>
                        </a:lnTo>
                        <a:lnTo>
                          <a:pt x="178" y="20"/>
                        </a:lnTo>
                        <a:lnTo>
                          <a:pt x="172" y="19"/>
                        </a:lnTo>
                        <a:lnTo>
                          <a:pt x="165" y="18"/>
                        </a:lnTo>
                        <a:lnTo>
                          <a:pt x="159" y="17"/>
                        </a:lnTo>
                        <a:lnTo>
                          <a:pt x="152" y="16"/>
                        </a:lnTo>
                        <a:lnTo>
                          <a:pt x="146" y="15"/>
                        </a:lnTo>
                        <a:lnTo>
                          <a:pt x="139" y="14"/>
                        </a:lnTo>
                        <a:lnTo>
                          <a:pt x="133" y="13"/>
                        </a:lnTo>
                        <a:lnTo>
                          <a:pt x="126" y="12"/>
                        </a:lnTo>
                        <a:lnTo>
                          <a:pt x="120" y="11"/>
                        </a:lnTo>
                        <a:lnTo>
                          <a:pt x="113" y="10"/>
                        </a:lnTo>
                        <a:lnTo>
                          <a:pt x="107" y="9"/>
                        </a:lnTo>
                        <a:lnTo>
                          <a:pt x="100" y="8"/>
                        </a:lnTo>
                        <a:lnTo>
                          <a:pt x="93" y="7"/>
                        </a:lnTo>
                        <a:lnTo>
                          <a:pt x="85" y="6"/>
                        </a:lnTo>
                        <a:lnTo>
                          <a:pt x="77" y="5"/>
                        </a:lnTo>
                        <a:lnTo>
                          <a:pt x="69" y="5"/>
                        </a:lnTo>
                        <a:lnTo>
                          <a:pt x="60" y="4"/>
                        </a:lnTo>
                        <a:lnTo>
                          <a:pt x="52" y="3"/>
                        </a:lnTo>
                        <a:lnTo>
                          <a:pt x="44" y="3"/>
                        </a:lnTo>
                        <a:lnTo>
                          <a:pt x="36" y="2"/>
                        </a:lnTo>
                        <a:lnTo>
                          <a:pt x="28" y="1"/>
                        </a:lnTo>
                        <a:lnTo>
                          <a:pt x="22" y="1"/>
                        </a:lnTo>
                        <a:lnTo>
                          <a:pt x="15" y="1"/>
                        </a:lnTo>
                        <a:lnTo>
                          <a:pt x="10" y="0"/>
                        </a:lnTo>
                        <a:lnTo>
                          <a:pt x="6" y="0"/>
                        </a:lnTo>
                        <a:lnTo>
                          <a:pt x="2" y="0"/>
                        </a:lnTo>
                        <a:lnTo>
                          <a:pt x="1" y="0"/>
                        </a:lnTo>
                        <a:lnTo>
                          <a:pt x="0" y="0"/>
                        </a:lnTo>
                        <a:lnTo>
                          <a:pt x="1" y="0"/>
                        </a:lnTo>
                        <a:lnTo>
                          <a:pt x="2" y="0"/>
                        </a:lnTo>
                        <a:lnTo>
                          <a:pt x="6" y="1"/>
                        </a:lnTo>
                        <a:lnTo>
                          <a:pt x="10" y="1"/>
                        </a:lnTo>
                        <a:lnTo>
                          <a:pt x="16" y="2"/>
                        </a:lnTo>
                        <a:lnTo>
                          <a:pt x="22" y="3"/>
                        </a:lnTo>
                        <a:lnTo>
                          <a:pt x="29" y="4"/>
                        </a:lnTo>
                        <a:lnTo>
                          <a:pt x="37" y="5"/>
                        </a:lnTo>
                        <a:lnTo>
                          <a:pt x="45" y="6"/>
                        </a:lnTo>
                        <a:lnTo>
                          <a:pt x="53" y="8"/>
                        </a:lnTo>
                        <a:lnTo>
                          <a:pt x="61" y="9"/>
                        </a:lnTo>
                        <a:lnTo>
                          <a:pt x="69" y="10"/>
                        </a:lnTo>
                        <a:lnTo>
                          <a:pt x="77" y="11"/>
                        </a:lnTo>
                        <a:lnTo>
                          <a:pt x="85" y="12"/>
                        </a:lnTo>
                        <a:lnTo>
                          <a:pt x="92" y="13"/>
                        </a:lnTo>
                        <a:lnTo>
                          <a:pt x="98"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4" name="Freeform 89"/>
                  <p:cNvSpPr>
                    <a:spLocks/>
                  </p:cNvSpPr>
                  <p:nvPr/>
                </p:nvSpPr>
                <p:spPr bwMode="auto">
                  <a:xfrm>
                    <a:off x="1734" y="2401"/>
                    <a:ext cx="108" cy="61"/>
                  </a:xfrm>
                  <a:custGeom>
                    <a:avLst/>
                    <a:gdLst>
                      <a:gd name="T0" fmla="*/ 108 w 108"/>
                      <a:gd name="T1" fmla="*/ 61 h 61"/>
                      <a:gd name="T2" fmla="*/ 108 w 108"/>
                      <a:gd name="T3" fmla="*/ 61 h 61"/>
                      <a:gd name="T4" fmla="*/ 108 w 108"/>
                      <a:gd name="T5" fmla="*/ 61 h 61"/>
                      <a:gd name="T6" fmla="*/ 108 w 108"/>
                      <a:gd name="T7" fmla="*/ 60 h 61"/>
                      <a:gd name="T8" fmla="*/ 108 w 108"/>
                      <a:gd name="T9" fmla="*/ 60 h 61"/>
                      <a:gd name="T10" fmla="*/ 100 w 108"/>
                      <a:gd name="T11" fmla="*/ 58 h 61"/>
                      <a:gd name="T12" fmla="*/ 91 w 108"/>
                      <a:gd name="T13" fmla="*/ 55 h 61"/>
                      <a:gd name="T14" fmla="*/ 83 w 108"/>
                      <a:gd name="T15" fmla="*/ 51 h 61"/>
                      <a:gd name="T16" fmla="*/ 74 w 108"/>
                      <a:gd name="T17" fmla="*/ 47 h 61"/>
                      <a:gd name="T18" fmla="*/ 65 w 108"/>
                      <a:gd name="T19" fmla="*/ 43 h 61"/>
                      <a:gd name="T20" fmla="*/ 56 w 108"/>
                      <a:gd name="T21" fmla="*/ 37 h 61"/>
                      <a:gd name="T22" fmla="*/ 47 w 108"/>
                      <a:gd name="T23" fmla="*/ 32 h 61"/>
                      <a:gd name="T24" fmla="*/ 39 w 108"/>
                      <a:gd name="T25" fmla="*/ 27 h 61"/>
                      <a:gd name="T26" fmla="*/ 31 w 108"/>
                      <a:gd name="T27" fmla="*/ 22 h 61"/>
                      <a:gd name="T28" fmla="*/ 23 w 108"/>
                      <a:gd name="T29" fmla="*/ 17 h 61"/>
                      <a:gd name="T30" fmla="*/ 17 w 108"/>
                      <a:gd name="T31" fmla="*/ 12 h 61"/>
                      <a:gd name="T32" fmla="*/ 11 w 108"/>
                      <a:gd name="T33" fmla="*/ 8 h 61"/>
                      <a:gd name="T34" fmla="*/ 7 w 108"/>
                      <a:gd name="T35" fmla="*/ 5 h 61"/>
                      <a:gd name="T36" fmla="*/ 3 w 108"/>
                      <a:gd name="T37" fmla="*/ 2 h 61"/>
                      <a:gd name="T38" fmla="*/ 1 w 108"/>
                      <a:gd name="T39" fmla="*/ 0 h 61"/>
                      <a:gd name="T40" fmla="*/ 0 w 108"/>
                      <a:gd name="T41" fmla="*/ 0 h 61"/>
                      <a:gd name="T42" fmla="*/ 1 w 108"/>
                      <a:gd name="T43" fmla="*/ 0 h 61"/>
                      <a:gd name="T44" fmla="*/ 2 w 108"/>
                      <a:gd name="T45" fmla="*/ 2 h 61"/>
                      <a:gd name="T46" fmla="*/ 4 w 108"/>
                      <a:gd name="T47" fmla="*/ 5 h 61"/>
                      <a:gd name="T48" fmla="*/ 6 w 108"/>
                      <a:gd name="T49" fmla="*/ 9 h 61"/>
                      <a:gd name="T50" fmla="*/ 9 w 108"/>
                      <a:gd name="T51" fmla="*/ 13 h 61"/>
                      <a:gd name="T52" fmla="*/ 13 w 108"/>
                      <a:gd name="T53" fmla="*/ 18 h 61"/>
                      <a:gd name="T54" fmla="*/ 18 w 108"/>
                      <a:gd name="T55" fmla="*/ 23 h 61"/>
                      <a:gd name="T56" fmla="*/ 24 w 108"/>
                      <a:gd name="T57" fmla="*/ 28 h 61"/>
                      <a:gd name="T58" fmla="*/ 31 w 108"/>
                      <a:gd name="T59" fmla="*/ 33 h 61"/>
                      <a:gd name="T60" fmla="*/ 39 w 108"/>
                      <a:gd name="T61" fmla="*/ 39 h 61"/>
                      <a:gd name="T62" fmla="*/ 48 w 108"/>
                      <a:gd name="T63" fmla="*/ 44 h 61"/>
                      <a:gd name="T64" fmla="*/ 58 w 108"/>
                      <a:gd name="T65" fmla="*/ 49 h 61"/>
                      <a:gd name="T66" fmla="*/ 68 w 108"/>
                      <a:gd name="T67" fmla="*/ 53 h 61"/>
                      <a:gd name="T68" fmla="*/ 80 w 108"/>
                      <a:gd name="T69" fmla="*/ 57 h 61"/>
                      <a:gd name="T70" fmla="*/ 93 w 108"/>
                      <a:gd name="T71" fmla="*/ 59 h 61"/>
                      <a:gd name="T72" fmla="*/ 108 w 108"/>
                      <a:gd name="T73" fmla="*/ 61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1"/>
                      <a:gd name="T113" fmla="*/ 108 w 108"/>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1">
                        <a:moveTo>
                          <a:pt x="108" y="61"/>
                        </a:moveTo>
                        <a:lnTo>
                          <a:pt x="108" y="61"/>
                        </a:lnTo>
                        <a:lnTo>
                          <a:pt x="108" y="60"/>
                        </a:lnTo>
                        <a:lnTo>
                          <a:pt x="100" y="58"/>
                        </a:lnTo>
                        <a:lnTo>
                          <a:pt x="91" y="55"/>
                        </a:lnTo>
                        <a:lnTo>
                          <a:pt x="83" y="51"/>
                        </a:lnTo>
                        <a:lnTo>
                          <a:pt x="74" y="47"/>
                        </a:lnTo>
                        <a:lnTo>
                          <a:pt x="65" y="43"/>
                        </a:lnTo>
                        <a:lnTo>
                          <a:pt x="56" y="37"/>
                        </a:lnTo>
                        <a:lnTo>
                          <a:pt x="47" y="32"/>
                        </a:lnTo>
                        <a:lnTo>
                          <a:pt x="39" y="27"/>
                        </a:lnTo>
                        <a:lnTo>
                          <a:pt x="31" y="22"/>
                        </a:lnTo>
                        <a:lnTo>
                          <a:pt x="23" y="17"/>
                        </a:lnTo>
                        <a:lnTo>
                          <a:pt x="17" y="12"/>
                        </a:lnTo>
                        <a:lnTo>
                          <a:pt x="11" y="8"/>
                        </a:lnTo>
                        <a:lnTo>
                          <a:pt x="7" y="5"/>
                        </a:lnTo>
                        <a:lnTo>
                          <a:pt x="3" y="2"/>
                        </a:lnTo>
                        <a:lnTo>
                          <a:pt x="1" y="0"/>
                        </a:lnTo>
                        <a:lnTo>
                          <a:pt x="0" y="0"/>
                        </a:lnTo>
                        <a:lnTo>
                          <a:pt x="1" y="0"/>
                        </a:lnTo>
                        <a:lnTo>
                          <a:pt x="2" y="2"/>
                        </a:lnTo>
                        <a:lnTo>
                          <a:pt x="4" y="5"/>
                        </a:lnTo>
                        <a:lnTo>
                          <a:pt x="6" y="9"/>
                        </a:lnTo>
                        <a:lnTo>
                          <a:pt x="9" y="13"/>
                        </a:lnTo>
                        <a:lnTo>
                          <a:pt x="13" y="18"/>
                        </a:lnTo>
                        <a:lnTo>
                          <a:pt x="18" y="23"/>
                        </a:lnTo>
                        <a:lnTo>
                          <a:pt x="24" y="28"/>
                        </a:lnTo>
                        <a:lnTo>
                          <a:pt x="31" y="33"/>
                        </a:lnTo>
                        <a:lnTo>
                          <a:pt x="39" y="39"/>
                        </a:lnTo>
                        <a:lnTo>
                          <a:pt x="48" y="44"/>
                        </a:lnTo>
                        <a:lnTo>
                          <a:pt x="58" y="49"/>
                        </a:lnTo>
                        <a:lnTo>
                          <a:pt x="68" y="53"/>
                        </a:lnTo>
                        <a:lnTo>
                          <a:pt x="80" y="57"/>
                        </a:lnTo>
                        <a:lnTo>
                          <a:pt x="93" y="59"/>
                        </a:lnTo>
                        <a:lnTo>
                          <a:pt x="108" y="6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5" name="Freeform 90"/>
                  <p:cNvSpPr>
                    <a:spLocks/>
                  </p:cNvSpPr>
                  <p:nvPr/>
                </p:nvSpPr>
                <p:spPr bwMode="auto">
                  <a:xfrm>
                    <a:off x="1657" y="2416"/>
                    <a:ext cx="85" cy="30"/>
                  </a:xfrm>
                  <a:custGeom>
                    <a:avLst/>
                    <a:gdLst>
                      <a:gd name="T0" fmla="*/ 0 w 85"/>
                      <a:gd name="T1" fmla="*/ 30 h 30"/>
                      <a:gd name="T2" fmla="*/ 5 w 85"/>
                      <a:gd name="T3" fmla="*/ 28 h 30"/>
                      <a:gd name="T4" fmla="*/ 10 w 85"/>
                      <a:gd name="T5" fmla="*/ 26 h 30"/>
                      <a:gd name="T6" fmla="*/ 15 w 85"/>
                      <a:gd name="T7" fmla="*/ 24 h 30"/>
                      <a:gd name="T8" fmla="*/ 20 w 85"/>
                      <a:gd name="T9" fmla="*/ 22 h 30"/>
                      <a:gd name="T10" fmla="*/ 25 w 85"/>
                      <a:gd name="T11" fmla="*/ 20 h 30"/>
                      <a:gd name="T12" fmla="*/ 30 w 85"/>
                      <a:gd name="T13" fmla="*/ 18 h 30"/>
                      <a:gd name="T14" fmla="*/ 35 w 85"/>
                      <a:gd name="T15" fmla="*/ 17 h 30"/>
                      <a:gd name="T16" fmla="*/ 41 w 85"/>
                      <a:gd name="T17" fmla="*/ 15 h 30"/>
                      <a:gd name="T18" fmla="*/ 46 w 85"/>
                      <a:gd name="T19" fmla="*/ 14 h 30"/>
                      <a:gd name="T20" fmla="*/ 51 w 85"/>
                      <a:gd name="T21" fmla="*/ 12 h 30"/>
                      <a:gd name="T22" fmla="*/ 56 w 85"/>
                      <a:gd name="T23" fmla="*/ 11 h 30"/>
                      <a:gd name="T24" fmla="*/ 62 w 85"/>
                      <a:gd name="T25" fmla="*/ 9 h 30"/>
                      <a:gd name="T26" fmla="*/ 67 w 85"/>
                      <a:gd name="T27" fmla="*/ 8 h 30"/>
                      <a:gd name="T28" fmla="*/ 72 w 85"/>
                      <a:gd name="T29" fmla="*/ 7 h 30"/>
                      <a:gd name="T30" fmla="*/ 77 w 85"/>
                      <a:gd name="T31" fmla="*/ 6 h 30"/>
                      <a:gd name="T32" fmla="*/ 83 w 85"/>
                      <a:gd name="T33" fmla="*/ 4 h 30"/>
                      <a:gd name="T34" fmla="*/ 84 w 85"/>
                      <a:gd name="T35" fmla="*/ 4 h 30"/>
                      <a:gd name="T36" fmla="*/ 85 w 85"/>
                      <a:gd name="T37" fmla="*/ 2 h 30"/>
                      <a:gd name="T38" fmla="*/ 85 w 85"/>
                      <a:gd name="T39" fmla="*/ 0 h 30"/>
                      <a:gd name="T40" fmla="*/ 83 w 85"/>
                      <a:gd name="T41" fmla="*/ 0 h 30"/>
                      <a:gd name="T42" fmla="*/ 77 w 85"/>
                      <a:gd name="T43" fmla="*/ 1 h 30"/>
                      <a:gd name="T44" fmla="*/ 72 w 85"/>
                      <a:gd name="T45" fmla="*/ 1 h 30"/>
                      <a:gd name="T46" fmla="*/ 67 w 85"/>
                      <a:gd name="T47" fmla="*/ 2 h 30"/>
                      <a:gd name="T48" fmla="*/ 61 w 85"/>
                      <a:gd name="T49" fmla="*/ 3 h 30"/>
                      <a:gd name="T50" fmla="*/ 55 w 85"/>
                      <a:gd name="T51" fmla="*/ 4 h 30"/>
                      <a:gd name="T52" fmla="*/ 50 w 85"/>
                      <a:gd name="T53" fmla="*/ 5 h 30"/>
                      <a:gd name="T54" fmla="*/ 44 w 85"/>
                      <a:gd name="T55" fmla="*/ 6 h 30"/>
                      <a:gd name="T56" fmla="*/ 38 w 85"/>
                      <a:gd name="T57" fmla="*/ 8 h 30"/>
                      <a:gd name="T58" fmla="*/ 32 w 85"/>
                      <a:gd name="T59" fmla="*/ 9 h 30"/>
                      <a:gd name="T60" fmla="*/ 27 w 85"/>
                      <a:gd name="T61" fmla="*/ 11 h 30"/>
                      <a:gd name="T62" fmla="*/ 22 w 85"/>
                      <a:gd name="T63" fmla="*/ 14 h 30"/>
                      <a:gd name="T64" fmla="*/ 17 w 85"/>
                      <a:gd name="T65" fmla="*/ 16 h 30"/>
                      <a:gd name="T66" fmla="*/ 12 w 85"/>
                      <a:gd name="T67" fmla="*/ 19 h 30"/>
                      <a:gd name="T68" fmla="*/ 8 w 85"/>
                      <a:gd name="T69" fmla="*/ 22 h 30"/>
                      <a:gd name="T70" fmla="*/ 3 w 85"/>
                      <a:gd name="T71" fmla="*/ 26 h 30"/>
                      <a:gd name="T72" fmla="*/ 0 w 85"/>
                      <a:gd name="T73" fmla="*/ 30 h 30"/>
                      <a:gd name="T74" fmla="*/ 0 w 85"/>
                      <a:gd name="T75" fmla="*/ 30 h 30"/>
                      <a:gd name="T76" fmla="*/ 0 w 85"/>
                      <a:gd name="T77" fmla="*/ 30 h 30"/>
                      <a:gd name="T78" fmla="*/ 0 w 85"/>
                      <a:gd name="T79" fmla="*/ 30 h 30"/>
                      <a:gd name="T80" fmla="*/ 0 w 85"/>
                      <a:gd name="T81" fmla="*/ 30 h 30"/>
                      <a:gd name="T82" fmla="*/ 0 w 85"/>
                      <a:gd name="T83" fmla="*/ 3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30"/>
                      <a:gd name="T128" fmla="*/ 85 w 85"/>
                      <a:gd name="T129" fmla="*/ 30 h 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30">
                        <a:moveTo>
                          <a:pt x="0" y="30"/>
                        </a:moveTo>
                        <a:lnTo>
                          <a:pt x="5" y="28"/>
                        </a:lnTo>
                        <a:lnTo>
                          <a:pt x="10" y="26"/>
                        </a:lnTo>
                        <a:lnTo>
                          <a:pt x="15" y="24"/>
                        </a:lnTo>
                        <a:lnTo>
                          <a:pt x="20" y="22"/>
                        </a:lnTo>
                        <a:lnTo>
                          <a:pt x="25" y="20"/>
                        </a:lnTo>
                        <a:lnTo>
                          <a:pt x="30" y="18"/>
                        </a:lnTo>
                        <a:lnTo>
                          <a:pt x="35" y="17"/>
                        </a:lnTo>
                        <a:lnTo>
                          <a:pt x="41" y="15"/>
                        </a:lnTo>
                        <a:lnTo>
                          <a:pt x="46" y="14"/>
                        </a:lnTo>
                        <a:lnTo>
                          <a:pt x="51" y="12"/>
                        </a:lnTo>
                        <a:lnTo>
                          <a:pt x="56" y="11"/>
                        </a:lnTo>
                        <a:lnTo>
                          <a:pt x="62" y="9"/>
                        </a:lnTo>
                        <a:lnTo>
                          <a:pt x="67" y="8"/>
                        </a:lnTo>
                        <a:lnTo>
                          <a:pt x="72" y="7"/>
                        </a:lnTo>
                        <a:lnTo>
                          <a:pt x="77" y="6"/>
                        </a:lnTo>
                        <a:lnTo>
                          <a:pt x="83" y="4"/>
                        </a:lnTo>
                        <a:lnTo>
                          <a:pt x="84" y="4"/>
                        </a:lnTo>
                        <a:lnTo>
                          <a:pt x="85" y="2"/>
                        </a:lnTo>
                        <a:lnTo>
                          <a:pt x="85" y="0"/>
                        </a:lnTo>
                        <a:lnTo>
                          <a:pt x="83" y="0"/>
                        </a:lnTo>
                        <a:lnTo>
                          <a:pt x="77" y="1"/>
                        </a:lnTo>
                        <a:lnTo>
                          <a:pt x="72" y="1"/>
                        </a:lnTo>
                        <a:lnTo>
                          <a:pt x="67" y="2"/>
                        </a:lnTo>
                        <a:lnTo>
                          <a:pt x="61" y="3"/>
                        </a:lnTo>
                        <a:lnTo>
                          <a:pt x="55" y="4"/>
                        </a:lnTo>
                        <a:lnTo>
                          <a:pt x="50" y="5"/>
                        </a:lnTo>
                        <a:lnTo>
                          <a:pt x="44" y="6"/>
                        </a:lnTo>
                        <a:lnTo>
                          <a:pt x="38" y="8"/>
                        </a:lnTo>
                        <a:lnTo>
                          <a:pt x="32" y="9"/>
                        </a:lnTo>
                        <a:lnTo>
                          <a:pt x="27" y="11"/>
                        </a:lnTo>
                        <a:lnTo>
                          <a:pt x="22" y="14"/>
                        </a:lnTo>
                        <a:lnTo>
                          <a:pt x="17" y="16"/>
                        </a:lnTo>
                        <a:lnTo>
                          <a:pt x="12" y="19"/>
                        </a:lnTo>
                        <a:lnTo>
                          <a:pt x="8" y="22"/>
                        </a:lnTo>
                        <a:lnTo>
                          <a:pt x="3" y="26"/>
                        </a:lnTo>
                        <a:lnTo>
                          <a:pt x="0"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6" name="Freeform 91"/>
                  <p:cNvSpPr>
                    <a:spLocks/>
                  </p:cNvSpPr>
                  <p:nvPr/>
                </p:nvSpPr>
                <p:spPr bwMode="auto">
                  <a:xfrm>
                    <a:off x="1430" y="2574"/>
                    <a:ext cx="313" cy="90"/>
                  </a:xfrm>
                  <a:custGeom>
                    <a:avLst/>
                    <a:gdLst>
                      <a:gd name="T0" fmla="*/ 56 w 313"/>
                      <a:gd name="T1" fmla="*/ 21 h 90"/>
                      <a:gd name="T2" fmla="*/ 48 w 313"/>
                      <a:gd name="T3" fmla="*/ 25 h 90"/>
                      <a:gd name="T4" fmla="*/ 42 w 313"/>
                      <a:gd name="T5" fmla="*/ 27 h 90"/>
                      <a:gd name="T6" fmla="*/ 35 w 313"/>
                      <a:gd name="T7" fmla="*/ 30 h 90"/>
                      <a:gd name="T8" fmla="*/ 26 w 313"/>
                      <a:gd name="T9" fmla="*/ 34 h 90"/>
                      <a:gd name="T10" fmla="*/ 16 w 313"/>
                      <a:gd name="T11" fmla="*/ 38 h 90"/>
                      <a:gd name="T12" fmla="*/ 8 w 313"/>
                      <a:gd name="T13" fmla="*/ 44 h 90"/>
                      <a:gd name="T14" fmla="*/ 1 w 313"/>
                      <a:gd name="T15" fmla="*/ 59 h 90"/>
                      <a:gd name="T16" fmla="*/ 3 w 313"/>
                      <a:gd name="T17" fmla="*/ 68 h 90"/>
                      <a:gd name="T18" fmla="*/ 10 w 313"/>
                      <a:gd name="T19" fmla="*/ 72 h 90"/>
                      <a:gd name="T20" fmla="*/ 17 w 313"/>
                      <a:gd name="T21" fmla="*/ 73 h 90"/>
                      <a:gd name="T22" fmla="*/ 40 w 313"/>
                      <a:gd name="T23" fmla="*/ 75 h 90"/>
                      <a:gd name="T24" fmla="*/ 64 w 313"/>
                      <a:gd name="T25" fmla="*/ 70 h 90"/>
                      <a:gd name="T26" fmla="*/ 87 w 313"/>
                      <a:gd name="T27" fmla="*/ 63 h 90"/>
                      <a:gd name="T28" fmla="*/ 110 w 313"/>
                      <a:gd name="T29" fmla="*/ 54 h 90"/>
                      <a:gd name="T30" fmla="*/ 133 w 313"/>
                      <a:gd name="T31" fmla="*/ 48 h 90"/>
                      <a:gd name="T32" fmla="*/ 148 w 313"/>
                      <a:gd name="T33" fmla="*/ 47 h 90"/>
                      <a:gd name="T34" fmla="*/ 159 w 313"/>
                      <a:gd name="T35" fmla="*/ 49 h 90"/>
                      <a:gd name="T36" fmla="*/ 168 w 313"/>
                      <a:gd name="T37" fmla="*/ 53 h 90"/>
                      <a:gd name="T38" fmla="*/ 179 w 313"/>
                      <a:gd name="T39" fmla="*/ 61 h 90"/>
                      <a:gd name="T40" fmla="*/ 189 w 313"/>
                      <a:gd name="T41" fmla="*/ 70 h 90"/>
                      <a:gd name="T42" fmla="*/ 202 w 313"/>
                      <a:gd name="T43" fmla="*/ 80 h 90"/>
                      <a:gd name="T44" fmla="*/ 221 w 313"/>
                      <a:gd name="T45" fmla="*/ 88 h 90"/>
                      <a:gd name="T46" fmla="*/ 242 w 313"/>
                      <a:gd name="T47" fmla="*/ 89 h 90"/>
                      <a:gd name="T48" fmla="*/ 262 w 313"/>
                      <a:gd name="T49" fmla="*/ 85 h 90"/>
                      <a:gd name="T50" fmla="*/ 281 w 313"/>
                      <a:gd name="T51" fmla="*/ 75 h 90"/>
                      <a:gd name="T52" fmla="*/ 296 w 313"/>
                      <a:gd name="T53" fmla="*/ 60 h 90"/>
                      <a:gd name="T54" fmla="*/ 303 w 313"/>
                      <a:gd name="T55" fmla="*/ 50 h 90"/>
                      <a:gd name="T56" fmla="*/ 309 w 313"/>
                      <a:gd name="T57" fmla="*/ 39 h 90"/>
                      <a:gd name="T58" fmla="*/ 313 w 313"/>
                      <a:gd name="T59" fmla="*/ 31 h 90"/>
                      <a:gd name="T60" fmla="*/ 310 w 313"/>
                      <a:gd name="T61" fmla="*/ 31 h 90"/>
                      <a:gd name="T62" fmla="*/ 298 w 313"/>
                      <a:gd name="T63" fmla="*/ 51 h 90"/>
                      <a:gd name="T64" fmla="*/ 282 w 313"/>
                      <a:gd name="T65" fmla="*/ 68 h 90"/>
                      <a:gd name="T66" fmla="*/ 262 w 313"/>
                      <a:gd name="T67" fmla="*/ 80 h 90"/>
                      <a:gd name="T68" fmla="*/ 236 w 313"/>
                      <a:gd name="T69" fmla="*/ 83 h 90"/>
                      <a:gd name="T70" fmla="*/ 209 w 313"/>
                      <a:gd name="T71" fmla="*/ 77 h 90"/>
                      <a:gd name="T72" fmla="*/ 195 w 313"/>
                      <a:gd name="T73" fmla="*/ 68 h 90"/>
                      <a:gd name="T74" fmla="*/ 187 w 313"/>
                      <a:gd name="T75" fmla="*/ 60 h 90"/>
                      <a:gd name="T76" fmla="*/ 178 w 313"/>
                      <a:gd name="T77" fmla="*/ 52 h 90"/>
                      <a:gd name="T78" fmla="*/ 169 w 313"/>
                      <a:gd name="T79" fmla="*/ 47 h 90"/>
                      <a:gd name="T80" fmla="*/ 160 w 313"/>
                      <a:gd name="T81" fmla="*/ 44 h 90"/>
                      <a:gd name="T82" fmla="*/ 147 w 313"/>
                      <a:gd name="T83" fmla="*/ 42 h 90"/>
                      <a:gd name="T84" fmla="*/ 126 w 313"/>
                      <a:gd name="T85" fmla="*/ 44 h 90"/>
                      <a:gd name="T86" fmla="*/ 105 w 313"/>
                      <a:gd name="T87" fmla="*/ 50 h 90"/>
                      <a:gd name="T88" fmla="*/ 82 w 313"/>
                      <a:gd name="T89" fmla="*/ 59 h 90"/>
                      <a:gd name="T90" fmla="*/ 57 w 313"/>
                      <a:gd name="T91" fmla="*/ 66 h 90"/>
                      <a:gd name="T92" fmla="*/ 30 w 313"/>
                      <a:gd name="T93" fmla="*/ 69 h 90"/>
                      <a:gd name="T94" fmla="*/ 24 w 313"/>
                      <a:gd name="T95" fmla="*/ 69 h 90"/>
                      <a:gd name="T96" fmla="*/ 18 w 313"/>
                      <a:gd name="T97" fmla="*/ 68 h 90"/>
                      <a:gd name="T98" fmla="*/ 9 w 313"/>
                      <a:gd name="T99" fmla="*/ 65 h 90"/>
                      <a:gd name="T100" fmla="*/ 7 w 313"/>
                      <a:gd name="T101" fmla="*/ 53 h 90"/>
                      <a:gd name="T102" fmla="*/ 16 w 313"/>
                      <a:gd name="T103" fmla="*/ 43 h 90"/>
                      <a:gd name="T104" fmla="*/ 27 w 313"/>
                      <a:gd name="T105" fmla="*/ 37 h 90"/>
                      <a:gd name="T106" fmla="*/ 38 w 313"/>
                      <a:gd name="T107" fmla="*/ 32 h 90"/>
                      <a:gd name="T108" fmla="*/ 51 w 313"/>
                      <a:gd name="T109" fmla="*/ 26 h 90"/>
                      <a:gd name="T110" fmla="*/ 62 w 313"/>
                      <a:gd name="T111" fmla="*/ 19 h 90"/>
                      <a:gd name="T112" fmla="*/ 61 w 313"/>
                      <a:gd name="T113" fmla="*/ 9 h 90"/>
                      <a:gd name="T114" fmla="*/ 42 w 313"/>
                      <a:gd name="T115" fmla="*/ 2 h 90"/>
                      <a:gd name="T116" fmla="*/ 26 w 313"/>
                      <a:gd name="T117" fmla="*/ 0 h 90"/>
                      <a:gd name="T118" fmla="*/ 26 w 313"/>
                      <a:gd name="T119" fmla="*/ 1 h 90"/>
                      <a:gd name="T120" fmla="*/ 33 w 313"/>
                      <a:gd name="T121" fmla="*/ 2 h 90"/>
                      <a:gd name="T122" fmla="*/ 53 w 313"/>
                      <a:gd name="T123" fmla="*/ 10 h 90"/>
                      <a:gd name="T124" fmla="*/ 61 w 313"/>
                      <a:gd name="T125" fmla="*/ 17 h 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3"/>
                      <a:gd name="T190" fmla="*/ 0 h 90"/>
                      <a:gd name="T191" fmla="*/ 313 w 313"/>
                      <a:gd name="T192" fmla="*/ 90 h 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3" h="90">
                        <a:moveTo>
                          <a:pt x="61" y="17"/>
                        </a:moveTo>
                        <a:lnTo>
                          <a:pt x="59" y="19"/>
                        </a:lnTo>
                        <a:lnTo>
                          <a:pt x="56" y="21"/>
                        </a:lnTo>
                        <a:lnTo>
                          <a:pt x="53" y="22"/>
                        </a:lnTo>
                        <a:lnTo>
                          <a:pt x="50" y="24"/>
                        </a:lnTo>
                        <a:lnTo>
                          <a:pt x="48" y="25"/>
                        </a:lnTo>
                        <a:lnTo>
                          <a:pt x="46" y="26"/>
                        </a:lnTo>
                        <a:lnTo>
                          <a:pt x="43" y="26"/>
                        </a:lnTo>
                        <a:lnTo>
                          <a:pt x="42" y="27"/>
                        </a:lnTo>
                        <a:lnTo>
                          <a:pt x="39" y="28"/>
                        </a:lnTo>
                        <a:lnTo>
                          <a:pt x="37" y="29"/>
                        </a:lnTo>
                        <a:lnTo>
                          <a:pt x="35" y="30"/>
                        </a:lnTo>
                        <a:lnTo>
                          <a:pt x="33" y="31"/>
                        </a:lnTo>
                        <a:lnTo>
                          <a:pt x="30" y="32"/>
                        </a:lnTo>
                        <a:lnTo>
                          <a:pt x="26" y="34"/>
                        </a:lnTo>
                        <a:lnTo>
                          <a:pt x="23" y="35"/>
                        </a:lnTo>
                        <a:lnTo>
                          <a:pt x="19" y="36"/>
                        </a:lnTo>
                        <a:lnTo>
                          <a:pt x="16" y="38"/>
                        </a:lnTo>
                        <a:lnTo>
                          <a:pt x="13" y="40"/>
                        </a:lnTo>
                        <a:lnTo>
                          <a:pt x="10" y="42"/>
                        </a:lnTo>
                        <a:lnTo>
                          <a:pt x="8" y="44"/>
                        </a:lnTo>
                        <a:lnTo>
                          <a:pt x="5" y="49"/>
                        </a:lnTo>
                        <a:lnTo>
                          <a:pt x="2" y="54"/>
                        </a:lnTo>
                        <a:lnTo>
                          <a:pt x="1" y="59"/>
                        </a:lnTo>
                        <a:lnTo>
                          <a:pt x="0" y="64"/>
                        </a:lnTo>
                        <a:lnTo>
                          <a:pt x="1" y="66"/>
                        </a:lnTo>
                        <a:lnTo>
                          <a:pt x="3" y="68"/>
                        </a:lnTo>
                        <a:lnTo>
                          <a:pt x="5" y="69"/>
                        </a:lnTo>
                        <a:lnTo>
                          <a:pt x="7" y="71"/>
                        </a:lnTo>
                        <a:lnTo>
                          <a:pt x="10" y="72"/>
                        </a:lnTo>
                        <a:lnTo>
                          <a:pt x="12" y="73"/>
                        </a:lnTo>
                        <a:lnTo>
                          <a:pt x="15" y="73"/>
                        </a:lnTo>
                        <a:lnTo>
                          <a:pt x="17" y="73"/>
                        </a:lnTo>
                        <a:lnTo>
                          <a:pt x="24" y="75"/>
                        </a:lnTo>
                        <a:lnTo>
                          <a:pt x="32" y="76"/>
                        </a:lnTo>
                        <a:lnTo>
                          <a:pt x="40" y="75"/>
                        </a:lnTo>
                        <a:lnTo>
                          <a:pt x="48" y="74"/>
                        </a:lnTo>
                        <a:lnTo>
                          <a:pt x="56" y="72"/>
                        </a:lnTo>
                        <a:lnTo>
                          <a:pt x="64" y="70"/>
                        </a:lnTo>
                        <a:lnTo>
                          <a:pt x="72" y="68"/>
                        </a:lnTo>
                        <a:lnTo>
                          <a:pt x="79" y="65"/>
                        </a:lnTo>
                        <a:lnTo>
                          <a:pt x="87" y="63"/>
                        </a:lnTo>
                        <a:lnTo>
                          <a:pt x="94" y="59"/>
                        </a:lnTo>
                        <a:lnTo>
                          <a:pt x="102" y="57"/>
                        </a:lnTo>
                        <a:lnTo>
                          <a:pt x="110" y="54"/>
                        </a:lnTo>
                        <a:lnTo>
                          <a:pt x="117" y="51"/>
                        </a:lnTo>
                        <a:lnTo>
                          <a:pt x="125" y="49"/>
                        </a:lnTo>
                        <a:lnTo>
                          <a:pt x="133" y="48"/>
                        </a:lnTo>
                        <a:lnTo>
                          <a:pt x="141" y="47"/>
                        </a:lnTo>
                        <a:lnTo>
                          <a:pt x="145" y="47"/>
                        </a:lnTo>
                        <a:lnTo>
                          <a:pt x="148" y="47"/>
                        </a:lnTo>
                        <a:lnTo>
                          <a:pt x="152" y="48"/>
                        </a:lnTo>
                        <a:lnTo>
                          <a:pt x="155" y="48"/>
                        </a:lnTo>
                        <a:lnTo>
                          <a:pt x="159" y="49"/>
                        </a:lnTo>
                        <a:lnTo>
                          <a:pt x="162" y="50"/>
                        </a:lnTo>
                        <a:lnTo>
                          <a:pt x="165" y="52"/>
                        </a:lnTo>
                        <a:lnTo>
                          <a:pt x="168" y="53"/>
                        </a:lnTo>
                        <a:lnTo>
                          <a:pt x="173" y="55"/>
                        </a:lnTo>
                        <a:lnTo>
                          <a:pt x="176" y="58"/>
                        </a:lnTo>
                        <a:lnTo>
                          <a:pt x="179" y="61"/>
                        </a:lnTo>
                        <a:lnTo>
                          <a:pt x="182" y="64"/>
                        </a:lnTo>
                        <a:lnTo>
                          <a:pt x="186" y="67"/>
                        </a:lnTo>
                        <a:lnTo>
                          <a:pt x="189" y="70"/>
                        </a:lnTo>
                        <a:lnTo>
                          <a:pt x="192" y="73"/>
                        </a:lnTo>
                        <a:lnTo>
                          <a:pt x="195" y="76"/>
                        </a:lnTo>
                        <a:lnTo>
                          <a:pt x="202" y="80"/>
                        </a:lnTo>
                        <a:lnTo>
                          <a:pt x="208" y="83"/>
                        </a:lnTo>
                        <a:lnTo>
                          <a:pt x="214" y="86"/>
                        </a:lnTo>
                        <a:lnTo>
                          <a:pt x="221" y="88"/>
                        </a:lnTo>
                        <a:lnTo>
                          <a:pt x="228" y="89"/>
                        </a:lnTo>
                        <a:lnTo>
                          <a:pt x="235" y="90"/>
                        </a:lnTo>
                        <a:lnTo>
                          <a:pt x="242" y="89"/>
                        </a:lnTo>
                        <a:lnTo>
                          <a:pt x="249" y="88"/>
                        </a:lnTo>
                        <a:lnTo>
                          <a:pt x="255" y="87"/>
                        </a:lnTo>
                        <a:lnTo>
                          <a:pt x="262" y="85"/>
                        </a:lnTo>
                        <a:lnTo>
                          <a:pt x="268" y="82"/>
                        </a:lnTo>
                        <a:lnTo>
                          <a:pt x="275" y="79"/>
                        </a:lnTo>
                        <a:lnTo>
                          <a:pt x="281" y="75"/>
                        </a:lnTo>
                        <a:lnTo>
                          <a:pt x="286" y="71"/>
                        </a:lnTo>
                        <a:lnTo>
                          <a:pt x="291" y="66"/>
                        </a:lnTo>
                        <a:lnTo>
                          <a:pt x="296" y="60"/>
                        </a:lnTo>
                        <a:lnTo>
                          <a:pt x="298" y="57"/>
                        </a:lnTo>
                        <a:lnTo>
                          <a:pt x="301" y="54"/>
                        </a:lnTo>
                        <a:lnTo>
                          <a:pt x="303" y="50"/>
                        </a:lnTo>
                        <a:lnTo>
                          <a:pt x="305" y="47"/>
                        </a:lnTo>
                        <a:lnTo>
                          <a:pt x="307" y="43"/>
                        </a:lnTo>
                        <a:lnTo>
                          <a:pt x="309" y="39"/>
                        </a:lnTo>
                        <a:lnTo>
                          <a:pt x="311" y="35"/>
                        </a:lnTo>
                        <a:lnTo>
                          <a:pt x="313" y="32"/>
                        </a:lnTo>
                        <a:lnTo>
                          <a:pt x="313" y="31"/>
                        </a:lnTo>
                        <a:lnTo>
                          <a:pt x="312" y="30"/>
                        </a:lnTo>
                        <a:lnTo>
                          <a:pt x="311" y="30"/>
                        </a:lnTo>
                        <a:lnTo>
                          <a:pt x="310" y="31"/>
                        </a:lnTo>
                        <a:lnTo>
                          <a:pt x="306" y="38"/>
                        </a:lnTo>
                        <a:lnTo>
                          <a:pt x="302" y="44"/>
                        </a:lnTo>
                        <a:lnTo>
                          <a:pt x="298" y="51"/>
                        </a:lnTo>
                        <a:lnTo>
                          <a:pt x="293" y="57"/>
                        </a:lnTo>
                        <a:lnTo>
                          <a:pt x="288" y="62"/>
                        </a:lnTo>
                        <a:lnTo>
                          <a:pt x="282" y="68"/>
                        </a:lnTo>
                        <a:lnTo>
                          <a:pt x="277" y="72"/>
                        </a:lnTo>
                        <a:lnTo>
                          <a:pt x="270" y="76"/>
                        </a:lnTo>
                        <a:lnTo>
                          <a:pt x="262" y="80"/>
                        </a:lnTo>
                        <a:lnTo>
                          <a:pt x="253" y="82"/>
                        </a:lnTo>
                        <a:lnTo>
                          <a:pt x="244" y="83"/>
                        </a:lnTo>
                        <a:lnTo>
                          <a:pt x="236" y="83"/>
                        </a:lnTo>
                        <a:lnTo>
                          <a:pt x="227" y="82"/>
                        </a:lnTo>
                        <a:lnTo>
                          <a:pt x="218" y="80"/>
                        </a:lnTo>
                        <a:lnTo>
                          <a:pt x="209" y="77"/>
                        </a:lnTo>
                        <a:lnTo>
                          <a:pt x="202" y="73"/>
                        </a:lnTo>
                        <a:lnTo>
                          <a:pt x="199" y="71"/>
                        </a:lnTo>
                        <a:lnTo>
                          <a:pt x="195" y="68"/>
                        </a:lnTo>
                        <a:lnTo>
                          <a:pt x="192" y="65"/>
                        </a:lnTo>
                        <a:lnTo>
                          <a:pt x="190" y="63"/>
                        </a:lnTo>
                        <a:lnTo>
                          <a:pt x="187" y="60"/>
                        </a:lnTo>
                        <a:lnTo>
                          <a:pt x="184" y="57"/>
                        </a:lnTo>
                        <a:lnTo>
                          <a:pt x="181" y="54"/>
                        </a:lnTo>
                        <a:lnTo>
                          <a:pt x="178" y="52"/>
                        </a:lnTo>
                        <a:lnTo>
                          <a:pt x="175" y="50"/>
                        </a:lnTo>
                        <a:lnTo>
                          <a:pt x="173" y="48"/>
                        </a:lnTo>
                        <a:lnTo>
                          <a:pt x="169" y="47"/>
                        </a:lnTo>
                        <a:lnTo>
                          <a:pt x="167" y="45"/>
                        </a:lnTo>
                        <a:lnTo>
                          <a:pt x="164" y="44"/>
                        </a:lnTo>
                        <a:lnTo>
                          <a:pt x="160" y="44"/>
                        </a:lnTo>
                        <a:lnTo>
                          <a:pt x="157" y="43"/>
                        </a:lnTo>
                        <a:lnTo>
                          <a:pt x="154" y="42"/>
                        </a:lnTo>
                        <a:lnTo>
                          <a:pt x="147" y="42"/>
                        </a:lnTo>
                        <a:lnTo>
                          <a:pt x="140" y="42"/>
                        </a:lnTo>
                        <a:lnTo>
                          <a:pt x="132" y="43"/>
                        </a:lnTo>
                        <a:lnTo>
                          <a:pt x="126" y="44"/>
                        </a:lnTo>
                        <a:lnTo>
                          <a:pt x="119" y="46"/>
                        </a:lnTo>
                        <a:lnTo>
                          <a:pt x="112" y="48"/>
                        </a:lnTo>
                        <a:lnTo>
                          <a:pt x="105" y="50"/>
                        </a:lnTo>
                        <a:lnTo>
                          <a:pt x="99" y="52"/>
                        </a:lnTo>
                        <a:lnTo>
                          <a:pt x="90" y="55"/>
                        </a:lnTo>
                        <a:lnTo>
                          <a:pt x="82" y="59"/>
                        </a:lnTo>
                        <a:lnTo>
                          <a:pt x="74" y="61"/>
                        </a:lnTo>
                        <a:lnTo>
                          <a:pt x="65" y="64"/>
                        </a:lnTo>
                        <a:lnTo>
                          <a:pt x="57" y="66"/>
                        </a:lnTo>
                        <a:lnTo>
                          <a:pt x="48" y="68"/>
                        </a:lnTo>
                        <a:lnTo>
                          <a:pt x="39" y="69"/>
                        </a:lnTo>
                        <a:lnTo>
                          <a:pt x="30" y="69"/>
                        </a:lnTo>
                        <a:lnTo>
                          <a:pt x="28" y="69"/>
                        </a:lnTo>
                        <a:lnTo>
                          <a:pt x="26" y="69"/>
                        </a:lnTo>
                        <a:lnTo>
                          <a:pt x="24" y="69"/>
                        </a:lnTo>
                        <a:lnTo>
                          <a:pt x="22" y="69"/>
                        </a:lnTo>
                        <a:lnTo>
                          <a:pt x="20" y="68"/>
                        </a:lnTo>
                        <a:lnTo>
                          <a:pt x="18" y="68"/>
                        </a:lnTo>
                        <a:lnTo>
                          <a:pt x="16" y="68"/>
                        </a:lnTo>
                        <a:lnTo>
                          <a:pt x="14" y="67"/>
                        </a:lnTo>
                        <a:lnTo>
                          <a:pt x="9" y="65"/>
                        </a:lnTo>
                        <a:lnTo>
                          <a:pt x="6" y="63"/>
                        </a:lnTo>
                        <a:lnTo>
                          <a:pt x="5" y="59"/>
                        </a:lnTo>
                        <a:lnTo>
                          <a:pt x="7" y="53"/>
                        </a:lnTo>
                        <a:lnTo>
                          <a:pt x="10" y="49"/>
                        </a:lnTo>
                        <a:lnTo>
                          <a:pt x="13" y="46"/>
                        </a:lnTo>
                        <a:lnTo>
                          <a:pt x="16" y="43"/>
                        </a:lnTo>
                        <a:lnTo>
                          <a:pt x="19" y="41"/>
                        </a:lnTo>
                        <a:lnTo>
                          <a:pt x="23" y="39"/>
                        </a:lnTo>
                        <a:lnTo>
                          <a:pt x="27" y="37"/>
                        </a:lnTo>
                        <a:lnTo>
                          <a:pt x="30" y="35"/>
                        </a:lnTo>
                        <a:lnTo>
                          <a:pt x="34" y="34"/>
                        </a:lnTo>
                        <a:lnTo>
                          <a:pt x="38" y="32"/>
                        </a:lnTo>
                        <a:lnTo>
                          <a:pt x="42" y="30"/>
                        </a:lnTo>
                        <a:lnTo>
                          <a:pt x="46" y="28"/>
                        </a:lnTo>
                        <a:lnTo>
                          <a:pt x="51" y="26"/>
                        </a:lnTo>
                        <a:lnTo>
                          <a:pt x="55" y="24"/>
                        </a:lnTo>
                        <a:lnTo>
                          <a:pt x="59" y="22"/>
                        </a:lnTo>
                        <a:lnTo>
                          <a:pt x="62" y="19"/>
                        </a:lnTo>
                        <a:lnTo>
                          <a:pt x="65" y="16"/>
                        </a:lnTo>
                        <a:lnTo>
                          <a:pt x="65" y="12"/>
                        </a:lnTo>
                        <a:lnTo>
                          <a:pt x="61" y="9"/>
                        </a:lnTo>
                        <a:lnTo>
                          <a:pt x="56" y="7"/>
                        </a:lnTo>
                        <a:lnTo>
                          <a:pt x="50" y="4"/>
                        </a:lnTo>
                        <a:lnTo>
                          <a:pt x="42" y="2"/>
                        </a:lnTo>
                        <a:lnTo>
                          <a:pt x="36" y="1"/>
                        </a:lnTo>
                        <a:lnTo>
                          <a:pt x="30" y="1"/>
                        </a:lnTo>
                        <a:lnTo>
                          <a:pt x="26" y="0"/>
                        </a:lnTo>
                        <a:lnTo>
                          <a:pt x="26" y="1"/>
                        </a:lnTo>
                        <a:lnTo>
                          <a:pt x="28" y="1"/>
                        </a:lnTo>
                        <a:lnTo>
                          <a:pt x="33" y="2"/>
                        </a:lnTo>
                        <a:lnTo>
                          <a:pt x="39" y="5"/>
                        </a:lnTo>
                        <a:lnTo>
                          <a:pt x="46" y="7"/>
                        </a:lnTo>
                        <a:lnTo>
                          <a:pt x="53" y="10"/>
                        </a:lnTo>
                        <a:lnTo>
                          <a:pt x="59" y="12"/>
                        </a:lnTo>
                        <a:lnTo>
                          <a:pt x="62" y="15"/>
                        </a:lnTo>
                        <a:lnTo>
                          <a:pt x="61" y="1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7" name="Freeform 92"/>
                  <p:cNvSpPr>
                    <a:spLocks/>
                  </p:cNvSpPr>
                  <p:nvPr/>
                </p:nvSpPr>
                <p:spPr bwMode="auto">
                  <a:xfrm>
                    <a:off x="1596" y="2547"/>
                    <a:ext cx="8" cy="35"/>
                  </a:xfrm>
                  <a:custGeom>
                    <a:avLst/>
                    <a:gdLst>
                      <a:gd name="T0" fmla="*/ 1 w 8"/>
                      <a:gd name="T1" fmla="*/ 0 h 35"/>
                      <a:gd name="T2" fmla="*/ 2 w 8"/>
                      <a:gd name="T3" fmla="*/ 2 h 35"/>
                      <a:gd name="T4" fmla="*/ 3 w 8"/>
                      <a:gd name="T5" fmla="*/ 8 h 35"/>
                      <a:gd name="T6" fmla="*/ 3 w 8"/>
                      <a:gd name="T7" fmla="*/ 16 h 35"/>
                      <a:gd name="T8" fmla="*/ 2 w 8"/>
                      <a:gd name="T9" fmla="*/ 26 h 35"/>
                      <a:gd name="T10" fmla="*/ 0 w 8"/>
                      <a:gd name="T11" fmla="*/ 33 h 35"/>
                      <a:gd name="T12" fmla="*/ 1 w 8"/>
                      <a:gd name="T13" fmla="*/ 35 h 35"/>
                      <a:gd name="T14" fmla="*/ 2 w 8"/>
                      <a:gd name="T15" fmla="*/ 34 h 35"/>
                      <a:gd name="T16" fmla="*/ 5 w 8"/>
                      <a:gd name="T17" fmla="*/ 31 h 35"/>
                      <a:gd name="T18" fmla="*/ 7 w 8"/>
                      <a:gd name="T19" fmla="*/ 25 h 35"/>
                      <a:gd name="T20" fmla="*/ 8 w 8"/>
                      <a:gd name="T21" fmla="*/ 16 h 35"/>
                      <a:gd name="T22" fmla="*/ 6 w 8"/>
                      <a:gd name="T23" fmla="*/ 6 h 35"/>
                      <a:gd name="T24" fmla="*/ 1 w 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35"/>
                      <a:gd name="T41" fmla="*/ 8 w 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35">
                        <a:moveTo>
                          <a:pt x="1" y="0"/>
                        </a:moveTo>
                        <a:lnTo>
                          <a:pt x="2" y="2"/>
                        </a:lnTo>
                        <a:lnTo>
                          <a:pt x="3" y="8"/>
                        </a:lnTo>
                        <a:lnTo>
                          <a:pt x="3" y="16"/>
                        </a:lnTo>
                        <a:lnTo>
                          <a:pt x="2" y="26"/>
                        </a:lnTo>
                        <a:lnTo>
                          <a:pt x="0" y="33"/>
                        </a:lnTo>
                        <a:lnTo>
                          <a:pt x="1" y="35"/>
                        </a:lnTo>
                        <a:lnTo>
                          <a:pt x="2" y="34"/>
                        </a:lnTo>
                        <a:lnTo>
                          <a:pt x="5" y="31"/>
                        </a:lnTo>
                        <a:lnTo>
                          <a:pt x="7" y="25"/>
                        </a:lnTo>
                        <a:lnTo>
                          <a:pt x="8" y="16"/>
                        </a:lnTo>
                        <a:lnTo>
                          <a:pt x="6" y="6"/>
                        </a:lnTo>
                        <a:lnTo>
                          <a:pt x="1"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8" name="Freeform 93"/>
                  <p:cNvSpPr>
                    <a:spLocks/>
                  </p:cNvSpPr>
                  <p:nvPr/>
                </p:nvSpPr>
                <p:spPr bwMode="auto">
                  <a:xfrm>
                    <a:off x="1499" y="2445"/>
                    <a:ext cx="32" cy="91"/>
                  </a:xfrm>
                  <a:custGeom>
                    <a:avLst/>
                    <a:gdLst>
                      <a:gd name="T0" fmla="*/ 6 w 32"/>
                      <a:gd name="T1" fmla="*/ 0 h 91"/>
                      <a:gd name="T2" fmla="*/ 6 w 32"/>
                      <a:gd name="T3" fmla="*/ 3 h 91"/>
                      <a:gd name="T4" fmla="*/ 6 w 32"/>
                      <a:gd name="T5" fmla="*/ 9 h 91"/>
                      <a:gd name="T6" fmla="*/ 9 w 32"/>
                      <a:gd name="T7" fmla="*/ 19 h 91"/>
                      <a:gd name="T8" fmla="*/ 15 w 32"/>
                      <a:gd name="T9" fmla="*/ 29 h 91"/>
                      <a:gd name="T10" fmla="*/ 19 w 32"/>
                      <a:gd name="T11" fmla="*/ 34 h 91"/>
                      <a:gd name="T12" fmla="*/ 23 w 32"/>
                      <a:gd name="T13" fmla="*/ 39 h 91"/>
                      <a:gd name="T14" fmla="*/ 26 w 32"/>
                      <a:gd name="T15" fmla="*/ 44 h 91"/>
                      <a:gd name="T16" fmla="*/ 27 w 32"/>
                      <a:gd name="T17" fmla="*/ 49 h 91"/>
                      <a:gd name="T18" fmla="*/ 28 w 32"/>
                      <a:gd name="T19" fmla="*/ 54 h 91"/>
                      <a:gd name="T20" fmla="*/ 28 w 32"/>
                      <a:gd name="T21" fmla="*/ 58 h 91"/>
                      <a:gd name="T22" fmla="*/ 27 w 32"/>
                      <a:gd name="T23" fmla="*/ 62 h 91"/>
                      <a:gd name="T24" fmla="*/ 24 w 32"/>
                      <a:gd name="T25" fmla="*/ 66 h 91"/>
                      <a:gd name="T26" fmla="*/ 21 w 32"/>
                      <a:gd name="T27" fmla="*/ 70 h 91"/>
                      <a:gd name="T28" fmla="*/ 18 w 32"/>
                      <a:gd name="T29" fmla="*/ 73 h 91"/>
                      <a:gd name="T30" fmla="*/ 14 w 32"/>
                      <a:gd name="T31" fmla="*/ 76 h 91"/>
                      <a:gd name="T32" fmla="*/ 11 w 32"/>
                      <a:gd name="T33" fmla="*/ 79 h 91"/>
                      <a:gd name="T34" fmla="*/ 8 w 32"/>
                      <a:gd name="T35" fmla="*/ 83 h 91"/>
                      <a:gd name="T36" fmla="*/ 5 w 32"/>
                      <a:gd name="T37" fmla="*/ 86 h 91"/>
                      <a:gd name="T38" fmla="*/ 2 w 32"/>
                      <a:gd name="T39" fmla="*/ 88 h 91"/>
                      <a:gd name="T40" fmla="*/ 0 w 32"/>
                      <a:gd name="T41" fmla="*/ 91 h 91"/>
                      <a:gd name="T42" fmla="*/ 1 w 32"/>
                      <a:gd name="T43" fmla="*/ 90 h 91"/>
                      <a:gd name="T44" fmla="*/ 4 w 32"/>
                      <a:gd name="T45" fmla="*/ 88 h 91"/>
                      <a:gd name="T46" fmla="*/ 7 w 32"/>
                      <a:gd name="T47" fmla="*/ 86 h 91"/>
                      <a:gd name="T48" fmla="*/ 11 w 32"/>
                      <a:gd name="T49" fmla="*/ 82 h 91"/>
                      <a:gd name="T50" fmla="*/ 15 w 32"/>
                      <a:gd name="T51" fmla="*/ 79 h 91"/>
                      <a:gd name="T52" fmla="*/ 19 w 32"/>
                      <a:gd name="T53" fmla="*/ 75 h 91"/>
                      <a:gd name="T54" fmla="*/ 23 w 32"/>
                      <a:gd name="T55" fmla="*/ 72 h 91"/>
                      <a:gd name="T56" fmla="*/ 25 w 32"/>
                      <a:gd name="T57" fmla="*/ 70 h 91"/>
                      <a:gd name="T58" fmla="*/ 29 w 32"/>
                      <a:gd name="T59" fmla="*/ 64 h 91"/>
                      <a:gd name="T60" fmla="*/ 31 w 32"/>
                      <a:gd name="T61" fmla="*/ 55 h 91"/>
                      <a:gd name="T62" fmla="*/ 32 w 32"/>
                      <a:gd name="T63" fmla="*/ 46 h 91"/>
                      <a:gd name="T64" fmla="*/ 28 w 32"/>
                      <a:gd name="T65" fmla="*/ 38 h 91"/>
                      <a:gd name="T66" fmla="*/ 26 w 32"/>
                      <a:gd name="T67" fmla="*/ 34 h 91"/>
                      <a:gd name="T68" fmla="*/ 23 w 32"/>
                      <a:gd name="T69" fmla="*/ 30 h 91"/>
                      <a:gd name="T70" fmla="*/ 19 w 32"/>
                      <a:gd name="T71" fmla="*/ 27 h 91"/>
                      <a:gd name="T72" fmla="*/ 16 w 32"/>
                      <a:gd name="T73" fmla="*/ 22 h 91"/>
                      <a:gd name="T74" fmla="*/ 13 w 32"/>
                      <a:gd name="T75" fmla="*/ 18 h 91"/>
                      <a:gd name="T76" fmla="*/ 10 w 32"/>
                      <a:gd name="T77" fmla="*/ 13 h 91"/>
                      <a:gd name="T78" fmla="*/ 8 w 32"/>
                      <a:gd name="T79" fmla="*/ 7 h 91"/>
                      <a:gd name="T80" fmla="*/ 6 w 32"/>
                      <a:gd name="T81" fmla="*/ 0 h 9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
                      <a:gd name="T124" fmla="*/ 0 h 91"/>
                      <a:gd name="T125" fmla="*/ 32 w 32"/>
                      <a:gd name="T126" fmla="*/ 91 h 9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 h="91">
                        <a:moveTo>
                          <a:pt x="6" y="0"/>
                        </a:moveTo>
                        <a:lnTo>
                          <a:pt x="6" y="3"/>
                        </a:lnTo>
                        <a:lnTo>
                          <a:pt x="6" y="9"/>
                        </a:lnTo>
                        <a:lnTo>
                          <a:pt x="9" y="19"/>
                        </a:lnTo>
                        <a:lnTo>
                          <a:pt x="15" y="29"/>
                        </a:lnTo>
                        <a:lnTo>
                          <a:pt x="19" y="34"/>
                        </a:lnTo>
                        <a:lnTo>
                          <a:pt x="23" y="39"/>
                        </a:lnTo>
                        <a:lnTo>
                          <a:pt x="26" y="44"/>
                        </a:lnTo>
                        <a:lnTo>
                          <a:pt x="27" y="49"/>
                        </a:lnTo>
                        <a:lnTo>
                          <a:pt x="28" y="54"/>
                        </a:lnTo>
                        <a:lnTo>
                          <a:pt x="28" y="58"/>
                        </a:lnTo>
                        <a:lnTo>
                          <a:pt x="27" y="62"/>
                        </a:lnTo>
                        <a:lnTo>
                          <a:pt x="24" y="66"/>
                        </a:lnTo>
                        <a:lnTo>
                          <a:pt x="21" y="70"/>
                        </a:lnTo>
                        <a:lnTo>
                          <a:pt x="18" y="73"/>
                        </a:lnTo>
                        <a:lnTo>
                          <a:pt x="14" y="76"/>
                        </a:lnTo>
                        <a:lnTo>
                          <a:pt x="11" y="79"/>
                        </a:lnTo>
                        <a:lnTo>
                          <a:pt x="8" y="83"/>
                        </a:lnTo>
                        <a:lnTo>
                          <a:pt x="5" y="86"/>
                        </a:lnTo>
                        <a:lnTo>
                          <a:pt x="2" y="88"/>
                        </a:lnTo>
                        <a:lnTo>
                          <a:pt x="0" y="91"/>
                        </a:lnTo>
                        <a:lnTo>
                          <a:pt x="1" y="90"/>
                        </a:lnTo>
                        <a:lnTo>
                          <a:pt x="4" y="88"/>
                        </a:lnTo>
                        <a:lnTo>
                          <a:pt x="7" y="86"/>
                        </a:lnTo>
                        <a:lnTo>
                          <a:pt x="11" y="82"/>
                        </a:lnTo>
                        <a:lnTo>
                          <a:pt x="15" y="79"/>
                        </a:lnTo>
                        <a:lnTo>
                          <a:pt x="19" y="75"/>
                        </a:lnTo>
                        <a:lnTo>
                          <a:pt x="23" y="72"/>
                        </a:lnTo>
                        <a:lnTo>
                          <a:pt x="25" y="70"/>
                        </a:lnTo>
                        <a:lnTo>
                          <a:pt x="29" y="64"/>
                        </a:lnTo>
                        <a:lnTo>
                          <a:pt x="31" y="55"/>
                        </a:lnTo>
                        <a:lnTo>
                          <a:pt x="32" y="46"/>
                        </a:lnTo>
                        <a:lnTo>
                          <a:pt x="28" y="38"/>
                        </a:lnTo>
                        <a:lnTo>
                          <a:pt x="26" y="34"/>
                        </a:lnTo>
                        <a:lnTo>
                          <a:pt x="23" y="30"/>
                        </a:lnTo>
                        <a:lnTo>
                          <a:pt x="19" y="27"/>
                        </a:lnTo>
                        <a:lnTo>
                          <a:pt x="16" y="22"/>
                        </a:lnTo>
                        <a:lnTo>
                          <a:pt x="13" y="18"/>
                        </a:lnTo>
                        <a:lnTo>
                          <a:pt x="10" y="13"/>
                        </a:lnTo>
                        <a:lnTo>
                          <a:pt x="8" y="7"/>
                        </a:lnTo>
                        <a:lnTo>
                          <a:pt x="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89" name="Freeform 94"/>
                  <p:cNvSpPr>
                    <a:spLocks/>
                  </p:cNvSpPr>
                  <p:nvPr/>
                </p:nvSpPr>
                <p:spPr bwMode="auto">
                  <a:xfrm>
                    <a:off x="1500" y="2446"/>
                    <a:ext cx="85" cy="72"/>
                  </a:xfrm>
                  <a:custGeom>
                    <a:avLst/>
                    <a:gdLst>
                      <a:gd name="T0" fmla="*/ 2 w 85"/>
                      <a:gd name="T1" fmla="*/ 3 h 72"/>
                      <a:gd name="T2" fmla="*/ 4 w 85"/>
                      <a:gd name="T3" fmla="*/ 4 h 72"/>
                      <a:gd name="T4" fmla="*/ 7 w 85"/>
                      <a:gd name="T5" fmla="*/ 6 h 72"/>
                      <a:gd name="T6" fmla="*/ 12 w 85"/>
                      <a:gd name="T7" fmla="*/ 8 h 72"/>
                      <a:gd name="T8" fmla="*/ 19 w 85"/>
                      <a:gd name="T9" fmla="*/ 12 h 72"/>
                      <a:gd name="T10" fmla="*/ 26 w 85"/>
                      <a:gd name="T11" fmla="*/ 16 h 72"/>
                      <a:gd name="T12" fmla="*/ 34 w 85"/>
                      <a:gd name="T13" fmla="*/ 20 h 72"/>
                      <a:gd name="T14" fmla="*/ 41 w 85"/>
                      <a:gd name="T15" fmla="*/ 25 h 72"/>
                      <a:gd name="T16" fmla="*/ 47 w 85"/>
                      <a:gd name="T17" fmla="*/ 31 h 72"/>
                      <a:gd name="T18" fmla="*/ 53 w 85"/>
                      <a:gd name="T19" fmla="*/ 36 h 72"/>
                      <a:gd name="T20" fmla="*/ 57 w 85"/>
                      <a:gd name="T21" fmla="*/ 42 h 72"/>
                      <a:gd name="T22" fmla="*/ 60 w 85"/>
                      <a:gd name="T23" fmla="*/ 49 h 72"/>
                      <a:gd name="T24" fmla="*/ 64 w 85"/>
                      <a:gd name="T25" fmla="*/ 55 h 72"/>
                      <a:gd name="T26" fmla="*/ 67 w 85"/>
                      <a:gd name="T27" fmla="*/ 60 h 72"/>
                      <a:gd name="T28" fmla="*/ 72 w 85"/>
                      <a:gd name="T29" fmla="*/ 65 h 72"/>
                      <a:gd name="T30" fmla="*/ 78 w 85"/>
                      <a:gd name="T31" fmla="*/ 69 h 72"/>
                      <a:gd name="T32" fmla="*/ 85 w 85"/>
                      <a:gd name="T33" fmla="*/ 72 h 72"/>
                      <a:gd name="T34" fmla="*/ 85 w 85"/>
                      <a:gd name="T35" fmla="*/ 72 h 72"/>
                      <a:gd name="T36" fmla="*/ 84 w 85"/>
                      <a:gd name="T37" fmla="*/ 70 h 72"/>
                      <a:gd name="T38" fmla="*/ 82 w 85"/>
                      <a:gd name="T39" fmla="*/ 68 h 72"/>
                      <a:gd name="T40" fmla="*/ 79 w 85"/>
                      <a:gd name="T41" fmla="*/ 65 h 72"/>
                      <a:gd name="T42" fmla="*/ 76 w 85"/>
                      <a:gd name="T43" fmla="*/ 61 h 72"/>
                      <a:gd name="T44" fmla="*/ 73 w 85"/>
                      <a:gd name="T45" fmla="*/ 57 h 72"/>
                      <a:gd name="T46" fmla="*/ 71 w 85"/>
                      <a:gd name="T47" fmla="*/ 51 h 72"/>
                      <a:gd name="T48" fmla="*/ 67 w 85"/>
                      <a:gd name="T49" fmla="*/ 45 h 72"/>
                      <a:gd name="T50" fmla="*/ 64 w 85"/>
                      <a:gd name="T51" fmla="*/ 40 h 72"/>
                      <a:gd name="T52" fmla="*/ 61 w 85"/>
                      <a:gd name="T53" fmla="*/ 34 h 72"/>
                      <a:gd name="T54" fmla="*/ 58 w 85"/>
                      <a:gd name="T55" fmla="*/ 29 h 72"/>
                      <a:gd name="T56" fmla="*/ 55 w 85"/>
                      <a:gd name="T57" fmla="*/ 25 h 72"/>
                      <a:gd name="T58" fmla="*/ 52 w 85"/>
                      <a:gd name="T59" fmla="*/ 21 h 72"/>
                      <a:gd name="T60" fmla="*/ 48 w 85"/>
                      <a:gd name="T61" fmla="*/ 17 h 72"/>
                      <a:gd name="T62" fmla="*/ 44 w 85"/>
                      <a:gd name="T63" fmla="*/ 14 h 72"/>
                      <a:gd name="T64" fmla="*/ 40 w 85"/>
                      <a:gd name="T65" fmla="*/ 12 h 72"/>
                      <a:gd name="T66" fmla="*/ 35 w 85"/>
                      <a:gd name="T67" fmla="*/ 10 h 72"/>
                      <a:gd name="T68" fmla="*/ 28 w 85"/>
                      <a:gd name="T69" fmla="*/ 7 h 72"/>
                      <a:gd name="T70" fmla="*/ 21 w 85"/>
                      <a:gd name="T71" fmla="*/ 4 h 72"/>
                      <a:gd name="T72" fmla="*/ 13 w 85"/>
                      <a:gd name="T73" fmla="*/ 2 h 72"/>
                      <a:gd name="T74" fmla="*/ 7 w 85"/>
                      <a:gd name="T75" fmla="*/ 1 h 72"/>
                      <a:gd name="T76" fmla="*/ 2 w 85"/>
                      <a:gd name="T77" fmla="*/ 0 h 72"/>
                      <a:gd name="T78" fmla="*/ 0 w 85"/>
                      <a:gd name="T79" fmla="*/ 1 h 72"/>
                      <a:gd name="T80" fmla="*/ 2 w 85"/>
                      <a:gd name="T81" fmla="*/ 3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5"/>
                      <a:gd name="T124" fmla="*/ 0 h 72"/>
                      <a:gd name="T125" fmla="*/ 85 w 8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5" h="72">
                        <a:moveTo>
                          <a:pt x="2" y="3"/>
                        </a:moveTo>
                        <a:lnTo>
                          <a:pt x="4" y="4"/>
                        </a:lnTo>
                        <a:lnTo>
                          <a:pt x="7" y="6"/>
                        </a:lnTo>
                        <a:lnTo>
                          <a:pt x="12" y="8"/>
                        </a:lnTo>
                        <a:lnTo>
                          <a:pt x="19" y="12"/>
                        </a:lnTo>
                        <a:lnTo>
                          <a:pt x="26" y="16"/>
                        </a:lnTo>
                        <a:lnTo>
                          <a:pt x="34" y="20"/>
                        </a:lnTo>
                        <a:lnTo>
                          <a:pt x="41" y="25"/>
                        </a:lnTo>
                        <a:lnTo>
                          <a:pt x="47" y="31"/>
                        </a:lnTo>
                        <a:lnTo>
                          <a:pt x="53" y="36"/>
                        </a:lnTo>
                        <a:lnTo>
                          <a:pt x="57" y="42"/>
                        </a:lnTo>
                        <a:lnTo>
                          <a:pt x="60" y="49"/>
                        </a:lnTo>
                        <a:lnTo>
                          <a:pt x="64" y="55"/>
                        </a:lnTo>
                        <a:lnTo>
                          <a:pt x="67" y="60"/>
                        </a:lnTo>
                        <a:lnTo>
                          <a:pt x="72" y="65"/>
                        </a:lnTo>
                        <a:lnTo>
                          <a:pt x="78" y="69"/>
                        </a:lnTo>
                        <a:lnTo>
                          <a:pt x="85" y="72"/>
                        </a:lnTo>
                        <a:lnTo>
                          <a:pt x="84" y="70"/>
                        </a:lnTo>
                        <a:lnTo>
                          <a:pt x="82" y="68"/>
                        </a:lnTo>
                        <a:lnTo>
                          <a:pt x="79" y="65"/>
                        </a:lnTo>
                        <a:lnTo>
                          <a:pt x="76" y="61"/>
                        </a:lnTo>
                        <a:lnTo>
                          <a:pt x="73" y="57"/>
                        </a:lnTo>
                        <a:lnTo>
                          <a:pt x="71" y="51"/>
                        </a:lnTo>
                        <a:lnTo>
                          <a:pt x="67" y="45"/>
                        </a:lnTo>
                        <a:lnTo>
                          <a:pt x="64" y="40"/>
                        </a:lnTo>
                        <a:lnTo>
                          <a:pt x="61" y="34"/>
                        </a:lnTo>
                        <a:lnTo>
                          <a:pt x="58" y="29"/>
                        </a:lnTo>
                        <a:lnTo>
                          <a:pt x="55" y="25"/>
                        </a:lnTo>
                        <a:lnTo>
                          <a:pt x="52" y="21"/>
                        </a:lnTo>
                        <a:lnTo>
                          <a:pt x="48" y="17"/>
                        </a:lnTo>
                        <a:lnTo>
                          <a:pt x="44" y="14"/>
                        </a:lnTo>
                        <a:lnTo>
                          <a:pt x="40" y="12"/>
                        </a:lnTo>
                        <a:lnTo>
                          <a:pt x="35" y="10"/>
                        </a:lnTo>
                        <a:lnTo>
                          <a:pt x="28" y="7"/>
                        </a:lnTo>
                        <a:lnTo>
                          <a:pt x="21" y="4"/>
                        </a:lnTo>
                        <a:lnTo>
                          <a:pt x="13" y="2"/>
                        </a:lnTo>
                        <a:lnTo>
                          <a:pt x="7" y="1"/>
                        </a:lnTo>
                        <a:lnTo>
                          <a:pt x="2" y="0"/>
                        </a:lnTo>
                        <a:lnTo>
                          <a:pt x="0" y="1"/>
                        </a:lnTo>
                        <a:lnTo>
                          <a:pt x="2"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0" name="Freeform 95"/>
                  <p:cNvSpPr>
                    <a:spLocks/>
                  </p:cNvSpPr>
                  <p:nvPr/>
                </p:nvSpPr>
                <p:spPr bwMode="auto">
                  <a:xfrm>
                    <a:off x="1564" y="2454"/>
                    <a:ext cx="26" cy="54"/>
                  </a:xfrm>
                  <a:custGeom>
                    <a:avLst/>
                    <a:gdLst>
                      <a:gd name="T0" fmla="*/ 0 w 26"/>
                      <a:gd name="T1" fmla="*/ 3 h 54"/>
                      <a:gd name="T2" fmla="*/ 1 w 26"/>
                      <a:gd name="T3" fmla="*/ 3 h 54"/>
                      <a:gd name="T4" fmla="*/ 3 w 26"/>
                      <a:gd name="T5" fmla="*/ 3 h 54"/>
                      <a:gd name="T6" fmla="*/ 6 w 26"/>
                      <a:gd name="T7" fmla="*/ 6 h 54"/>
                      <a:gd name="T8" fmla="*/ 8 w 26"/>
                      <a:gd name="T9" fmla="*/ 13 h 54"/>
                      <a:gd name="T10" fmla="*/ 9 w 26"/>
                      <a:gd name="T11" fmla="*/ 18 h 54"/>
                      <a:gd name="T12" fmla="*/ 12 w 26"/>
                      <a:gd name="T13" fmla="*/ 25 h 54"/>
                      <a:gd name="T14" fmla="*/ 15 w 26"/>
                      <a:gd name="T15" fmla="*/ 32 h 54"/>
                      <a:gd name="T16" fmla="*/ 18 w 26"/>
                      <a:gd name="T17" fmla="*/ 38 h 54"/>
                      <a:gd name="T18" fmla="*/ 21 w 26"/>
                      <a:gd name="T19" fmla="*/ 44 h 54"/>
                      <a:gd name="T20" fmla="*/ 24 w 26"/>
                      <a:gd name="T21" fmla="*/ 49 h 54"/>
                      <a:gd name="T22" fmla="*/ 25 w 26"/>
                      <a:gd name="T23" fmla="*/ 52 h 54"/>
                      <a:gd name="T24" fmla="*/ 26 w 26"/>
                      <a:gd name="T25" fmla="*/ 54 h 54"/>
                      <a:gd name="T26" fmla="*/ 25 w 26"/>
                      <a:gd name="T27" fmla="*/ 49 h 54"/>
                      <a:gd name="T28" fmla="*/ 21 w 26"/>
                      <a:gd name="T29" fmla="*/ 38 h 54"/>
                      <a:gd name="T30" fmla="*/ 16 w 26"/>
                      <a:gd name="T31" fmla="*/ 25 h 54"/>
                      <a:gd name="T32" fmla="*/ 13 w 26"/>
                      <a:gd name="T33" fmla="*/ 17 h 54"/>
                      <a:gd name="T34" fmla="*/ 12 w 26"/>
                      <a:gd name="T35" fmla="*/ 14 h 54"/>
                      <a:gd name="T36" fmla="*/ 11 w 26"/>
                      <a:gd name="T37" fmla="*/ 10 h 54"/>
                      <a:gd name="T38" fmla="*/ 10 w 26"/>
                      <a:gd name="T39" fmla="*/ 7 h 54"/>
                      <a:gd name="T40" fmla="*/ 8 w 26"/>
                      <a:gd name="T41" fmla="*/ 4 h 54"/>
                      <a:gd name="T42" fmla="*/ 7 w 26"/>
                      <a:gd name="T43" fmla="*/ 1 h 54"/>
                      <a:gd name="T44" fmla="*/ 4 w 26"/>
                      <a:gd name="T45" fmla="*/ 0 h 54"/>
                      <a:gd name="T46" fmla="*/ 2 w 26"/>
                      <a:gd name="T47" fmla="*/ 0 h 54"/>
                      <a:gd name="T48" fmla="*/ 0 w 26"/>
                      <a:gd name="T49" fmla="*/ 3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
                      <a:gd name="T76" fmla="*/ 0 h 54"/>
                      <a:gd name="T77" fmla="*/ 26 w 26"/>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 h="54">
                        <a:moveTo>
                          <a:pt x="0" y="3"/>
                        </a:moveTo>
                        <a:lnTo>
                          <a:pt x="1" y="3"/>
                        </a:lnTo>
                        <a:lnTo>
                          <a:pt x="3" y="3"/>
                        </a:lnTo>
                        <a:lnTo>
                          <a:pt x="6" y="6"/>
                        </a:lnTo>
                        <a:lnTo>
                          <a:pt x="8" y="13"/>
                        </a:lnTo>
                        <a:lnTo>
                          <a:pt x="9" y="18"/>
                        </a:lnTo>
                        <a:lnTo>
                          <a:pt x="12" y="25"/>
                        </a:lnTo>
                        <a:lnTo>
                          <a:pt x="15" y="32"/>
                        </a:lnTo>
                        <a:lnTo>
                          <a:pt x="18" y="38"/>
                        </a:lnTo>
                        <a:lnTo>
                          <a:pt x="21" y="44"/>
                        </a:lnTo>
                        <a:lnTo>
                          <a:pt x="24" y="49"/>
                        </a:lnTo>
                        <a:lnTo>
                          <a:pt x="25" y="52"/>
                        </a:lnTo>
                        <a:lnTo>
                          <a:pt x="26" y="54"/>
                        </a:lnTo>
                        <a:lnTo>
                          <a:pt x="25" y="49"/>
                        </a:lnTo>
                        <a:lnTo>
                          <a:pt x="21" y="38"/>
                        </a:lnTo>
                        <a:lnTo>
                          <a:pt x="16" y="25"/>
                        </a:lnTo>
                        <a:lnTo>
                          <a:pt x="13" y="17"/>
                        </a:lnTo>
                        <a:lnTo>
                          <a:pt x="12" y="14"/>
                        </a:lnTo>
                        <a:lnTo>
                          <a:pt x="11" y="10"/>
                        </a:lnTo>
                        <a:lnTo>
                          <a:pt x="10" y="7"/>
                        </a:lnTo>
                        <a:lnTo>
                          <a:pt x="8" y="4"/>
                        </a:lnTo>
                        <a:lnTo>
                          <a:pt x="7" y="1"/>
                        </a:lnTo>
                        <a:lnTo>
                          <a:pt x="4" y="0"/>
                        </a:lnTo>
                        <a:lnTo>
                          <a:pt x="2" y="0"/>
                        </a:lnTo>
                        <a:lnTo>
                          <a:pt x="0"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1" name="Freeform 96"/>
                  <p:cNvSpPr>
                    <a:spLocks/>
                  </p:cNvSpPr>
                  <p:nvPr/>
                </p:nvSpPr>
                <p:spPr bwMode="auto">
                  <a:xfrm>
                    <a:off x="1611" y="2047"/>
                    <a:ext cx="116" cy="23"/>
                  </a:xfrm>
                  <a:custGeom>
                    <a:avLst/>
                    <a:gdLst>
                      <a:gd name="T0" fmla="*/ 0 w 116"/>
                      <a:gd name="T1" fmla="*/ 0 h 23"/>
                      <a:gd name="T2" fmla="*/ 1 w 116"/>
                      <a:gd name="T3" fmla="*/ 0 h 23"/>
                      <a:gd name="T4" fmla="*/ 3 w 116"/>
                      <a:gd name="T5" fmla="*/ 0 h 23"/>
                      <a:gd name="T6" fmla="*/ 7 w 116"/>
                      <a:gd name="T7" fmla="*/ 1 h 23"/>
                      <a:gd name="T8" fmla="*/ 13 w 116"/>
                      <a:gd name="T9" fmla="*/ 2 h 23"/>
                      <a:gd name="T10" fmla="*/ 19 w 116"/>
                      <a:gd name="T11" fmla="*/ 3 h 23"/>
                      <a:gd name="T12" fmla="*/ 26 w 116"/>
                      <a:gd name="T13" fmla="*/ 4 h 23"/>
                      <a:gd name="T14" fmla="*/ 34 w 116"/>
                      <a:gd name="T15" fmla="*/ 5 h 23"/>
                      <a:gd name="T16" fmla="*/ 43 w 116"/>
                      <a:gd name="T17" fmla="*/ 7 h 23"/>
                      <a:gd name="T18" fmla="*/ 52 w 116"/>
                      <a:gd name="T19" fmla="*/ 9 h 23"/>
                      <a:gd name="T20" fmla="*/ 61 w 116"/>
                      <a:gd name="T21" fmla="*/ 10 h 23"/>
                      <a:gd name="T22" fmla="*/ 70 w 116"/>
                      <a:gd name="T23" fmla="*/ 12 h 23"/>
                      <a:gd name="T24" fmla="*/ 79 w 116"/>
                      <a:gd name="T25" fmla="*/ 14 h 23"/>
                      <a:gd name="T26" fmla="*/ 87 w 116"/>
                      <a:gd name="T27" fmla="*/ 16 h 23"/>
                      <a:gd name="T28" fmla="*/ 95 w 116"/>
                      <a:gd name="T29" fmla="*/ 18 h 23"/>
                      <a:gd name="T30" fmla="*/ 102 w 116"/>
                      <a:gd name="T31" fmla="*/ 20 h 23"/>
                      <a:gd name="T32" fmla="*/ 108 w 116"/>
                      <a:gd name="T33" fmla="*/ 23 h 23"/>
                      <a:gd name="T34" fmla="*/ 109 w 116"/>
                      <a:gd name="T35" fmla="*/ 23 h 23"/>
                      <a:gd name="T36" fmla="*/ 110 w 116"/>
                      <a:gd name="T37" fmla="*/ 23 h 23"/>
                      <a:gd name="T38" fmla="*/ 113 w 116"/>
                      <a:gd name="T39" fmla="*/ 23 h 23"/>
                      <a:gd name="T40" fmla="*/ 115 w 116"/>
                      <a:gd name="T41" fmla="*/ 23 h 23"/>
                      <a:gd name="T42" fmla="*/ 116 w 116"/>
                      <a:gd name="T43" fmla="*/ 22 h 23"/>
                      <a:gd name="T44" fmla="*/ 115 w 116"/>
                      <a:gd name="T45" fmla="*/ 21 h 23"/>
                      <a:gd name="T46" fmla="*/ 113 w 116"/>
                      <a:gd name="T47" fmla="*/ 19 h 23"/>
                      <a:gd name="T48" fmla="*/ 108 w 116"/>
                      <a:gd name="T49" fmla="*/ 17 h 23"/>
                      <a:gd name="T50" fmla="*/ 105 w 116"/>
                      <a:gd name="T51" fmla="*/ 16 h 23"/>
                      <a:gd name="T52" fmla="*/ 100 w 116"/>
                      <a:gd name="T53" fmla="*/ 15 h 23"/>
                      <a:gd name="T54" fmla="*/ 96 w 116"/>
                      <a:gd name="T55" fmla="*/ 13 h 23"/>
                      <a:gd name="T56" fmla="*/ 90 w 116"/>
                      <a:gd name="T57" fmla="*/ 11 h 23"/>
                      <a:gd name="T58" fmla="*/ 84 w 116"/>
                      <a:gd name="T59" fmla="*/ 10 h 23"/>
                      <a:gd name="T60" fmla="*/ 78 w 116"/>
                      <a:gd name="T61" fmla="*/ 8 h 23"/>
                      <a:gd name="T62" fmla="*/ 71 w 116"/>
                      <a:gd name="T63" fmla="*/ 6 h 23"/>
                      <a:gd name="T64" fmla="*/ 64 w 116"/>
                      <a:gd name="T65" fmla="*/ 5 h 23"/>
                      <a:gd name="T66" fmla="*/ 57 w 116"/>
                      <a:gd name="T67" fmla="*/ 4 h 23"/>
                      <a:gd name="T68" fmla="*/ 50 w 116"/>
                      <a:gd name="T69" fmla="*/ 3 h 23"/>
                      <a:gd name="T70" fmla="*/ 42 w 116"/>
                      <a:gd name="T71" fmla="*/ 1 h 23"/>
                      <a:gd name="T72" fmla="*/ 33 w 116"/>
                      <a:gd name="T73" fmla="*/ 1 h 23"/>
                      <a:gd name="T74" fmla="*/ 25 w 116"/>
                      <a:gd name="T75" fmla="*/ 0 h 23"/>
                      <a:gd name="T76" fmla="*/ 17 w 116"/>
                      <a:gd name="T77" fmla="*/ 0 h 23"/>
                      <a:gd name="T78" fmla="*/ 8 w 116"/>
                      <a:gd name="T79" fmla="*/ 0 h 23"/>
                      <a:gd name="T80" fmla="*/ 0 w 116"/>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
                      <a:gd name="T124" fmla="*/ 0 h 23"/>
                      <a:gd name="T125" fmla="*/ 116 w 116"/>
                      <a:gd name="T126" fmla="*/ 23 h 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 h="23">
                        <a:moveTo>
                          <a:pt x="0" y="0"/>
                        </a:moveTo>
                        <a:lnTo>
                          <a:pt x="1" y="0"/>
                        </a:lnTo>
                        <a:lnTo>
                          <a:pt x="3" y="0"/>
                        </a:lnTo>
                        <a:lnTo>
                          <a:pt x="7" y="1"/>
                        </a:lnTo>
                        <a:lnTo>
                          <a:pt x="13" y="2"/>
                        </a:lnTo>
                        <a:lnTo>
                          <a:pt x="19" y="3"/>
                        </a:lnTo>
                        <a:lnTo>
                          <a:pt x="26" y="4"/>
                        </a:lnTo>
                        <a:lnTo>
                          <a:pt x="34" y="5"/>
                        </a:lnTo>
                        <a:lnTo>
                          <a:pt x="43" y="7"/>
                        </a:lnTo>
                        <a:lnTo>
                          <a:pt x="52" y="9"/>
                        </a:lnTo>
                        <a:lnTo>
                          <a:pt x="61" y="10"/>
                        </a:lnTo>
                        <a:lnTo>
                          <a:pt x="70" y="12"/>
                        </a:lnTo>
                        <a:lnTo>
                          <a:pt x="79" y="14"/>
                        </a:lnTo>
                        <a:lnTo>
                          <a:pt x="87" y="16"/>
                        </a:lnTo>
                        <a:lnTo>
                          <a:pt x="95" y="18"/>
                        </a:lnTo>
                        <a:lnTo>
                          <a:pt x="102" y="20"/>
                        </a:lnTo>
                        <a:lnTo>
                          <a:pt x="108" y="23"/>
                        </a:lnTo>
                        <a:lnTo>
                          <a:pt x="109" y="23"/>
                        </a:lnTo>
                        <a:lnTo>
                          <a:pt x="110" y="23"/>
                        </a:lnTo>
                        <a:lnTo>
                          <a:pt x="113" y="23"/>
                        </a:lnTo>
                        <a:lnTo>
                          <a:pt x="115" y="23"/>
                        </a:lnTo>
                        <a:lnTo>
                          <a:pt x="116" y="22"/>
                        </a:lnTo>
                        <a:lnTo>
                          <a:pt x="115" y="21"/>
                        </a:lnTo>
                        <a:lnTo>
                          <a:pt x="113" y="19"/>
                        </a:lnTo>
                        <a:lnTo>
                          <a:pt x="108" y="17"/>
                        </a:lnTo>
                        <a:lnTo>
                          <a:pt x="105" y="16"/>
                        </a:lnTo>
                        <a:lnTo>
                          <a:pt x="100" y="15"/>
                        </a:lnTo>
                        <a:lnTo>
                          <a:pt x="96" y="13"/>
                        </a:lnTo>
                        <a:lnTo>
                          <a:pt x="90" y="11"/>
                        </a:lnTo>
                        <a:lnTo>
                          <a:pt x="84" y="10"/>
                        </a:lnTo>
                        <a:lnTo>
                          <a:pt x="78" y="8"/>
                        </a:lnTo>
                        <a:lnTo>
                          <a:pt x="71" y="6"/>
                        </a:lnTo>
                        <a:lnTo>
                          <a:pt x="64" y="5"/>
                        </a:lnTo>
                        <a:lnTo>
                          <a:pt x="57" y="4"/>
                        </a:lnTo>
                        <a:lnTo>
                          <a:pt x="50" y="3"/>
                        </a:lnTo>
                        <a:lnTo>
                          <a:pt x="42" y="1"/>
                        </a:lnTo>
                        <a:lnTo>
                          <a:pt x="33" y="1"/>
                        </a:lnTo>
                        <a:lnTo>
                          <a:pt x="25" y="0"/>
                        </a:lnTo>
                        <a:lnTo>
                          <a:pt x="17" y="0"/>
                        </a:lnTo>
                        <a:lnTo>
                          <a:pt x="8"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2" name="Freeform 97"/>
                  <p:cNvSpPr>
                    <a:spLocks/>
                  </p:cNvSpPr>
                  <p:nvPr/>
                </p:nvSpPr>
                <p:spPr bwMode="auto">
                  <a:xfrm>
                    <a:off x="1142" y="2557"/>
                    <a:ext cx="220" cy="19"/>
                  </a:xfrm>
                  <a:custGeom>
                    <a:avLst/>
                    <a:gdLst>
                      <a:gd name="T0" fmla="*/ 0 w 220"/>
                      <a:gd name="T1" fmla="*/ 1 h 19"/>
                      <a:gd name="T2" fmla="*/ 1 w 220"/>
                      <a:gd name="T3" fmla="*/ 1 h 19"/>
                      <a:gd name="T4" fmla="*/ 6 w 220"/>
                      <a:gd name="T5" fmla="*/ 2 h 19"/>
                      <a:gd name="T6" fmla="*/ 13 w 220"/>
                      <a:gd name="T7" fmla="*/ 3 h 19"/>
                      <a:gd name="T8" fmla="*/ 23 w 220"/>
                      <a:gd name="T9" fmla="*/ 4 h 19"/>
                      <a:gd name="T10" fmla="*/ 34 w 220"/>
                      <a:gd name="T11" fmla="*/ 5 h 19"/>
                      <a:gd name="T12" fmla="*/ 48 w 220"/>
                      <a:gd name="T13" fmla="*/ 6 h 19"/>
                      <a:gd name="T14" fmla="*/ 63 w 220"/>
                      <a:gd name="T15" fmla="*/ 7 h 19"/>
                      <a:gd name="T16" fmla="*/ 78 w 220"/>
                      <a:gd name="T17" fmla="*/ 8 h 19"/>
                      <a:gd name="T18" fmla="*/ 95 w 220"/>
                      <a:gd name="T19" fmla="*/ 9 h 19"/>
                      <a:gd name="T20" fmla="*/ 112 w 220"/>
                      <a:gd name="T21" fmla="*/ 9 h 19"/>
                      <a:gd name="T22" fmla="*/ 130 w 220"/>
                      <a:gd name="T23" fmla="*/ 9 h 19"/>
                      <a:gd name="T24" fmla="*/ 147 w 220"/>
                      <a:gd name="T25" fmla="*/ 9 h 19"/>
                      <a:gd name="T26" fmla="*/ 163 w 220"/>
                      <a:gd name="T27" fmla="*/ 8 h 19"/>
                      <a:gd name="T28" fmla="*/ 179 w 220"/>
                      <a:gd name="T29" fmla="*/ 6 h 19"/>
                      <a:gd name="T30" fmla="*/ 194 w 220"/>
                      <a:gd name="T31" fmla="*/ 4 h 19"/>
                      <a:gd name="T32" fmla="*/ 208 w 220"/>
                      <a:gd name="T33" fmla="*/ 0 h 19"/>
                      <a:gd name="T34" fmla="*/ 208 w 220"/>
                      <a:gd name="T35" fmla="*/ 0 h 19"/>
                      <a:gd name="T36" fmla="*/ 211 w 220"/>
                      <a:gd name="T37" fmla="*/ 0 h 19"/>
                      <a:gd name="T38" fmla="*/ 214 w 220"/>
                      <a:gd name="T39" fmla="*/ 0 h 19"/>
                      <a:gd name="T40" fmla="*/ 217 w 220"/>
                      <a:gd name="T41" fmla="*/ 0 h 19"/>
                      <a:gd name="T42" fmla="*/ 219 w 220"/>
                      <a:gd name="T43" fmla="*/ 0 h 19"/>
                      <a:gd name="T44" fmla="*/ 220 w 220"/>
                      <a:gd name="T45" fmla="*/ 2 h 19"/>
                      <a:gd name="T46" fmla="*/ 218 w 220"/>
                      <a:gd name="T47" fmla="*/ 4 h 19"/>
                      <a:gd name="T48" fmla="*/ 214 w 220"/>
                      <a:gd name="T49" fmla="*/ 8 h 19"/>
                      <a:gd name="T50" fmla="*/ 211 w 220"/>
                      <a:gd name="T51" fmla="*/ 9 h 19"/>
                      <a:gd name="T52" fmla="*/ 206 w 220"/>
                      <a:gd name="T53" fmla="*/ 12 h 19"/>
                      <a:gd name="T54" fmla="*/ 200 w 220"/>
                      <a:gd name="T55" fmla="*/ 14 h 19"/>
                      <a:gd name="T56" fmla="*/ 193 w 220"/>
                      <a:gd name="T57" fmla="*/ 15 h 19"/>
                      <a:gd name="T58" fmla="*/ 184 w 220"/>
                      <a:gd name="T59" fmla="*/ 16 h 19"/>
                      <a:gd name="T60" fmla="*/ 174 w 220"/>
                      <a:gd name="T61" fmla="*/ 18 h 19"/>
                      <a:gd name="T62" fmla="*/ 163 w 220"/>
                      <a:gd name="T63" fmla="*/ 19 h 19"/>
                      <a:gd name="T64" fmla="*/ 150 w 220"/>
                      <a:gd name="T65" fmla="*/ 19 h 19"/>
                      <a:gd name="T66" fmla="*/ 136 w 220"/>
                      <a:gd name="T67" fmla="*/ 19 h 19"/>
                      <a:gd name="T68" fmla="*/ 121 w 220"/>
                      <a:gd name="T69" fmla="*/ 18 h 19"/>
                      <a:gd name="T70" fmla="*/ 104 w 220"/>
                      <a:gd name="T71" fmla="*/ 17 h 19"/>
                      <a:gd name="T72" fmla="*/ 86 w 220"/>
                      <a:gd name="T73" fmla="*/ 15 h 19"/>
                      <a:gd name="T74" fmla="*/ 66 w 220"/>
                      <a:gd name="T75" fmla="*/ 13 h 19"/>
                      <a:gd name="T76" fmla="*/ 46 w 220"/>
                      <a:gd name="T77" fmla="*/ 10 h 19"/>
                      <a:gd name="T78" fmla="*/ 23 w 220"/>
                      <a:gd name="T79" fmla="*/ 6 h 19"/>
                      <a:gd name="T80" fmla="*/ 0 w 220"/>
                      <a:gd name="T81" fmla="*/ 1 h 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0"/>
                      <a:gd name="T124" fmla="*/ 0 h 19"/>
                      <a:gd name="T125" fmla="*/ 220 w 220"/>
                      <a:gd name="T126" fmla="*/ 19 h 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0" h="19">
                        <a:moveTo>
                          <a:pt x="0" y="1"/>
                        </a:moveTo>
                        <a:lnTo>
                          <a:pt x="1" y="1"/>
                        </a:lnTo>
                        <a:lnTo>
                          <a:pt x="6" y="2"/>
                        </a:lnTo>
                        <a:lnTo>
                          <a:pt x="13" y="3"/>
                        </a:lnTo>
                        <a:lnTo>
                          <a:pt x="23" y="4"/>
                        </a:lnTo>
                        <a:lnTo>
                          <a:pt x="34" y="5"/>
                        </a:lnTo>
                        <a:lnTo>
                          <a:pt x="48" y="6"/>
                        </a:lnTo>
                        <a:lnTo>
                          <a:pt x="63" y="7"/>
                        </a:lnTo>
                        <a:lnTo>
                          <a:pt x="78" y="8"/>
                        </a:lnTo>
                        <a:lnTo>
                          <a:pt x="95" y="9"/>
                        </a:lnTo>
                        <a:lnTo>
                          <a:pt x="112" y="9"/>
                        </a:lnTo>
                        <a:lnTo>
                          <a:pt x="130" y="9"/>
                        </a:lnTo>
                        <a:lnTo>
                          <a:pt x="147" y="9"/>
                        </a:lnTo>
                        <a:lnTo>
                          <a:pt x="163" y="8"/>
                        </a:lnTo>
                        <a:lnTo>
                          <a:pt x="179" y="6"/>
                        </a:lnTo>
                        <a:lnTo>
                          <a:pt x="194" y="4"/>
                        </a:lnTo>
                        <a:lnTo>
                          <a:pt x="208" y="0"/>
                        </a:lnTo>
                        <a:lnTo>
                          <a:pt x="211" y="0"/>
                        </a:lnTo>
                        <a:lnTo>
                          <a:pt x="214" y="0"/>
                        </a:lnTo>
                        <a:lnTo>
                          <a:pt x="217" y="0"/>
                        </a:lnTo>
                        <a:lnTo>
                          <a:pt x="219" y="0"/>
                        </a:lnTo>
                        <a:lnTo>
                          <a:pt x="220" y="2"/>
                        </a:lnTo>
                        <a:lnTo>
                          <a:pt x="218" y="4"/>
                        </a:lnTo>
                        <a:lnTo>
                          <a:pt x="214" y="8"/>
                        </a:lnTo>
                        <a:lnTo>
                          <a:pt x="211" y="9"/>
                        </a:lnTo>
                        <a:lnTo>
                          <a:pt x="206" y="12"/>
                        </a:lnTo>
                        <a:lnTo>
                          <a:pt x="200" y="14"/>
                        </a:lnTo>
                        <a:lnTo>
                          <a:pt x="193" y="15"/>
                        </a:lnTo>
                        <a:lnTo>
                          <a:pt x="184" y="16"/>
                        </a:lnTo>
                        <a:lnTo>
                          <a:pt x="174" y="18"/>
                        </a:lnTo>
                        <a:lnTo>
                          <a:pt x="163" y="19"/>
                        </a:lnTo>
                        <a:lnTo>
                          <a:pt x="150" y="19"/>
                        </a:lnTo>
                        <a:lnTo>
                          <a:pt x="136" y="19"/>
                        </a:lnTo>
                        <a:lnTo>
                          <a:pt x="121" y="18"/>
                        </a:lnTo>
                        <a:lnTo>
                          <a:pt x="104" y="17"/>
                        </a:lnTo>
                        <a:lnTo>
                          <a:pt x="86" y="15"/>
                        </a:lnTo>
                        <a:lnTo>
                          <a:pt x="66" y="13"/>
                        </a:lnTo>
                        <a:lnTo>
                          <a:pt x="46" y="10"/>
                        </a:lnTo>
                        <a:lnTo>
                          <a:pt x="23" y="6"/>
                        </a:lnTo>
                        <a:lnTo>
                          <a:pt x="0"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3" name="Freeform 98"/>
                  <p:cNvSpPr>
                    <a:spLocks/>
                  </p:cNvSpPr>
                  <p:nvPr/>
                </p:nvSpPr>
                <p:spPr bwMode="auto">
                  <a:xfrm>
                    <a:off x="1432" y="2543"/>
                    <a:ext cx="158" cy="12"/>
                  </a:xfrm>
                  <a:custGeom>
                    <a:avLst/>
                    <a:gdLst>
                      <a:gd name="T0" fmla="*/ 0 w 158"/>
                      <a:gd name="T1" fmla="*/ 12 h 12"/>
                      <a:gd name="T2" fmla="*/ 1 w 158"/>
                      <a:gd name="T3" fmla="*/ 12 h 12"/>
                      <a:gd name="T4" fmla="*/ 6 w 158"/>
                      <a:gd name="T5" fmla="*/ 12 h 12"/>
                      <a:gd name="T6" fmla="*/ 13 w 158"/>
                      <a:gd name="T7" fmla="*/ 11 h 12"/>
                      <a:gd name="T8" fmla="*/ 22 w 158"/>
                      <a:gd name="T9" fmla="*/ 10 h 12"/>
                      <a:gd name="T10" fmla="*/ 32 w 158"/>
                      <a:gd name="T11" fmla="*/ 10 h 12"/>
                      <a:gd name="T12" fmla="*/ 44 w 158"/>
                      <a:gd name="T13" fmla="*/ 9 h 12"/>
                      <a:gd name="T14" fmla="*/ 57 w 158"/>
                      <a:gd name="T15" fmla="*/ 8 h 12"/>
                      <a:gd name="T16" fmla="*/ 70 w 158"/>
                      <a:gd name="T17" fmla="*/ 7 h 12"/>
                      <a:gd name="T18" fmla="*/ 83 w 158"/>
                      <a:gd name="T19" fmla="*/ 6 h 12"/>
                      <a:gd name="T20" fmla="*/ 96 w 158"/>
                      <a:gd name="T21" fmla="*/ 5 h 12"/>
                      <a:gd name="T22" fmla="*/ 108 w 158"/>
                      <a:gd name="T23" fmla="*/ 4 h 12"/>
                      <a:gd name="T24" fmla="*/ 119 w 158"/>
                      <a:gd name="T25" fmla="*/ 3 h 12"/>
                      <a:gd name="T26" fmla="*/ 128 w 158"/>
                      <a:gd name="T27" fmla="*/ 2 h 12"/>
                      <a:gd name="T28" fmla="*/ 136 w 158"/>
                      <a:gd name="T29" fmla="*/ 1 h 12"/>
                      <a:gd name="T30" fmla="*/ 141 w 158"/>
                      <a:gd name="T31" fmla="*/ 0 h 12"/>
                      <a:gd name="T32" fmla="*/ 144 w 158"/>
                      <a:gd name="T33" fmla="*/ 0 h 12"/>
                      <a:gd name="T34" fmla="*/ 146 w 158"/>
                      <a:gd name="T35" fmla="*/ 0 h 12"/>
                      <a:gd name="T36" fmla="*/ 149 w 158"/>
                      <a:gd name="T37" fmla="*/ 0 h 12"/>
                      <a:gd name="T38" fmla="*/ 153 w 158"/>
                      <a:gd name="T39" fmla="*/ 0 h 12"/>
                      <a:gd name="T40" fmla="*/ 156 w 158"/>
                      <a:gd name="T41" fmla="*/ 1 h 12"/>
                      <a:gd name="T42" fmla="*/ 158 w 158"/>
                      <a:gd name="T43" fmla="*/ 3 h 12"/>
                      <a:gd name="T44" fmla="*/ 158 w 158"/>
                      <a:gd name="T45" fmla="*/ 4 h 12"/>
                      <a:gd name="T46" fmla="*/ 157 w 158"/>
                      <a:gd name="T47" fmla="*/ 5 h 12"/>
                      <a:gd name="T48" fmla="*/ 152 w 158"/>
                      <a:gd name="T49" fmla="*/ 7 h 12"/>
                      <a:gd name="T50" fmla="*/ 148 w 158"/>
                      <a:gd name="T51" fmla="*/ 7 h 12"/>
                      <a:gd name="T52" fmla="*/ 141 w 158"/>
                      <a:gd name="T53" fmla="*/ 8 h 12"/>
                      <a:gd name="T54" fmla="*/ 132 w 158"/>
                      <a:gd name="T55" fmla="*/ 9 h 12"/>
                      <a:gd name="T56" fmla="*/ 121 w 158"/>
                      <a:gd name="T57" fmla="*/ 9 h 12"/>
                      <a:gd name="T58" fmla="*/ 110 w 158"/>
                      <a:gd name="T59" fmla="*/ 9 h 12"/>
                      <a:gd name="T60" fmla="*/ 97 w 158"/>
                      <a:gd name="T61" fmla="*/ 10 h 12"/>
                      <a:gd name="T62" fmla="*/ 84 w 158"/>
                      <a:gd name="T63" fmla="*/ 10 h 12"/>
                      <a:gd name="T64" fmla="*/ 70 w 158"/>
                      <a:gd name="T65" fmla="*/ 11 h 12"/>
                      <a:gd name="T66" fmla="*/ 57 w 158"/>
                      <a:gd name="T67" fmla="*/ 11 h 12"/>
                      <a:gd name="T68" fmla="*/ 44 w 158"/>
                      <a:gd name="T69" fmla="*/ 11 h 12"/>
                      <a:gd name="T70" fmla="*/ 32 w 158"/>
                      <a:gd name="T71" fmla="*/ 12 h 12"/>
                      <a:gd name="T72" fmla="*/ 22 w 158"/>
                      <a:gd name="T73" fmla="*/ 12 h 12"/>
                      <a:gd name="T74" fmla="*/ 13 w 158"/>
                      <a:gd name="T75" fmla="*/ 12 h 12"/>
                      <a:gd name="T76" fmla="*/ 6 w 158"/>
                      <a:gd name="T77" fmla="*/ 12 h 12"/>
                      <a:gd name="T78" fmla="*/ 1 w 158"/>
                      <a:gd name="T79" fmla="*/ 12 h 12"/>
                      <a:gd name="T80" fmla="*/ 0 w 158"/>
                      <a:gd name="T81" fmla="*/ 12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2"/>
                      <a:gd name="T125" fmla="*/ 158 w 158"/>
                      <a:gd name="T126" fmla="*/ 12 h 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2">
                        <a:moveTo>
                          <a:pt x="0" y="12"/>
                        </a:moveTo>
                        <a:lnTo>
                          <a:pt x="1" y="12"/>
                        </a:lnTo>
                        <a:lnTo>
                          <a:pt x="6" y="12"/>
                        </a:lnTo>
                        <a:lnTo>
                          <a:pt x="13" y="11"/>
                        </a:lnTo>
                        <a:lnTo>
                          <a:pt x="22" y="10"/>
                        </a:lnTo>
                        <a:lnTo>
                          <a:pt x="32" y="10"/>
                        </a:lnTo>
                        <a:lnTo>
                          <a:pt x="44" y="9"/>
                        </a:lnTo>
                        <a:lnTo>
                          <a:pt x="57" y="8"/>
                        </a:lnTo>
                        <a:lnTo>
                          <a:pt x="70" y="7"/>
                        </a:lnTo>
                        <a:lnTo>
                          <a:pt x="83" y="6"/>
                        </a:lnTo>
                        <a:lnTo>
                          <a:pt x="96" y="5"/>
                        </a:lnTo>
                        <a:lnTo>
                          <a:pt x="108" y="4"/>
                        </a:lnTo>
                        <a:lnTo>
                          <a:pt x="119" y="3"/>
                        </a:lnTo>
                        <a:lnTo>
                          <a:pt x="128" y="2"/>
                        </a:lnTo>
                        <a:lnTo>
                          <a:pt x="136" y="1"/>
                        </a:lnTo>
                        <a:lnTo>
                          <a:pt x="141" y="0"/>
                        </a:lnTo>
                        <a:lnTo>
                          <a:pt x="144" y="0"/>
                        </a:lnTo>
                        <a:lnTo>
                          <a:pt x="146" y="0"/>
                        </a:lnTo>
                        <a:lnTo>
                          <a:pt x="149" y="0"/>
                        </a:lnTo>
                        <a:lnTo>
                          <a:pt x="153" y="0"/>
                        </a:lnTo>
                        <a:lnTo>
                          <a:pt x="156" y="1"/>
                        </a:lnTo>
                        <a:lnTo>
                          <a:pt x="158" y="3"/>
                        </a:lnTo>
                        <a:lnTo>
                          <a:pt x="158" y="4"/>
                        </a:lnTo>
                        <a:lnTo>
                          <a:pt x="157" y="5"/>
                        </a:lnTo>
                        <a:lnTo>
                          <a:pt x="152" y="7"/>
                        </a:lnTo>
                        <a:lnTo>
                          <a:pt x="148" y="7"/>
                        </a:lnTo>
                        <a:lnTo>
                          <a:pt x="141" y="8"/>
                        </a:lnTo>
                        <a:lnTo>
                          <a:pt x="132" y="9"/>
                        </a:lnTo>
                        <a:lnTo>
                          <a:pt x="121" y="9"/>
                        </a:lnTo>
                        <a:lnTo>
                          <a:pt x="110" y="9"/>
                        </a:lnTo>
                        <a:lnTo>
                          <a:pt x="97" y="10"/>
                        </a:lnTo>
                        <a:lnTo>
                          <a:pt x="84" y="10"/>
                        </a:lnTo>
                        <a:lnTo>
                          <a:pt x="70" y="11"/>
                        </a:lnTo>
                        <a:lnTo>
                          <a:pt x="57" y="11"/>
                        </a:lnTo>
                        <a:lnTo>
                          <a:pt x="44" y="11"/>
                        </a:lnTo>
                        <a:lnTo>
                          <a:pt x="32" y="12"/>
                        </a:lnTo>
                        <a:lnTo>
                          <a:pt x="22" y="12"/>
                        </a:lnTo>
                        <a:lnTo>
                          <a:pt x="13" y="12"/>
                        </a:lnTo>
                        <a:lnTo>
                          <a:pt x="6" y="12"/>
                        </a:lnTo>
                        <a:lnTo>
                          <a:pt x="1" y="12"/>
                        </a:lnTo>
                        <a:lnTo>
                          <a:pt x="0" y="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4" name="Freeform 99"/>
                  <p:cNvSpPr>
                    <a:spLocks/>
                  </p:cNvSpPr>
                  <p:nvPr/>
                </p:nvSpPr>
                <p:spPr bwMode="auto">
                  <a:xfrm>
                    <a:off x="1602" y="2521"/>
                    <a:ext cx="54" cy="26"/>
                  </a:xfrm>
                  <a:custGeom>
                    <a:avLst/>
                    <a:gdLst>
                      <a:gd name="T0" fmla="*/ 0 w 54"/>
                      <a:gd name="T1" fmla="*/ 26 h 26"/>
                      <a:gd name="T2" fmla="*/ 2 w 54"/>
                      <a:gd name="T3" fmla="*/ 24 h 26"/>
                      <a:gd name="T4" fmla="*/ 9 w 54"/>
                      <a:gd name="T5" fmla="*/ 20 h 26"/>
                      <a:gd name="T6" fmla="*/ 18 w 54"/>
                      <a:gd name="T7" fmla="*/ 14 h 26"/>
                      <a:gd name="T8" fmla="*/ 29 w 54"/>
                      <a:gd name="T9" fmla="*/ 8 h 26"/>
                      <a:gd name="T10" fmla="*/ 39 w 54"/>
                      <a:gd name="T11" fmla="*/ 3 h 26"/>
                      <a:gd name="T12" fmla="*/ 48 w 54"/>
                      <a:gd name="T13" fmla="*/ 0 h 26"/>
                      <a:gd name="T14" fmla="*/ 53 w 54"/>
                      <a:gd name="T15" fmla="*/ 0 h 26"/>
                      <a:gd name="T16" fmla="*/ 54 w 54"/>
                      <a:gd name="T17" fmla="*/ 4 h 26"/>
                      <a:gd name="T18" fmla="*/ 50 w 54"/>
                      <a:gd name="T19" fmla="*/ 10 h 26"/>
                      <a:gd name="T20" fmla="*/ 43 w 54"/>
                      <a:gd name="T21" fmla="*/ 15 h 26"/>
                      <a:gd name="T22" fmla="*/ 34 w 54"/>
                      <a:gd name="T23" fmla="*/ 19 h 26"/>
                      <a:gd name="T24" fmla="*/ 25 w 54"/>
                      <a:gd name="T25" fmla="*/ 22 h 26"/>
                      <a:gd name="T26" fmla="*/ 15 w 54"/>
                      <a:gd name="T27" fmla="*/ 23 h 26"/>
                      <a:gd name="T28" fmla="*/ 7 w 54"/>
                      <a:gd name="T29" fmla="*/ 25 h 26"/>
                      <a:gd name="T30" fmla="*/ 2 w 54"/>
                      <a:gd name="T31" fmla="*/ 26 h 26"/>
                      <a:gd name="T32" fmla="*/ 0 w 54"/>
                      <a:gd name="T33" fmla="*/ 26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26"/>
                      <a:gd name="T53" fmla="*/ 54 w 5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26">
                        <a:moveTo>
                          <a:pt x="0" y="26"/>
                        </a:moveTo>
                        <a:lnTo>
                          <a:pt x="2" y="24"/>
                        </a:lnTo>
                        <a:lnTo>
                          <a:pt x="9" y="20"/>
                        </a:lnTo>
                        <a:lnTo>
                          <a:pt x="18" y="14"/>
                        </a:lnTo>
                        <a:lnTo>
                          <a:pt x="29" y="8"/>
                        </a:lnTo>
                        <a:lnTo>
                          <a:pt x="39" y="3"/>
                        </a:lnTo>
                        <a:lnTo>
                          <a:pt x="48" y="0"/>
                        </a:lnTo>
                        <a:lnTo>
                          <a:pt x="53" y="0"/>
                        </a:lnTo>
                        <a:lnTo>
                          <a:pt x="54" y="4"/>
                        </a:lnTo>
                        <a:lnTo>
                          <a:pt x="50" y="10"/>
                        </a:lnTo>
                        <a:lnTo>
                          <a:pt x="43" y="15"/>
                        </a:lnTo>
                        <a:lnTo>
                          <a:pt x="34" y="19"/>
                        </a:lnTo>
                        <a:lnTo>
                          <a:pt x="25" y="22"/>
                        </a:lnTo>
                        <a:lnTo>
                          <a:pt x="15" y="23"/>
                        </a:lnTo>
                        <a:lnTo>
                          <a:pt x="7" y="25"/>
                        </a:lnTo>
                        <a:lnTo>
                          <a:pt x="2" y="26"/>
                        </a:lnTo>
                        <a:lnTo>
                          <a:pt x="0"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5" name="Freeform 100"/>
                  <p:cNvSpPr>
                    <a:spLocks/>
                  </p:cNvSpPr>
                  <p:nvPr/>
                </p:nvSpPr>
                <p:spPr bwMode="auto">
                  <a:xfrm>
                    <a:off x="1595" y="2497"/>
                    <a:ext cx="68" cy="35"/>
                  </a:xfrm>
                  <a:custGeom>
                    <a:avLst/>
                    <a:gdLst>
                      <a:gd name="T0" fmla="*/ 0 w 68"/>
                      <a:gd name="T1" fmla="*/ 35 h 35"/>
                      <a:gd name="T2" fmla="*/ 68 w 68"/>
                      <a:gd name="T3" fmla="*/ 0 h 35"/>
                      <a:gd name="T4" fmla="*/ 67 w 68"/>
                      <a:gd name="T5" fmla="*/ 1 h 35"/>
                      <a:gd name="T6" fmla="*/ 62 w 68"/>
                      <a:gd name="T7" fmla="*/ 4 h 35"/>
                      <a:gd name="T8" fmla="*/ 55 w 68"/>
                      <a:gd name="T9" fmla="*/ 9 h 35"/>
                      <a:gd name="T10" fmla="*/ 47 w 68"/>
                      <a:gd name="T11" fmla="*/ 15 h 35"/>
                      <a:gd name="T12" fmla="*/ 36 w 68"/>
                      <a:gd name="T13" fmla="*/ 21 h 35"/>
                      <a:gd name="T14" fmla="*/ 25 w 68"/>
                      <a:gd name="T15" fmla="*/ 27 h 35"/>
                      <a:gd name="T16" fmla="*/ 12 w 68"/>
                      <a:gd name="T17" fmla="*/ 32 h 35"/>
                      <a:gd name="T18" fmla="*/ 0 w 68"/>
                      <a:gd name="T19" fmla="*/ 35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35"/>
                      <a:gd name="T32" fmla="*/ 68 w 6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35">
                        <a:moveTo>
                          <a:pt x="0" y="35"/>
                        </a:moveTo>
                        <a:lnTo>
                          <a:pt x="68" y="0"/>
                        </a:lnTo>
                        <a:lnTo>
                          <a:pt x="67" y="1"/>
                        </a:lnTo>
                        <a:lnTo>
                          <a:pt x="62" y="4"/>
                        </a:lnTo>
                        <a:lnTo>
                          <a:pt x="55" y="9"/>
                        </a:lnTo>
                        <a:lnTo>
                          <a:pt x="47" y="15"/>
                        </a:lnTo>
                        <a:lnTo>
                          <a:pt x="36" y="21"/>
                        </a:lnTo>
                        <a:lnTo>
                          <a:pt x="25" y="27"/>
                        </a:lnTo>
                        <a:lnTo>
                          <a:pt x="12" y="32"/>
                        </a:lnTo>
                        <a:lnTo>
                          <a:pt x="0" y="3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6" name="Freeform 101"/>
                  <p:cNvSpPr>
                    <a:spLocks/>
                  </p:cNvSpPr>
                  <p:nvPr/>
                </p:nvSpPr>
                <p:spPr bwMode="auto">
                  <a:xfrm>
                    <a:off x="1314" y="2089"/>
                    <a:ext cx="107" cy="65"/>
                  </a:xfrm>
                  <a:custGeom>
                    <a:avLst/>
                    <a:gdLst>
                      <a:gd name="T0" fmla="*/ 0 w 107"/>
                      <a:gd name="T1" fmla="*/ 0 h 65"/>
                      <a:gd name="T2" fmla="*/ 1 w 107"/>
                      <a:gd name="T3" fmla="*/ 1 h 65"/>
                      <a:gd name="T4" fmla="*/ 2 w 107"/>
                      <a:gd name="T5" fmla="*/ 2 h 65"/>
                      <a:gd name="T6" fmla="*/ 4 w 107"/>
                      <a:gd name="T7" fmla="*/ 5 h 65"/>
                      <a:gd name="T8" fmla="*/ 7 w 107"/>
                      <a:gd name="T9" fmla="*/ 7 h 65"/>
                      <a:gd name="T10" fmla="*/ 10 w 107"/>
                      <a:gd name="T11" fmla="*/ 11 h 65"/>
                      <a:gd name="T12" fmla="*/ 14 w 107"/>
                      <a:gd name="T13" fmla="*/ 15 h 65"/>
                      <a:gd name="T14" fmla="*/ 20 w 107"/>
                      <a:gd name="T15" fmla="*/ 20 h 65"/>
                      <a:gd name="T16" fmla="*/ 26 w 107"/>
                      <a:gd name="T17" fmla="*/ 25 h 65"/>
                      <a:gd name="T18" fmla="*/ 32 w 107"/>
                      <a:gd name="T19" fmla="*/ 31 h 65"/>
                      <a:gd name="T20" fmla="*/ 40 w 107"/>
                      <a:gd name="T21" fmla="*/ 36 h 65"/>
                      <a:gd name="T22" fmla="*/ 48 w 107"/>
                      <a:gd name="T23" fmla="*/ 42 h 65"/>
                      <a:gd name="T24" fmla="*/ 58 w 107"/>
                      <a:gd name="T25" fmla="*/ 47 h 65"/>
                      <a:gd name="T26" fmla="*/ 68 w 107"/>
                      <a:gd name="T27" fmla="*/ 52 h 65"/>
                      <a:gd name="T28" fmla="*/ 78 w 107"/>
                      <a:gd name="T29" fmla="*/ 57 h 65"/>
                      <a:gd name="T30" fmla="*/ 90 w 107"/>
                      <a:gd name="T31" fmla="*/ 61 h 65"/>
                      <a:gd name="T32" fmla="*/ 102 w 107"/>
                      <a:gd name="T33" fmla="*/ 65 h 65"/>
                      <a:gd name="T34" fmla="*/ 103 w 107"/>
                      <a:gd name="T35" fmla="*/ 65 h 65"/>
                      <a:gd name="T36" fmla="*/ 104 w 107"/>
                      <a:gd name="T37" fmla="*/ 65 h 65"/>
                      <a:gd name="T38" fmla="*/ 105 w 107"/>
                      <a:gd name="T39" fmla="*/ 64 h 65"/>
                      <a:gd name="T40" fmla="*/ 107 w 107"/>
                      <a:gd name="T41" fmla="*/ 62 h 65"/>
                      <a:gd name="T42" fmla="*/ 107 w 107"/>
                      <a:gd name="T43" fmla="*/ 62 h 65"/>
                      <a:gd name="T44" fmla="*/ 106 w 107"/>
                      <a:gd name="T45" fmla="*/ 60 h 65"/>
                      <a:gd name="T46" fmla="*/ 104 w 107"/>
                      <a:gd name="T47" fmla="*/ 58 h 65"/>
                      <a:gd name="T48" fmla="*/ 99 w 107"/>
                      <a:gd name="T49" fmla="*/ 56 h 65"/>
                      <a:gd name="T50" fmla="*/ 96 w 107"/>
                      <a:gd name="T51" fmla="*/ 55 h 65"/>
                      <a:gd name="T52" fmla="*/ 93 w 107"/>
                      <a:gd name="T53" fmla="*/ 54 h 65"/>
                      <a:gd name="T54" fmla="*/ 89 w 107"/>
                      <a:gd name="T55" fmla="*/ 53 h 65"/>
                      <a:gd name="T56" fmla="*/ 85 w 107"/>
                      <a:gd name="T57" fmla="*/ 52 h 65"/>
                      <a:gd name="T58" fmla="*/ 80 w 107"/>
                      <a:gd name="T59" fmla="*/ 50 h 65"/>
                      <a:gd name="T60" fmla="*/ 75 w 107"/>
                      <a:gd name="T61" fmla="*/ 48 h 65"/>
                      <a:gd name="T62" fmla="*/ 70 w 107"/>
                      <a:gd name="T63" fmla="*/ 46 h 65"/>
                      <a:gd name="T64" fmla="*/ 64 w 107"/>
                      <a:gd name="T65" fmla="*/ 43 h 65"/>
                      <a:gd name="T66" fmla="*/ 58 w 107"/>
                      <a:gd name="T67" fmla="*/ 40 h 65"/>
                      <a:gd name="T68" fmla="*/ 51 w 107"/>
                      <a:gd name="T69" fmla="*/ 37 h 65"/>
                      <a:gd name="T70" fmla="*/ 44 w 107"/>
                      <a:gd name="T71" fmla="*/ 32 h 65"/>
                      <a:gd name="T72" fmla="*/ 36 w 107"/>
                      <a:gd name="T73" fmla="*/ 27 h 65"/>
                      <a:gd name="T74" fmla="*/ 28 w 107"/>
                      <a:gd name="T75" fmla="*/ 22 h 65"/>
                      <a:gd name="T76" fmla="*/ 20 w 107"/>
                      <a:gd name="T77" fmla="*/ 15 h 65"/>
                      <a:gd name="T78" fmla="*/ 10 w 107"/>
                      <a:gd name="T79" fmla="*/ 8 h 65"/>
                      <a:gd name="T80" fmla="*/ 0 w 107"/>
                      <a:gd name="T81" fmla="*/ 0 h 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65"/>
                      <a:gd name="T125" fmla="*/ 107 w 107"/>
                      <a:gd name="T126" fmla="*/ 65 h 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65">
                        <a:moveTo>
                          <a:pt x="0" y="0"/>
                        </a:moveTo>
                        <a:lnTo>
                          <a:pt x="1" y="1"/>
                        </a:lnTo>
                        <a:lnTo>
                          <a:pt x="2" y="2"/>
                        </a:lnTo>
                        <a:lnTo>
                          <a:pt x="4" y="5"/>
                        </a:lnTo>
                        <a:lnTo>
                          <a:pt x="7" y="7"/>
                        </a:lnTo>
                        <a:lnTo>
                          <a:pt x="10" y="11"/>
                        </a:lnTo>
                        <a:lnTo>
                          <a:pt x="14" y="15"/>
                        </a:lnTo>
                        <a:lnTo>
                          <a:pt x="20" y="20"/>
                        </a:lnTo>
                        <a:lnTo>
                          <a:pt x="26" y="25"/>
                        </a:lnTo>
                        <a:lnTo>
                          <a:pt x="32" y="31"/>
                        </a:lnTo>
                        <a:lnTo>
                          <a:pt x="40" y="36"/>
                        </a:lnTo>
                        <a:lnTo>
                          <a:pt x="48" y="42"/>
                        </a:lnTo>
                        <a:lnTo>
                          <a:pt x="58" y="47"/>
                        </a:lnTo>
                        <a:lnTo>
                          <a:pt x="68" y="52"/>
                        </a:lnTo>
                        <a:lnTo>
                          <a:pt x="78" y="57"/>
                        </a:lnTo>
                        <a:lnTo>
                          <a:pt x="90" y="61"/>
                        </a:lnTo>
                        <a:lnTo>
                          <a:pt x="102" y="65"/>
                        </a:lnTo>
                        <a:lnTo>
                          <a:pt x="103" y="65"/>
                        </a:lnTo>
                        <a:lnTo>
                          <a:pt x="104" y="65"/>
                        </a:lnTo>
                        <a:lnTo>
                          <a:pt x="105" y="64"/>
                        </a:lnTo>
                        <a:lnTo>
                          <a:pt x="107" y="62"/>
                        </a:lnTo>
                        <a:lnTo>
                          <a:pt x="106" y="60"/>
                        </a:lnTo>
                        <a:lnTo>
                          <a:pt x="104" y="58"/>
                        </a:lnTo>
                        <a:lnTo>
                          <a:pt x="99" y="56"/>
                        </a:lnTo>
                        <a:lnTo>
                          <a:pt x="96" y="55"/>
                        </a:lnTo>
                        <a:lnTo>
                          <a:pt x="93" y="54"/>
                        </a:lnTo>
                        <a:lnTo>
                          <a:pt x="89" y="53"/>
                        </a:lnTo>
                        <a:lnTo>
                          <a:pt x="85" y="52"/>
                        </a:lnTo>
                        <a:lnTo>
                          <a:pt x="80" y="50"/>
                        </a:lnTo>
                        <a:lnTo>
                          <a:pt x="75" y="48"/>
                        </a:lnTo>
                        <a:lnTo>
                          <a:pt x="70" y="46"/>
                        </a:lnTo>
                        <a:lnTo>
                          <a:pt x="64" y="43"/>
                        </a:lnTo>
                        <a:lnTo>
                          <a:pt x="58" y="40"/>
                        </a:lnTo>
                        <a:lnTo>
                          <a:pt x="51" y="37"/>
                        </a:lnTo>
                        <a:lnTo>
                          <a:pt x="44" y="32"/>
                        </a:lnTo>
                        <a:lnTo>
                          <a:pt x="36" y="27"/>
                        </a:lnTo>
                        <a:lnTo>
                          <a:pt x="28" y="22"/>
                        </a:lnTo>
                        <a:lnTo>
                          <a:pt x="20" y="15"/>
                        </a:lnTo>
                        <a:lnTo>
                          <a:pt x="10" y="8"/>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7" name="Freeform 102"/>
                  <p:cNvSpPr>
                    <a:spLocks/>
                  </p:cNvSpPr>
                  <p:nvPr/>
                </p:nvSpPr>
                <p:spPr bwMode="auto">
                  <a:xfrm>
                    <a:off x="1320" y="2111"/>
                    <a:ext cx="41" cy="335"/>
                  </a:xfrm>
                  <a:custGeom>
                    <a:avLst/>
                    <a:gdLst>
                      <a:gd name="T0" fmla="*/ 2 w 41"/>
                      <a:gd name="T1" fmla="*/ 2 h 335"/>
                      <a:gd name="T2" fmla="*/ 3 w 41"/>
                      <a:gd name="T3" fmla="*/ 5 h 335"/>
                      <a:gd name="T4" fmla="*/ 5 w 41"/>
                      <a:gd name="T5" fmla="*/ 11 h 335"/>
                      <a:gd name="T6" fmla="*/ 8 w 41"/>
                      <a:gd name="T7" fmla="*/ 20 h 335"/>
                      <a:gd name="T8" fmla="*/ 12 w 41"/>
                      <a:gd name="T9" fmla="*/ 33 h 335"/>
                      <a:gd name="T10" fmla="*/ 17 w 41"/>
                      <a:gd name="T11" fmla="*/ 49 h 335"/>
                      <a:gd name="T12" fmla="*/ 21 w 41"/>
                      <a:gd name="T13" fmla="*/ 68 h 335"/>
                      <a:gd name="T14" fmla="*/ 26 w 41"/>
                      <a:gd name="T15" fmla="*/ 89 h 335"/>
                      <a:gd name="T16" fmla="*/ 29 w 41"/>
                      <a:gd name="T17" fmla="*/ 112 h 335"/>
                      <a:gd name="T18" fmla="*/ 32 w 41"/>
                      <a:gd name="T19" fmla="*/ 137 h 335"/>
                      <a:gd name="T20" fmla="*/ 34 w 41"/>
                      <a:gd name="T21" fmla="*/ 163 h 335"/>
                      <a:gd name="T22" fmla="*/ 34 w 41"/>
                      <a:gd name="T23" fmla="*/ 191 h 335"/>
                      <a:gd name="T24" fmla="*/ 32 w 41"/>
                      <a:gd name="T25" fmla="*/ 219 h 335"/>
                      <a:gd name="T26" fmla="*/ 28 w 41"/>
                      <a:gd name="T27" fmla="*/ 248 h 335"/>
                      <a:gd name="T28" fmla="*/ 21 w 41"/>
                      <a:gd name="T29" fmla="*/ 277 h 335"/>
                      <a:gd name="T30" fmla="*/ 12 w 41"/>
                      <a:gd name="T31" fmla="*/ 306 h 335"/>
                      <a:gd name="T32" fmla="*/ 0 w 41"/>
                      <a:gd name="T33" fmla="*/ 335 h 335"/>
                      <a:gd name="T34" fmla="*/ 1 w 41"/>
                      <a:gd name="T35" fmla="*/ 333 h 335"/>
                      <a:gd name="T36" fmla="*/ 3 w 41"/>
                      <a:gd name="T37" fmla="*/ 329 h 335"/>
                      <a:gd name="T38" fmla="*/ 7 w 41"/>
                      <a:gd name="T39" fmla="*/ 322 h 335"/>
                      <a:gd name="T40" fmla="*/ 12 w 41"/>
                      <a:gd name="T41" fmla="*/ 312 h 335"/>
                      <a:gd name="T42" fmla="*/ 17 w 41"/>
                      <a:gd name="T43" fmla="*/ 300 h 335"/>
                      <a:gd name="T44" fmla="*/ 23 w 41"/>
                      <a:gd name="T45" fmla="*/ 285 h 335"/>
                      <a:gd name="T46" fmla="*/ 29 w 41"/>
                      <a:gd name="T47" fmla="*/ 267 h 335"/>
                      <a:gd name="T48" fmla="*/ 34 w 41"/>
                      <a:gd name="T49" fmla="*/ 248 h 335"/>
                      <a:gd name="T50" fmla="*/ 38 w 41"/>
                      <a:gd name="T51" fmla="*/ 225 h 335"/>
                      <a:gd name="T52" fmla="*/ 40 w 41"/>
                      <a:gd name="T53" fmla="*/ 201 h 335"/>
                      <a:gd name="T54" fmla="*/ 41 w 41"/>
                      <a:gd name="T55" fmla="*/ 175 h 335"/>
                      <a:gd name="T56" fmla="*/ 41 w 41"/>
                      <a:gd name="T57" fmla="*/ 147 h 335"/>
                      <a:gd name="T58" fmla="*/ 38 w 41"/>
                      <a:gd name="T59" fmla="*/ 116 h 335"/>
                      <a:gd name="T60" fmla="*/ 32 w 41"/>
                      <a:gd name="T61" fmla="*/ 84 h 335"/>
                      <a:gd name="T62" fmla="*/ 23 w 41"/>
                      <a:gd name="T63" fmla="*/ 50 h 335"/>
                      <a:gd name="T64" fmla="*/ 11 w 41"/>
                      <a:gd name="T65" fmla="*/ 15 h 335"/>
                      <a:gd name="T66" fmla="*/ 10 w 41"/>
                      <a:gd name="T67" fmla="*/ 12 h 335"/>
                      <a:gd name="T68" fmla="*/ 8 w 41"/>
                      <a:gd name="T69" fmla="*/ 5 h 335"/>
                      <a:gd name="T70" fmla="*/ 5 w 41"/>
                      <a:gd name="T71" fmla="*/ 0 h 335"/>
                      <a:gd name="T72" fmla="*/ 2 w 41"/>
                      <a:gd name="T73" fmla="*/ 2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335"/>
                      <a:gd name="T113" fmla="*/ 41 w 41"/>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335">
                        <a:moveTo>
                          <a:pt x="2" y="2"/>
                        </a:moveTo>
                        <a:lnTo>
                          <a:pt x="3" y="5"/>
                        </a:lnTo>
                        <a:lnTo>
                          <a:pt x="5" y="11"/>
                        </a:lnTo>
                        <a:lnTo>
                          <a:pt x="8" y="20"/>
                        </a:lnTo>
                        <a:lnTo>
                          <a:pt x="12" y="33"/>
                        </a:lnTo>
                        <a:lnTo>
                          <a:pt x="17" y="49"/>
                        </a:lnTo>
                        <a:lnTo>
                          <a:pt x="21" y="68"/>
                        </a:lnTo>
                        <a:lnTo>
                          <a:pt x="26" y="89"/>
                        </a:lnTo>
                        <a:lnTo>
                          <a:pt x="29" y="112"/>
                        </a:lnTo>
                        <a:lnTo>
                          <a:pt x="32" y="137"/>
                        </a:lnTo>
                        <a:lnTo>
                          <a:pt x="34" y="163"/>
                        </a:lnTo>
                        <a:lnTo>
                          <a:pt x="34" y="191"/>
                        </a:lnTo>
                        <a:lnTo>
                          <a:pt x="32" y="219"/>
                        </a:lnTo>
                        <a:lnTo>
                          <a:pt x="28" y="248"/>
                        </a:lnTo>
                        <a:lnTo>
                          <a:pt x="21" y="277"/>
                        </a:lnTo>
                        <a:lnTo>
                          <a:pt x="12" y="306"/>
                        </a:lnTo>
                        <a:lnTo>
                          <a:pt x="0" y="335"/>
                        </a:lnTo>
                        <a:lnTo>
                          <a:pt x="1" y="333"/>
                        </a:lnTo>
                        <a:lnTo>
                          <a:pt x="3" y="329"/>
                        </a:lnTo>
                        <a:lnTo>
                          <a:pt x="7" y="322"/>
                        </a:lnTo>
                        <a:lnTo>
                          <a:pt x="12" y="312"/>
                        </a:lnTo>
                        <a:lnTo>
                          <a:pt x="17" y="300"/>
                        </a:lnTo>
                        <a:lnTo>
                          <a:pt x="23" y="285"/>
                        </a:lnTo>
                        <a:lnTo>
                          <a:pt x="29" y="267"/>
                        </a:lnTo>
                        <a:lnTo>
                          <a:pt x="34" y="248"/>
                        </a:lnTo>
                        <a:lnTo>
                          <a:pt x="38" y="225"/>
                        </a:lnTo>
                        <a:lnTo>
                          <a:pt x="40" y="201"/>
                        </a:lnTo>
                        <a:lnTo>
                          <a:pt x="41" y="175"/>
                        </a:lnTo>
                        <a:lnTo>
                          <a:pt x="41" y="147"/>
                        </a:lnTo>
                        <a:lnTo>
                          <a:pt x="38" y="116"/>
                        </a:lnTo>
                        <a:lnTo>
                          <a:pt x="32" y="84"/>
                        </a:lnTo>
                        <a:lnTo>
                          <a:pt x="23" y="50"/>
                        </a:lnTo>
                        <a:lnTo>
                          <a:pt x="11" y="15"/>
                        </a:lnTo>
                        <a:lnTo>
                          <a:pt x="10" y="12"/>
                        </a:lnTo>
                        <a:lnTo>
                          <a:pt x="8" y="5"/>
                        </a:lnTo>
                        <a:lnTo>
                          <a:pt x="5" y="0"/>
                        </a:lnTo>
                        <a:lnTo>
                          <a:pt x="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98" name="Freeform 103"/>
                  <p:cNvSpPr>
                    <a:spLocks/>
                  </p:cNvSpPr>
                  <p:nvPr/>
                </p:nvSpPr>
                <p:spPr bwMode="auto">
                  <a:xfrm>
                    <a:off x="1282" y="1845"/>
                    <a:ext cx="67" cy="44"/>
                  </a:xfrm>
                  <a:custGeom>
                    <a:avLst/>
                    <a:gdLst>
                      <a:gd name="T0" fmla="*/ 0 w 67"/>
                      <a:gd name="T1" fmla="*/ 0 h 44"/>
                      <a:gd name="T2" fmla="*/ 1 w 67"/>
                      <a:gd name="T3" fmla="*/ 1 h 44"/>
                      <a:gd name="T4" fmla="*/ 3 w 67"/>
                      <a:gd name="T5" fmla="*/ 3 h 44"/>
                      <a:gd name="T6" fmla="*/ 6 w 67"/>
                      <a:gd name="T7" fmla="*/ 6 h 44"/>
                      <a:gd name="T8" fmla="*/ 9 w 67"/>
                      <a:gd name="T9" fmla="*/ 9 h 44"/>
                      <a:gd name="T10" fmla="*/ 14 w 67"/>
                      <a:gd name="T11" fmla="*/ 13 h 44"/>
                      <a:gd name="T12" fmla="*/ 19 w 67"/>
                      <a:gd name="T13" fmla="*/ 16 h 44"/>
                      <a:gd name="T14" fmla="*/ 25 w 67"/>
                      <a:gd name="T15" fmla="*/ 19 h 44"/>
                      <a:gd name="T16" fmla="*/ 31 w 67"/>
                      <a:gd name="T17" fmla="*/ 22 h 44"/>
                      <a:gd name="T18" fmla="*/ 37 w 67"/>
                      <a:gd name="T19" fmla="*/ 24 h 44"/>
                      <a:gd name="T20" fmla="*/ 43 w 67"/>
                      <a:gd name="T21" fmla="*/ 26 h 44"/>
                      <a:gd name="T22" fmla="*/ 48 w 67"/>
                      <a:gd name="T23" fmla="*/ 27 h 44"/>
                      <a:gd name="T24" fmla="*/ 53 w 67"/>
                      <a:gd name="T25" fmla="*/ 29 h 44"/>
                      <a:gd name="T26" fmla="*/ 58 w 67"/>
                      <a:gd name="T27" fmla="*/ 31 h 44"/>
                      <a:gd name="T28" fmla="*/ 62 w 67"/>
                      <a:gd name="T29" fmla="*/ 34 h 44"/>
                      <a:gd name="T30" fmla="*/ 65 w 67"/>
                      <a:gd name="T31" fmla="*/ 39 h 44"/>
                      <a:gd name="T32" fmla="*/ 67 w 67"/>
                      <a:gd name="T33" fmla="*/ 44 h 44"/>
                      <a:gd name="T34" fmla="*/ 67 w 67"/>
                      <a:gd name="T35" fmla="*/ 44 h 44"/>
                      <a:gd name="T36" fmla="*/ 67 w 67"/>
                      <a:gd name="T37" fmla="*/ 42 h 44"/>
                      <a:gd name="T38" fmla="*/ 67 w 67"/>
                      <a:gd name="T39" fmla="*/ 39 h 44"/>
                      <a:gd name="T40" fmla="*/ 65 w 67"/>
                      <a:gd name="T41" fmla="*/ 36 h 44"/>
                      <a:gd name="T42" fmla="*/ 61 w 67"/>
                      <a:gd name="T43" fmla="*/ 32 h 44"/>
                      <a:gd name="T44" fmla="*/ 55 w 67"/>
                      <a:gd name="T45" fmla="*/ 28 h 44"/>
                      <a:gd name="T46" fmla="*/ 46 w 67"/>
                      <a:gd name="T47" fmla="*/ 24 h 44"/>
                      <a:gd name="T48" fmla="*/ 34 w 67"/>
                      <a:gd name="T49" fmla="*/ 20 h 44"/>
                      <a:gd name="T50" fmla="*/ 33 w 67"/>
                      <a:gd name="T51" fmla="*/ 20 h 44"/>
                      <a:gd name="T52" fmla="*/ 31 w 67"/>
                      <a:gd name="T53" fmla="*/ 19 h 44"/>
                      <a:gd name="T54" fmla="*/ 28 w 67"/>
                      <a:gd name="T55" fmla="*/ 18 h 44"/>
                      <a:gd name="T56" fmla="*/ 24 w 67"/>
                      <a:gd name="T57" fmla="*/ 17 h 44"/>
                      <a:gd name="T58" fmla="*/ 19 w 67"/>
                      <a:gd name="T59" fmla="*/ 14 h 44"/>
                      <a:gd name="T60" fmla="*/ 14 w 67"/>
                      <a:gd name="T61" fmla="*/ 11 h 44"/>
                      <a:gd name="T62" fmla="*/ 8 w 67"/>
                      <a:gd name="T63" fmla="*/ 6 h 44"/>
                      <a:gd name="T64" fmla="*/ 0 w 67"/>
                      <a:gd name="T65" fmla="*/ 0 h 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44"/>
                      <a:gd name="T101" fmla="*/ 67 w 67"/>
                      <a:gd name="T102" fmla="*/ 44 h 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44">
                        <a:moveTo>
                          <a:pt x="0" y="0"/>
                        </a:moveTo>
                        <a:lnTo>
                          <a:pt x="1" y="1"/>
                        </a:lnTo>
                        <a:lnTo>
                          <a:pt x="3" y="3"/>
                        </a:lnTo>
                        <a:lnTo>
                          <a:pt x="6" y="6"/>
                        </a:lnTo>
                        <a:lnTo>
                          <a:pt x="9" y="9"/>
                        </a:lnTo>
                        <a:lnTo>
                          <a:pt x="14" y="13"/>
                        </a:lnTo>
                        <a:lnTo>
                          <a:pt x="19" y="16"/>
                        </a:lnTo>
                        <a:lnTo>
                          <a:pt x="25" y="19"/>
                        </a:lnTo>
                        <a:lnTo>
                          <a:pt x="31" y="22"/>
                        </a:lnTo>
                        <a:lnTo>
                          <a:pt x="37" y="24"/>
                        </a:lnTo>
                        <a:lnTo>
                          <a:pt x="43" y="26"/>
                        </a:lnTo>
                        <a:lnTo>
                          <a:pt x="48" y="27"/>
                        </a:lnTo>
                        <a:lnTo>
                          <a:pt x="53" y="29"/>
                        </a:lnTo>
                        <a:lnTo>
                          <a:pt x="58" y="31"/>
                        </a:lnTo>
                        <a:lnTo>
                          <a:pt x="62" y="34"/>
                        </a:lnTo>
                        <a:lnTo>
                          <a:pt x="65" y="39"/>
                        </a:lnTo>
                        <a:lnTo>
                          <a:pt x="67" y="44"/>
                        </a:lnTo>
                        <a:lnTo>
                          <a:pt x="67" y="42"/>
                        </a:lnTo>
                        <a:lnTo>
                          <a:pt x="67" y="39"/>
                        </a:lnTo>
                        <a:lnTo>
                          <a:pt x="65" y="36"/>
                        </a:lnTo>
                        <a:lnTo>
                          <a:pt x="61" y="32"/>
                        </a:lnTo>
                        <a:lnTo>
                          <a:pt x="55" y="28"/>
                        </a:lnTo>
                        <a:lnTo>
                          <a:pt x="46" y="24"/>
                        </a:lnTo>
                        <a:lnTo>
                          <a:pt x="34" y="20"/>
                        </a:lnTo>
                        <a:lnTo>
                          <a:pt x="33" y="20"/>
                        </a:lnTo>
                        <a:lnTo>
                          <a:pt x="31" y="19"/>
                        </a:lnTo>
                        <a:lnTo>
                          <a:pt x="28" y="18"/>
                        </a:lnTo>
                        <a:lnTo>
                          <a:pt x="24" y="17"/>
                        </a:lnTo>
                        <a:lnTo>
                          <a:pt x="19" y="14"/>
                        </a:lnTo>
                        <a:lnTo>
                          <a:pt x="14" y="11"/>
                        </a:lnTo>
                        <a:lnTo>
                          <a:pt x="8" y="6"/>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1697" name="Group 4"/>
                <p:cNvGrpSpPr>
                  <a:grpSpLocks noChangeAspect="1"/>
                </p:cNvGrpSpPr>
                <p:nvPr/>
              </p:nvGrpSpPr>
              <p:grpSpPr bwMode="auto">
                <a:xfrm>
                  <a:off x="2267744" y="4365104"/>
                  <a:ext cx="1114582" cy="1062488"/>
                  <a:chOff x="930" y="1797"/>
                  <a:chExt cx="920" cy="877"/>
                </a:xfrm>
              </p:grpSpPr>
              <p:sp>
                <p:nvSpPr>
                  <p:cNvPr id="71799" name="AutoShape 3"/>
                  <p:cNvSpPr>
                    <a:spLocks noChangeAspect="1" noChangeArrowheads="1" noTextEdit="1"/>
                  </p:cNvSpPr>
                  <p:nvPr/>
                </p:nvSpPr>
                <p:spPr bwMode="auto">
                  <a:xfrm>
                    <a:off x="930" y="1797"/>
                    <a:ext cx="92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800" name="Freeform 5"/>
                  <p:cNvSpPr>
                    <a:spLocks/>
                  </p:cNvSpPr>
                  <p:nvPr/>
                </p:nvSpPr>
                <p:spPr bwMode="auto">
                  <a:xfrm>
                    <a:off x="1564" y="2046"/>
                    <a:ext cx="280" cy="570"/>
                  </a:xfrm>
                  <a:custGeom>
                    <a:avLst/>
                    <a:gdLst>
                      <a:gd name="T0" fmla="*/ 65 w 280"/>
                      <a:gd name="T1" fmla="*/ 41 h 570"/>
                      <a:gd name="T2" fmla="*/ 57 w 280"/>
                      <a:gd name="T3" fmla="*/ 58 h 570"/>
                      <a:gd name="T4" fmla="*/ 43 w 280"/>
                      <a:gd name="T5" fmla="*/ 89 h 570"/>
                      <a:gd name="T6" fmla="*/ 27 w 280"/>
                      <a:gd name="T7" fmla="*/ 130 h 570"/>
                      <a:gd name="T8" fmla="*/ 12 w 280"/>
                      <a:gd name="T9" fmla="*/ 178 h 570"/>
                      <a:gd name="T10" fmla="*/ 3 w 280"/>
                      <a:gd name="T11" fmla="*/ 228 h 570"/>
                      <a:gd name="T12" fmla="*/ 0 w 280"/>
                      <a:gd name="T13" fmla="*/ 279 h 570"/>
                      <a:gd name="T14" fmla="*/ 8 w 280"/>
                      <a:gd name="T15" fmla="*/ 325 h 570"/>
                      <a:gd name="T16" fmla="*/ 36 w 280"/>
                      <a:gd name="T17" fmla="*/ 382 h 570"/>
                      <a:gd name="T18" fmla="*/ 52 w 280"/>
                      <a:gd name="T19" fmla="*/ 435 h 570"/>
                      <a:gd name="T20" fmla="*/ 48 w 280"/>
                      <a:gd name="T21" fmla="*/ 469 h 570"/>
                      <a:gd name="T22" fmla="*/ 34 w 280"/>
                      <a:gd name="T23" fmla="*/ 490 h 570"/>
                      <a:gd name="T24" fmla="*/ 25 w 280"/>
                      <a:gd name="T25" fmla="*/ 501 h 570"/>
                      <a:gd name="T26" fmla="*/ 24 w 280"/>
                      <a:gd name="T27" fmla="*/ 508 h 570"/>
                      <a:gd name="T28" fmla="*/ 27 w 280"/>
                      <a:gd name="T29" fmla="*/ 516 h 570"/>
                      <a:gd name="T30" fmla="*/ 35 w 280"/>
                      <a:gd name="T31" fmla="*/ 525 h 570"/>
                      <a:gd name="T32" fmla="*/ 47 w 280"/>
                      <a:gd name="T33" fmla="*/ 534 h 570"/>
                      <a:gd name="T34" fmla="*/ 62 w 280"/>
                      <a:gd name="T35" fmla="*/ 542 h 570"/>
                      <a:gd name="T36" fmla="*/ 80 w 280"/>
                      <a:gd name="T37" fmla="*/ 549 h 570"/>
                      <a:gd name="T38" fmla="*/ 101 w 280"/>
                      <a:gd name="T39" fmla="*/ 555 h 570"/>
                      <a:gd name="T40" fmla="*/ 124 w 280"/>
                      <a:gd name="T41" fmla="*/ 559 h 570"/>
                      <a:gd name="T42" fmla="*/ 150 w 280"/>
                      <a:gd name="T43" fmla="*/ 565 h 570"/>
                      <a:gd name="T44" fmla="*/ 178 w 280"/>
                      <a:gd name="T45" fmla="*/ 569 h 570"/>
                      <a:gd name="T46" fmla="*/ 206 w 280"/>
                      <a:gd name="T47" fmla="*/ 569 h 570"/>
                      <a:gd name="T48" fmla="*/ 233 w 280"/>
                      <a:gd name="T49" fmla="*/ 561 h 570"/>
                      <a:gd name="T50" fmla="*/ 255 w 280"/>
                      <a:gd name="T51" fmla="*/ 542 h 570"/>
                      <a:gd name="T52" fmla="*/ 271 w 280"/>
                      <a:gd name="T53" fmla="*/ 509 h 570"/>
                      <a:gd name="T54" fmla="*/ 279 w 280"/>
                      <a:gd name="T55" fmla="*/ 459 h 570"/>
                      <a:gd name="T56" fmla="*/ 278 w 280"/>
                      <a:gd name="T57" fmla="*/ 355 h 570"/>
                      <a:gd name="T58" fmla="*/ 274 w 280"/>
                      <a:gd name="T59" fmla="*/ 224 h 570"/>
                      <a:gd name="T60" fmla="*/ 264 w 280"/>
                      <a:gd name="T61" fmla="*/ 116 h 570"/>
                      <a:gd name="T62" fmla="*/ 243 w 280"/>
                      <a:gd name="T63" fmla="*/ 43 h 570"/>
                      <a:gd name="T64" fmla="*/ 218 w 280"/>
                      <a:gd name="T65" fmla="*/ 17 h 570"/>
                      <a:gd name="T66" fmla="*/ 197 w 280"/>
                      <a:gd name="T67" fmla="*/ 8 h 570"/>
                      <a:gd name="T68" fmla="*/ 173 w 280"/>
                      <a:gd name="T69" fmla="*/ 2 h 570"/>
                      <a:gd name="T70" fmla="*/ 149 w 280"/>
                      <a:gd name="T71" fmla="*/ 0 h 570"/>
                      <a:gd name="T72" fmla="*/ 125 w 280"/>
                      <a:gd name="T73" fmla="*/ 2 h 570"/>
                      <a:gd name="T74" fmla="*/ 103 w 280"/>
                      <a:gd name="T75" fmla="*/ 8 h 570"/>
                      <a:gd name="T76" fmla="*/ 84 w 280"/>
                      <a:gd name="T77" fmla="*/ 17 h 570"/>
                      <a:gd name="T78" fmla="*/ 71 w 280"/>
                      <a:gd name="T79" fmla="*/ 31 h 5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0"/>
                      <a:gd name="T121" fmla="*/ 0 h 570"/>
                      <a:gd name="T122" fmla="*/ 280 w 280"/>
                      <a:gd name="T123" fmla="*/ 570 h 5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0" h="570">
                        <a:moveTo>
                          <a:pt x="66" y="39"/>
                        </a:moveTo>
                        <a:lnTo>
                          <a:pt x="65" y="41"/>
                        </a:lnTo>
                        <a:lnTo>
                          <a:pt x="61" y="48"/>
                        </a:lnTo>
                        <a:lnTo>
                          <a:pt x="57" y="58"/>
                        </a:lnTo>
                        <a:lnTo>
                          <a:pt x="50" y="72"/>
                        </a:lnTo>
                        <a:lnTo>
                          <a:pt x="43" y="89"/>
                        </a:lnTo>
                        <a:lnTo>
                          <a:pt x="35" y="109"/>
                        </a:lnTo>
                        <a:lnTo>
                          <a:pt x="27" y="130"/>
                        </a:lnTo>
                        <a:lnTo>
                          <a:pt x="20" y="153"/>
                        </a:lnTo>
                        <a:lnTo>
                          <a:pt x="12" y="178"/>
                        </a:lnTo>
                        <a:lnTo>
                          <a:pt x="7" y="203"/>
                        </a:lnTo>
                        <a:lnTo>
                          <a:pt x="3" y="228"/>
                        </a:lnTo>
                        <a:lnTo>
                          <a:pt x="0" y="254"/>
                        </a:lnTo>
                        <a:lnTo>
                          <a:pt x="0" y="279"/>
                        </a:lnTo>
                        <a:lnTo>
                          <a:pt x="3" y="303"/>
                        </a:lnTo>
                        <a:lnTo>
                          <a:pt x="8" y="325"/>
                        </a:lnTo>
                        <a:lnTo>
                          <a:pt x="18" y="346"/>
                        </a:lnTo>
                        <a:lnTo>
                          <a:pt x="36" y="382"/>
                        </a:lnTo>
                        <a:lnTo>
                          <a:pt x="47" y="411"/>
                        </a:lnTo>
                        <a:lnTo>
                          <a:pt x="52" y="435"/>
                        </a:lnTo>
                        <a:lnTo>
                          <a:pt x="52" y="454"/>
                        </a:lnTo>
                        <a:lnTo>
                          <a:pt x="48" y="469"/>
                        </a:lnTo>
                        <a:lnTo>
                          <a:pt x="42" y="481"/>
                        </a:lnTo>
                        <a:lnTo>
                          <a:pt x="34" y="490"/>
                        </a:lnTo>
                        <a:lnTo>
                          <a:pt x="27" y="497"/>
                        </a:lnTo>
                        <a:lnTo>
                          <a:pt x="25" y="501"/>
                        </a:lnTo>
                        <a:lnTo>
                          <a:pt x="24" y="504"/>
                        </a:lnTo>
                        <a:lnTo>
                          <a:pt x="24" y="508"/>
                        </a:lnTo>
                        <a:lnTo>
                          <a:pt x="25" y="512"/>
                        </a:lnTo>
                        <a:lnTo>
                          <a:pt x="27" y="516"/>
                        </a:lnTo>
                        <a:lnTo>
                          <a:pt x="31" y="521"/>
                        </a:lnTo>
                        <a:lnTo>
                          <a:pt x="35" y="525"/>
                        </a:lnTo>
                        <a:lnTo>
                          <a:pt x="41" y="530"/>
                        </a:lnTo>
                        <a:lnTo>
                          <a:pt x="47" y="534"/>
                        </a:lnTo>
                        <a:lnTo>
                          <a:pt x="54" y="538"/>
                        </a:lnTo>
                        <a:lnTo>
                          <a:pt x="62" y="542"/>
                        </a:lnTo>
                        <a:lnTo>
                          <a:pt x="71" y="546"/>
                        </a:lnTo>
                        <a:lnTo>
                          <a:pt x="80" y="549"/>
                        </a:lnTo>
                        <a:lnTo>
                          <a:pt x="90" y="553"/>
                        </a:lnTo>
                        <a:lnTo>
                          <a:pt x="101" y="555"/>
                        </a:lnTo>
                        <a:lnTo>
                          <a:pt x="112" y="557"/>
                        </a:lnTo>
                        <a:lnTo>
                          <a:pt x="124" y="559"/>
                        </a:lnTo>
                        <a:lnTo>
                          <a:pt x="137" y="562"/>
                        </a:lnTo>
                        <a:lnTo>
                          <a:pt x="150" y="565"/>
                        </a:lnTo>
                        <a:lnTo>
                          <a:pt x="164" y="567"/>
                        </a:lnTo>
                        <a:lnTo>
                          <a:pt x="178" y="569"/>
                        </a:lnTo>
                        <a:lnTo>
                          <a:pt x="192" y="570"/>
                        </a:lnTo>
                        <a:lnTo>
                          <a:pt x="206" y="569"/>
                        </a:lnTo>
                        <a:lnTo>
                          <a:pt x="220" y="566"/>
                        </a:lnTo>
                        <a:lnTo>
                          <a:pt x="233" y="561"/>
                        </a:lnTo>
                        <a:lnTo>
                          <a:pt x="244" y="553"/>
                        </a:lnTo>
                        <a:lnTo>
                          <a:pt x="255" y="542"/>
                        </a:lnTo>
                        <a:lnTo>
                          <a:pt x="264" y="527"/>
                        </a:lnTo>
                        <a:lnTo>
                          <a:pt x="271" y="509"/>
                        </a:lnTo>
                        <a:lnTo>
                          <a:pt x="276" y="486"/>
                        </a:lnTo>
                        <a:lnTo>
                          <a:pt x="279" y="459"/>
                        </a:lnTo>
                        <a:lnTo>
                          <a:pt x="280" y="426"/>
                        </a:lnTo>
                        <a:lnTo>
                          <a:pt x="278" y="355"/>
                        </a:lnTo>
                        <a:lnTo>
                          <a:pt x="277" y="288"/>
                        </a:lnTo>
                        <a:lnTo>
                          <a:pt x="274" y="224"/>
                        </a:lnTo>
                        <a:lnTo>
                          <a:pt x="270" y="167"/>
                        </a:lnTo>
                        <a:lnTo>
                          <a:pt x="264" y="116"/>
                        </a:lnTo>
                        <a:lnTo>
                          <a:pt x="256" y="74"/>
                        </a:lnTo>
                        <a:lnTo>
                          <a:pt x="243" y="43"/>
                        </a:lnTo>
                        <a:lnTo>
                          <a:pt x="228" y="24"/>
                        </a:lnTo>
                        <a:lnTo>
                          <a:pt x="218" y="17"/>
                        </a:lnTo>
                        <a:lnTo>
                          <a:pt x="208" y="12"/>
                        </a:lnTo>
                        <a:lnTo>
                          <a:pt x="197" y="8"/>
                        </a:lnTo>
                        <a:lnTo>
                          <a:pt x="185" y="5"/>
                        </a:lnTo>
                        <a:lnTo>
                          <a:pt x="173" y="2"/>
                        </a:lnTo>
                        <a:lnTo>
                          <a:pt x="161" y="1"/>
                        </a:lnTo>
                        <a:lnTo>
                          <a:pt x="149" y="0"/>
                        </a:lnTo>
                        <a:lnTo>
                          <a:pt x="137" y="1"/>
                        </a:lnTo>
                        <a:lnTo>
                          <a:pt x="125" y="2"/>
                        </a:lnTo>
                        <a:lnTo>
                          <a:pt x="114" y="4"/>
                        </a:lnTo>
                        <a:lnTo>
                          <a:pt x="103" y="8"/>
                        </a:lnTo>
                        <a:lnTo>
                          <a:pt x="93" y="12"/>
                        </a:lnTo>
                        <a:lnTo>
                          <a:pt x="84" y="17"/>
                        </a:lnTo>
                        <a:lnTo>
                          <a:pt x="77" y="24"/>
                        </a:lnTo>
                        <a:lnTo>
                          <a:pt x="71" y="31"/>
                        </a:lnTo>
                        <a:lnTo>
                          <a:pt x="66"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1" name="Freeform 6"/>
                  <p:cNvSpPr>
                    <a:spLocks/>
                  </p:cNvSpPr>
                  <p:nvPr/>
                </p:nvSpPr>
                <p:spPr bwMode="auto">
                  <a:xfrm>
                    <a:off x="1571" y="2051"/>
                    <a:ext cx="269" cy="563"/>
                  </a:xfrm>
                  <a:custGeom>
                    <a:avLst/>
                    <a:gdLst>
                      <a:gd name="T0" fmla="*/ 62 w 269"/>
                      <a:gd name="T1" fmla="*/ 40 h 563"/>
                      <a:gd name="T2" fmla="*/ 54 w 269"/>
                      <a:gd name="T3" fmla="*/ 57 h 563"/>
                      <a:gd name="T4" fmla="*/ 41 w 269"/>
                      <a:gd name="T5" fmla="*/ 88 h 563"/>
                      <a:gd name="T6" fmla="*/ 26 w 269"/>
                      <a:gd name="T7" fmla="*/ 129 h 563"/>
                      <a:gd name="T8" fmla="*/ 12 w 269"/>
                      <a:gd name="T9" fmla="*/ 176 h 563"/>
                      <a:gd name="T10" fmla="*/ 2 w 269"/>
                      <a:gd name="T11" fmla="*/ 226 h 563"/>
                      <a:gd name="T12" fmla="*/ 0 w 269"/>
                      <a:gd name="T13" fmla="*/ 275 h 563"/>
                      <a:gd name="T14" fmla="*/ 8 w 269"/>
                      <a:gd name="T15" fmla="*/ 322 h 563"/>
                      <a:gd name="T16" fmla="*/ 34 w 269"/>
                      <a:gd name="T17" fmla="*/ 377 h 563"/>
                      <a:gd name="T18" fmla="*/ 50 w 269"/>
                      <a:gd name="T19" fmla="*/ 431 h 563"/>
                      <a:gd name="T20" fmla="*/ 46 w 269"/>
                      <a:gd name="T21" fmla="*/ 464 h 563"/>
                      <a:gd name="T22" fmla="*/ 33 w 269"/>
                      <a:gd name="T23" fmla="*/ 485 h 563"/>
                      <a:gd name="T24" fmla="*/ 23 w 269"/>
                      <a:gd name="T25" fmla="*/ 495 h 563"/>
                      <a:gd name="T26" fmla="*/ 21 w 269"/>
                      <a:gd name="T27" fmla="*/ 503 h 563"/>
                      <a:gd name="T28" fmla="*/ 25 w 269"/>
                      <a:gd name="T29" fmla="*/ 512 h 563"/>
                      <a:gd name="T30" fmla="*/ 32 w 269"/>
                      <a:gd name="T31" fmla="*/ 520 h 563"/>
                      <a:gd name="T32" fmla="*/ 44 w 269"/>
                      <a:gd name="T33" fmla="*/ 529 h 563"/>
                      <a:gd name="T34" fmla="*/ 59 w 269"/>
                      <a:gd name="T35" fmla="*/ 537 h 563"/>
                      <a:gd name="T36" fmla="*/ 77 w 269"/>
                      <a:gd name="T37" fmla="*/ 544 h 563"/>
                      <a:gd name="T38" fmla="*/ 97 w 269"/>
                      <a:gd name="T39" fmla="*/ 549 h 563"/>
                      <a:gd name="T40" fmla="*/ 119 w 269"/>
                      <a:gd name="T41" fmla="*/ 553 h 563"/>
                      <a:gd name="T42" fmla="*/ 144 w 269"/>
                      <a:gd name="T43" fmla="*/ 558 h 563"/>
                      <a:gd name="T44" fmla="*/ 172 w 269"/>
                      <a:gd name="T45" fmla="*/ 563 h 563"/>
                      <a:gd name="T46" fmla="*/ 199 w 269"/>
                      <a:gd name="T47" fmla="*/ 563 h 563"/>
                      <a:gd name="T48" fmla="*/ 224 w 269"/>
                      <a:gd name="T49" fmla="*/ 554 h 563"/>
                      <a:gd name="T50" fmla="*/ 245 w 269"/>
                      <a:gd name="T51" fmla="*/ 536 h 563"/>
                      <a:gd name="T52" fmla="*/ 261 w 269"/>
                      <a:gd name="T53" fmla="*/ 503 h 563"/>
                      <a:gd name="T54" fmla="*/ 269 w 269"/>
                      <a:gd name="T55" fmla="*/ 453 h 563"/>
                      <a:gd name="T56" fmla="*/ 268 w 269"/>
                      <a:gd name="T57" fmla="*/ 351 h 563"/>
                      <a:gd name="T58" fmla="*/ 264 w 269"/>
                      <a:gd name="T59" fmla="*/ 221 h 563"/>
                      <a:gd name="T60" fmla="*/ 254 w 269"/>
                      <a:gd name="T61" fmla="*/ 114 h 563"/>
                      <a:gd name="T62" fmla="*/ 235 w 269"/>
                      <a:gd name="T63" fmla="*/ 42 h 563"/>
                      <a:gd name="T64" fmla="*/ 210 w 269"/>
                      <a:gd name="T65" fmla="*/ 17 h 563"/>
                      <a:gd name="T66" fmla="*/ 190 w 269"/>
                      <a:gd name="T67" fmla="*/ 7 h 563"/>
                      <a:gd name="T68" fmla="*/ 167 w 269"/>
                      <a:gd name="T69" fmla="*/ 2 h 563"/>
                      <a:gd name="T70" fmla="*/ 143 w 269"/>
                      <a:gd name="T71" fmla="*/ 0 h 563"/>
                      <a:gd name="T72" fmla="*/ 120 w 269"/>
                      <a:gd name="T73" fmla="*/ 2 h 563"/>
                      <a:gd name="T74" fmla="*/ 99 w 269"/>
                      <a:gd name="T75" fmla="*/ 7 h 563"/>
                      <a:gd name="T76" fmla="*/ 81 w 269"/>
                      <a:gd name="T77" fmla="*/ 17 h 563"/>
                      <a:gd name="T78" fmla="*/ 68 w 269"/>
                      <a:gd name="T79" fmla="*/ 30 h 5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9"/>
                      <a:gd name="T121" fmla="*/ 0 h 563"/>
                      <a:gd name="T122" fmla="*/ 269 w 269"/>
                      <a:gd name="T123" fmla="*/ 563 h 5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9" h="563">
                        <a:moveTo>
                          <a:pt x="63" y="38"/>
                        </a:moveTo>
                        <a:lnTo>
                          <a:pt x="62" y="40"/>
                        </a:lnTo>
                        <a:lnTo>
                          <a:pt x="59" y="47"/>
                        </a:lnTo>
                        <a:lnTo>
                          <a:pt x="54" y="57"/>
                        </a:lnTo>
                        <a:lnTo>
                          <a:pt x="48" y="71"/>
                        </a:lnTo>
                        <a:lnTo>
                          <a:pt x="41" y="88"/>
                        </a:lnTo>
                        <a:lnTo>
                          <a:pt x="33" y="107"/>
                        </a:lnTo>
                        <a:lnTo>
                          <a:pt x="26" y="129"/>
                        </a:lnTo>
                        <a:lnTo>
                          <a:pt x="18" y="151"/>
                        </a:lnTo>
                        <a:lnTo>
                          <a:pt x="12" y="176"/>
                        </a:lnTo>
                        <a:lnTo>
                          <a:pt x="6" y="200"/>
                        </a:lnTo>
                        <a:lnTo>
                          <a:pt x="2" y="226"/>
                        </a:lnTo>
                        <a:lnTo>
                          <a:pt x="0" y="251"/>
                        </a:lnTo>
                        <a:lnTo>
                          <a:pt x="0" y="275"/>
                        </a:lnTo>
                        <a:lnTo>
                          <a:pt x="2" y="299"/>
                        </a:lnTo>
                        <a:lnTo>
                          <a:pt x="8" y="322"/>
                        </a:lnTo>
                        <a:lnTo>
                          <a:pt x="17" y="342"/>
                        </a:lnTo>
                        <a:lnTo>
                          <a:pt x="34" y="377"/>
                        </a:lnTo>
                        <a:lnTo>
                          <a:pt x="45" y="407"/>
                        </a:lnTo>
                        <a:lnTo>
                          <a:pt x="50" y="431"/>
                        </a:lnTo>
                        <a:lnTo>
                          <a:pt x="50" y="449"/>
                        </a:lnTo>
                        <a:lnTo>
                          <a:pt x="46" y="464"/>
                        </a:lnTo>
                        <a:lnTo>
                          <a:pt x="40" y="476"/>
                        </a:lnTo>
                        <a:lnTo>
                          <a:pt x="33" y="485"/>
                        </a:lnTo>
                        <a:lnTo>
                          <a:pt x="26" y="492"/>
                        </a:lnTo>
                        <a:lnTo>
                          <a:pt x="23" y="495"/>
                        </a:lnTo>
                        <a:lnTo>
                          <a:pt x="22" y="499"/>
                        </a:lnTo>
                        <a:lnTo>
                          <a:pt x="21" y="503"/>
                        </a:lnTo>
                        <a:lnTo>
                          <a:pt x="23" y="507"/>
                        </a:lnTo>
                        <a:lnTo>
                          <a:pt x="25" y="512"/>
                        </a:lnTo>
                        <a:lnTo>
                          <a:pt x="28" y="516"/>
                        </a:lnTo>
                        <a:lnTo>
                          <a:pt x="32" y="520"/>
                        </a:lnTo>
                        <a:lnTo>
                          <a:pt x="38" y="525"/>
                        </a:lnTo>
                        <a:lnTo>
                          <a:pt x="44" y="529"/>
                        </a:lnTo>
                        <a:lnTo>
                          <a:pt x="51" y="533"/>
                        </a:lnTo>
                        <a:lnTo>
                          <a:pt x="59" y="537"/>
                        </a:lnTo>
                        <a:lnTo>
                          <a:pt x="68" y="540"/>
                        </a:lnTo>
                        <a:lnTo>
                          <a:pt x="77" y="544"/>
                        </a:lnTo>
                        <a:lnTo>
                          <a:pt x="87" y="546"/>
                        </a:lnTo>
                        <a:lnTo>
                          <a:pt x="97" y="549"/>
                        </a:lnTo>
                        <a:lnTo>
                          <a:pt x="108" y="551"/>
                        </a:lnTo>
                        <a:lnTo>
                          <a:pt x="119" y="553"/>
                        </a:lnTo>
                        <a:lnTo>
                          <a:pt x="131" y="556"/>
                        </a:lnTo>
                        <a:lnTo>
                          <a:pt x="144" y="558"/>
                        </a:lnTo>
                        <a:lnTo>
                          <a:pt x="158" y="561"/>
                        </a:lnTo>
                        <a:lnTo>
                          <a:pt x="172" y="563"/>
                        </a:lnTo>
                        <a:lnTo>
                          <a:pt x="185" y="563"/>
                        </a:lnTo>
                        <a:lnTo>
                          <a:pt x="199" y="563"/>
                        </a:lnTo>
                        <a:lnTo>
                          <a:pt x="212" y="559"/>
                        </a:lnTo>
                        <a:lnTo>
                          <a:pt x="224" y="554"/>
                        </a:lnTo>
                        <a:lnTo>
                          <a:pt x="235" y="547"/>
                        </a:lnTo>
                        <a:lnTo>
                          <a:pt x="245" y="536"/>
                        </a:lnTo>
                        <a:lnTo>
                          <a:pt x="253" y="521"/>
                        </a:lnTo>
                        <a:lnTo>
                          <a:pt x="261" y="503"/>
                        </a:lnTo>
                        <a:lnTo>
                          <a:pt x="266" y="480"/>
                        </a:lnTo>
                        <a:lnTo>
                          <a:pt x="269" y="453"/>
                        </a:lnTo>
                        <a:lnTo>
                          <a:pt x="269" y="421"/>
                        </a:lnTo>
                        <a:lnTo>
                          <a:pt x="268" y="351"/>
                        </a:lnTo>
                        <a:lnTo>
                          <a:pt x="267" y="284"/>
                        </a:lnTo>
                        <a:lnTo>
                          <a:pt x="264" y="221"/>
                        </a:lnTo>
                        <a:lnTo>
                          <a:pt x="260" y="164"/>
                        </a:lnTo>
                        <a:lnTo>
                          <a:pt x="254" y="114"/>
                        </a:lnTo>
                        <a:lnTo>
                          <a:pt x="246" y="73"/>
                        </a:lnTo>
                        <a:lnTo>
                          <a:pt x="235" y="42"/>
                        </a:lnTo>
                        <a:lnTo>
                          <a:pt x="219" y="23"/>
                        </a:lnTo>
                        <a:lnTo>
                          <a:pt x="210" y="17"/>
                        </a:lnTo>
                        <a:lnTo>
                          <a:pt x="200" y="11"/>
                        </a:lnTo>
                        <a:lnTo>
                          <a:pt x="190" y="7"/>
                        </a:lnTo>
                        <a:lnTo>
                          <a:pt x="178" y="4"/>
                        </a:lnTo>
                        <a:lnTo>
                          <a:pt x="167" y="2"/>
                        </a:lnTo>
                        <a:lnTo>
                          <a:pt x="155" y="1"/>
                        </a:lnTo>
                        <a:lnTo>
                          <a:pt x="143" y="0"/>
                        </a:lnTo>
                        <a:lnTo>
                          <a:pt x="131" y="1"/>
                        </a:lnTo>
                        <a:lnTo>
                          <a:pt x="120" y="2"/>
                        </a:lnTo>
                        <a:lnTo>
                          <a:pt x="109" y="4"/>
                        </a:lnTo>
                        <a:lnTo>
                          <a:pt x="99" y="7"/>
                        </a:lnTo>
                        <a:lnTo>
                          <a:pt x="90" y="11"/>
                        </a:lnTo>
                        <a:lnTo>
                          <a:pt x="81" y="17"/>
                        </a:lnTo>
                        <a:lnTo>
                          <a:pt x="74" y="23"/>
                        </a:lnTo>
                        <a:lnTo>
                          <a:pt x="68" y="30"/>
                        </a:lnTo>
                        <a:lnTo>
                          <a:pt x="63" y="38"/>
                        </a:lnTo>
                        <a:close/>
                      </a:path>
                    </a:pathLst>
                  </a:custGeom>
                  <a:solidFill>
                    <a:srgbClr val="FCF9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2" name="Freeform 7"/>
                  <p:cNvSpPr>
                    <a:spLocks/>
                  </p:cNvSpPr>
                  <p:nvPr/>
                </p:nvSpPr>
                <p:spPr bwMode="auto">
                  <a:xfrm>
                    <a:off x="1577" y="2056"/>
                    <a:ext cx="260" cy="557"/>
                  </a:xfrm>
                  <a:custGeom>
                    <a:avLst/>
                    <a:gdLst>
                      <a:gd name="T0" fmla="*/ 61 w 260"/>
                      <a:gd name="T1" fmla="*/ 40 h 557"/>
                      <a:gd name="T2" fmla="*/ 53 w 260"/>
                      <a:gd name="T3" fmla="*/ 57 h 557"/>
                      <a:gd name="T4" fmla="*/ 40 w 260"/>
                      <a:gd name="T5" fmla="*/ 87 h 557"/>
                      <a:gd name="T6" fmla="*/ 26 w 260"/>
                      <a:gd name="T7" fmla="*/ 127 h 557"/>
                      <a:gd name="T8" fmla="*/ 12 w 260"/>
                      <a:gd name="T9" fmla="*/ 174 h 557"/>
                      <a:gd name="T10" fmla="*/ 3 w 260"/>
                      <a:gd name="T11" fmla="*/ 223 h 557"/>
                      <a:gd name="T12" fmla="*/ 0 w 260"/>
                      <a:gd name="T13" fmla="*/ 273 h 557"/>
                      <a:gd name="T14" fmla="*/ 8 w 260"/>
                      <a:gd name="T15" fmla="*/ 318 h 557"/>
                      <a:gd name="T16" fmla="*/ 34 w 260"/>
                      <a:gd name="T17" fmla="*/ 373 h 557"/>
                      <a:gd name="T18" fmla="*/ 48 w 260"/>
                      <a:gd name="T19" fmla="*/ 426 h 557"/>
                      <a:gd name="T20" fmla="*/ 45 w 260"/>
                      <a:gd name="T21" fmla="*/ 459 h 557"/>
                      <a:gd name="T22" fmla="*/ 33 w 260"/>
                      <a:gd name="T23" fmla="*/ 479 h 557"/>
                      <a:gd name="T24" fmla="*/ 23 w 260"/>
                      <a:gd name="T25" fmla="*/ 490 h 557"/>
                      <a:gd name="T26" fmla="*/ 20 w 260"/>
                      <a:gd name="T27" fmla="*/ 498 h 557"/>
                      <a:gd name="T28" fmla="*/ 23 w 260"/>
                      <a:gd name="T29" fmla="*/ 506 h 557"/>
                      <a:gd name="T30" fmla="*/ 31 w 260"/>
                      <a:gd name="T31" fmla="*/ 515 h 557"/>
                      <a:gd name="T32" fmla="*/ 42 w 260"/>
                      <a:gd name="T33" fmla="*/ 523 h 557"/>
                      <a:gd name="T34" fmla="*/ 57 w 260"/>
                      <a:gd name="T35" fmla="*/ 531 h 557"/>
                      <a:gd name="T36" fmla="*/ 75 w 260"/>
                      <a:gd name="T37" fmla="*/ 537 h 557"/>
                      <a:gd name="T38" fmla="*/ 94 w 260"/>
                      <a:gd name="T39" fmla="*/ 543 h 557"/>
                      <a:gd name="T40" fmla="*/ 115 w 260"/>
                      <a:gd name="T41" fmla="*/ 547 h 557"/>
                      <a:gd name="T42" fmla="*/ 139 w 260"/>
                      <a:gd name="T43" fmla="*/ 552 h 557"/>
                      <a:gd name="T44" fmla="*/ 166 w 260"/>
                      <a:gd name="T45" fmla="*/ 556 h 557"/>
                      <a:gd name="T46" fmla="*/ 192 w 260"/>
                      <a:gd name="T47" fmla="*/ 556 h 557"/>
                      <a:gd name="T48" fmla="*/ 216 w 260"/>
                      <a:gd name="T49" fmla="*/ 548 h 557"/>
                      <a:gd name="T50" fmla="*/ 237 w 260"/>
                      <a:gd name="T51" fmla="*/ 529 h 557"/>
                      <a:gd name="T52" fmla="*/ 252 w 260"/>
                      <a:gd name="T53" fmla="*/ 497 h 557"/>
                      <a:gd name="T54" fmla="*/ 260 w 260"/>
                      <a:gd name="T55" fmla="*/ 448 h 557"/>
                      <a:gd name="T56" fmla="*/ 259 w 260"/>
                      <a:gd name="T57" fmla="*/ 347 h 557"/>
                      <a:gd name="T58" fmla="*/ 255 w 260"/>
                      <a:gd name="T59" fmla="*/ 219 h 557"/>
                      <a:gd name="T60" fmla="*/ 246 w 260"/>
                      <a:gd name="T61" fmla="*/ 113 h 557"/>
                      <a:gd name="T62" fmla="*/ 227 w 260"/>
                      <a:gd name="T63" fmla="*/ 41 h 557"/>
                      <a:gd name="T64" fmla="*/ 203 w 260"/>
                      <a:gd name="T65" fmla="*/ 16 h 557"/>
                      <a:gd name="T66" fmla="*/ 183 w 260"/>
                      <a:gd name="T67" fmla="*/ 7 h 557"/>
                      <a:gd name="T68" fmla="*/ 161 w 260"/>
                      <a:gd name="T69" fmla="*/ 1 h 557"/>
                      <a:gd name="T70" fmla="*/ 139 w 260"/>
                      <a:gd name="T71" fmla="*/ 0 h 557"/>
                      <a:gd name="T72" fmla="*/ 116 w 260"/>
                      <a:gd name="T73" fmla="*/ 1 h 557"/>
                      <a:gd name="T74" fmla="*/ 96 w 260"/>
                      <a:gd name="T75" fmla="*/ 7 h 557"/>
                      <a:gd name="T76" fmla="*/ 79 w 260"/>
                      <a:gd name="T77" fmla="*/ 16 h 557"/>
                      <a:gd name="T78" fmla="*/ 66 w 260"/>
                      <a:gd name="T79" fmla="*/ 29 h 5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0"/>
                      <a:gd name="T121" fmla="*/ 0 h 557"/>
                      <a:gd name="T122" fmla="*/ 260 w 260"/>
                      <a:gd name="T123" fmla="*/ 557 h 5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0" h="557">
                        <a:moveTo>
                          <a:pt x="62" y="38"/>
                        </a:moveTo>
                        <a:lnTo>
                          <a:pt x="61" y="40"/>
                        </a:lnTo>
                        <a:lnTo>
                          <a:pt x="58" y="46"/>
                        </a:lnTo>
                        <a:lnTo>
                          <a:pt x="53" y="57"/>
                        </a:lnTo>
                        <a:lnTo>
                          <a:pt x="47" y="70"/>
                        </a:lnTo>
                        <a:lnTo>
                          <a:pt x="40" y="87"/>
                        </a:lnTo>
                        <a:lnTo>
                          <a:pt x="33" y="106"/>
                        </a:lnTo>
                        <a:lnTo>
                          <a:pt x="26" y="127"/>
                        </a:lnTo>
                        <a:lnTo>
                          <a:pt x="18" y="150"/>
                        </a:lnTo>
                        <a:lnTo>
                          <a:pt x="12" y="174"/>
                        </a:lnTo>
                        <a:lnTo>
                          <a:pt x="7" y="198"/>
                        </a:lnTo>
                        <a:lnTo>
                          <a:pt x="3" y="223"/>
                        </a:lnTo>
                        <a:lnTo>
                          <a:pt x="1" y="248"/>
                        </a:lnTo>
                        <a:lnTo>
                          <a:pt x="0" y="273"/>
                        </a:lnTo>
                        <a:lnTo>
                          <a:pt x="3" y="296"/>
                        </a:lnTo>
                        <a:lnTo>
                          <a:pt x="8" y="318"/>
                        </a:lnTo>
                        <a:lnTo>
                          <a:pt x="17" y="338"/>
                        </a:lnTo>
                        <a:lnTo>
                          <a:pt x="34" y="373"/>
                        </a:lnTo>
                        <a:lnTo>
                          <a:pt x="44" y="402"/>
                        </a:lnTo>
                        <a:lnTo>
                          <a:pt x="48" y="426"/>
                        </a:lnTo>
                        <a:lnTo>
                          <a:pt x="48" y="444"/>
                        </a:lnTo>
                        <a:lnTo>
                          <a:pt x="45" y="459"/>
                        </a:lnTo>
                        <a:lnTo>
                          <a:pt x="39" y="470"/>
                        </a:lnTo>
                        <a:lnTo>
                          <a:pt x="33" y="479"/>
                        </a:lnTo>
                        <a:lnTo>
                          <a:pt x="26" y="486"/>
                        </a:lnTo>
                        <a:lnTo>
                          <a:pt x="23" y="490"/>
                        </a:lnTo>
                        <a:lnTo>
                          <a:pt x="21" y="494"/>
                        </a:lnTo>
                        <a:lnTo>
                          <a:pt x="20" y="498"/>
                        </a:lnTo>
                        <a:lnTo>
                          <a:pt x="21" y="502"/>
                        </a:lnTo>
                        <a:lnTo>
                          <a:pt x="23" y="506"/>
                        </a:lnTo>
                        <a:lnTo>
                          <a:pt x="26" y="511"/>
                        </a:lnTo>
                        <a:lnTo>
                          <a:pt x="31" y="515"/>
                        </a:lnTo>
                        <a:lnTo>
                          <a:pt x="36" y="519"/>
                        </a:lnTo>
                        <a:lnTo>
                          <a:pt x="42" y="523"/>
                        </a:lnTo>
                        <a:lnTo>
                          <a:pt x="49" y="527"/>
                        </a:lnTo>
                        <a:lnTo>
                          <a:pt x="57" y="531"/>
                        </a:lnTo>
                        <a:lnTo>
                          <a:pt x="66" y="534"/>
                        </a:lnTo>
                        <a:lnTo>
                          <a:pt x="75" y="537"/>
                        </a:lnTo>
                        <a:lnTo>
                          <a:pt x="84" y="540"/>
                        </a:lnTo>
                        <a:lnTo>
                          <a:pt x="94" y="543"/>
                        </a:lnTo>
                        <a:lnTo>
                          <a:pt x="104" y="544"/>
                        </a:lnTo>
                        <a:lnTo>
                          <a:pt x="115" y="547"/>
                        </a:lnTo>
                        <a:lnTo>
                          <a:pt x="127" y="549"/>
                        </a:lnTo>
                        <a:lnTo>
                          <a:pt x="139" y="552"/>
                        </a:lnTo>
                        <a:lnTo>
                          <a:pt x="152" y="554"/>
                        </a:lnTo>
                        <a:lnTo>
                          <a:pt x="166" y="556"/>
                        </a:lnTo>
                        <a:lnTo>
                          <a:pt x="179" y="557"/>
                        </a:lnTo>
                        <a:lnTo>
                          <a:pt x="192" y="556"/>
                        </a:lnTo>
                        <a:lnTo>
                          <a:pt x="204" y="553"/>
                        </a:lnTo>
                        <a:lnTo>
                          <a:pt x="216" y="548"/>
                        </a:lnTo>
                        <a:lnTo>
                          <a:pt x="227" y="540"/>
                        </a:lnTo>
                        <a:lnTo>
                          <a:pt x="237" y="529"/>
                        </a:lnTo>
                        <a:lnTo>
                          <a:pt x="245" y="515"/>
                        </a:lnTo>
                        <a:lnTo>
                          <a:pt x="252" y="497"/>
                        </a:lnTo>
                        <a:lnTo>
                          <a:pt x="256" y="475"/>
                        </a:lnTo>
                        <a:lnTo>
                          <a:pt x="260" y="448"/>
                        </a:lnTo>
                        <a:lnTo>
                          <a:pt x="260" y="416"/>
                        </a:lnTo>
                        <a:lnTo>
                          <a:pt x="259" y="347"/>
                        </a:lnTo>
                        <a:lnTo>
                          <a:pt x="257" y="281"/>
                        </a:lnTo>
                        <a:lnTo>
                          <a:pt x="255" y="219"/>
                        </a:lnTo>
                        <a:lnTo>
                          <a:pt x="252" y="162"/>
                        </a:lnTo>
                        <a:lnTo>
                          <a:pt x="246" y="113"/>
                        </a:lnTo>
                        <a:lnTo>
                          <a:pt x="238" y="72"/>
                        </a:lnTo>
                        <a:lnTo>
                          <a:pt x="227" y="41"/>
                        </a:lnTo>
                        <a:lnTo>
                          <a:pt x="212" y="22"/>
                        </a:lnTo>
                        <a:lnTo>
                          <a:pt x="203" y="16"/>
                        </a:lnTo>
                        <a:lnTo>
                          <a:pt x="193" y="11"/>
                        </a:lnTo>
                        <a:lnTo>
                          <a:pt x="183" y="7"/>
                        </a:lnTo>
                        <a:lnTo>
                          <a:pt x="172" y="4"/>
                        </a:lnTo>
                        <a:lnTo>
                          <a:pt x="161" y="1"/>
                        </a:lnTo>
                        <a:lnTo>
                          <a:pt x="150" y="0"/>
                        </a:lnTo>
                        <a:lnTo>
                          <a:pt x="139" y="0"/>
                        </a:lnTo>
                        <a:lnTo>
                          <a:pt x="127" y="0"/>
                        </a:lnTo>
                        <a:lnTo>
                          <a:pt x="116" y="1"/>
                        </a:lnTo>
                        <a:lnTo>
                          <a:pt x="106" y="4"/>
                        </a:lnTo>
                        <a:lnTo>
                          <a:pt x="96" y="7"/>
                        </a:lnTo>
                        <a:lnTo>
                          <a:pt x="87" y="11"/>
                        </a:lnTo>
                        <a:lnTo>
                          <a:pt x="79" y="16"/>
                        </a:lnTo>
                        <a:lnTo>
                          <a:pt x="72" y="22"/>
                        </a:lnTo>
                        <a:lnTo>
                          <a:pt x="66" y="29"/>
                        </a:lnTo>
                        <a:lnTo>
                          <a:pt x="62" y="38"/>
                        </a:lnTo>
                        <a:close/>
                      </a:path>
                    </a:pathLst>
                  </a:custGeom>
                  <a:solidFill>
                    <a:srgbClr val="FCF7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3" name="Freeform 8"/>
                  <p:cNvSpPr>
                    <a:spLocks/>
                  </p:cNvSpPr>
                  <p:nvPr/>
                </p:nvSpPr>
                <p:spPr bwMode="auto">
                  <a:xfrm>
                    <a:off x="1584" y="2061"/>
                    <a:ext cx="249" cy="551"/>
                  </a:xfrm>
                  <a:custGeom>
                    <a:avLst/>
                    <a:gdLst>
                      <a:gd name="T0" fmla="*/ 58 w 249"/>
                      <a:gd name="T1" fmla="*/ 39 h 551"/>
                      <a:gd name="T2" fmla="*/ 51 w 249"/>
                      <a:gd name="T3" fmla="*/ 56 h 551"/>
                      <a:gd name="T4" fmla="*/ 38 w 249"/>
                      <a:gd name="T5" fmla="*/ 85 h 551"/>
                      <a:gd name="T6" fmla="*/ 24 w 249"/>
                      <a:gd name="T7" fmla="*/ 125 h 551"/>
                      <a:gd name="T8" fmla="*/ 11 w 249"/>
                      <a:gd name="T9" fmla="*/ 171 h 551"/>
                      <a:gd name="T10" fmla="*/ 2 w 249"/>
                      <a:gd name="T11" fmla="*/ 220 h 551"/>
                      <a:gd name="T12" fmla="*/ 0 w 249"/>
                      <a:gd name="T13" fmla="*/ 269 h 551"/>
                      <a:gd name="T14" fmla="*/ 8 w 249"/>
                      <a:gd name="T15" fmla="*/ 314 h 551"/>
                      <a:gd name="T16" fmla="*/ 32 w 249"/>
                      <a:gd name="T17" fmla="*/ 369 h 551"/>
                      <a:gd name="T18" fmla="*/ 46 w 249"/>
                      <a:gd name="T19" fmla="*/ 421 h 551"/>
                      <a:gd name="T20" fmla="*/ 43 w 249"/>
                      <a:gd name="T21" fmla="*/ 454 h 551"/>
                      <a:gd name="T22" fmla="*/ 32 w 249"/>
                      <a:gd name="T23" fmla="*/ 474 h 551"/>
                      <a:gd name="T24" fmla="*/ 21 w 249"/>
                      <a:gd name="T25" fmla="*/ 484 h 551"/>
                      <a:gd name="T26" fmla="*/ 18 w 249"/>
                      <a:gd name="T27" fmla="*/ 493 h 551"/>
                      <a:gd name="T28" fmla="*/ 21 w 249"/>
                      <a:gd name="T29" fmla="*/ 501 h 551"/>
                      <a:gd name="T30" fmla="*/ 28 w 249"/>
                      <a:gd name="T31" fmla="*/ 510 h 551"/>
                      <a:gd name="T32" fmla="*/ 40 w 249"/>
                      <a:gd name="T33" fmla="*/ 518 h 551"/>
                      <a:gd name="T34" fmla="*/ 54 w 249"/>
                      <a:gd name="T35" fmla="*/ 525 h 551"/>
                      <a:gd name="T36" fmla="*/ 71 w 249"/>
                      <a:gd name="T37" fmla="*/ 531 h 551"/>
                      <a:gd name="T38" fmla="*/ 90 w 249"/>
                      <a:gd name="T39" fmla="*/ 537 h 551"/>
                      <a:gd name="T40" fmla="*/ 110 w 249"/>
                      <a:gd name="T41" fmla="*/ 541 h 551"/>
                      <a:gd name="T42" fmla="*/ 134 w 249"/>
                      <a:gd name="T43" fmla="*/ 546 h 551"/>
                      <a:gd name="T44" fmla="*/ 159 w 249"/>
                      <a:gd name="T45" fmla="*/ 550 h 551"/>
                      <a:gd name="T46" fmla="*/ 184 w 249"/>
                      <a:gd name="T47" fmla="*/ 550 h 551"/>
                      <a:gd name="T48" fmla="*/ 208 w 249"/>
                      <a:gd name="T49" fmla="*/ 542 h 551"/>
                      <a:gd name="T50" fmla="*/ 227 w 249"/>
                      <a:gd name="T51" fmla="*/ 524 h 551"/>
                      <a:gd name="T52" fmla="*/ 242 w 249"/>
                      <a:gd name="T53" fmla="*/ 492 h 551"/>
                      <a:gd name="T54" fmla="*/ 249 w 249"/>
                      <a:gd name="T55" fmla="*/ 443 h 551"/>
                      <a:gd name="T56" fmla="*/ 249 w 249"/>
                      <a:gd name="T57" fmla="*/ 343 h 551"/>
                      <a:gd name="T58" fmla="*/ 245 w 249"/>
                      <a:gd name="T59" fmla="*/ 216 h 551"/>
                      <a:gd name="T60" fmla="*/ 236 w 249"/>
                      <a:gd name="T61" fmla="*/ 111 h 551"/>
                      <a:gd name="T62" fmla="*/ 218 w 249"/>
                      <a:gd name="T63" fmla="*/ 41 h 551"/>
                      <a:gd name="T64" fmla="*/ 195 w 249"/>
                      <a:gd name="T65" fmla="*/ 16 h 551"/>
                      <a:gd name="T66" fmla="*/ 176 w 249"/>
                      <a:gd name="T67" fmla="*/ 7 h 551"/>
                      <a:gd name="T68" fmla="*/ 154 w 249"/>
                      <a:gd name="T69" fmla="*/ 1 h 551"/>
                      <a:gd name="T70" fmla="*/ 133 w 249"/>
                      <a:gd name="T71" fmla="*/ 0 h 551"/>
                      <a:gd name="T72" fmla="*/ 112 w 249"/>
                      <a:gd name="T73" fmla="*/ 1 h 551"/>
                      <a:gd name="T74" fmla="*/ 92 w 249"/>
                      <a:gd name="T75" fmla="*/ 7 h 551"/>
                      <a:gd name="T76" fmla="*/ 76 w 249"/>
                      <a:gd name="T77" fmla="*/ 16 h 551"/>
                      <a:gd name="T78" fmla="*/ 63 w 249"/>
                      <a:gd name="T79" fmla="*/ 29 h 5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551"/>
                      <a:gd name="T122" fmla="*/ 249 w 249"/>
                      <a:gd name="T123" fmla="*/ 551 h 5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551">
                        <a:moveTo>
                          <a:pt x="59" y="37"/>
                        </a:moveTo>
                        <a:lnTo>
                          <a:pt x="58" y="39"/>
                        </a:lnTo>
                        <a:lnTo>
                          <a:pt x="55" y="45"/>
                        </a:lnTo>
                        <a:lnTo>
                          <a:pt x="51" y="56"/>
                        </a:lnTo>
                        <a:lnTo>
                          <a:pt x="45" y="69"/>
                        </a:lnTo>
                        <a:lnTo>
                          <a:pt x="38" y="85"/>
                        </a:lnTo>
                        <a:lnTo>
                          <a:pt x="32" y="104"/>
                        </a:lnTo>
                        <a:lnTo>
                          <a:pt x="24" y="125"/>
                        </a:lnTo>
                        <a:lnTo>
                          <a:pt x="18" y="147"/>
                        </a:lnTo>
                        <a:lnTo>
                          <a:pt x="11" y="171"/>
                        </a:lnTo>
                        <a:lnTo>
                          <a:pt x="6" y="195"/>
                        </a:lnTo>
                        <a:lnTo>
                          <a:pt x="2" y="220"/>
                        </a:lnTo>
                        <a:lnTo>
                          <a:pt x="0" y="245"/>
                        </a:lnTo>
                        <a:lnTo>
                          <a:pt x="0" y="269"/>
                        </a:lnTo>
                        <a:lnTo>
                          <a:pt x="2" y="292"/>
                        </a:lnTo>
                        <a:lnTo>
                          <a:pt x="8" y="314"/>
                        </a:lnTo>
                        <a:lnTo>
                          <a:pt x="16" y="334"/>
                        </a:lnTo>
                        <a:lnTo>
                          <a:pt x="32" y="369"/>
                        </a:lnTo>
                        <a:lnTo>
                          <a:pt x="42" y="397"/>
                        </a:lnTo>
                        <a:lnTo>
                          <a:pt x="46" y="421"/>
                        </a:lnTo>
                        <a:lnTo>
                          <a:pt x="47" y="439"/>
                        </a:lnTo>
                        <a:lnTo>
                          <a:pt x="43" y="454"/>
                        </a:lnTo>
                        <a:lnTo>
                          <a:pt x="38" y="465"/>
                        </a:lnTo>
                        <a:lnTo>
                          <a:pt x="32" y="474"/>
                        </a:lnTo>
                        <a:lnTo>
                          <a:pt x="25" y="480"/>
                        </a:lnTo>
                        <a:lnTo>
                          <a:pt x="21" y="484"/>
                        </a:lnTo>
                        <a:lnTo>
                          <a:pt x="19" y="489"/>
                        </a:lnTo>
                        <a:lnTo>
                          <a:pt x="18" y="493"/>
                        </a:lnTo>
                        <a:lnTo>
                          <a:pt x="19" y="497"/>
                        </a:lnTo>
                        <a:lnTo>
                          <a:pt x="21" y="501"/>
                        </a:lnTo>
                        <a:lnTo>
                          <a:pt x="24" y="506"/>
                        </a:lnTo>
                        <a:lnTo>
                          <a:pt x="28" y="510"/>
                        </a:lnTo>
                        <a:lnTo>
                          <a:pt x="33" y="514"/>
                        </a:lnTo>
                        <a:lnTo>
                          <a:pt x="40" y="518"/>
                        </a:lnTo>
                        <a:lnTo>
                          <a:pt x="46" y="522"/>
                        </a:lnTo>
                        <a:lnTo>
                          <a:pt x="54" y="525"/>
                        </a:lnTo>
                        <a:lnTo>
                          <a:pt x="63" y="529"/>
                        </a:lnTo>
                        <a:lnTo>
                          <a:pt x="71" y="531"/>
                        </a:lnTo>
                        <a:lnTo>
                          <a:pt x="81" y="534"/>
                        </a:lnTo>
                        <a:lnTo>
                          <a:pt x="90" y="537"/>
                        </a:lnTo>
                        <a:lnTo>
                          <a:pt x="100" y="539"/>
                        </a:lnTo>
                        <a:lnTo>
                          <a:pt x="110" y="541"/>
                        </a:lnTo>
                        <a:lnTo>
                          <a:pt x="122" y="543"/>
                        </a:lnTo>
                        <a:lnTo>
                          <a:pt x="134" y="546"/>
                        </a:lnTo>
                        <a:lnTo>
                          <a:pt x="146" y="548"/>
                        </a:lnTo>
                        <a:lnTo>
                          <a:pt x="159" y="550"/>
                        </a:lnTo>
                        <a:lnTo>
                          <a:pt x="172" y="551"/>
                        </a:lnTo>
                        <a:lnTo>
                          <a:pt x="184" y="550"/>
                        </a:lnTo>
                        <a:lnTo>
                          <a:pt x="196" y="547"/>
                        </a:lnTo>
                        <a:lnTo>
                          <a:pt x="208" y="542"/>
                        </a:lnTo>
                        <a:lnTo>
                          <a:pt x="218" y="534"/>
                        </a:lnTo>
                        <a:lnTo>
                          <a:pt x="227" y="524"/>
                        </a:lnTo>
                        <a:lnTo>
                          <a:pt x="235" y="510"/>
                        </a:lnTo>
                        <a:lnTo>
                          <a:pt x="242" y="492"/>
                        </a:lnTo>
                        <a:lnTo>
                          <a:pt x="246" y="470"/>
                        </a:lnTo>
                        <a:lnTo>
                          <a:pt x="249" y="443"/>
                        </a:lnTo>
                        <a:lnTo>
                          <a:pt x="249" y="411"/>
                        </a:lnTo>
                        <a:lnTo>
                          <a:pt x="249" y="343"/>
                        </a:lnTo>
                        <a:lnTo>
                          <a:pt x="247" y="278"/>
                        </a:lnTo>
                        <a:lnTo>
                          <a:pt x="245" y="216"/>
                        </a:lnTo>
                        <a:lnTo>
                          <a:pt x="241" y="160"/>
                        </a:lnTo>
                        <a:lnTo>
                          <a:pt x="236" y="111"/>
                        </a:lnTo>
                        <a:lnTo>
                          <a:pt x="228" y="71"/>
                        </a:lnTo>
                        <a:lnTo>
                          <a:pt x="218" y="41"/>
                        </a:lnTo>
                        <a:lnTo>
                          <a:pt x="203" y="22"/>
                        </a:lnTo>
                        <a:lnTo>
                          <a:pt x="195" y="16"/>
                        </a:lnTo>
                        <a:lnTo>
                          <a:pt x="186" y="11"/>
                        </a:lnTo>
                        <a:lnTo>
                          <a:pt x="176" y="7"/>
                        </a:lnTo>
                        <a:lnTo>
                          <a:pt x="165" y="4"/>
                        </a:lnTo>
                        <a:lnTo>
                          <a:pt x="154" y="1"/>
                        </a:lnTo>
                        <a:lnTo>
                          <a:pt x="144" y="0"/>
                        </a:lnTo>
                        <a:lnTo>
                          <a:pt x="133" y="0"/>
                        </a:lnTo>
                        <a:lnTo>
                          <a:pt x="122" y="0"/>
                        </a:lnTo>
                        <a:lnTo>
                          <a:pt x="112" y="1"/>
                        </a:lnTo>
                        <a:lnTo>
                          <a:pt x="102" y="4"/>
                        </a:lnTo>
                        <a:lnTo>
                          <a:pt x="92" y="7"/>
                        </a:lnTo>
                        <a:lnTo>
                          <a:pt x="83" y="11"/>
                        </a:lnTo>
                        <a:lnTo>
                          <a:pt x="76" y="16"/>
                        </a:lnTo>
                        <a:lnTo>
                          <a:pt x="69" y="22"/>
                        </a:lnTo>
                        <a:lnTo>
                          <a:pt x="63" y="29"/>
                        </a:lnTo>
                        <a:lnTo>
                          <a:pt x="59" y="37"/>
                        </a:lnTo>
                        <a:close/>
                      </a:path>
                    </a:pathLst>
                  </a:custGeom>
                  <a:solidFill>
                    <a:srgbClr val="F9F2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4" name="Freeform 9"/>
                  <p:cNvSpPr>
                    <a:spLocks/>
                  </p:cNvSpPr>
                  <p:nvPr/>
                </p:nvSpPr>
                <p:spPr bwMode="auto">
                  <a:xfrm>
                    <a:off x="1591" y="2065"/>
                    <a:ext cx="239" cy="545"/>
                  </a:xfrm>
                  <a:custGeom>
                    <a:avLst/>
                    <a:gdLst>
                      <a:gd name="T0" fmla="*/ 55 w 239"/>
                      <a:gd name="T1" fmla="*/ 39 h 545"/>
                      <a:gd name="T2" fmla="*/ 48 w 239"/>
                      <a:gd name="T3" fmla="*/ 56 h 545"/>
                      <a:gd name="T4" fmla="*/ 36 w 239"/>
                      <a:gd name="T5" fmla="*/ 85 h 545"/>
                      <a:gd name="T6" fmla="*/ 23 w 239"/>
                      <a:gd name="T7" fmla="*/ 124 h 545"/>
                      <a:gd name="T8" fmla="*/ 11 w 239"/>
                      <a:gd name="T9" fmla="*/ 170 h 545"/>
                      <a:gd name="T10" fmla="*/ 2 w 239"/>
                      <a:gd name="T11" fmla="*/ 218 h 545"/>
                      <a:gd name="T12" fmla="*/ 0 w 239"/>
                      <a:gd name="T13" fmla="*/ 267 h 545"/>
                      <a:gd name="T14" fmla="*/ 7 w 239"/>
                      <a:gd name="T15" fmla="*/ 311 h 545"/>
                      <a:gd name="T16" fmla="*/ 31 w 239"/>
                      <a:gd name="T17" fmla="*/ 365 h 545"/>
                      <a:gd name="T18" fmla="*/ 44 w 239"/>
                      <a:gd name="T19" fmla="*/ 417 h 545"/>
                      <a:gd name="T20" fmla="*/ 41 w 239"/>
                      <a:gd name="T21" fmla="*/ 450 h 545"/>
                      <a:gd name="T22" fmla="*/ 30 w 239"/>
                      <a:gd name="T23" fmla="*/ 469 h 545"/>
                      <a:gd name="T24" fmla="*/ 19 w 239"/>
                      <a:gd name="T25" fmla="*/ 480 h 545"/>
                      <a:gd name="T26" fmla="*/ 16 w 239"/>
                      <a:gd name="T27" fmla="*/ 489 h 545"/>
                      <a:gd name="T28" fmla="*/ 18 w 239"/>
                      <a:gd name="T29" fmla="*/ 498 h 545"/>
                      <a:gd name="T30" fmla="*/ 25 w 239"/>
                      <a:gd name="T31" fmla="*/ 506 h 545"/>
                      <a:gd name="T32" fmla="*/ 37 w 239"/>
                      <a:gd name="T33" fmla="*/ 514 h 545"/>
                      <a:gd name="T34" fmla="*/ 51 w 239"/>
                      <a:gd name="T35" fmla="*/ 520 h 545"/>
                      <a:gd name="T36" fmla="*/ 68 w 239"/>
                      <a:gd name="T37" fmla="*/ 526 h 545"/>
                      <a:gd name="T38" fmla="*/ 86 w 239"/>
                      <a:gd name="T39" fmla="*/ 531 h 545"/>
                      <a:gd name="T40" fmla="*/ 106 w 239"/>
                      <a:gd name="T41" fmla="*/ 535 h 545"/>
                      <a:gd name="T42" fmla="*/ 128 w 239"/>
                      <a:gd name="T43" fmla="*/ 540 h 545"/>
                      <a:gd name="T44" fmla="*/ 152 w 239"/>
                      <a:gd name="T45" fmla="*/ 544 h 545"/>
                      <a:gd name="T46" fmla="*/ 176 w 239"/>
                      <a:gd name="T47" fmla="*/ 544 h 545"/>
                      <a:gd name="T48" fmla="*/ 199 w 239"/>
                      <a:gd name="T49" fmla="*/ 537 h 545"/>
                      <a:gd name="T50" fmla="*/ 218 w 239"/>
                      <a:gd name="T51" fmla="*/ 519 h 545"/>
                      <a:gd name="T52" fmla="*/ 232 w 239"/>
                      <a:gd name="T53" fmla="*/ 487 h 545"/>
                      <a:gd name="T54" fmla="*/ 239 w 239"/>
                      <a:gd name="T55" fmla="*/ 439 h 545"/>
                      <a:gd name="T56" fmla="*/ 238 w 239"/>
                      <a:gd name="T57" fmla="*/ 340 h 545"/>
                      <a:gd name="T58" fmla="*/ 234 w 239"/>
                      <a:gd name="T59" fmla="*/ 214 h 545"/>
                      <a:gd name="T60" fmla="*/ 226 w 239"/>
                      <a:gd name="T61" fmla="*/ 111 h 545"/>
                      <a:gd name="T62" fmla="*/ 208 w 239"/>
                      <a:gd name="T63" fmla="*/ 41 h 545"/>
                      <a:gd name="T64" fmla="*/ 187 w 239"/>
                      <a:gd name="T65" fmla="*/ 16 h 545"/>
                      <a:gd name="T66" fmla="*/ 168 w 239"/>
                      <a:gd name="T67" fmla="*/ 7 h 545"/>
                      <a:gd name="T68" fmla="*/ 148 w 239"/>
                      <a:gd name="T69" fmla="*/ 2 h 545"/>
                      <a:gd name="T70" fmla="*/ 127 w 239"/>
                      <a:gd name="T71" fmla="*/ 0 h 545"/>
                      <a:gd name="T72" fmla="*/ 107 w 239"/>
                      <a:gd name="T73" fmla="*/ 2 h 545"/>
                      <a:gd name="T74" fmla="*/ 88 w 239"/>
                      <a:gd name="T75" fmla="*/ 7 h 545"/>
                      <a:gd name="T76" fmla="*/ 72 w 239"/>
                      <a:gd name="T77" fmla="*/ 16 h 545"/>
                      <a:gd name="T78" fmla="*/ 60 w 239"/>
                      <a:gd name="T79" fmla="*/ 30 h 5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45"/>
                      <a:gd name="T122" fmla="*/ 239 w 239"/>
                      <a:gd name="T123" fmla="*/ 545 h 5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45">
                        <a:moveTo>
                          <a:pt x="56" y="37"/>
                        </a:moveTo>
                        <a:lnTo>
                          <a:pt x="55" y="39"/>
                        </a:lnTo>
                        <a:lnTo>
                          <a:pt x="52" y="46"/>
                        </a:lnTo>
                        <a:lnTo>
                          <a:pt x="48" y="56"/>
                        </a:lnTo>
                        <a:lnTo>
                          <a:pt x="43" y="69"/>
                        </a:lnTo>
                        <a:lnTo>
                          <a:pt x="36" y="85"/>
                        </a:lnTo>
                        <a:lnTo>
                          <a:pt x="30" y="104"/>
                        </a:lnTo>
                        <a:lnTo>
                          <a:pt x="23" y="124"/>
                        </a:lnTo>
                        <a:lnTo>
                          <a:pt x="16" y="147"/>
                        </a:lnTo>
                        <a:lnTo>
                          <a:pt x="11" y="170"/>
                        </a:lnTo>
                        <a:lnTo>
                          <a:pt x="6" y="194"/>
                        </a:lnTo>
                        <a:lnTo>
                          <a:pt x="2" y="218"/>
                        </a:lnTo>
                        <a:lnTo>
                          <a:pt x="0" y="243"/>
                        </a:lnTo>
                        <a:lnTo>
                          <a:pt x="0" y="267"/>
                        </a:lnTo>
                        <a:lnTo>
                          <a:pt x="2" y="290"/>
                        </a:lnTo>
                        <a:lnTo>
                          <a:pt x="7" y="311"/>
                        </a:lnTo>
                        <a:lnTo>
                          <a:pt x="15" y="331"/>
                        </a:lnTo>
                        <a:lnTo>
                          <a:pt x="31" y="365"/>
                        </a:lnTo>
                        <a:lnTo>
                          <a:pt x="40" y="394"/>
                        </a:lnTo>
                        <a:lnTo>
                          <a:pt x="44" y="417"/>
                        </a:lnTo>
                        <a:lnTo>
                          <a:pt x="44" y="435"/>
                        </a:lnTo>
                        <a:lnTo>
                          <a:pt x="41" y="450"/>
                        </a:lnTo>
                        <a:lnTo>
                          <a:pt x="36" y="461"/>
                        </a:lnTo>
                        <a:lnTo>
                          <a:pt x="30" y="469"/>
                        </a:lnTo>
                        <a:lnTo>
                          <a:pt x="23" y="476"/>
                        </a:lnTo>
                        <a:lnTo>
                          <a:pt x="19" y="480"/>
                        </a:lnTo>
                        <a:lnTo>
                          <a:pt x="16" y="485"/>
                        </a:lnTo>
                        <a:lnTo>
                          <a:pt x="16" y="489"/>
                        </a:lnTo>
                        <a:lnTo>
                          <a:pt x="16" y="493"/>
                        </a:lnTo>
                        <a:lnTo>
                          <a:pt x="18" y="498"/>
                        </a:lnTo>
                        <a:lnTo>
                          <a:pt x="21" y="502"/>
                        </a:lnTo>
                        <a:lnTo>
                          <a:pt x="25" y="506"/>
                        </a:lnTo>
                        <a:lnTo>
                          <a:pt x="30" y="510"/>
                        </a:lnTo>
                        <a:lnTo>
                          <a:pt x="37" y="514"/>
                        </a:lnTo>
                        <a:lnTo>
                          <a:pt x="44" y="517"/>
                        </a:lnTo>
                        <a:lnTo>
                          <a:pt x="51" y="520"/>
                        </a:lnTo>
                        <a:lnTo>
                          <a:pt x="59" y="524"/>
                        </a:lnTo>
                        <a:lnTo>
                          <a:pt x="68" y="526"/>
                        </a:lnTo>
                        <a:lnTo>
                          <a:pt x="77" y="529"/>
                        </a:lnTo>
                        <a:lnTo>
                          <a:pt x="86" y="531"/>
                        </a:lnTo>
                        <a:lnTo>
                          <a:pt x="96" y="533"/>
                        </a:lnTo>
                        <a:lnTo>
                          <a:pt x="106" y="535"/>
                        </a:lnTo>
                        <a:lnTo>
                          <a:pt x="117" y="538"/>
                        </a:lnTo>
                        <a:lnTo>
                          <a:pt x="128" y="540"/>
                        </a:lnTo>
                        <a:lnTo>
                          <a:pt x="140" y="543"/>
                        </a:lnTo>
                        <a:lnTo>
                          <a:pt x="152" y="544"/>
                        </a:lnTo>
                        <a:lnTo>
                          <a:pt x="165" y="545"/>
                        </a:lnTo>
                        <a:lnTo>
                          <a:pt x="176" y="544"/>
                        </a:lnTo>
                        <a:lnTo>
                          <a:pt x="188" y="542"/>
                        </a:lnTo>
                        <a:lnTo>
                          <a:pt x="199" y="537"/>
                        </a:lnTo>
                        <a:lnTo>
                          <a:pt x="209" y="529"/>
                        </a:lnTo>
                        <a:lnTo>
                          <a:pt x="218" y="519"/>
                        </a:lnTo>
                        <a:lnTo>
                          <a:pt x="225" y="505"/>
                        </a:lnTo>
                        <a:lnTo>
                          <a:pt x="232" y="487"/>
                        </a:lnTo>
                        <a:lnTo>
                          <a:pt x="236" y="465"/>
                        </a:lnTo>
                        <a:lnTo>
                          <a:pt x="239" y="439"/>
                        </a:lnTo>
                        <a:lnTo>
                          <a:pt x="239" y="407"/>
                        </a:lnTo>
                        <a:lnTo>
                          <a:pt x="238" y="340"/>
                        </a:lnTo>
                        <a:lnTo>
                          <a:pt x="237" y="275"/>
                        </a:lnTo>
                        <a:lnTo>
                          <a:pt x="234" y="214"/>
                        </a:lnTo>
                        <a:lnTo>
                          <a:pt x="231" y="159"/>
                        </a:lnTo>
                        <a:lnTo>
                          <a:pt x="226" y="111"/>
                        </a:lnTo>
                        <a:lnTo>
                          <a:pt x="219" y="71"/>
                        </a:lnTo>
                        <a:lnTo>
                          <a:pt x="208" y="41"/>
                        </a:lnTo>
                        <a:lnTo>
                          <a:pt x="195" y="22"/>
                        </a:lnTo>
                        <a:lnTo>
                          <a:pt x="187" y="16"/>
                        </a:lnTo>
                        <a:lnTo>
                          <a:pt x="178" y="11"/>
                        </a:lnTo>
                        <a:lnTo>
                          <a:pt x="168" y="7"/>
                        </a:lnTo>
                        <a:lnTo>
                          <a:pt x="158" y="4"/>
                        </a:lnTo>
                        <a:lnTo>
                          <a:pt x="148" y="2"/>
                        </a:lnTo>
                        <a:lnTo>
                          <a:pt x="138" y="1"/>
                        </a:lnTo>
                        <a:lnTo>
                          <a:pt x="127" y="0"/>
                        </a:lnTo>
                        <a:lnTo>
                          <a:pt x="117" y="1"/>
                        </a:lnTo>
                        <a:lnTo>
                          <a:pt x="107" y="2"/>
                        </a:lnTo>
                        <a:lnTo>
                          <a:pt x="97" y="4"/>
                        </a:lnTo>
                        <a:lnTo>
                          <a:pt x="88" y="7"/>
                        </a:lnTo>
                        <a:lnTo>
                          <a:pt x="80" y="11"/>
                        </a:lnTo>
                        <a:lnTo>
                          <a:pt x="72" y="16"/>
                        </a:lnTo>
                        <a:lnTo>
                          <a:pt x="66" y="22"/>
                        </a:lnTo>
                        <a:lnTo>
                          <a:pt x="60" y="30"/>
                        </a:lnTo>
                        <a:lnTo>
                          <a:pt x="56" y="37"/>
                        </a:lnTo>
                        <a:close/>
                      </a:path>
                    </a:pathLst>
                  </a:custGeom>
                  <a:solidFill>
                    <a:srgbClr val="F9E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5" name="Freeform 10"/>
                  <p:cNvSpPr>
                    <a:spLocks/>
                  </p:cNvSpPr>
                  <p:nvPr/>
                </p:nvSpPr>
                <p:spPr bwMode="auto">
                  <a:xfrm>
                    <a:off x="1598" y="2070"/>
                    <a:ext cx="229" cy="539"/>
                  </a:xfrm>
                  <a:custGeom>
                    <a:avLst/>
                    <a:gdLst>
                      <a:gd name="T0" fmla="*/ 53 w 229"/>
                      <a:gd name="T1" fmla="*/ 39 h 539"/>
                      <a:gd name="T2" fmla="*/ 46 w 229"/>
                      <a:gd name="T3" fmla="*/ 55 h 539"/>
                      <a:gd name="T4" fmla="*/ 35 w 229"/>
                      <a:gd name="T5" fmla="*/ 84 h 539"/>
                      <a:gd name="T6" fmla="*/ 22 w 229"/>
                      <a:gd name="T7" fmla="*/ 123 h 539"/>
                      <a:gd name="T8" fmla="*/ 10 w 229"/>
                      <a:gd name="T9" fmla="*/ 168 h 539"/>
                      <a:gd name="T10" fmla="*/ 2 w 229"/>
                      <a:gd name="T11" fmla="*/ 216 h 539"/>
                      <a:gd name="T12" fmla="*/ 0 w 229"/>
                      <a:gd name="T13" fmla="*/ 264 h 539"/>
                      <a:gd name="T14" fmla="*/ 7 w 229"/>
                      <a:gd name="T15" fmla="*/ 308 h 539"/>
                      <a:gd name="T16" fmla="*/ 29 w 229"/>
                      <a:gd name="T17" fmla="*/ 361 h 539"/>
                      <a:gd name="T18" fmla="*/ 42 w 229"/>
                      <a:gd name="T19" fmla="*/ 412 h 539"/>
                      <a:gd name="T20" fmla="*/ 40 w 229"/>
                      <a:gd name="T21" fmla="*/ 445 h 539"/>
                      <a:gd name="T22" fmla="*/ 28 w 229"/>
                      <a:gd name="T23" fmla="*/ 464 h 539"/>
                      <a:gd name="T24" fmla="*/ 18 w 229"/>
                      <a:gd name="T25" fmla="*/ 475 h 539"/>
                      <a:gd name="T26" fmla="*/ 14 w 229"/>
                      <a:gd name="T27" fmla="*/ 484 h 539"/>
                      <a:gd name="T28" fmla="*/ 16 w 229"/>
                      <a:gd name="T29" fmla="*/ 493 h 539"/>
                      <a:gd name="T30" fmla="*/ 23 w 229"/>
                      <a:gd name="T31" fmla="*/ 501 h 539"/>
                      <a:gd name="T32" fmla="*/ 34 w 229"/>
                      <a:gd name="T33" fmla="*/ 508 h 539"/>
                      <a:gd name="T34" fmla="*/ 48 w 229"/>
                      <a:gd name="T35" fmla="*/ 515 h 539"/>
                      <a:gd name="T36" fmla="*/ 64 w 229"/>
                      <a:gd name="T37" fmla="*/ 520 h 539"/>
                      <a:gd name="T38" fmla="*/ 82 w 229"/>
                      <a:gd name="T39" fmla="*/ 525 h 539"/>
                      <a:gd name="T40" fmla="*/ 101 w 229"/>
                      <a:gd name="T41" fmla="*/ 529 h 539"/>
                      <a:gd name="T42" fmla="*/ 122 w 229"/>
                      <a:gd name="T43" fmla="*/ 534 h 539"/>
                      <a:gd name="T44" fmla="*/ 145 w 229"/>
                      <a:gd name="T45" fmla="*/ 538 h 539"/>
                      <a:gd name="T46" fmla="*/ 169 w 229"/>
                      <a:gd name="T47" fmla="*/ 538 h 539"/>
                      <a:gd name="T48" fmla="*/ 190 w 229"/>
                      <a:gd name="T49" fmla="*/ 530 h 539"/>
                      <a:gd name="T50" fmla="*/ 208 w 229"/>
                      <a:gd name="T51" fmla="*/ 513 h 539"/>
                      <a:gd name="T52" fmla="*/ 222 w 229"/>
                      <a:gd name="T53" fmla="*/ 482 h 539"/>
                      <a:gd name="T54" fmla="*/ 228 w 229"/>
                      <a:gd name="T55" fmla="*/ 434 h 539"/>
                      <a:gd name="T56" fmla="*/ 228 w 229"/>
                      <a:gd name="T57" fmla="*/ 336 h 539"/>
                      <a:gd name="T58" fmla="*/ 224 w 229"/>
                      <a:gd name="T59" fmla="*/ 212 h 539"/>
                      <a:gd name="T60" fmla="*/ 216 w 229"/>
                      <a:gd name="T61" fmla="*/ 110 h 539"/>
                      <a:gd name="T62" fmla="*/ 199 w 229"/>
                      <a:gd name="T63" fmla="*/ 40 h 539"/>
                      <a:gd name="T64" fmla="*/ 179 w 229"/>
                      <a:gd name="T65" fmla="*/ 16 h 539"/>
                      <a:gd name="T66" fmla="*/ 161 w 229"/>
                      <a:gd name="T67" fmla="*/ 7 h 539"/>
                      <a:gd name="T68" fmla="*/ 141 w 229"/>
                      <a:gd name="T69" fmla="*/ 2 h 539"/>
                      <a:gd name="T70" fmla="*/ 122 w 229"/>
                      <a:gd name="T71" fmla="*/ 0 h 539"/>
                      <a:gd name="T72" fmla="*/ 102 w 229"/>
                      <a:gd name="T73" fmla="*/ 1 h 539"/>
                      <a:gd name="T74" fmla="*/ 84 w 229"/>
                      <a:gd name="T75" fmla="*/ 7 h 539"/>
                      <a:gd name="T76" fmla="*/ 69 w 229"/>
                      <a:gd name="T77" fmla="*/ 16 h 539"/>
                      <a:gd name="T78" fmla="*/ 58 w 229"/>
                      <a:gd name="T79" fmla="*/ 29 h 5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9"/>
                      <a:gd name="T121" fmla="*/ 0 h 539"/>
                      <a:gd name="T122" fmla="*/ 229 w 229"/>
                      <a:gd name="T123" fmla="*/ 539 h 5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9" h="539">
                        <a:moveTo>
                          <a:pt x="54" y="36"/>
                        </a:moveTo>
                        <a:lnTo>
                          <a:pt x="53" y="39"/>
                        </a:lnTo>
                        <a:lnTo>
                          <a:pt x="50" y="45"/>
                        </a:lnTo>
                        <a:lnTo>
                          <a:pt x="46" y="55"/>
                        </a:lnTo>
                        <a:lnTo>
                          <a:pt x="41" y="68"/>
                        </a:lnTo>
                        <a:lnTo>
                          <a:pt x="35" y="84"/>
                        </a:lnTo>
                        <a:lnTo>
                          <a:pt x="28" y="102"/>
                        </a:lnTo>
                        <a:lnTo>
                          <a:pt x="22" y="123"/>
                        </a:lnTo>
                        <a:lnTo>
                          <a:pt x="16" y="145"/>
                        </a:lnTo>
                        <a:lnTo>
                          <a:pt x="10" y="168"/>
                        </a:lnTo>
                        <a:lnTo>
                          <a:pt x="5" y="192"/>
                        </a:lnTo>
                        <a:lnTo>
                          <a:pt x="2" y="216"/>
                        </a:lnTo>
                        <a:lnTo>
                          <a:pt x="0" y="240"/>
                        </a:lnTo>
                        <a:lnTo>
                          <a:pt x="0" y="264"/>
                        </a:lnTo>
                        <a:lnTo>
                          <a:pt x="2" y="286"/>
                        </a:lnTo>
                        <a:lnTo>
                          <a:pt x="7" y="308"/>
                        </a:lnTo>
                        <a:lnTo>
                          <a:pt x="14" y="327"/>
                        </a:lnTo>
                        <a:lnTo>
                          <a:pt x="29" y="361"/>
                        </a:lnTo>
                        <a:lnTo>
                          <a:pt x="38" y="389"/>
                        </a:lnTo>
                        <a:lnTo>
                          <a:pt x="42" y="412"/>
                        </a:lnTo>
                        <a:lnTo>
                          <a:pt x="43" y="430"/>
                        </a:lnTo>
                        <a:lnTo>
                          <a:pt x="40" y="445"/>
                        </a:lnTo>
                        <a:lnTo>
                          <a:pt x="35" y="456"/>
                        </a:lnTo>
                        <a:lnTo>
                          <a:pt x="28" y="464"/>
                        </a:lnTo>
                        <a:lnTo>
                          <a:pt x="22" y="470"/>
                        </a:lnTo>
                        <a:lnTo>
                          <a:pt x="18" y="475"/>
                        </a:lnTo>
                        <a:lnTo>
                          <a:pt x="15" y="480"/>
                        </a:lnTo>
                        <a:lnTo>
                          <a:pt x="14" y="484"/>
                        </a:lnTo>
                        <a:lnTo>
                          <a:pt x="14" y="488"/>
                        </a:lnTo>
                        <a:lnTo>
                          <a:pt x="16" y="493"/>
                        </a:lnTo>
                        <a:lnTo>
                          <a:pt x="18" y="497"/>
                        </a:lnTo>
                        <a:lnTo>
                          <a:pt x="23" y="501"/>
                        </a:lnTo>
                        <a:lnTo>
                          <a:pt x="28" y="505"/>
                        </a:lnTo>
                        <a:lnTo>
                          <a:pt x="34" y="508"/>
                        </a:lnTo>
                        <a:lnTo>
                          <a:pt x="41" y="511"/>
                        </a:lnTo>
                        <a:lnTo>
                          <a:pt x="48" y="515"/>
                        </a:lnTo>
                        <a:lnTo>
                          <a:pt x="56" y="518"/>
                        </a:lnTo>
                        <a:lnTo>
                          <a:pt x="64" y="520"/>
                        </a:lnTo>
                        <a:lnTo>
                          <a:pt x="73" y="523"/>
                        </a:lnTo>
                        <a:lnTo>
                          <a:pt x="82" y="525"/>
                        </a:lnTo>
                        <a:lnTo>
                          <a:pt x="91" y="527"/>
                        </a:lnTo>
                        <a:lnTo>
                          <a:pt x="101" y="529"/>
                        </a:lnTo>
                        <a:lnTo>
                          <a:pt x="112" y="531"/>
                        </a:lnTo>
                        <a:lnTo>
                          <a:pt x="122" y="534"/>
                        </a:lnTo>
                        <a:lnTo>
                          <a:pt x="134" y="536"/>
                        </a:lnTo>
                        <a:lnTo>
                          <a:pt x="145" y="538"/>
                        </a:lnTo>
                        <a:lnTo>
                          <a:pt x="157" y="539"/>
                        </a:lnTo>
                        <a:lnTo>
                          <a:pt x="169" y="538"/>
                        </a:lnTo>
                        <a:lnTo>
                          <a:pt x="180" y="535"/>
                        </a:lnTo>
                        <a:lnTo>
                          <a:pt x="190" y="530"/>
                        </a:lnTo>
                        <a:lnTo>
                          <a:pt x="199" y="523"/>
                        </a:lnTo>
                        <a:lnTo>
                          <a:pt x="208" y="513"/>
                        </a:lnTo>
                        <a:lnTo>
                          <a:pt x="216" y="499"/>
                        </a:lnTo>
                        <a:lnTo>
                          <a:pt x="222" y="482"/>
                        </a:lnTo>
                        <a:lnTo>
                          <a:pt x="226" y="460"/>
                        </a:lnTo>
                        <a:lnTo>
                          <a:pt x="228" y="434"/>
                        </a:lnTo>
                        <a:lnTo>
                          <a:pt x="229" y="402"/>
                        </a:lnTo>
                        <a:lnTo>
                          <a:pt x="228" y="336"/>
                        </a:lnTo>
                        <a:lnTo>
                          <a:pt x="226" y="272"/>
                        </a:lnTo>
                        <a:lnTo>
                          <a:pt x="224" y="212"/>
                        </a:lnTo>
                        <a:lnTo>
                          <a:pt x="221" y="157"/>
                        </a:lnTo>
                        <a:lnTo>
                          <a:pt x="216" y="110"/>
                        </a:lnTo>
                        <a:lnTo>
                          <a:pt x="209" y="70"/>
                        </a:lnTo>
                        <a:lnTo>
                          <a:pt x="199" y="40"/>
                        </a:lnTo>
                        <a:lnTo>
                          <a:pt x="186" y="22"/>
                        </a:lnTo>
                        <a:lnTo>
                          <a:pt x="179" y="16"/>
                        </a:lnTo>
                        <a:lnTo>
                          <a:pt x="170" y="11"/>
                        </a:lnTo>
                        <a:lnTo>
                          <a:pt x="161" y="7"/>
                        </a:lnTo>
                        <a:lnTo>
                          <a:pt x="151" y="4"/>
                        </a:lnTo>
                        <a:lnTo>
                          <a:pt x="141" y="2"/>
                        </a:lnTo>
                        <a:lnTo>
                          <a:pt x="131" y="0"/>
                        </a:lnTo>
                        <a:lnTo>
                          <a:pt x="122" y="0"/>
                        </a:lnTo>
                        <a:lnTo>
                          <a:pt x="112" y="0"/>
                        </a:lnTo>
                        <a:lnTo>
                          <a:pt x="102" y="1"/>
                        </a:lnTo>
                        <a:lnTo>
                          <a:pt x="93" y="4"/>
                        </a:lnTo>
                        <a:lnTo>
                          <a:pt x="84" y="7"/>
                        </a:lnTo>
                        <a:lnTo>
                          <a:pt x="76" y="11"/>
                        </a:lnTo>
                        <a:lnTo>
                          <a:pt x="69" y="16"/>
                        </a:lnTo>
                        <a:lnTo>
                          <a:pt x="63" y="22"/>
                        </a:lnTo>
                        <a:lnTo>
                          <a:pt x="58" y="29"/>
                        </a:lnTo>
                        <a:lnTo>
                          <a:pt x="54" y="36"/>
                        </a:lnTo>
                        <a:close/>
                      </a:path>
                    </a:pathLst>
                  </a:custGeom>
                  <a:solidFill>
                    <a:srgbClr val="F7EA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6" name="Freeform 11"/>
                  <p:cNvSpPr>
                    <a:spLocks/>
                  </p:cNvSpPr>
                  <p:nvPr/>
                </p:nvSpPr>
                <p:spPr bwMode="auto">
                  <a:xfrm>
                    <a:off x="1604" y="2075"/>
                    <a:ext cx="220" cy="532"/>
                  </a:xfrm>
                  <a:custGeom>
                    <a:avLst/>
                    <a:gdLst>
                      <a:gd name="T0" fmla="*/ 51 w 220"/>
                      <a:gd name="T1" fmla="*/ 38 h 532"/>
                      <a:gd name="T2" fmla="*/ 44 w 220"/>
                      <a:gd name="T3" fmla="*/ 54 h 532"/>
                      <a:gd name="T4" fmla="*/ 34 w 220"/>
                      <a:gd name="T5" fmla="*/ 83 h 532"/>
                      <a:gd name="T6" fmla="*/ 21 w 220"/>
                      <a:gd name="T7" fmla="*/ 121 h 532"/>
                      <a:gd name="T8" fmla="*/ 10 w 220"/>
                      <a:gd name="T9" fmla="*/ 166 h 532"/>
                      <a:gd name="T10" fmla="*/ 2 w 220"/>
                      <a:gd name="T11" fmla="*/ 213 h 532"/>
                      <a:gd name="T12" fmla="*/ 0 w 220"/>
                      <a:gd name="T13" fmla="*/ 260 h 532"/>
                      <a:gd name="T14" fmla="*/ 7 w 220"/>
                      <a:gd name="T15" fmla="*/ 304 h 532"/>
                      <a:gd name="T16" fmla="*/ 29 w 220"/>
                      <a:gd name="T17" fmla="*/ 357 h 532"/>
                      <a:gd name="T18" fmla="*/ 42 w 220"/>
                      <a:gd name="T19" fmla="*/ 407 h 532"/>
                      <a:gd name="T20" fmla="*/ 39 w 220"/>
                      <a:gd name="T21" fmla="*/ 440 h 532"/>
                      <a:gd name="T22" fmla="*/ 28 w 220"/>
                      <a:gd name="T23" fmla="*/ 458 h 532"/>
                      <a:gd name="T24" fmla="*/ 17 w 220"/>
                      <a:gd name="T25" fmla="*/ 469 h 532"/>
                      <a:gd name="T26" fmla="*/ 12 w 220"/>
                      <a:gd name="T27" fmla="*/ 479 h 532"/>
                      <a:gd name="T28" fmla="*/ 14 w 220"/>
                      <a:gd name="T29" fmla="*/ 487 h 532"/>
                      <a:gd name="T30" fmla="*/ 21 w 220"/>
                      <a:gd name="T31" fmla="*/ 496 h 532"/>
                      <a:gd name="T32" fmla="*/ 31 w 220"/>
                      <a:gd name="T33" fmla="*/ 503 h 532"/>
                      <a:gd name="T34" fmla="*/ 46 w 220"/>
                      <a:gd name="T35" fmla="*/ 509 h 532"/>
                      <a:gd name="T36" fmla="*/ 62 w 220"/>
                      <a:gd name="T37" fmla="*/ 514 h 532"/>
                      <a:gd name="T38" fmla="*/ 79 w 220"/>
                      <a:gd name="T39" fmla="*/ 519 h 532"/>
                      <a:gd name="T40" fmla="*/ 97 w 220"/>
                      <a:gd name="T41" fmla="*/ 523 h 532"/>
                      <a:gd name="T42" fmla="*/ 118 w 220"/>
                      <a:gd name="T43" fmla="*/ 528 h 532"/>
                      <a:gd name="T44" fmla="*/ 140 w 220"/>
                      <a:gd name="T45" fmla="*/ 532 h 532"/>
                      <a:gd name="T46" fmla="*/ 162 w 220"/>
                      <a:gd name="T47" fmla="*/ 532 h 532"/>
                      <a:gd name="T48" fmla="*/ 182 w 220"/>
                      <a:gd name="T49" fmla="*/ 524 h 532"/>
                      <a:gd name="T50" fmla="*/ 200 w 220"/>
                      <a:gd name="T51" fmla="*/ 506 h 532"/>
                      <a:gd name="T52" fmla="*/ 212 w 220"/>
                      <a:gd name="T53" fmla="*/ 476 h 532"/>
                      <a:gd name="T54" fmla="*/ 219 w 220"/>
                      <a:gd name="T55" fmla="*/ 428 h 532"/>
                      <a:gd name="T56" fmla="*/ 219 w 220"/>
                      <a:gd name="T57" fmla="*/ 331 h 532"/>
                      <a:gd name="T58" fmla="*/ 215 w 220"/>
                      <a:gd name="T59" fmla="*/ 209 h 532"/>
                      <a:gd name="T60" fmla="*/ 207 w 220"/>
                      <a:gd name="T61" fmla="*/ 108 h 532"/>
                      <a:gd name="T62" fmla="*/ 191 w 220"/>
                      <a:gd name="T63" fmla="*/ 39 h 532"/>
                      <a:gd name="T64" fmla="*/ 171 w 220"/>
                      <a:gd name="T65" fmla="*/ 15 h 532"/>
                      <a:gd name="T66" fmla="*/ 154 w 220"/>
                      <a:gd name="T67" fmla="*/ 7 h 532"/>
                      <a:gd name="T68" fmla="*/ 136 w 220"/>
                      <a:gd name="T69" fmla="*/ 1 h 532"/>
                      <a:gd name="T70" fmla="*/ 117 w 220"/>
                      <a:gd name="T71" fmla="*/ 0 h 532"/>
                      <a:gd name="T72" fmla="*/ 98 w 220"/>
                      <a:gd name="T73" fmla="*/ 1 h 532"/>
                      <a:gd name="T74" fmla="*/ 81 w 220"/>
                      <a:gd name="T75" fmla="*/ 7 h 532"/>
                      <a:gd name="T76" fmla="*/ 67 w 220"/>
                      <a:gd name="T77" fmla="*/ 15 h 532"/>
                      <a:gd name="T78" fmla="*/ 56 w 220"/>
                      <a:gd name="T79" fmla="*/ 28 h 5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0"/>
                      <a:gd name="T121" fmla="*/ 0 h 532"/>
                      <a:gd name="T122" fmla="*/ 220 w 220"/>
                      <a:gd name="T123" fmla="*/ 532 h 5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0" h="532">
                        <a:moveTo>
                          <a:pt x="52" y="36"/>
                        </a:moveTo>
                        <a:lnTo>
                          <a:pt x="51" y="38"/>
                        </a:lnTo>
                        <a:lnTo>
                          <a:pt x="49" y="44"/>
                        </a:lnTo>
                        <a:lnTo>
                          <a:pt x="44" y="54"/>
                        </a:lnTo>
                        <a:lnTo>
                          <a:pt x="40" y="67"/>
                        </a:lnTo>
                        <a:lnTo>
                          <a:pt x="34" y="83"/>
                        </a:lnTo>
                        <a:lnTo>
                          <a:pt x="28" y="101"/>
                        </a:lnTo>
                        <a:lnTo>
                          <a:pt x="21" y="121"/>
                        </a:lnTo>
                        <a:lnTo>
                          <a:pt x="16" y="143"/>
                        </a:lnTo>
                        <a:lnTo>
                          <a:pt x="10" y="166"/>
                        </a:lnTo>
                        <a:lnTo>
                          <a:pt x="6" y="189"/>
                        </a:lnTo>
                        <a:lnTo>
                          <a:pt x="2" y="213"/>
                        </a:lnTo>
                        <a:lnTo>
                          <a:pt x="0" y="237"/>
                        </a:lnTo>
                        <a:lnTo>
                          <a:pt x="0" y="260"/>
                        </a:lnTo>
                        <a:lnTo>
                          <a:pt x="3" y="283"/>
                        </a:lnTo>
                        <a:lnTo>
                          <a:pt x="7" y="304"/>
                        </a:lnTo>
                        <a:lnTo>
                          <a:pt x="14" y="323"/>
                        </a:lnTo>
                        <a:lnTo>
                          <a:pt x="29" y="357"/>
                        </a:lnTo>
                        <a:lnTo>
                          <a:pt x="38" y="385"/>
                        </a:lnTo>
                        <a:lnTo>
                          <a:pt x="42" y="407"/>
                        </a:lnTo>
                        <a:lnTo>
                          <a:pt x="42" y="425"/>
                        </a:lnTo>
                        <a:lnTo>
                          <a:pt x="39" y="440"/>
                        </a:lnTo>
                        <a:lnTo>
                          <a:pt x="34" y="450"/>
                        </a:lnTo>
                        <a:lnTo>
                          <a:pt x="28" y="458"/>
                        </a:lnTo>
                        <a:lnTo>
                          <a:pt x="22" y="464"/>
                        </a:lnTo>
                        <a:lnTo>
                          <a:pt x="17" y="469"/>
                        </a:lnTo>
                        <a:lnTo>
                          <a:pt x="14" y="474"/>
                        </a:lnTo>
                        <a:lnTo>
                          <a:pt x="12" y="479"/>
                        </a:lnTo>
                        <a:lnTo>
                          <a:pt x="12" y="483"/>
                        </a:lnTo>
                        <a:lnTo>
                          <a:pt x="14" y="487"/>
                        </a:lnTo>
                        <a:lnTo>
                          <a:pt x="17" y="491"/>
                        </a:lnTo>
                        <a:lnTo>
                          <a:pt x="21" y="496"/>
                        </a:lnTo>
                        <a:lnTo>
                          <a:pt x="26" y="499"/>
                        </a:lnTo>
                        <a:lnTo>
                          <a:pt x="31" y="503"/>
                        </a:lnTo>
                        <a:lnTo>
                          <a:pt x="38" y="506"/>
                        </a:lnTo>
                        <a:lnTo>
                          <a:pt x="46" y="509"/>
                        </a:lnTo>
                        <a:lnTo>
                          <a:pt x="53" y="512"/>
                        </a:lnTo>
                        <a:lnTo>
                          <a:pt x="62" y="514"/>
                        </a:lnTo>
                        <a:lnTo>
                          <a:pt x="71" y="516"/>
                        </a:lnTo>
                        <a:lnTo>
                          <a:pt x="79" y="519"/>
                        </a:lnTo>
                        <a:lnTo>
                          <a:pt x="88" y="520"/>
                        </a:lnTo>
                        <a:lnTo>
                          <a:pt x="97" y="523"/>
                        </a:lnTo>
                        <a:lnTo>
                          <a:pt x="107" y="525"/>
                        </a:lnTo>
                        <a:lnTo>
                          <a:pt x="118" y="528"/>
                        </a:lnTo>
                        <a:lnTo>
                          <a:pt x="129" y="530"/>
                        </a:lnTo>
                        <a:lnTo>
                          <a:pt x="140" y="532"/>
                        </a:lnTo>
                        <a:lnTo>
                          <a:pt x="151" y="532"/>
                        </a:lnTo>
                        <a:lnTo>
                          <a:pt x="162" y="532"/>
                        </a:lnTo>
                        <a:lnTo>
                          <a:pt x="172" y="529"/>
                        </a:lnTo>
                        <a:lnTo>
                          <a:pt x="182" y="524"/>
                        </a:lnTo>
                        <a:lnTo>
                          <a:pt x="192" y="517"/>
                        </a:lnTo>
                        <a:lnTo>
                          <a:pt x="200" y="506"/>
                        </a:lnTo>
                        <a:lnTo>
                          <a:pt x="207" y="493"/>
                        </a:lnTo>
                        <a:lnTo>
                          <a:pt x="212" y="476"/>
                        </a:lnTo>
                        <a:lnTo>
                          <a:pt x="216" y="454"/>
                        </a:lnTo>
                        <a:lnTo>
                          <a:pt x="219" y="428"/>
                        </a:lnTo>
                        <a:lnTo>
                          <a:pt x="220" y="397"/>
                        </a:lnTo>
                        <a:lnTo>
                          <a:pt x="219" y="331"/>
                        </a:lnTo>
                        <a:lnTo>
                          <a:pt x="217" y="268"/>
                        </a:lnTo>
                        <a:lnTo>
                          <a:pt x="215" y="209"/>
                        </a:lnTo>
                        <a:lnTo>
                          <a:pt x="212" y="155"/>
                        </a:lnTo>
                        <a:lnTo>
                          <a:pt x="207" y="108"/>
                        </a:lnTo>
                        <a:lnTo>
                          <a:pt x="201" y="69"/>
                        </a:lnTo>
                        <a:lnTo>
                          <a:pt x="191" y="39"/>
                        </a:lnTo>
                        <a:lnTo>
                          <a:pt x="179" y="21"/>
                        </a:lnTo>
                        <a:lnTo>
                          <a:pt x="171" y="15"/>
                        </a:lnTo>
                        <a:lnTo>
                          <a:pt x="163" y="11"/>
                        </a:lnTo>
                        <a:lnTo>
                          <a:pt x="154" y="7"/>
                        </a:lnTo>
                        <a:lnTo>
                          <a:pt x="145" y="4"/>
                        </a:lnTo>
                        <a:lnTo>
                          <a:pt x="136" y="1"/>
                        </a:lnTo>
                        <a:lnTo>
                          <a:pt x="126" y="0"/>
                        </a:lnTo>
                        <a:lnTo>
                          <a:pt x="117" y="0"/>
                        </a:lnTo>
                        <a:lnTo>
                          <a:pt x="107" y="0"/>
                        </a:lnTo>
                        <a:lnTo>
                          <a:pt x="98" y="1"/>
                        </a:lnTo>
                        <a:lnTo>
                          <a:pt x="89" y="4"/>
                        </a:lnTo>
                        <a:lnTo>
                          <a:pt x="81" y="7"/>
                        </a:lnTo>
                        <a:lnTo>
                          <a:pt x="74" y="10"/>
                        </a:lnTo>
                        <a:lnTo>
                          <a:pt x="67" y="15"/>
                        </a:lnTo>
                        <a:lnTo>
                          <a:pt x="61" y="21"/>
                        </a:lnTo>
                        <a:lnTo>
                          <a:pt x="56" y="28"/>
                        </a:lnTo>
                        <a:lnTo>
                          <a:pt x="52" y="36"/>
                        </a:lnTo>
                        <a:close/>
                      </a:path>
                    </a:pathLst>
                  </a:custGeom>
                  <a:solidFill>
                    <a:srgbClr val="F4E5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7" name="Freeform 12"/>
                  <p:cNvSpPr>
                    <a:spLocks/>
                  </p:cNvSpPr>
                  <p:nvPr/>
                </p:nvSpPr>
                <p:spPr bwMode="auto">
                  <a:xfrm>
                    <a:off x="1612" y="2079"/>
                    <a:ext cx="208" cy="527"/>
                  </a:xfrm>
                  <a:custGeom>
                    <a:avLst/>
                    <a:gdLst>
                      <a:gd name="T0" fmla="*/ 48 w 208"/>
                      <a:gd name="T1" fmla="*/ 38 h 527"/>
                      <a:gd name="T2" fmla="*/ 41 w 208"/>
                      <a:gd name="T3" fmla="*/ 54 h 527"/>
                      <a:gd name="T4" fmla="*/ 32 w 208"/>
                      <a:gd name="T5" fmla="*/ 82 h 527"/>
                      <a:gd name="T6" fmla="*/ 19 w 208"/>
                      <a:gd name="T7" fmla="*/ 120 h 527"/>
                      <a:gd name="T8" fmla="*/ 9 w 208"/>
                      <a:gd name="T9" fmla="*/ 164 h 527"/>
                      <a:gd name="T10" fmla="*/ 1 w 208"/>
                      <a:gd name="T11" fmla="*/ 211 h 527"/>
                      <a:gd name="T12" fmla="*/ 0 w 208"/>
                      <a:gd name="T13" fmla="*/ 258 h 527"/>
                      <a:gd name="T14" fmla="*/ 6 w 208"/>
                      <a:gd name="T15" fmla="*/ 301 h 527"/>
                      <a:gd name="T16" fmla="*/ 27 w 208"/>
                      <a:gd name="T17" fmla="*/ 354 h 527"/>
                      <a:gd name="T18" fmla="*/ 39 w 208"/>
                      <a:gd name="T19" fmla="*/ 403 h 527"/>
                      <a:gd name="T20" fmla="*/ 36 w 208"/>
                      <a:gd name="T21" fmla="*/ 436 h 527"/>
                      <a:gd name="T22" fmla="*/ 26 w 208"/>
                      <a:gd name="T23" fmla="*/ 454 h 527"/>
                      <a:gd name="T24" fmla="*/ 14 w 208"/>
                      <a:gd name="T25" fmla="*/ 465 h 527"/>
                      <a:gd name="T26" fmla="*/ 9 w 208"/>
                      <a:gd name="T27" fmla="*/ 475 h 527"/>
                      <a:gd name="T28" fmla="*/ 10 w 208"/>
                      <a:gd name="T29" fmla="*/ 483 h 527"/>
                      <a:gd name="T30" fmla="*/ 17 w 208"/>
                      <a:gd name="T31" fmla="*/ 492 h 527"/>
                      <a:gd name="T32" fmla="*/ 27 w 208"/>
                      <a:gd name="T33" fmla="*/ 498 h 527"/>
                      <a:gd name="T34" fmla="*/ 41 w 208"/>
                      <a:gd name="T35" fmla="*/ 504 h 527"/>
                      <a:gd name="T36" fmla="*/ 58 w 208"/>
                      <a:gd name="T37" fmla="*/ 510 h 527"/>
                      <a:gd name="T38" fmla="*/ 74 w 208"/>
                      <a:gd name="T39" fmla="*/ 514 h 527"/>
                      <a:gd name="T40" fmla="*/ 92 w 208"/>
                      <a:gd name="T41" fmla="*/ 518 h 527"/>
                      <a:gd name="T42" fmla="*/ 111 w 208"/>
                      <a:gd name="T43" fmla="*/ 523 h 527"/>
                      <a:gd name="T44" fmla="*/ 132 w 208"/>
                      <a:gd name="T45" fmla="*/ 527 h 527"/>
                      <a:gd name="T46" fmla="*/ 153 w 208"/>
                      <a:gd name="T47" fmla="*/ 526 h 527"/>
                      <a:gd name="T48" fmla="*/ 173 w 208"/>
                      <a:gd name="T49" fmla="*/ 519 h 527"/>
                      <a:gd name="T50" fmla="*/ 190 w 208"/>
                      <a:gd name="T51" fmla="*/ 502 h 527"/>
                      <a:gd name="T52" fmla="*/ 201 w 208"/>
                      <a:gd name="T53" fmla="*/ 471 h 527"/>
                      <a:gd name="T54" fmla="*/ 208 w 208"/>
                      <a:gd name="T55" fmla="*/ 424 h 527"/>
                      <a:gd name="T56" fmla="*/ 207 w 208"/>
                      <a:gd name="T57" fmla="*/ 328 h 527"/>
                      <a:gd name="T58" fmla="*/ 204 w 208"/>
                      <a:gd name="T59" fmla="*/ 207 h 527"/>
                      <a:gd name="T60" fmla="*/ 197 w 208"/>
                      <a:gd name="T61" fmla="*/ 107 h 527"/>
                      <a:gd name="T62" fmla="*/ 181 w 208"/>
                      <a:gd name="T63" fmla="*/ 40 h 527"/>
                      <a:gd name="T64" fmla="*/ 162 w 208"/>
                      <a:gd name="T65" fmla="*/ 16 h 527"/>
                      <a:gd name="T66" fmla="*/ 146 w 208"/>
                      <a:gd name="T67" fmla="*/ 7 h 527"/>
                      <a:gd name="T68" fmla="*/ 128 w 208"/>
                      <a:gd name="T69" fmla="*/ 2 h 527"/>
                      <a:gd name="T70" fmla="*/ 110 w 208"/>
                      <a:gd name="T71" fmla="*/ 0 h 527"/>
                      <a:gd name="T72" fmla="*/ 93 w 208"/>
                      <a:gd name="T73" fmla="*/ 2 h 527"/>
                      <a:gd name="T74" fmla="*/ 77 w 208"/>
                      <a:gd name="T75" fmla="*/ 7 h 527"/>
                      <a:gd name="T76" fmla="*/ 63 w 208"/>
                      <a:gd name="T77" fmla="*/ 16 h 527"/>
                      <a:gd name="T78" fmla="*/ 52 w 208"/>
                      <a:gd name="T79" fmla="*/ 28 h 5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8"/>
                      <a:gd name="T121" fmla="*/ 0 h 527"/>
                      <a:gd name="T122" fmla="*/ 208 w 208"/>
                      <a:gd name="T123" fmla="*/ 527 h 5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8" h="527">
                        <a:moveTo>
                          <a:pt x="49" y="36"/>
                        </a:moveTo>
                        <a:lnTo>
                          <a:pt x="48" y="38"/>
                        </a:lnTo>
                        <a:lnTo>
                          <a:pt x="45" y="44"/>
                        </a:lnTo>
                        <a:lnTo>
                          <a:pt x="41" y="54"/>
                        </a:lnTo>
                        <a:lnTo>
                          <a:pt x="37" y="67"/>
                        </a:lnTo>
                        <a:lnTo>
                          <a:pt x="32" y="82"/>
                        </a:lnTo>
                        <a:lnTo>
                          <a:pt x="26" y="101"/>
                        </a:lnTo>
                        <a:lnTo>
                          <a:pt x="19" y="120"/>
                        </a:lnTo>
                        <a:lnTo>
                          <a:pt x="14" y="142"/>
                        </a:lnTo>
                        <a:lnTo>
                          <a:pt x="9" y="164"/>
                        </a:lnTo>
                        <a:lnTo>
                          <a:pt x="4" y="188"/>
                        </a:lnTo>
                        <a:lnTo>
                          <a:pt x="1" y="211"/>
                        </a:lnTo>
                        <a:lnTo>
                          <a:pt x="0" y="235"/>
                        </a:lnTo>
                        <a:lnTo>
                          <a:pt x="0" y="258"/>
                        </a:lnTo>
                        <a:lnTo>
                          <a:pt x="1" y="280"/>
                        </a:lnTo>
                        <a:lnTo>
                          <a:pt x="6" y="301"/>
                        </a:lnTo>
                        <a:lnTo>
                          <a:pt x="13" y="320"/>
                        </a:lnTo>
                        <a:lnTo>
                          <a:pt x="27" y="354"/>
                        </a:lnTo>
                        <a:lnTo>
                          <a:pt x="35" y="381"/>
                        </a:lnTo>
                        <a:lnTo>
                          <a:pt x="39" y="403"/>
                        </a:lnTo>
                        <a:lnTo>
                          <a:pt x="39" y="421"/>
                        </a:lnTo>
                        <a:lnTo>
                          <a:pt x="36" y="436"/>
                        </a:lnTo>
                        <a:lnTo>
                          <a:pt x="32" y="446"/>
                        </a:lnTo>
                        <a:lnTo>
                          <a:pt x="26" y="454"/>
                        </a:lnTo>
                        <a:lnTo>
                          <a:pt x="20" y="460"/>
                        </a:lnTo>
                        <a:lnTo>
                          <a:pt x="14" y="465"/>
                        </a:lnTo>
                        <a:lnTo>
                          <a:pt x="11" y="470"/>
                        </a:lnTo>
                        <a:lnTo>
                          <a:pt x="9" y="475"/>
                        </a:lnTo>
                        <a:lnTo>
                          <a:pt x="9" y="479"/>
                        </a:lnTo>
                        <a:lnTo>
                          <a:pt x="10" y="483"/>
                        </a:lnTo>
                        <a:lnTo>
                          <a:pt x="13" y="487"/>
                        </a:lnTo>
                        <a:lnTo>
                          <a:pt x="17" y="492"/>
                        </a:lnTo>
                        <a:lnTo>
                          <a:pt x="22" y="495"/>
                        </a:lnTo>
                        <a:lnTo>
                          <a:pt x="27" y="498"/>
                        </a:lnTo>
                        <a:lnTo>
                          <a:pt x="34" y="502"/>
                        </a:lnTo>
                        <a:lnTo>
                          <a:pt x="41" y="504"/>
                        </a:lnTo>
                        <a:lnTo>
                          <a:pt x="50" y="507"/>
                        </a:lnTo>
                        <a:lnTo>
                          <a:pt x="58" y="510"/>
                        </a:lnTo>
                        <a:lnTo>
                          <a:pt x="66" y="512"/>
                        </a:lnTo>
                        <a:lnTo>
                          <a:pt x="74" y="514"/>
                        </a:lnTo>
                        <a:lnTo>
                          <a:pt x="83" y="516"/>
                        </a:lnTo>
                        <a:lnTo>
                          <a:pt x="92" y="518"/>
                        </a:lnTo>
                        <a:lnTo>
                          <a:pt x="101" y="520"/>
                        </a:lnTo>
                        <a:lnTo>
                          <a:pt x="111" y="523"/>
                        </a:lnTo>
                        <a:lnTo>
                          <a:pt x="122" y="525"/>
                        </a:lnTo>
                        <a:lnTo>
                          <a:pt x="132" y="527"/>
                        </a:lnTo>
                        <a:lnTo>
                          <a:pt x="143" y="527"/>
                        </a:lnTo>
                        <a:lnTo>
                          <a:pt x="153" y="526"/>
                        </a:lnTo>
                        <a:lnTo>
                          <a:pt x="163" y="524"/>
                        </a:lnTo>
                        <a:lnTo>
                          <a:pt x="173" y="519"/>
                        </a:lnTo>
                        <a:lnTo>
                          <a:pt x="181" y="512"/>
                        </a:lnTo>
                        <a:lnTo>
                          <a:pt x="190" y="502"/>
                        </a:lnTo>
                        <a:lnTo>
                          <a:pt x="196" y="488"/>
                        </a:lnTo>
                        <a:lnTo>
                          <a:pt x="201" y="471"/>
                        </a:lnTo>
                        <a:lnTo>
                          <a:pt x="205" y="450"/>
                        </a:lnTo>
                        <a:lnTo>
                          <a:pt x="208" y="424"/>
                        </a:lnTo>
                        <a:lnTo>
                          <a:pt x="208" y="393"/>
                        </a:lnTo>
                        <a:lnTo>
                          <a:pt x="207" y="328"/>
                        </a:lnTo>
                        <a:lnTo>
                          <a:pt x="206" y="266"/>
                        </a:lnTo>
                        <a:lnTo>
                          <a:pt x="204" y="207"/>
                        </a:lnTo>
                        <a:lnTo>
                          <a:pt x="201" y="154"/>
                        </a:lnTo>
                        <a:lnTo>
                          <a:pt x="197" y="107"/>
                        </a:lnTo>
                        <a:lnTo>
                          <a:pt x="190" y="69"/>
                        </a:lnTo>
                        <a:lnTo>
                          <a:pt x="181" y="40"/>
                        </a:lnTo>
                        <a:lnTo>
                          <a:pt x="169" y="22"/>
                        </a:lnTo>
                        <a:lnTo>
                          <a:pt x="162" y="16"/>
                        </a:lnTo>
                        <a:lnTo>
                          <a:pt x="154" y="11"/>
                        </a:lnTo>
                        <a:lnTo>
                          <a:pt x="146" y="7"/>
                        </a:lnTo>
                        <a:lnTo>
                          <a:pt x="137" y="4"/>
                        </a:lnTo>
                        <a:lnTo>
                          <a:pt x="128" y="2"/>
                        </a:lnTo>
                        <a:lnTo>
                          <a:pt x="119" y="1"/>
                        </a:lnTo>
                        <a:lnTo>
                          <a:pt x="110" y="0"/>
                        </a:lnTo>
                        <a:lnTo>
                          <a:pt x="101" y="1"/>
                        </a:lnTo>
                        <a:lnTo>
                          <a:pt x="93" y="2"/>
                        </a:lnTo>
                        <a:lnTo>
                          <a:pt x="84" y="4"/>
                        </a:lnTo>
                        <a:lnTo>
                          <a:pt x="77" y="7"/>
                        </a:lnTo>
                        <a:lnTo>
                          <a:pt x="69" y="11"/>
                        </a:lnTo>
                        <a:lnTo>
                          <a:pt x="63" y="16"/>
                        </a:lnTo>
                        <a:lnTo>
                          <a:pt x="57" y="21"/>
                        </a:lnTo>
                        <a:lnTo>
                          <a:pt x="52" y="28"/>
                        </a:lnTo>
                        <a:lnTo>
                          <a:pt x="49" y="36"/>
                        </a:lnTo>
                        <a:close/>
                      </a:path>
                    </a:pathLst>
                  </a:custGeom>
                  <a:solidFill>
                    <a:srgbClr val="F4E2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8" name="Freeform 13"/>
                  <p:cNvSpPr>
                    <a:spLocks/>
                  </p:cNvSpPr>
                  <p:nvPr/>
                </p:nvSpPr>
                <p:spPr bwMode="auto">
                  <a:xfrm>
                    <a:off x="1618" y="2084"/>
                    <a:ext cx="199" cy="521"/>
                  </a:xfrm>
                  <a:custGeom>
                    <a:avLst/>
                    <a:gdLst>
                      <a:gd name="T0" fmla="*/ 46 w 199"/>
                      <a:gd name="T1" fmla="*/ 38 h 521"/>
                      <a:gd name="T2" fmla="*/ 40 w 199"/>
                      <a:gd name="T3" fmla="*/ 53 h 521"/>
                      <a:gd name="T4" fmla="*/ 30 w 199"/>
                      <a:gd name="T5" fmla="*/ 81 h 521"/>
                      <a:gd name="T6" fmla="*/ 19 w 199"/>
                      <a:gd name="T7" fmla="*/ 119 h 521"/>
                      <a:gd name="T8" fmla="*/ 9 w 199"/>
                      <a:gd name="T9" fmla="*/ 162 h 521"/>
                      <a:gd name="T10" fmla="*/ 2 w 199"/>
                      <a:gd name="T11" fmla="*/ 209 h 521"/>
                      <a:gd name="T12" fmla="*/ 0 w 199"/>
                      <a:gd name="T13" fmla="*/ 255 h 521"/>
                      <a:gd name="T14" fmla="*/ 6 w 199"/>
                      <a:gd name="T15" fmla="*/ 297 h 521"/>
                      <a:gd name="T16" fmla="*/ 26 w 199"/>
                      <a:gd name="T17" fmla="*/ 349 h 521"/>
                      <a:gd name="T18" fmla="*/ 38 w 199"/>
                      <a:gd name="T19" fmla="*/ 399 h 521"/>
                      <a:gd name="T20" fmla="*/ 35 w 199"/>
                      <a:gd name="T21" fmla="*/ 431 h 521"/>
                      <a:gd name="T22" fmla="*/ 25 w 199"/>
                      <a:gd name="T23" fmla="*/ 449 h 521"/>
                      <a:gd name="T24" fmla="*/ 13 w 199"/>
                      <a:gd name="T25" fmla="*/ 460 h 521"/>
                      <a:gd name="T26" fmla="*/ 8 w 199"/>
                      <a:gd name="T27" fmla="*/ 470 h 521"/>
                      <a:gd name="T28" fmla="*/ 9 w 199"/>
                      <a:gd name="T29" fmla="*/ 478 h 521"/>
                      <a:gd name="T30" fmla="*/ 15 w 199"/>
                      <a:gd name="T31" fmla="*/ 486 h 521"/>
                      <a:gd name="T32" fmla="*/ 26 w 199"/>
                      <a:gd name="T33" fmla="*/ 493 h 521"/>
                      <a:gd name="T34" fmla="*/ 39 w 199"/>
                      <a:gd name="T35" fmla="*/ 498 h 521"/>
                      <a:gd name="T36" fmla="*/ 55 w 199"/>
                      <a:gd name="T37" fmla="*/ 503 h 521"/>
                      <a:gd name="T38" fmla="*/ 71 w 199"/>
                      <a:gd name="T39" fmla="*/ 507 h 521"/>
                      <a:gd name="T40" fmla="*/ 88 w 199"/>
                      <a:gd name="T41" fmla="*/ 511 h 521"/>
                      <a:gd name="T42" fmla="*/ 107 w 199"/>
                      <a:gd name="T43" fmla="*/ 516 h 521"/>
                      <a:gd name="T44" fmla="*/ 126 w 199"/>
                      <a:gd name="T45" fmla="*/ 520 h 521"/>
                      <a:gd name="T46" fmla="*/ 147 w 199"/>
                      <a:gd name="T47" fmla="*/ 520 h 521"/>
                      <a:gd name="T48" fmla="*/ 165 w 199"/>
                      <a:gd name="T49" fmla="*/ 513 h 521"/>
                      <a:gd name="T50" fmla="*/ 181 w 199"/>
                      <a:gd name="T51" fmla="*/ 496 h 521"/>
                      <a:gd name="T52" fmla="*/ 193 w 199"/>
                      <a:gd name="T53" fmla="*/ 465 h 521"/>
                      <a:gd name="T54" fmla="*/ 198 w 199"/>
                      <a:gd name="T55" fmla="*/ 419 h 521"/>
                      <a:gd name="T56" fmla="*/ 198 w 199"/>
                      <a:gd name="T57" fmla="*/ 325 h 521"/>
                      <a:gd name="T58" fmla="*/ 195 w 199"/>
                      <a:gd name="T59" fmla="*/ 204 h 521"/>
                      <a:gd name="T60" fmla="*/ 188 w 199"/>
                      <a:gd name="T61" fmla="*/ 106 h 521"/>
                      <a:gd name="T62" fmla="*/ 173 w 199"/>
                      <a:gd name="T63" fmla="*/ 39 h 521"/>
                      <a:gd name="T64" fmla="*/ 155 w 199"/>
                      <a:gd name="T65" fmla="*/ 16 h 521"/>
                      <a:gd name="T66" fmla="*/ 140 w 199"/>
                      <a:gd name="T67" fmla="*/ 7 h 521"/>
                      <a:gd name="T68" fmla="*/ 123 w 199"/>
                      <a:gd name="T69" fmla="*/ 2 h 521"/>
                      <a:gd name="T70" fmla="*/ 106 w 199"/>
                      <a:gd name="T71" fmla="*/ 0 h 521"/>
                      <a:gd name="T72" fmla="*/ 89 w 199"/>
                      <a:gd name="T73" fmla="*/ 1 h 521"/>
                      <a:gd name="T74" fmla="*/ 73 w 199"/>
                      <a:gd name="T75" fmla="*/ 7 h 521"/>
                      <a:gd name="T76" fmla="*/ 60 w 199"/>
                      <a:gd name="T77" fmla="*/ 15 h 521"/>
                      <a:gd name="T78" fmla="*/ 50 w 199"/>
                      <a:gd name="T79" fmla="*/ 28 h 52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521"/>
                      <a:gd name="T122" fmla="*/ 199 w 199"/>
                      <a:gd name="T123" fmla="*/ 521 h 52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521">
                        <a:moveTo>
                          <a:pt x="47" y="35"/>
                        </a:moveTo>
                        <a:lnTo>
                          <a:pt x="46" y="38"/>
                        </a:lnTo>
                        <a:lnTo>
                          <a:pt x="44" y="44"/>
                        </a:lnTo>
                        <a:lnTo>
                          <a:pt x="40" y="53"/>
                        </a:lnTo>
                        <a:lnTo>
                          <a:pt x="35" y="66"/>
                        </a:lnTo>
                        <a:lnTo>
                          <a:pt x="30" y="81"/>
                        </a:lnTo>
                        <a:lnTo>
                          <a:pt x="25" y="99"/>
                        </a:lnTo>
                        <a:lnTo>
                          <a:pt x="19" y="119"/>
                        </a:lnTo>
                        <a:lnTo>
                          <a:pt x="14" y="140"/>
                        </a:lnTo>
                        <a:lnTo>
                          <a:pt x="9" y="162"/>
                        </a:lnTo>
                        <a:lnTo>
                          <a:pt x="5" y="185"/>
                        </a:lnTo>
                        <a:lnTo>
                          <a:pt x="2" y="209"/>
                        </a:lnTo>
                        <a:lnTo>
                          <a:pt x="0" y="232"/>
                        </a:lnTo>
                        <a:lnTo>
                          <a:pt x="0" y="255"/>
                        </a:lnTo>
                        <a:lnTo>
                          <a:pt x="2" y="277"/>
                        </a:lnTo>
                        <a:lnTo>
                          <a:pt x="6" y="297"/>
                        </a:lnTo>
                        <a:lnTo>
                          <a:pt x="12" y="316"/>
                        </a:lnTo>
                        <a:lnTo>
                          <a:pt x="26" y="349"/>
                        </a:lnTo>
                        <a:lnTo>
                          <a:pt x="34" y="376"/>
                        </a:lnTo>
                        <a:lnTo>
                          <a:pt x="38" y="399"/>
                        </a:lnTo>
                        <a:lnTo>
                          <a:pt x="38" y="416"/>
                        </a:lnTo>
                        <a:lnTo>
                          <a:pt x="35" y="431"/>
                        </a:lnTo>
                        <a:lnTo>
                          <a:pt x="31" y="441"/>
                        </a:lnTo>
                        <a:lnTo>
                          <a:pt x="25" y="449"/>
                        </a:lnTo>
                        <a:lnTo>
                          <a:pt x="19" y="454"/>
                        </a:lnTo>
                        <a:lnTo>
                          <a:pt x="13" y="460"/>
                        </a:lnTo>
                        <a:lnTo>
                          <a:pt x="10" y="465"/>
                        </a:lnTo>
                        <a:lnTo>
                          <a:pt x="8" y="470"/>
                        </a:lnTo>
                        <a:lnTo>
                          <a:pt x="7" y="474"/>
                        </a:lnTo>
                        <a:lnTo>
                          <a:pt x="9" y="478"/>
                        </a:lnTo>
                        <a:lnTo>
                          <a:pt x="11" y="482"/>
                        </a:lnTo>
                        <a:lnTo>
                          <a:pt x="15" y="486"/>
                        </a:lnTo>
                        <a:lnTo>
                          <a:pt x="20" y="490"/>
                        </a:lnTo>
                        <a:lnTo>
                          <a:pt x="26" y="493"/>
                        </a:lnTo>
                        <a:lnTo>
                          <a:pt x="32" y="496"/>
                        </a:lnTo>
                        <a:lnTo>
                          <a:pt x="39" y="498"/>
                        </a:lnTo>
                        <a:lnTo>
                          <a:pt x="47" y="501"/>
                        </a:lnTo>
                        <a:lnTo>
                          <a:pt x="55" y="503"/>
                        </a:lnTo>
                        <a:lnTo>
                          <a:pt x="63" y="506"/>
                        </a:lnTo>
                        <a:lnTo>
                          <a:pt x="71" y="507"/>
                        </a:lnTo>
                        <a:lnTo>
                          <a:pt x="80" y="509"/>
                        </a:lnTo>
                        <a:lnTo>
                          <a:pt x="88" y="511"/>
                        </a:lnTo>
                        <a:lnTo>
                          <a:pt x="97" y="514"/>
                        </a:lnTo>
                        <a:lnTo>
                          <a:pt x="107" y="516"/>
                        </a:lnTo>
                        <a:lnTo>
                          <a:pt x="116" y="519"/>
                        </a:lnTo>
                        <a:lnTo>
                          <a:pt x="126" y="520"/>
                        </a:lnTo>
                        <a:lnTo>
                          <a:pt x="137" y="521"/>
                        </a:lnTo>
                        <a:lnTo>
                          <a:pt x="147" y="520"/>
                        </a:lnTo>
                        <a:lnTo>
                          <a:pt x="156" y="517"/>
                        </a:lnTo>
                        <a:lnTo>
                          <a:pt x="165" y="513"/>
                        </a:lnTo>
                        <a:lnTo>
                          <a:pt x="174" y="506"/>
                        </a:lnTo>
                        <a:lnTo>
                          <a:pt x="181" y="496"/>
                        </a:lnTo>
                        <a:lnTo>
                          <a:pt x="187" y="482"/>
                        </a:lnTo>
                        <a:lnTo>
                          <a:pt x="193" y="465"/>
                        </a:lnTo>
                        <a:lnTo>
                          <a:pt x="196" y="444"/>
                        </a:lnTo>
                        <a:lnTo>
                          <a:pt x="198" y="419"/>
                        </a:lnTo>
                        <a:lnTo>
                          <a:pt x="199" y="389"/>
                        </a:lnTo>
                        <a:lnTo>
                          <a:pt x="198" y="325"/>
                        </a:lnTo>
                        <a:lnTo>
                          <a:pt x="197" y="263"/>
                        </a:lnTo>
                        <a:lnTo>
                          <a:pt x="195" y="204"/>
                        </a:lnTo>
                        <a:lnTo>
                          <a:pt x="192" y="152"/>
                        </a:lnTo>
                        <a:lnTo>
                          <a:pt x="188" y="106"/>
                        </a:lnTo>
                        <a:lnTo>
                          <a:pt x="182" y="68"/>
                        </a:lnTo>
                        <a:lnTo>
                          <a:pt x="173" y="39"/>
                        </a:lnTo>
                        <a:lnTo>
                          <a:pt x="162" y="21"/>
                        </a:lnTo>
                        <a:lnTo>
                          <a:pt x="155" y="16"/>
                        </a:lnTo>
                        <a:lnTo>
                          <a:pt x="148" y="11"/>
                        </a:lnTo>
                        <a:lnTo>
                          <a:pt x="140" y="7"/>
                        </a:lnTo>
                        <a:lnTo>
                          <a:pt x="132" y="4"/>
                        </a:lnTo>
                        <a:lnTo>
                          <a:pt x="123" y="2"/>
                        </a:lnTo>
                        <a:lnTo>
                          <a:pt x="115" y="1"/>
                        </a:lnTo>
                        <a:lnTo>
                          <a:pt x="106" y="0"/>
                        </a:lnTo>
                        <a:lnTo>
                          <a:pt x="97" y="1"/>
                        </a:lnTo>
                        <a:lnTo>
                          <a:pt x="89" y="1"/>
                        </a:lnTo>
                        <a:lnTo>
                          <a:pt x="81" y="4"/>
                        </a:lnTo>
                        <a:lnTo>
                          <a:pt x="73" y="7"/>
                        </a:lnTo>
                        <a:lnTo>
                          <a:pt x="66" y="11"/>
                        </a:lnTo>
                        <a:lnTo>
                          <a:pt x="60" y="15"/>
                        </a:lnTo>
                        <a:lnTo>
                          <a:pt x="55" y="21"/>
                        </a:lnTo>
                        <a:lnTo>
                          <a:pt x="50" y="28"/>
                        </a:lnTo>
                        <a:lnTo>
                          <a:pt x="47" y="35"/>
                        </a:lnTo>
                        <a:close/>
                      </a:path>
                    </a:pathLst>
                  </a:custGeom>
                  <a:solidFill>
                    <a:srgbClr val="F2DD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9" name="Freeform 14"/>
                  <p:cNvSpPr>
                    <a:spLocks/>
                  </p:cNvSpPr>
                  <p:nvPr/>
                </p:nvSpPr>
                <p:spPr bwMode="auto">
                  <a:xfrm>
                    <a:off x="1212" y="1812"/>
                    <a:ext cx="169" cy="80"/>
                  </a:xfrm>
                  <a:custGeom>
                    <a:avLst/>
                    <a:gdLst>
                      <a:gd name="T0" fmla="*/ 76 w 169"/>
                      <a:gd name="T1" fmla="*/ 33 h 80"/>
                      <a:gd name="T2" fmla="*/ 79 w 169"/>
                      <a:gd name="T3" fmla="*/ 34 h 80"/>
                      <a:gd name="T4" fmla="*/ 85 w 169"/>
                      <a:gd name="T5" fmla="*/ 36 h 80"/>
                      <a:gd name="T6" fmla="*/ 95 w 169"/>
                      <a:gd name="T7" fmla="*/ 39 h 80"/>
                      <a:gd name="T8" fmla="*/ 107 w 169"/>
                      <a:gd name="T9" fmla="*/ 43 h 80"/>
                      <a:gd name="T10" fmla="*/ 120 w 169"/>
                      <a:gd name="T11" fmla="*/ 49 h 80"/>
                      <a:gd name="T12" fmla="*/ 131 w 169"/>
                      <a:gd name="T13" fmla="*/ 55 h 80"/>
                      <a:gd name="T14" fmla="*/ 141 w 169"/>
                      <a:gd name="T15" fmla="*/ 63 h 80"/>
                      <a:gd name="T16" fmla="*/ 147 w 169"/>
                      <a:gd name="T17" fmla="*/ 71 h 80"/>
                      <a:gd name="T18" fmla="*/ 152 w 169"/>
                      <a:gd name="T19" fmla="*/ 77 h 80"/>
                      <a:gd name="T20" fmla="*/ 158 w 169"/>
                      <a:gd name="T21" fmla="*/ 77 h 80"/>
                      <a:gd name="T22" fmla="*/ 163 w 169"/>
                      <a:gd name="T23" fmla="*/ 74 h 80"/>
                      <a:gd name="T24" fmla="*/ 167 w 169"/>
                      <a:gd name="T25" fmla="*/ 66 h 80"/>
                      <a:gd name="T26" fmla="*/ 169 w 169"/>
                      <a:gd name="T27" fmla="*/ 57 h 80"/>
                      <a:gd name="T28" fmla="*/ 169 w 169"/>
                      <a:gd name="T29" fmla="*/ 47 h 80"/>
                      <a:gd name="T30" fmla="*/ 165 w 169"/>
                      <a:gd name="T31" fmla="*/ 37 h 80"/>
                      <a:gd name="T32" fmla="*/ 156 w 169"/>
                      <a:gd name="T33" fmla="*/ 27 h 80"/>
                      <a:gd name="T34" fmla="*/ 150 w 169"/>
                      <a:gd name="T35" fmla="*/ 23 h 80"/>
                      <a:gd name="T36" fmla="*/ 143 w 169"/>
                      <a:gd name="T37" fmla="*/ 18 h 80"/>
                      <a:gd name="T38" fmla="*/ 136 w 169"/>
                      <a:gd name="T39" fmla="*/ 14 h 80"/>
                      <a:gd name="T40" fmla="*/ 128 w 169"/>
                      <a:gd name="T41" fmla="*/ 11 h 80"/>
                      <a:gd name="T42" fmla="*/ 120 w 169"/>
                      <a:gd name="T43" fmla="*/ 8 h 80"/>
                      <a:gd name="T44" fmla="*/ 111 w 169"/>
                      <a:gd name="T45" fmla="*/ 5 h 80"/>
                      <a:gd name="T46" fmla="*/ 101 w 169"/>
                      <a:gd name="T47" fmla="*/ 3 h 80"/>
                      <a:gd name="T48" fmla="*/ 92 w 169"/>
                      <a:gd name="T49" fmla="*/ 1 h 80"/>
                      <a:gd name="T50" fmla="*/ 82 w 169"/>
                      <a:gd name="T51" fmla="*/ 0 h 80"/>
                      <a:gd name="T52" fmla="*/ 73 w 169"/>
                      <a:gd name="T53" fmla="*/ 0 h 80"/>
                      <a:gd name="T54" fmla="*/ 64 w 169"/>
                      <a:gd name="T55" fmla="*/ 0 h 80"/>
                      <a:gd name="T56" fmla="*/ 55 w 169"/>
                      <a:gd name="T57" fmla="*/ 2 h 80"/>
                      <a:gd name="T58" fmla="*/ 46 w 169"/>
                      <a:gd name="T59" fmla="*/ 4 h 80"/>
                      <a:gd name="T60" fmla="*/ 38 w 169"/>
                      <a:gd name="T61" fmla="*/ 7 h 80"/>
                      <a:gd name="T62" fmla="*/ 30 w 169"/>
                      <a:gd name="T63" fmla="*/ 12 h 80"/>
                      <a:gd name="T64" fmla="*/ 24 w 169"/>
                      <a:gd name="T65" fmla="*/ 17 h 80"/>
                      <a:gd name="T66" fmla="*/ 13 w 169"/>
                      <a:gd name="T67" fmla="*/ 29 h 80"/>
                      <a:gd name="T68" fmla="*/ 6 w 169"/>
                      <a:gd name="T69" fmla="*/ 39 h 80"/>
                      <a:gd name="T70" fmla="*/ 2 w 169"/>
                      <a:gd name="T71" fmla="*/ 49 h 80"/>
                      <a:gd name="T72" fmla="*/ 0 w 169"/>
                      <a:gd name="T73" fmla="*/ 57 h 80"/>
                      <a:gd name="T74" fmla="*/ 1 w 169"/>
                      <a:gd name="T75" fmla="*/ 64 h 80"/>
                      <a:gd name="T76" fmla="*/ 3 w 169"/>
                      <a:gd name="T77" fmla="*/ 70 h 80"/>
                      <a:gd name="T78" fmla="*/ 6 w 169"/>
                      <a:gd name="T79" fmla="*/ 74 h 80"/>
                      <a:gd name="T80" fmla="*/ 10 w 169"/>
                      <a:gd name="T81" fmla="*/ 77 h 80"/>
                      <a:gd name="T82" fmla="*/ 13 w 169"/>
                      <a:gd name="T83" fmla="*/ 79 h 80"/>
                      <a:gd name="T84" fmla="*/ 16 w 169"/>
                      <a:gd name="T85" fmla="*/ 80 h 80"/>
                      <a:gd name="T86" fmla="*/ 19 w 169"/>
                      <a:gd name="T87" fmla="*/ 80 h 80"/>
                      <a:gd name="T88" fmla="*/ 21 w 169"/>
                      <a:gd name="T89" fmla="*/ 78 h 80"/>
                      <a:gd name="T90" fmla="*/ 22 w 169"/>
                      <a:gd name="T91" fmla="*/ 75 h 80"/>
                      <a:gd name="T92" fmla="*/ 24 w 169"/>
                      <a:gd name="T93" fmla="*/ 71 h 80"/>
                      <a:gd name="T94" fmla="*/ 24 w 169"/>
                      <a:gd name="T95" fmla="*/ 66 h 80"/>
                      <a:gd name="T96" fmla="*/ 24 w 169"/>
                      <a:gd name="T97" fmla="*/ 60 h 80"/>
                      <a:gd name="T98" fmla="*/ 24 w 169"/>
                      <a:gd name="T99" fmla="*/ 54 h 80"/>
                      <a:gd name="T100" fmla="*/ 25 w 169"/>
                      <a:gd name="T101" fmla="*/ 47 h 80"/>
                      <a:gd name="T102" fmla="*/ 29 w 169"/>
                      <a:gd name="T103" fmla="*/ 42 h 80"/>
                      <a:gd name="T104" fmla="*/ 34 w 169"/>
                      <a:gd name="T105" fmla="*/ 38 h 80"/>
                      <a:gd name="T106" fmla="*/ 42 w 169"/>
                      <a:gd name="T107" fmla="*/ 35 h 80"/>
                      <a:gd name="T108" fmla="*/ 51 w 169"/>
                      <a:gd name="T109" fmla="*/ 33 h 80"/>
                      <a:gd name="T110" fmla="*/ 62 w 169"/>
                      <a:gd name="T111" fmla="*/ 32 h 80"/>
                      <a:gd name="T112" fmla="*/ 76 w 169"/>
                      <a:gd name="T113" fmla="*/ 33 h 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9"/>
                      <a:gd name="T172" fmla="*/ 0 h 80"/>
                      <a:gd name="T173" fmla="*/ 169 w 169"/>
                      <a:gd name="T174" fmla="*/ 80 h 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9" h="80">
                        <a:moveTo>
                          <a:pt x="76" y="33"/>
                        </a:moveTo>
                        <a:lnTo>
                          <a:pt x="79" y="34"/>
                        </a:lnTo>
                        <a:lnTo>
                          <a:pt x="85" y="36"/>
                        </a:lnTo>
                        <a:lnTo>
                          <a:pt x="95" y="39"/>
                        </a:lnTo>
                        <a:lnTo>
                          <a:pt x="107" y="43"/>
                        </a:lnTo>
                        <a:lnTo>
                          <a:pt x="120" y="49"/>
                        </a:lnTo>
                        <a:lnTo>
                          <a:pt x="131" y="55"/>
                        </a:lnTo>
                        <a:lnTo>
                          <a:pt x="141" y="63"/>
                        </a:lnTo>
                        <a:lnTo>
                          <a:pt x="147" y="71"/>
                        </a:lnTo>
                        <a:lnTo>
                          <a:pt x="152" y="77"/>
                        </a:lnTo>
                        <a:lnTo>
                          <a:pt x="158" y="77"/>
                        </a:lnTo>
                        <a:lnTo>
                          <a:pt x="163" y="74"/>
                        </a:lnTo>
                        <a:lnTo>
                          <a:pt x="167" y="66"/>
                        </a:lnTo>
                        <a:lnTo>
                          <a:pt x="169" y="57"/>
                        </a:lnTo>
                        <a:lnTo>
                          <a:pt x="169" y="47"/>
                        </a:lnTo>
                        <a:lnTo>
                          <a:pt x="165" y="37"/>
                        </a:lnTo>
                        <a:lnTo>
                          <a:pt x="156" y="27"/>
                        </a:lnTo>
                        <a:lnTo>
                          <a:pt x="150" y="23"/>
                        </a:lnTo>
                        <a:lnTo>
                          <a:pt x="143" y="18"/>
                        </a:lnTo>
                        <a:lnTo>
                          <a:pt x="136" y="14"/>
                        </a:lnTo>
                        <a:lnTo>
                          <a:pt x="128" y="11"/>
                        </a:lnTo>
                        <a:lnTo>
                          <a:pt x="120" y="8"/>
                        </a:lnTo>
                        <a:lnTo>
                          <a:pt x="111" y="5"/>
                        </a:lnTo>
                        <a:lnTo>
                          <a:pt x="101" y="3"/>
                        </a:lnTo>
                        <a:lnTo>
                          <a:pt x="92" y="1"/>
                        </a:lnTo>
                        <a:lnTo>
                          <a:pt x="82" y="0"/>
                        </a:lnTo>
                        <a:lnTo>
                          <a:pt x="73" y="0"/>
                        </a:lnTo>
                        <a:lnTo>
                          <a:pt x="64" y="0"/>
                        </a:lnTo>
                        <a:lnTo>
                          <a:pt x="55" y="2"/>
                        </a:lnTo>
                        <a:lnTo>
                          <a:pt x="46" y="4"/>
                        </a:lnTo>
                        <a:lnTo>
                          <a:pt x="38" y="7"/>
                        </a:lnTo>
                        <a:lnTo>
                          <a:pt x="30" y="12"/>
                        </a:lnTo>
                        <a:lnTo>
                          <a:pt x="24" y="17"/>
                        </a:lnTo>
                        <a:lnTo>
                          <a:pt x="13" y="29"/>
                        </a:lnTo>
                        <a:lnTo>
                          <a:pt x="6" y="39"/>
                        </a:lnTo>
                        <a:lnTo>
                          <a:pt x="2" y="49"/>
                        </a:lnTo>
                        <a:lnTo>
                          <a:pt x="0" y="57"/>
                        </a:lnTo>
                        <a:lnTo>
                          <a:pt x="1" y="64"/>
                        </a:lnTo>
                        <a:lnTo>
                          <a:pt x="3" y="70"/>
                        </a:lnTo>
                        <a:lnTo>
                          <a:pt x="6" y="74"/>
                        </a:lnTo>
                        <a:lnTo>
                          <a:pt x="10" y="77"/>
                        </a:lnTo>
                        <a:lnTo>
                          <a:pt x="13" y="79"/>
                        </a:lnTo>
                        <a:lnTo>
                          <a:pt x="16" y="80"/>
                        </a:lnTo>
                        <a:lnTo>
                          <a:pt x="19" y="80"/>
                        </a:lnTo>
                        <a:lnTo>
                          <a:pt x="21" y="78"/>
                        </a:lnTo>
                        <a:lnTo>
                          <a:pt x="22" y="75"/>
                        </a:lnTo>
                        <a:lnTo>
                          <a:pt x="24" y="71"/>
                        </a:lnTo>
                        <a:lnTo>
                          <a:pt x="24" y="66"/>
                        </a:lnTo>
                        <a:lnTo>
                          <a:pt x="24" y="60"/>
                        </a:lnTo>
                        <a:lnTo>
                          <a:pt x="24" y="54"/>
                        </a:lnTo>
                        <a:lnTo>
                          <a:pt x="25" y="47"/>
                        </a:lnTo>
                        <a:lnTo>
                          <a:pt x="29" y="42"/>
                        </a:lnTo>
                        <a:lnTo>
                          <a:pt x="34" y="38"/>
                        </a:lnTo>
                        <a:lnTo>
                          <a:pt x="42" y="35"/>
                        </a:lnTo>
                        <a:lnTo>
                          <a:pt x="51" y="33"/>
                        </a:lnTo>
                        <a:lnTo>
                          <a:pt x="62" y="32"/>
                        </a:lnTo>
                        <a:lnTo>
                          <a:pt x="76"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0" name="Freeform 15"/>
                  <p:cNvSpPr>
                    <a:spLocks/>
                  </p:cNvSpPr>
                  <p:nvPr/>
                </p:nvSpPr>
                <p:spPr bwMode="auto">
                  <a:xfrm>
                    <a:off x="1214" y="1814"/>
                    <a:ext cx="163" cy="75"/>
                  </a:xfrm>
                  <a:custGeom>
                    <a:avLst/>
                    <a:gdLst>
                      <a:gd name="T0" fmla="*/ 20 w 163"/>
                      <a:gd name="T1" fmla="*/ 48 h 75"/>
                      <a:gd name="T2" fmla="*/ 27 w 163"/>
                      <a:gd name="T3" fmla="*/ 37 h 75"/>
                      <a:gd name="T4" fmla="*/ 41 w 163"/>
                      <a:gd name="T5" fmla="*/ 29 h 75"/>
                      <a:gd name="T6" fmla="*/ 61 w 163"/>
                      <a:gd name="T7" fmla="*/ 27 h 75"/>
                      <a:gd name="T8" fmla="*/ 79 w 163"/>
                      <a:gd name="T9" fmla="*/ 31 h 75"/>
                      <a:gd name="T10" fmla="*/ 97 w 163"/>
                      <a:gd name="T11" fmla="*/ 37 h 75"/>
                      <a:gd name="T12" fmla="*/ 120 w 163"/>
                      <a:gd name="T13" fmla="*/ 46 h 75"/>
                      <a:gd name="T14" fmla="*/ 139 w 163"/>
                      <a:gd name="T15" fmla="*/ 58 h 75"/>
                      <a:gd name="T16" fmla="*/ 148 w 163"/>
                      <a:gd name="T17" fmla="*/ 69 h 75"/>
                      <a:gd name="T18" fmla="*/ 154 w 163"/>
                      <a:gd name="T19" fmla="*/ 72 h 75"/>
                      <a:gd name="T20" fmla="*/ 159 w 163"/>
                      <a:gd name="T21" fmla="*/ 69 h 75"/>
                      <a:gd name="T22" fmla="*/ 163 w 163"/>
                      <a:gd name="T23" fmla="*/ 61 h 75"/>
                      <a:gd name="T24" fmla="*/ 163 w 163"/>
                      <a:gd name="T25" fmla="*/ 53 h 75"/>
                      <a:gd name="T26" fmla="*/ 163 w 163"/>
                      <a:gd name="T27" fmla="*/ 45 h 75"/>
                      <a:gd name="T28" fmla="*/ 159 w 163"/>
                      <a:gd name="T29" fmla="*/ 37 h 75"/>
                      <a:gd name="T30" fmla="*/ 154 w 163"/>
                      <a:gd name="T31" fmla="*/ 29 h 75"/>
                      <a:gd name="T32" fmla="*/ 144 w 163"/>
                      <a:gd name="T33" fmla="*/ 21 h 75"/>
                      <a:gd name="T34" fmla="*/ 129 w 163"/>
                      <a:gd name="T35" fmla="*/ 12 h 75"/>
                      <a:gd name="T36" fmla="*/ 112 w 163"/>
                      <a:gd name="T37" fmla="*/ 6 h 75"/>
                      <a:gd name="T38" fmla="*/ 93 w 163"/>
                      <a:gd name="T39" fmla="*/ 2 h 75"/>
                      <a:gd name="T40" fmla="*/ 75 w 163"/>
                      <a:gd name="T41" fmla="*/ 0 h 75"/>
                      <a:gd name="T42" fmla="*/ 58 w 163"/>
                      <a:gd name="T43" fmla="*/ 2 h 75"/>
                      <a:gd name="T44" fmla="*/ 43 w 163"/>
                      <a:gd name="T45" fmla="*/ 5 h 75"/>
                      <a:gd name="T46" fmla="*/ 29 w 163"/>
                      <a:gd name="T47" fmla="*/ 12 h 75"/>
                      <a:gd name="T48" fmla="*/ 19 w 163"/>
                      <a:gd name="T49" fmla="*/ 20 h 75"/>
                      <a:gd name="T50" fmla="*/ 14 w 163"/>
                      <a:gd name="T51" fmla="*/ 26 h 75"/>
                      <a:gd name="T52" fmla="*/ 9 w 163"/>
                      <a:gd name="T53" fmla="*/ 33 h 75"/>
                      <a:gd name="T54" fmla="*/ 5 w 163"/>
                      <a:gd name="T55" fmla="*/ 39 h 75"/>
                      <a:gd name="T56" fmla="*/ 1 w 163"/>
                      <a:gd name="T57" fmla="*/ 49 h 75"/>
                      <a:gd name="T58" fmla="*/ 0 w 163"/>
                      <a:gd name="T59" fmla="*/ 59 h 75"/>
                      <a:gd name="T60" fmla="*/ 2 w 163"/>
                      <a:gd name="T61" fmla="*/ 66 h 75"/>
                      <a:gd name="T62" fmla="*/ 5 w 163"/>
                      <a:gd name="T63" fmla="*/ 71 h 75"/>
                      <a:gd name="T64" fmla="*/ 13 w 163"/>
                      <a:gd name="T65" fmla="*/ 75 h 75"/>
                      <a:gd name="T66" fmla="*/ 19 w 163"/>
                      <a:gd name="T67" fmla="*/ 65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75"/>
                      <a:gd name="T104" fmla="*/ 163 w 163"/>
                      <a:gd name="T105" fmla="*/ 75 h 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75">
                        <a:moveTo>
                          <a:pt x="19" y="54"/>
                        </a:moveTo>
                        <a:lnTo>
                          <a:pt x="20" y="48"/>
                        </a:lnTo>
                        <a:lnTo>
                          <a:pt x="23" y="42"/>
                        </a:lnTo>
                        <a:lnTo>
                          <a:pt x="27" y="37"/>
                        </a:lnTo>
                        <a:lnTo>
                          <a:pt x="33" y="32"/>
                        </a:lnTo>
                        <a:lnTo>
                          <a:pt x="41" y="29"/>
                        </a:lnTo>
                        <a:lnTo>
                          <a:pt x="50" y="27"/>
                        </a:lnTo>
                        <a:lnTo>
                          <a:pt x="61" y="27"/>
                        </a:lnTo>
                        <a:lnTo>
                          <a:pt x="74" y="30"/>
                        </a:lnTo>
                        <a:lnTo>
                          <a:pt x="79" y="31"/>
                        </a:lnTo>
                        <a:lnTo>
                          <a:pt x="87" y="33"/>
                        </a:lnTo>
                        <a:lnTo>
                          <a:pt x="97" y="37"/>
                        </a:lnTo>
                        <a:lnTo>
                          <a:pt x="109" y="41"/>
                        </a:lnTo>
                        <a:lnTo>
                          <a:pt x="120" y="46"/>
                        </a:lnTo>
                        <a:lnTo>
                          <a:pt x="131" y="52"/>
                        </a:lnTo>
                        <a:lnTo>
                          <a:pt x="139" y="58"/>
                        </a:lnTo>
                        <a:lnTo>
                          <a:pt x="145" y="65"/>
                        </a:lnTo>
                        <a:lnTo>
                          <a:pt x="148" y="69"/>
                        </a:lnTo>
                        <a:lnTo>
                          <a:pt x="150" y="71"/>
                        </a:lnTo>
                        <a:lnTo>
                          <a:pt x="154" y="72"/>
                        </a:lnTo>
                        <a:lnTo>
                          <a:pt x="156" y="71"/>
                        </a:lnTo>
                        <a:lnTo>
                          <a:pt x="159" y="69"/>
                        </a:lnTo>
                        <a:lnTo>
                          <a:pt x="161" y="66"/>
                        </a:lnTo>
                        <a:lnTo>
                          <a:pt x="163" y="61"/>
                        </a:lnTo>
                        <a:lnTo>
                          <a:pt x="163" y="56"/>
                        </a:lnTo>
                        <a:lnTo>
                          <a:pt x="163" y="53"/>
                        </a:lnTo>
                        <a:lnTo>
                          <a:pt x="163" y="49"/>
                        </a:lnTo>
                        <a:lnTo>
                          <a:pt x="163" y="45"/>
                        </a:lnTo>
                        <a:lnTo>
                          <a:pt x="161" y="40"/>
                        </a:lnTo>
                        <a:lnTo>
                          <a:pt x="159" y="37"/>
                        </a:lnTo>
                        <a:lnTo>
                          <a:pt x="157" y="33"/>
                        </a:lnTo>
                        <a:lnTo>
                          <a:pt x="154" y="29"/>
                        </a:lnTo>
                        <a:lnTo>
                          <a:pt x="150" y="25"/>
                        </a:lnTo>
                        <a:lnTo>
                          <a:pt x="144" y="21"/>
                        </a:lnTo>
                        <a:lnTo>
                          <a:pt x="136" y="16"/>
                        </a:lnTo>
                        <a:lnTo>
                          <a:pt x="129" y="12"/>
                        </a:lnTo>
                        <a:lnTo>
                          <a:pt x="121" y="9"/>
                        </a:lnTo>
                        <a:lnTo>
                          <a:pt x="112" y="6"/>
                        </a:lnTo>
                        <a:lnTo>
                          <a:pt x="102" y="3"/>
                        </a:lnTo>
                        <a:lnTo>
                          <a:pt x="93" y="2"/>
                        </a:lnTo>
                        <a:lnTo>
                          <a:pt x="83" y="1"/>
                        </a:lnTo>
                        <a:lnTo>
                          <a:pt x="75" y="0"/>
                        </a:lnTo>
                        <a:lnTo>
                          <a:pt x="66" y="1"/>
                        </a:lnTo>
                        <a:lnTo>
                          <a:pt x="58" y="2"/>
                        </a:lnTo>
                        <a:lnTo>
                          <a:pt x="50" y="3"/>
                        </a:lnTo>
                        <a:lnTo>
                          <a:pt x="43" y="5"/>
                        </a:lnTo>
                        <a:lnTo>
                          <a:pt x="36" y="8"/>
                        </a:lnTo>
                        <a:lnTo>
                          <a:pt x="29" y="12"/>
                        </a:lnTo>
                        <a:lnTo>
                          <a:pt x="23" y="16"/>
                        </a:lnTo>
                        <a:lnTo>
                          <a:pt x="19" y="20"/>
                        </a:lnTo>
                        <a:lnTo>
                          <a:pt x="16" y="23"/>
                        </a:lnTo>
                        <a:lnTo>
                          <a:pt x="14" y="26"/>
                        </a:lnTo>
                        <a:lnTo>
                          <a:pt x="11" y="30"/>
                        </a:lnTo>
                        <a:lnTo>
                          <a:pt x="9" y="33"/>
                        </a:lnTo>
                        <a:lnTo>
                          <a:pt x="6" y="36"/>
                        </a:lnTo>
                        <a:lnTo>
                          <a:pt x="5" y="39"/>
                        </a:lnTo>
                        <a:lnTo>
                          <a:pt x="3" y="42"/>
                        </a:lnTo>
                        <a:lnTo>
                          <a:pt x="1" y="49"/>
                        </a:lnTo>
                        <a:lnTo>
                          <a:pt x="0" y="54"/>
                        </a:lnTo>
                        <a:lnTo>
                          <a:pt x="0" y="59"/>
                        </a:lnTo>
                        <a:lnTo>
                          <a:pt x="1" y="63"/>
                        </a:lnTo>
                        <a:lnTo>
                          <a:pt x="2" y="66"/>
                        </a:lnTo>
                        <a:lnTo>
                          <a:pt x="4" y="68"/>
                        </a:lnTo>
                        <a:lnTo>
                          <a:pt x="5" y="71"/>
                        </a:lnTo>
                        <a:lnTo>
                          <a:pt x="8" y="73"/>
                        </a:lnTo>
                        <a:lnTo>
                          <a:pt x="13" y="75"/>
                        </a:lnTo>
                        <a:lnTo>
                          <a:pt x="17" y="72"/>
                        </a:lnTo>
                        <a:lnTo>
                          <a:pt x="19" y="65"/>
                        </a:lnTo>
                        <a:lnTo>
                          <a:pt x="19" y="54"/>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1" name="Freeform 16"/>
                  <p:cNvSpPr>
                    <a:spLocks/>
                  </p:cNvSpPr>
                  <p:nvPr/>
                </p:nvSpPr>
                <p:spPr bwMode="auto">
                  <a:xfrm>
                    <a:off x="1216" y="1816"/>
                    <a:ext cx="160" cy="69"/>
                  </a:xfrm>
                  <a:custGeom>
                    <a:avLst/>
                    <a:gdLst>
                      <a:gd name="T0" fmla="*/ 17 w 160"/>
                      <a:gd name="T1" fmla="*/ 43 h 69"/>
                      <a:gd name="T2" fmla="*/ 26 w 160"/>
                      <a:gd name="T3" fmla="*/ 32 h 69"/>
                      <a:gd name="T4" fmla="*/ 40 w 160"/>
                      <a:gd name="T5" fmla="*/ 24 h 69"/>
                      <a:gd name="T6" fmla="*/ 61 w 160"/>
                      <a:gd name="T7" fmla="*/ 23 h 69"/>
                      <a:gd name="T8" fmla="*/ 81 w 160"/>
                      <a:gd name="T9" fmla="*/ 28 h 69"/>
                      <a:gd name="T10" fmla="*/ 100 w 160"/>
                      <a:gd name="T11" fmla="*/ 33 h 69"/>
                      <a:gd name="T12" fmla="*/ 121 w 160"/>
                      <a:gd name="T13" fmla="*/ 43 h 69"/>
                      <a:gd name="T14" fmla="*/ 138 w 160"/>
                      <a:gd name="T15" fmla="*/ 53 h 69"/>
                      <a:gd name="T16" fmla="*/ 146 w 160"/>
                      <a:gd name="T17" fmla="*/ 63 h 69"/>
                      <a:gd name="T18" fmla="*/ 152 w 160"/>
                      <a:gd name="T19" fmla="*/ 66 h 69"/>
                      <a:gd name="T20" fmla="*/ 157 w 160"/>
                      <a:gd name="T21" fmla="*/ 63 h 69"/>
                      <a:gd name="T22" fmla="*/ 160 w 160"/>
                      <a:gd name="T23" fmla="*/ 56 h 69"/>
                      <a:gd name="T24" fmla="*/ 159 w 160"/>
                      <a:gd name="T25" fmla="*/ 47 h 69"/>
                      <a:gd name="T26" fmla="*/ 157 w 160"/>
                      <a:gd name="T27" fmla="*/ 40 h 69"/>
                      <a:gd name="T28" fmla="*/ 153 w 160"/>
                      <a:gd name="T29" fmla="*/ 33 h 69"/>
                      <a:gd name="T30" fmla="*/ 148 w 160"/>
                      <a:gd name="T31" fmla="*/ 26 h 69"/>
                      <a:gd name="T32" fmla="*/ 138 w 160"/>
                      <a:gd name="T33" fmla="*/ 18 h 69"/>
                      <a:gd name="T34" fmla="*/ 124 w 160"/>
                      <a:gd name="T35" fmla="*/ 10 h 69"/>
                      <a:gd name="T36" fmla="*/ 108 w 160"/>
                      <a:gd name="T37" fmla="*/ 5 h 69"/>
                      <a:gd name="T38" fmla="*/ 90 w 160"/>
                      <a:gd name="T39" fmla="*/ 1 h 69"/>
                      <a:gd name="T40" fmla="*/ 72 w 160"/>
                      <a:gd name="T41" fmla="*/ 0 h 69"/>
                      <a:gd name="T42" fmla="*/ 56 w 160"/>
                      <a:gd name="T43" fmla="*/ 2 h 69"/>
                      <a:gd name="T44" fmla="*/ 42 w 160"/>
                      <a:gd name="T45" fmla="*/ 5 h 69"/>
                      <a:gd name="T46" fmla="*/ 29 w 160"/>
                      <a:gd name="T47" fmla="*/ 11 h 69"/>
                      <a:gd name="T48" fmla="*/ 21 w 160"/>
                      <a:gd name="T49" fmla="*/ 18 h 69"/>
                      <a:gd name="T50" fmla="*/ 15 w 160"/>
                      <a:gd name="T51" fmla="*/ 24 h 69"/>
                      <a:gd name="T52" fmla="*/ 10 w 160"/>
                      <a:gd name="T53" fmla="*/ 29 h 69"/>
                      <a:gd name="T54" fmla="*/ 6 w 160"/>
                      <a:gd name="T55" fmla="*/ 35 h 69"/>
                      <a:gd name="T56" fmla="*/ 2 w 160"/>
                      <a:gd name="T57" fmla="*/ 44 h 69"/>
                      <a:gd name="T58" fmla="*/ 0 w 160"/>
                      <a:gd name="T59" fmla="*/ 55 h 69"/>
                      <a:gd name="T60" fmla="*/ 2 w 160"/>
                      <a:gd name="T61" fmla="*/ 60 h 69"/>
                      <a:gd name="T62" fmla="*/ 4 w 160"/>
                      <a:gd name="T63" fmla="*/ 66 h 69"/>
                      <a:gd name="T64" fmla="*/ 11 w 160"/>
                      <a:gd name="T65" fmla="*/ 69 h 69"/>
                      <a:gd name="T66" fmla="*/ 15 w 160"/>
                      <a:gd name="T67" fmla="*/ 58 h 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0"/>
                      <a:gd name="T103" fmla="*/ 0 h 69"/>
                      <a:gd name="T104" fmla="*/ 160 w 160"/>
                      <a:gd name="T105" fmla="*/ 69 h 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0" h="69">
                        <a:moveTo>
                          <a:pt x="16" y="48"/>
                        </a:moveTo>
                        <a:lnTo>
                          <a:pt x="17" y="43"/>
                        </a:lnTo>
                        <a:lnTo>
                          <a:pt x="21" y="37"/>
                        </a:lnTo>
                        <a:lnTo>
                          <a:pt x="26" y="32"/>
                        </a:lnTo>
                        <a:lnTo>
                          <a:pt x="32" y="28"/>
                        </a:lnTo>
                        <a:lnTo>
                          <a:pt x="40" y="24"/>
                        </a:lnTo>
                        <a:lnTo>
                          <a:pt x="49" y="23"/>
                        </a:lnTo>
                        <a:lnTo>
                          <a:pt x="61" y="23"/>
                        </a:lnTo>
                        <a:lnTo>
                          <a:pt x="73" y="25"/>
                        </a:lnTo>
                        <a:lnTo>
                          <a:pt x="81" y="28"/>
                        </a:lnTo>
                        <a:lnTo>
                          <a:pt x="90" y="30"/>
                        </a:lnTo>
                        <a:lnTo>
                          <a:pt x="100" y="33"/>
                        </a:lnTo>
                        <a:lnTo>
                          <a:pt x="111" y="38"/>
                        </a:lnTo>
                        <a:lnTo>
                          <a:pt x="121" y="43"/>
                        </a:lnTo>
                        <a:lnTo>
                          <a:pt x="131" y="47"/>
                        </a:lnTo>
                        <a:lnTo>
                          <a:pt x="138" y="53"/>
                        </a:lnTo>
                        <a:lnTo>
                          <a:pt x="143" y="59"/>
                        </a:lnTo>
                        <a:lnTo>
                          <a:pt x="146" y="63"/>
                        </a:lnTo>
                        <a:lnTo>
                          <a:pt x="148" y="65"/>
                        </a:lnTo>
                        <a:lnTo>
                          <a:pt x="152" y="66"/>
                        </a:lnTo>
                        <a:lnTo>
                          <a:pt x="154" y="65"/>
                        </a:lnTo>
                        <a:lnTo>
                          <a:pt x="157" y="63"/>
                        </a:lnTo>
                        <a:lnTo>
                          <a:pt x="158" y="60"/>
                        </a:lnTo>
                        <a:lnTo>
                          <a:pt x="160" y="56"/>
                        </a:lnTo>
                        <a:lnTo>
                          <a:pt x="160" y="51"/>
                        </a:lnTo>
                        <a:lnTo>
                          <a:pt x="159" y="47"/>
                        </a:lnTo>
                        <a:lnTo>
                          <a:pt x="158" y="44"/>
                        </a:lnTo>
                        <a:lnTo>
                          <a:pt x="157" y="40"/>
                        </a:lnTo>
                        <a:lnTo>
                          <a:pt x="156" y="37"/>
                        </a:lnTo>
                        <a:lnTo>
                          <a:pt x="153" y="33"/>
                        </a:lnTo>
                        <a:lnTo>
                          <a:pt x="151" y="29"/>
                        </a:lnTo>
                        <a:lnTo>
                          <a:pt x="148" y="26"/>
                        </a:lnTo>
                        <a:lnTo>
                          <a:pt x="144" y="23"/>
                        </a:lnTo>
                        <a:lnTo>
                          <a:pt x="138" y="18"/>
                        </a:lnTo>
                        <a:lnTo>
                          <a:pt x="131" y="14"/>
                        </a:lnTo>
                        <a:lnTo>
                          <a:pt x="124" y="10"/>
                        </a:lnTo>
                        <a:lnTo>
                          <a:pt x="116" y="7"/>
                        </a:lnTo>
                        <a:lnTo>
                          <a:pt x="108" y="5"/>
                        </a:lnTo>
                        <a:lnTo>
                          <a:pt x="99" y="2"/>
                        </a:lnTo>
                        <a:lnTo>
                          <a:pt x="90" y="1"/>
                        </a:lnTo>
                        <a:lnTo>
                          <a:pt x="81" y="0"/>
                        </a:lnTo>
                        <a:lnTo>
                          <a:pt x="72" y="0"/>
                        </a:lnTo>
                        <a:lnTo>
                          <a:pt x="64" y="1"/>
                        </a:lnTo>
                        <a:lnTo>
                          <a:pt x="56" y="2"/>
                        </a:lnTo>
                        <a:lnTo>
                          <a:pt x="49" y="3"/>
                        </a:lnTo>
                        <a:lnTo>
                          <a:pt x="42" y="5"/>
                        </a:lnTo>
                        <a:lnTo>
                          <a:pt x="35" y="8"/>
                        </a:lnTo>
                        <a:lnTo>
                          <a:pt x="29" y="11"/>
                        </a:lnTo>
                        <a:lnTo>
                          <a:pt x="24" y="15"/>
                        </a:lnTo>
                        <a:lnTo>
                          <a:pt x="21" y="18"/>
                        </a:lnTo>
                        <a:lnTo>
                          <a:pt x="17" y="21"/>
                        </a:lnTo>
                        <a:lnTo>
                          <a:pt x="15" y="24"/>
                        </a:lnTo>
                        <a:lnTo>
                          <a:pt x="12" y="26"/>
                        </a:lnTo>
                        <a:lnTo>
                          <a:pt x="10" y="29"/>
                        </a:lnTo>
                        <a:lnTo>
                          <a:pt x="8" y="32"/>
                        </a:lnTo>
                        <a:lnTo>
                          <a:pt x="6" y="35"/>
                        </a:lnTo>
                        <a:lnTo>
                          <a:pt x="4" y="38"/>
                        </a:lnTo>
                        <a:lnTo>
                          <a:pt x="2" y="44"/>
                        </a:lnTo>
                        <a:lnTo>
                          <a:pt x="0" y="50"/>
                        </a:lnTo>
                        <a:lnTo>
                          <a:pt x="0" y="55"/>
                        </a:lnTo>
                        <a:lnTo>
                          <a:pt x="1" y="58"/>
                        </a:lnTo>
                        <a:lnTo>
                          <a:pt x="2" y="60"/>
                        </a:lnTo>
                        <a:lnTo>
                          <a:pt x="3" y="63"/>
                        </a:lnTo>
                        <a:lnTo>
                          <a:pt x="4" y="66"/>
                        </a:lnTo>
                        <a:lnTo>
                          <a:pt x="7" y="68"/>
                        </a:lnTo>
                        <a:lnTo>
                          <a:pt x="11" y="69"/>
                        </a:lnTo>
                        <a:lnTo>
                          <a:pt x="13" y="65"/>
                        </a:lnTo>
                        <a:lnTo>
                          <a:pt x="15" y="58"/>
                        </a:lnTo>
                        <a:lnTo>
                          <a:pt x="16" y="48"/>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2" name="Freeform 17"/>
                  <p:cNvSpPr>
                    <a:spLocks/>
                  </p:cNvSpPr>
                  <p:nvPr/>
                </p:nvSpPr>
                <p:spPr bwMode="auto">
                  <a:xfrm>
                    <a:off x="1218" y="1818"/>
                    <a:ext cx="156" cy="64"/>
                  </a:xfrm>
                  <a:custGeom>
                    <a:avLst/>
                    <a:gdLst>
                      <a:gd name="T0" fmla="*/ 15 w 156"/>
                      <a:gd name="T1" fmla="*/ 36 h 64"/>
                      <a:gd name="T2" fmla="*/ 24 w 156"/>
                      <a:gd name="T3" fmla="*/ 26 h 64"/>
                      <a:gd name="T4" fmla="*/ 39 w 156"/>
                      <a:gd name="T5" fmla="*/ 20 h 64"/>
                      <a:gd name="T6" fmla="*/ 60 w 156"/>
                      <a:gd name="T7" fmla="*/ 18 h 64"/>
                      <a:gd name="T8" fmla="*/ 82 w 156"/>
                      <a:gd name="T9" fmla="*/ 24 h 64"/>
                      <a:gd name="T10" fmla="*/ 103 w 156"/>
                      <a:gd name="T11" fmla="*/ 31 h 64"/>
                      <a:gd name="T12" fmla="*/ 123 w 156"/>
                      <a:gd name="T13" fmla="*/ 39 h 64"/>
                      <a:gd name="T14" fmla="*/ 137 w 156"/>
                      <a:gd name="T15" fmla="*/ 48 h 64"/>
                      <a:gd name="T16" fmla="*/ 144 w 156"/>
                      <a:gd name="T17" fmla="*/ 56 h 64"/>
                      <a:gd name="T18" fmla="*/ 150 w 156"/>
                      <a:gd name="T19" fmla="*/ 60 h 64"/>
                      <a:gd name="T20" fmla="*/ 154 w 156"/>
                      <a:gd name="T21" fmla="*/ 57 h 64"/>
                      <a:gd name="T22" fmla="*/ 156 w 156"/>
                      <a:gd name="T23" fmla="*/ 50 h 64"/>
                      <a:gd name="T24" fmla="*/ 155 w 156"/>
                      <a:gd name="T25" fmla="*/ 42 h 64"/>
                      <a:gd name="T26" fmla="*/ 152 w 156"/>
                      <a:gd name="T27" fmla="*/ 36 h 64"/>
                      <a:gd name="T28" fmla="*/ 148 w 156"/>
                      <a:gd name="T29" fmla="*/ 29 h 64"/>
                      <a:gd name="T30" fmla="*/ 142 w 156"/>
                      <a:gd name="T31" fmla="*/ 23 h 64"/>
                      <a:gd name="T32" fmla="*/ 132 w 156"/>
                      <a:gd name="T33" fmla="*/ 16 h 64"/>
                      <a:gd name="T34" fmla="*/ 119 w 156"/>
                      <a:gd name="T35" fmla="*/ 8 h 64"/>
                      <a:gd name="T36" fmla="*/ 104 w 156"/>
                      <a:gd name="T37" fmla="*/ 3 h 64"/>
                      <a:gd name="T38" fmla="*/ 87 w 156"/>
                      <a:gd name="T39" fmla="*/ 0 h 64"/>
                      <a:gd name="T40" fmla="*/ 70 w 156"/>
                      <a:gd name="T41" fmla="*/ 0 h 64"/>
                      <a:gd name="T42" fmla="*/ 55 w 156"/>
                      <a:gd name="T43" fmla="*/ 2 h 64"/>
                      <a:gd name="T44" fmla="*/ 41 w 156"/>
                      <a:gd name="T45" fmla="*/ 5 h 64"/>
                      <a:gd name="T46" fmla="*/ 29 w 156"/>
                      <a:gd name="T47" fmla="*/ 10 h 64"/>
                      <a:gd name="T48" fmla="*/ 21 w 156"/>
                      <a:gd name="T49" fmla="*/ 16 h 64"/>
                      <a:gd name="T50" fmla="*/ 16 w 156"/>
                      <a:gd name="T51" fmla="*/ 21 h 64"/>
                      <a:gd name="T52" fmla="*/ 11 w 156"/>
                      <a:gd name="T53" fmla="*/ 26 h 64"/>
                      <a:gd name="T54" fmla="*/ 7 w 156"/>
                      <a:gd name="T55" fmla="*/ 31 h 64"/>
                      <a:gd name="T56" fmla="*/ 2 w 156"/>
                      <a:gd name="T57" fmla="*/ 41 h 64"/>
                      <a:gd name="T58" fmla="*/ 0 w 156"/>
                      <a:gd name="T59" fmla="*/ 50 h 64"/>
                      <a:gd name="T60" fmla="*/ 1 w 156"/>
                      <a:gd name="T61" fmla="*/ 55 h 64"/>
                      <a:gd name="T62" fmla="*/ 3 w 156"/>
                      <a:gd name="T63" fmla="*/ 61 h 64"/>
                      <a:gd name="T64" fmla="*/ 9 w 156"/>
                      <a:gd name="T65" fmla="*/ 64 h 64"/>
                      <a:gd name="T66" fmla="*/ 10 w 156"/>
                      <a:gd name="T67" fmla="*/ 51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6"/>
                      <a:gd name="T103" fmla="*/ 0 h 64"/>
                      <a:gd name="T104" fmla="*/ 156 w 156"/>
                      <a:gd name="T105" fmla="*/ 64 h 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6" h="64">
                        <a:moveTo>
                          <a:pt x="13" y="41"/>
                        </a:moveTo>
                        <a:lnTo>
                          <a:pt x="15" y="36"/>
                        </a:lnTo>
                        <a:lnTo>
                          <a:pt x="19" y="31"/>
                        </a:lnTo>
                        <a:lnTo>
                          <a:pt x="24" y="26"/>
                        </a:lnTo>
                        <a:lnTo>
                          <a:pt x="31" y="22"/>
                        </a:lnTo>
                        <a:lnTo>
                          <a:pt x="39" y="20"/>
                        </a:lnTo>
                        <a:lnTo>
                          <a:pt x="49" y="18"/>
                        </a:lnTo>
                        <a:lnTo>
                          <a:pt x="60" y="18"/>
                        </a:lnTo>
                        <a:lnTo>
                          <a:pt x="72" y="21"/>
                        </a:lnTo>
                        <a:lnTo>
                          <a:pt x="82" y="24"/>
                        </a:lnTo>
                        <a:lnTo>
                          <a:pt x="93" y="27"/>
                        </a:lnTo>
                        <a:lnTo>
                          <a:pt x="103" y="31"/>
                        </a:lnTo>
                        <a:lnTo>
                          <a:pt x="114" y="35"/>
                        </a:lnTo>
                        <a:lnTo>
                          <a:pt x="123" y="39"/>
                        </a:lnTo>
                        <a:lnTo>
                          <a:pt x="131" y="44"/>
                        </a:lnTo>
                        <a:lnTo>
                          <a:pt x="137" y="48"/>
                        </a:lnTo>
                        <a:lnTo>
                          <a:pt x="141" y="53"/>
                        </a:lnTo>
                        <a:lnTo>
                          <a:pt x="144" y="56"/>
                        </a:lnTo>
                        <a:lnTo>
                          <a:pt x="147" y="59"/>
                        </a:lnTo>
                        <a:lnTo>
                          <a:pt x="150" y="60"/>
                        </a:lnTo>
                        <a:lnTo>
                          <a:pt x="152" y="59"/>
                        </a:lnTo>
                        <a:lnTo>
                          <a:pt x="154" y="57"/>
                        </a:lnTo>
                        <a:lnTo>
                          <a:pt x="156" y="55"/>
                        </a:lnTo>
                        <a:lnTo>
                          <a:pt x="156" y="50"/>
                        </a:lnTo>
                        <a:lnTo>
                          <a:pt x="155" y="45"/>
                        </a:lnTo>
                        <a:lnTo>
                          <a:pt x="155" y="42"/>
                        </a:lnTo>
                        <a:lnTo>
                          <a:pt x="153" y="39"/>
                        </a:lnTo>
                        <a:lnTo>
                          <a:pt x="152" y="36"/>
                        </a:lnTo>
                        <a:lnTo>
                          <a:pt x="150" y="32"/>
                        </a:lnTo>
                        <a:lnTo>
                          <a:pt x="148" y="29"/>
                        </a:lnTo>
                        <a:lnTo>
                          <a:pt x="145" y="26"/>
                        </a:lnTo>
                        <a:lnTo>
                          <a:pt x="142" y="23"/>
                        </a:lnTo>
                        <a:lnTo>
                          <a:pt x="138" y="20"/>
                        </a:lnTo>
                        <a:lnTo>
                          <a:pt x="132" y="16"/>
                        </a:lnTo>
                        <a:lnTo>
                          <a:pt x="126" y="12"/>
                        </a:lnTo>
                        <a:lnTo>
                          <a:pt x="119" y="8"/>
                        </a:lnTo>
                        <a:lnTo>
                          <a:pt x="112" y="5"/>
                        </a:lnTo>
                        <a:lnTo>
                          <a:pt x="104" y="3"/>
                        </a:lnTo>
                        <a:lnTo>
                          <a:pt x="96" y="1"/>
                        </a:lnTo>
                        <a:lnTo>
                          <a:pt x="87" y="0"/>
                        </a:lnTo>
                        <a:lnTo>
                          <a:pt x="79" y="0"/>
                        </a:lnTo>
                        <a:lnTo>
                          <a:pt x="70" y="0"/>
                        </a:lnTo>
                        <a:lnTo>
                          <a:pt x="62" y="1"/>
                        </a:lnTo>
                        <a:lnTo>
                          <a:pt x="55" y="2"/>
                        </a:lnTo>
                        <a:lnTo>
                          <a:pt x="48" y="3"/>
                        </a:lnTo>
                        <a:lnTo>
                          <a:pt x="41" y="5"/>
                        </a:lnTo>
                        <a:lnTo>
                          <a:pt x="35" y="8"/>
                        </a:lnTo>
                        <a:lnTo>
                          <a:pt x="29" y="10"/>
                        </a:lnTo>
                        <a:lnTo>
                          <a:pt x="24" y="14"/>
                        </a:lnTo>
                        <a:lnTo>
                          <a:pt x="21" y="16"/>
                        </a:lnTo>
                        <a:lnTo>
                          <a:pt x="19" y="18"/>
                        </a:lnTo>
                        <a:lnTo>
                          <a:pt x="16" y="21"/>
                        </a:lnTo>
                        <a:lnTo>
                          <a:pt x="14" y="23"/>
                        </a:lnTo>
                        <a:lnTo>
                          <a:pt x="11" y="26"/>
                        </a:lnTo>
                        <a:lnTo>
                          <a:pt x="10" y="28"/>
                        </a:lnTo>
                        <a:lnTo>
                          <a:pt x="7" y="31"/>
                        </a:lnTo>
                        <a:lnTo>
                          <a:pt x="6" y="34"/>
                        </a:lnTo>
                        <a:lnTo>
                          <a:pt x="2" y="41"/>
                        </a:lnTo>
                        <a:lnTo>
                          <a:pt x="1" y="46"/>
                        </a:lnTo>
                        <a:lnTo>
                          <a:pt x="0" y="50"/>
                        </a:lnTo>
                        <a:lnTo>
                          <a:pt x="1" y="53"/>
                        </a:lnTo>
                        <a:lnTo>
                          <a:pt x="1" y="55"/>
                        </a:lnTo>
                        <a:lnTo>
                          <a:pt x="1" y="58"/>
                        </a:lnTo>
                        <a:lnTo>
                          <a:pt x="3" y="61"/>
                        </a:lnTo>
                        <a:lnTo>
                          <a:pt x="6" y="64"/>
                        </a:lnTo>
                        <a:lnTo>
                          <a:pt x="9" y="64"/>
                        </a:lnTo>
                        <a:lnTo>
                          <a:pt x="10" y="59"/>
                        </a:lnTo>
                        <a:lnTo>
                          <a:pt x="10" y="51"/>
                        </a:lnTo>
                        <a:lnTo>
                          <a:pt x="13" y="41"/>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3" name="Freeform 18"/>
                  <p:cNvSpPr>
                    <a:spLocks/>
                  </p:cNvSpPr>
                  <p:nvPr/>
                </p:nvSpPr>
                <p:spPr bwMode="auto">
                  <a:xfrm>
                    <a:off x="1220" y="1819"/>
                    <a:ext cx="153" cy="60"/>
                  </a:xfrm>
                  <a:custGeom>
                    <a:avLst/>
                    <a:gdLst>
                      <a:gd name="T0" fmla="*/ 0 w 153"/>
                      <a:gd name="T1" fmla="*/ 49 h 60"/>
                      <a:gd name="T2" fmla="*/ 0 w 153"/>
                      <a:gd name="T3" fmla="*/ 50 h 60"/>
                      <a:gd name="T4" fmla="*/ 1 w 153"/>
                      <a:gd name="T5" fmla="*/ 54 h 60"/>
                      <a:gd name="T6" fmla="*/ 2 w 153"/>
                      <a:gd name="T7" fmla="*/ 57 h 60"/>
                      <a:gd name="T8" fmla="*/ 5 w 153"/>
                      <a:gd name="T9" fmla="*/ 60 h 60"/>
                      <a:gd name="T10" fmla="*/ 7 w 153"/>
                      <a:gd name="T11" fmla="*/ 59 h 60"/>
                      <a:gd name="T12" fmla="*/ 7 w 153"/>
                      <a:gd name="T13" fmla="*/ 53 h 60"/>
                      <a:gd name="T14" fmla="*/ 6 w 153"/>
                      <a:gd name="T15" fmla="*/ 45 h 60"/>
                      <a:gd name="T16" fmla="*/ 9 w 153"/>
                      <a:gd name="T17" fmla="*/ 36 h 60"/>
                      <a:gd name="T18" fmla="*/ 12 w 153"/>
                      <a:gd name="T19" fmla="*/ 31 h 60"/>
                      <a:gd name="T20" fmla="*/ 17 w 153"/>
                      <a:gd name="T21" fmla="*/ 26 h 60"/>
                      <a:gd name="T22" fmla="*/ 22 w 153"/>
                      <a:gd name="T23" fmla="*/ 22 h 60"/>
                      <a:gd name="T24" fmla="*/ 30 w 153"/>
                      <a:gd name="T25" fmla="*/ 18 h 60"/>
                      <a:gd name="T26" fmla="*/ 38 w 153"/>
                      <a:gd name="T27" fmla="*/ 16 h 60"/>
                      <a:gd name="T28" fmla="*/ 48 w 153"/>
                      <a:gd name="T29" fmla="*/ 14 h 60"/>
                      <a:gd name="T30" fmla="*/ 59 w 153"/>
                      <a:gd name="T31" fmla="*/ 15 h 60"/>
                      <a:gd name="T32" fmla="*/ 71 w 153"/>
                      <a:gd name="T33" fmla="*/ 18 h 60"/>
                      <a:gd name="T34" fmla="*/ 84 w 153"/>
                      <a:gd name="T35" fmla="*/ 22 h 60"/>
                      <a:gd name="T36" fmla="*/ 95 w 153"/>
                      <a:gd name="T37" fmla="*/ 25 h 60"/>
                      <a:gd name="T38" fmla="*/ 106 w 153"/>
                      <a:gd name="T39" fmla="*/ 30 h 60"/>
                      <a:gd name="T40" fmla="*/ 116 w 153"/>
                      <a:gd name="T41" fmla="*/ 33 h 60"/>
                      <a:gd name="T42" fmla="*/ 124 w 153"/>
                      <a:gd name="T43" fmla="*/ 37 h 60"/>
                      <a:gd name="T44" fmla="*/ 131 w 153"/>
                      <a:gd name="T45" fmla="*/ 40 h 60"/>
                      <a:gd name="T46" fmla="*/ 136 w 153"/>
                      <a:gd name="T47" fmla="*/ 44 h 60"/>
                      <a:gd name="T48" fmla="*/ 139 w 153"/>
                      <a:gd name="T49" fmla="*/ 48 h 60"/>
                      <a:gd name="T50" fmla="*/ 142 w 153"/>
                      <a:gd name="T51" fmla="*/ 51 h 60"/>
                      <a:gd name="T52" fmla="*/ 145 w 153"/>
                      <a:gd name="T53" fmla="*/ 53 h 60"/>
                      <a:gd name="T54" fmla="*/ 148 w 153"/>
                      <a:gd name="T55" fmla="*/ 54 h 60"/>
                      <a:gd name="T56" fmla="*/ 150 w 153"/>
                      <a:gd name="T57" fmla="*/ 54 h 60"/>
                      <a:gd name="T58" fmla="*/ 152 w 153"/>
                      <a:gd name="T59" fmla="*/ 52 h 60"/>
                      <a:gd name="T60" fmla="*/ 153 w 153"/>
                      <a:gd name="T61" fmla="*/ 49 h 60"/>
                      <a:gd name="T62" fmla="*/ 153 w 153"/>
                      <a:gd name="T63" fmla="*/ 46 h 60"/>
                      <a:gd name="T64" fmla="*/ 151 w 153"/>
                      <a:gd name="T65" fmla="*/ 40 h 60"/>
                      <a:gd name="T66" fmla="*/ 150 w 153"/>
                      <a:gd name="T67" fmla="*/ 37 h 60"/>
                      <a:gd name="T68" fmla="*/ 148 w 153"/>
                      <a:gd name="T69" fmla="*/ 34 h 60"/>
                      <a:gd name="T70" fmla="*/ 145 w 153"/>
                      <a:gd name="T71" fmla="*/ 30 h 60"/>
                      <a:gd name="T72" fmla="*/ 142 w 153"/>
                      <a:gd name="T73" fmla="*/ 27 h 60"/>
                      <a:gd name="T74" fmla="*/ 139 w 153"/>
                      <a:gd name="T75" fmla="*/ 23 h 60"/>
                      <a:gd name="T76" fmla="*/ 135 w 153"/>
                      <a:gd name="T77" fmla="*/ 20 h 60"/>
                      <a:gd name="T78" fmla="*/ 130 w 153"/>
                      <a:gd name="T79" fmla="*/ 16 h 60"/>
                      <a:gd name="T80" fmla="*/ 125 w 153"/>
                      <a:gd name="T81" fmla="*/ 13 h 60"/>
                      <a:gd name="T82" fmla="*/ 120 w 153"/>
                      <a:gd name="T83" fmla="*/ 10 h 60"/>
                      <a:gd name="T84" fmla="*/ 114 w 153"/>
                      <a:gd name="T85" fmla="*/ 7 h 60"/>
                      <a:gd name="T86" fmla="*/ 109 w 153"/>
                      <a:gd name="T87" fmla="*/ 5 h 60"/>
                      <a:gd name="T88" fmla="*/ 103 w 153"/>
                      <a:gd name="T89" fmla="*/ 3 h 60"/>
                      <a:gd name="T90" fmla="*/ 96 w 153"/>
                      <a:gd name="T91" fmla="*/ 2 h 60"/>
                      <a:gd name="T92" fmla="*/ 90 w 153"/>
                      <a:gd name="T93" fmla="*/ 1 h 60"/>
                      <a:gd name="T94" fmla="*/ 83 w 153"/>
                      <a:gd name="T95" fmla="*/ 0 h 60"/>
                      <a:gd name="T96" fmla="*/ 76 w 153"/>
                      <a:gd name="T97" fmla="*/ 1 h 60"/>
                      <a:gd name="T98" fmla="*/ 64 w 153"/>
                      <a:gd name="T99" fmla="*/ 2 h 60"/>
                      <a:gd name="T100" fmla="*/ 53 w 153"/>
                      <a:gd name="T101" fmla="*/ 4 h 60"/>
                      <a:gd name="T102" fmla="*/ 43 w 153"/>
                      <a:gd name="T103" fmla="*/ 6 h 60"/>
                      <a:gd name="T104" fmla="*/ 34 w 153"/>
                      <a:gd name="T105" fmla="*/ 9 h 60"/>
                      <a:gd name="T106" fmla="*/ 26 w 153"/>
                      <a:gd name="T107" fmla="*/ 12 h 60"/>
                      <a:gd name="T108" fmla="*/ 19 w 153"/>
                      <a:gd name="T109" fmla="*/ 17 h 60"/>
                      <a:gd name="T110" fmla="*/ 13 w 153"/>
                      <a:gd name="T111" fmla="*/ 23 h 60"/>
                      <a:gd name="T112" fmla="*/ 7 w 153"/>
                      <a:gd name="T113" fmla="*/ 30 h 60"/>
                      <a:gd name="T114" fmla="*/ 3 w 153"/>
                      <a:gd name="T115" fmla="*/ 38 h 60"/>
                      <a:gd name="T116" fmla="*/ 1 w 153"/>
                      <a:gd name="T117" fmla="*/ 44 h 60"/>
                      <a:gd name="T118" fmla="*/ 0 w 153"/>
                      <a:gd name="T119" fmla="*/ 48 h 60"/>
                      <a:gd name="T120" fmla="*/ 0 w 153"/>
                      <a:gd name="T121" fmla="*/ 49 h 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3"/>
                      <a:gd name="T184" fmla="*/ 0 h 60"/>
                      <a:gd name="T185" fmla="*/ 153 w 153"/>
                      <a:gd name="T186" fmla="*/ 60 h 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3" h="60">
                        <a:moveTo>
                          <a:pt x="0" y="49"/>
                        </a:moveTo>
                        <a:lnTo>
                          <a:pt x="0" y="50"/>
                        </a:lnTo>
                        <a:lnTo>
                          <a:pt x="1" y="54"/>
                        </a:lnTo>
                        <a:lnTo>
                          <a:pt x="2" y="57"/>
                        </a:lnTo>
                        <a:lnTo>
                          <a:pt x="5" y="60"/>
                        </a:lnTo>
                        <a:lnTo>
                          <a:pt x="7" y="59"/>
                        </a:lnTo>
                        <a:lnTo>
                          <a:pt x="7" y="53"/>
                        </a:lnTo>
                        <a:lnTo>
                          <a:pt x="6" y="45"/>
                        </a:lnTo>
                        <a:lnTo>
                          <a:pt x="9" y="36"/>
                        </a:lnTo>
                        <a:lnTo>
                          <a:pt x="12" y="31"/>
                        </a:lnTo>
                        <a:lnTo>
                          <a:pt x="17" y="26"/>
                        </a:lnTo>
                        <a:lnTo>
                          <a:pt x="22" y="22"/>
                        </a:lnTo>
                        <a:lnTo>
                          <a:pt x="30" y="18"/>
                        </a:lnTo>
                        <a:lnTo>
                          <a:pt x="38" y="16"/>
                        </a:lnTo>
                        <a:lnTo>
                          <a:pt x="48" y="14"/>
                        </a:lnTo>
                        <a:lnTo>
                          <a:pt x="59" y="15"/>
                        </a:lnTo>
                        <a:lnTo>
                          <a:pt x="71" y="18"/>
                        </a:lnTo>
                        <a:lnTo>
                          <a:pt x="84" y="22"/>
                        </a:lnTo>
                        <a:lnTo>
                          <a:pt x="95" y="25"/>
                        </a:lnTo>
                        <a:lnTo>
                          <a:pt x="106" y="30"/>
                        </a:lnTo>
                        <a:lnTo>
                          <a:pt x="116" y="33"/>
                        </a:lnTo>
                        <a:lnTo>
                          <a:pt x="124" y="37"/>
                        </a:lnTo>
                        <a:lnTo>
                          <a:pt x="131" y="40"/>
                        </a:lnTo>
                        <a:lnTo>
                          <a:pt x="136" y="44"/>
                        </a:lnTo>
                        <a:lnTo>
                          <a:pt x="139" y="48"/>
                        </a:lnTo>
                        <a:lnTo>
                          <a:pt x="142" y="51"/>
                        </a:lnTo>
                        <a:lnTo>
                          <a:pt x="145" y="53"/>
                        </a:lnTo>
                        <a:lnTo>
                          <a:pt x="148" y="54"/>
                        </a:lnTo>
                        <a:lnTo>
                          <a:pt x="150" y="54"/>
                        </a:lnTo>
                        <a:lnTo>
                          <a:pt x="152" y="52"/>
                        </a:lnTo>
                        <a:lnTo>
                          <a:pt x="153" y="49"/>
                        </a:lnTo>
                        <a:lnTo>
                          <a:pt x="153" y="46"/>
                        </a:lnTo>
                        <a:lnTo>
                          <a:pt x="151" y="40"/>
                        </a:lnTo>
                        <a:lnTo>
                          <a:pt x="150" y="37"/>
                        </a:lnTo>
                        <a:lnTo>
                          <a:pt x="148" y="34"/>
                        </a:lnTo>
                        <a:lnTo>
                          <a:pt x="145" y="30"/>
                        </a:lnTo>
                        <a:lnTo>
                          <a:pt x="142" y="27"/>
                        </a:lnTo>
                        <a:lnTo>
                          <a:pt x="139" y="23"/>
                        </a:lnTo>
                        <a:lnTo>
                          <a:pt x="135" y="20"/>
                        </a:lnTo>
                        <a:lnTo>
                          <a:pt x="130" y="16"/>
                        </a:lnTo>
                        <a:lnTo>
                          <a:pt x="125" y="13"/>
                        </a:lnTo>
                        <a:lnTo>
                          <a:pt x="120" y="10"/>
                        </a:lnTo>
                        <a:lnTo>
                          <a:pt x="114" y="7"/>
                        </a:lnTo>
                        <a:lnTo>
                          <a:pt x="109" y="5"/>
                        </a:lnTo>
                        <a:lnTo>
                          <a:pt x="103" y="3"/>
                        </a:lnTo>
                        <a:lnTo>
                          <a:pt x="96" y="2"/>
                        </a:lnTo>
                        <a:lnTo>
                          <a:pt x="90" y="1"/>
                        </a:lnTo>
                        <a:lnTo>
                          <a:pt x="83" y="0"/>
                        </a:lnTo>
                        <a:lnTo>
                          <a:pt x="76" y="1"/>
                        </a:lnTo>
                        <a:lnTo>
                          <a:pt x="64" y="2"/>
                        </a:lnTo>
                        <a:lnTo>
                          <a:pt x="53" y="4"/>
                        </a:lnTo>
                        <a:lnTo>
                          <a:pt x="43" y="6"/>
                        </a:lnTo>
                        <a:lnTo>
                          <a:pt x="34" y="9"/>
                        </a:lnTo>
                        <a:lnTo>
                          <a:pt x="26" y="12"/>
                        </a:lnTo>
                        <a:lnTo>
                          <a:pt x="19" y="17"/>
                        </a:lnTo>
                        <a:lnTo>
                          <a:pt x="13" y="23"/>
                        </a:lnTo>
                        <a:lnTo>
                          <a:pt x="7" y="30"/>
                        </a:lnTo>
                        <a:lnTo>
                          <a:pt x="3" y="38"/>
                        </a:lnTo>
                        <a:lnTo>
                          <a:pt x="1" y="44"/>
                        </a:lnTo>
                        <a:lnTo>
                          <a:pt x="0" y="48"/>
                        </a:lnTo>
                        <a:lnTo>
                          <a:pt x="0" y="49"/>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4" name="Freeform 19"/>
                  <p:cNvSpPr>
                    <a:spLocks/>
                  </p:cNvSpPr>
                  <p:nvPr/>
                </p:nvSpPr>
                <p:spPr bwMode="auto">
                  <a:xfrm>
                    <a:off x="1409" y="2443"/>
                    <a:ext cx="128" cy="97"/>
                  </a:xfrm>
                  <a:custGeom>
                    <a:avLst/>
                    <a:gdLst>
                      <a:gd name="T0" fmla="*/ 4 w 128"/>
                      <a:gd name="T1" fmla="*/ 59 h 97"/>
                      <a:gd name="T2" fmla="*/ 4 w 128"/>
                      <a:gd name="T3" fmla="*/ 59 h 97"/>
                      <a:gd name="T4" fmla="*/ 5 w 128"/>
                      <a:gd name="T5" fmla="*/ 57 h 97"/>
                      <a:gd name="T6" fmla="*/ 7 w 128"/>
                      <a:gd name="T7" fmla="*/ 55 h 97"/>
                      <a:gd name="T8" fmla="*/ 9 w 128"/>
                      <a:gd name="T9" fmla="*/ 52 h 97"/>
                      <a:gd name="T10" fmla="*/ 12 w 128"/>
                      <a:gd name="T11" fmla="*/ 48 h 97"/>
                      <a:gd name="T12" fmla="*/ 15 w 128"/>
                      <a:gd name="T13" fmla="*/ 43 h 97"/>
                      <a:gd name="T14" fmla="*/ 20 w 128"/>
                      <a:gd name="T15" fmla="*/ 39 h 97"/>
                      <a:gd name="T16" fmla="*/ 24 w 128"/>
                      <a:gd name="T17" fmla="*/ 34 h 97"/>
                      <a:gd name="T18" fmla="*/ 29 w 128"/>
                      <a:gd name="T19" fmla="*/ 29 h 97"/>
                      <a:gd name="T20" fmla="*/ 35 w 128"/>
                      <a:gd name="T21" fmla="*/ 24 h 97"/>
                      <a:gd name="T22" fmla="*/ 41 w 128"/>
                      <a:gd name="T23" fmla="*/ 19 h 97"/>
                      <a:gd name="T24" fmla="*/ 47 w 128"/>
                      <a:gd name="T25" fmla="*/ 15 h 97"/>
                      <a:gd name="T26" fmla="*/ 54 w 128"/>
                      <a:gd name="T27" fmla="*/ 10 h 97"/>
                      <a:gd name="T28" fmla="*/ 61 w 128"/>
                      <a:gd name="T29" fmla="*/ 7 h 97"/>
                      <a:gd name="T30" fmla="*/ 69 w 128"/>
                      <a:gd name="T31" fmla="*/ 4 h 97"/>
                      <a:gd name="T32" fmla="*/ 77 w 128"/>
                      <a:gd name="T33" fmla="*/ 1 h 97"/>
                      <a:gd name="T34" fmla="*/ 84 w 128"/>
                      <a:gd name="T35" fmla="*/ 0 h 97"/>
                      <a:gd name="T36" fmla="*/ 92 w 128"/>
                      <a:gd name="T37" fmla="*/ 0 h 97"/>
                      <a:gd name="T38" fmla="*/ 99 w 128"/>
                      <a:gd name="T39" fmla="*/ 1 h 97"/>
                      <a:gd name="T40" fmla="*/ 105 w 128"/>
                      <a:gd name="T41" fmla="*/ 3 h 97"/>
                      <a:gd name="T42" fmla="*/ 111 w 128"/>
                      <a:gd name="T43" fmla="*/ 6 h 97"/>
                      <a:gd name="T44" fmla="*/ 117 w 128"/>
                      <a:gd name="T45" fmla="*/ 9 h 97"/>
                      <a:gd name="T46" fmla="*/ 121 w 128"/>
                      <a:gd name="T47" fmla="*/ 13 h 97"/>
                      <a:gd name="T48" fmla="*/ 124 w 128"/>
                      <a:gd name="T49" fmla="*/ 18 h 97"/>
                      <a:gd name="T50" fmla="*/ 126 w 128"/>
                      <a:gd name="T51" fmla="*/ 24 h 97"/>
                      <a:gd name="T52" fmla="*/ 128 w 128"/>
                      <a:gd name="T53" fmla="*/ 29 h 97"/>
                      <a:gd name="T54" fmla="*/ 128 w 128"/>
                      <a:gd name="T55" fmla="*/ 36 h 97"/>
                      <a:gd name="T56" fmla="*/ 126 w 128"/>
                      <a:gd name="T57" fmla="*/ 43 h 97"/>
                      <a:gd name="T58" fmla="*/ 123 w 128"/>
                      <a:gd name="T59" fmla="*/ 49 h 97"/>
                      <a:gd name="T60" fmla="*/ 119 w 128"/>
                      <a:gd name="T61" fmla="*/ 57 h 97"/>
                      <a:gd name="T62" fmla="*/ 113 w 128"/>
                      <a:gd name="T63" fmla="*/ 64 h 97"/>
                      <a:gd name="T64" fmla="*/ 105 w 128"/>
                      <a:gd name="T65" fmla="*/ 71 h 97"/>
                      <a:gd name="T66" fmla="*/ 96 w 128"/>
                      <a:gd name="T67" fmla="*/ 78 h 97"/>
                      <a:gd name="T68" fmla="*/ 87 w 128"/>
                      <a:gd name="T69" fmla="*/ 83 h 97"/>
                      <a:gd name="T70" fmla="*/ 77 w 128"/>
                      <a:gd name="T71" fmla="*/ 88 h 97"/>
                      <a:gd name="T72" fmla="*/ 67 w 128"/>
                      <a:gd name="T73" fmla="*/ 92 h 97"/>
                      <a:gd name="T74" fmla="*/ 57 w 128"/>
                      <a:gd name="T75" fmla="*/ 95 h 97"/>
                      <a:gd name="T76" fmla="*/ 47 w 128"/>
                      <a:gd name="T77" fmla="*/ 96 h 97"/>
                      <a:gd name="T78" fmla="*/ 38 w 128"/>
                      <a:gd name="T79" fmla="*/ 97 h 97"/>
                      <a:gd name="T80" fmla="*/ 29 w 128"/>
                      <a:gd name="T81" fmla="*/ 96 h 97"/>
                      <a:gd name="T82" fmla="*/ 21 w 128"/>
                      <a:gd name="T83" fmla="*/ 95 h 97"/>
                      <a:gd name="T84" fmla="*/ 14 w 128"/>
                      <a:gd name="T85" fmla="*/ 93 h 97"/>
                      <a:gd name="T86" fmla="*/ 9 w 128"/>
                      <a:gd name="T87" fmla="*/ 90 h 97"/>
                      <a:gd name="T88" fmla="*/ 4 w 128"/>
                      <a:gd name="T89" fmla="*/ 86 h 97"/>
                      <a:gd name="T90" fmla="*/ 1 w 128"/>
                      <a:gd name="T91" fmla="*/ 80 h 97"/>
                      <a:gd name="T92" fmla="*/ 0 w 128"/>
                      <a:gd name="T93" fmla="*/ 74 h 97"/>
                      <a:gd name="T94" fmla="*/ 1 w 128"/>
                      <a:gd name="T95" fmla="*/ 67 h 97"/>
                      <a:gd name="T96" fmla="*/ 4 w 128"/>
                      <a:gd name="T97" fmla="*/ 59 h 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97"/>
                      <a:gd name="T149" fmla="*/ 128 w 128"/>
                      <a:gd name="T150" fmla="*/ 97 h 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97">
                        <a:moveTo>
                          <a:pt x="4" y="59"/>
                        </a:moveTo>
                        <a:lnTo>
                          <a:pt x="4" y="59"/>
                        </a:lnTo>
                        <a:lnTo>
                          <a:pt x="5" y="57"/>
                        </a:lnTo>
                        <a:lnTo>
                          <a:pt x="7" y="55"/>
                        </a:lnTo>
                        <a:lnTo>
                          <a:pt x="9" y="52"/>
                        </a:lnTo>
                        <a:lnTo>
                          <a:pt x="12" y="48"/>
                        </a:lnTo>
                        <a:lnTo>
                          <a:pt x="15" y="43"/>
                        </a:lnTo>
                        <a:lnTo>
                          <a:pt x="20" y="39"/>
                        </a:lnTo>
                        <a:lnTo>
                          <a:pt x="24" y="34"/>
                        </a:lnTo>
                        <a:lnTo>
                          <a:pt x="29" y="29"/>
                        </a:lnTo>
                        <a:lnTo>
                          <a:pt x="35" y="24"/>
                        </a:lnTo>
                        <a:lnTo>
                          <a:pt x="41" y="19"/>
                        </a:lnTo>
                        <a:lnTo>
                          <a:pt x="47" y="15"/>
                        </a:lnTo>
                        <a:lnTo>
                          <a:pt x="54" y="10"/>
                        </a:lnTo>
                        <a:lnTo>
                          <a:pt x="61" y="7"/>
                        </a:lnTo>
                        <a:lnTo>
                          <a:pt x="69" y="4"/>
                        </a:lnTo>
                        <a:lnTo>
                          <a:pt x="77" y="1"/>
                        </a:lnTo>
                        <a:lnTo>
                          <a:pt x="84" y="0"/>
                        </a:lnTo>
                        <a:lnTo>
                          <a:pt x="92" y="0"/>
                        </a:lnTo>
                        <a:lnTo>
                          <a:pt x="99" y="1"/>
                        </a:lnTo>
                        <a:lnTo>
                          <a:pt x="105" y="3"/>
                        </a:lnTo>
                        <a:lnTo>
                          <a:pt x="111" y="6"/>
                        </a:lnTo>
                        <a:lnTo>
                          <a:pt x="117" y="9"/>
                        </a:lnTo>
                        <a:lnTo>
                          <a:pt x="121" y="13"/>
                        </a:lnTo>
                        <a:lnTo>
                          <a:pt x="124" y="18"/>
                        </a:lnTo>
                        <a:lnTo>
                          <a:pt x="126" y="24"/>
                        </a:lnTo>
                        <a:lnTo>
                          <a:pt x="128" y="29"/>
                        </a:lnTo>
                        <a:lnTo>
                          <a:pt x="128" y="36"/>
                        </a:lnTo>
                        <a:lnTo>
                          <a:pt x="126" y="43"/>
                        </a:lnTo>
                        <a:lnTo>
                          <a:pt x="123" y="49"/>
                        </a:lnTo>
                        <a:lnTo>
                          <a:pt x="119" y="57"/>
                        </a:lnTo>
                        <a:lnTo>
                          <a:pt x="113" y="64"/>
                        </a:lnTo>
                        <a:lnTo>
                          <a:pt x="105" y="71"/>
                        </a:lnTo>
                        <a:lnTo>
                          <a:pt x="96" y="78"/>
                        </a:lnTo>
                        <a:lnTo>
                          <a:pt x="87" y="83"/>
                        </a:lnTo>
                        <a:lnTo>
                          <a:pt x="77" y="88"/>
                        </a:lnTo>
                        <a:lnTo>
                          <a:pt x="67" y="92"/>
                        </a:lnTo>
                        <a:lnTo>
                          <a:pt x="57" y="95"/>
                        </a:lnTo>
                        <a:lnTo>
                          <a:pt x="47" y="96"/>
                        </a:lnTo>
                        <a:lnTo>
                          <a:pt x="38" y="97"/>
                        </a:lnTo>
                        <a:lnTo>
                          <a:pt x="29" y="96"/>
                        </a:lnTo>
                        <a:lnTo>
                          <a:pt x="21" y="95"/>
                        </a:lnTo>
                        <a:lnTo>
                          <a:pt x="14" y="93"/>
                        </a:lnTo>
                        <a:lnTo>
                          <a:pt x="9" y="90"/>
                        </a:lnTo>
                        <a:lnTo>
                          <a:pt x="4" y="86"/>
                        </a:lnTo>
                        <a:lnTo>
                          <a:pt x="1" y="80"/>
                        </a:lnTo>
                        <a:lnTo>
                          <a:pt x="0" y="74"/>
                        </a:lnTo>
                        <a:lnTo>
                          <a:pt x="1" y="67"/>
                        </a:lnTo>
                        <a:lnTo>
                          <a:pt x="4"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5" name="Freeform 20"/>
                  <p:cNvSpPr>
                    <a:spLocks/>
                  </p:cNvSpPr>
                  <p:nvPr/>
                </p:nvSpPr>
                <p:spPr bwMode="auto">
                  <a:xfrm>
                    <a:off x="1416" y="2447"/>
                    <a:ext cx="117" cy="88"/>
                  </a:xfrm>
                  <a:custGeom>
                    <a:avLst/>
                    <a:gdLst>
                      <a:gd name="T0" fmla="*/ 3 w 117"/>
                      <a:gd name="T1" fmla="*/ 54 h 88"/>
                      <a:gd name="T2" fmla="*/ 5 w 117"/>
                      <a:gd name="T3" fmla="*/ 53 h 88"/>
                      <a:gd name="T4" fmla="*/ 8 w 117"/>
                      <a:gd name="T5" fmla="*/ 48 h 88"/>
                      <a:gd name="T6" fmla="*/ 14 w 117"/>
                      <a:gd name="T7" fmla="*/ 40 h 88"/>
                      <a:gd name="T8" fmla="*/ 22 w 117"/>
                      <a:gd name="T9" fmla="*/ 31 h 88"/>
                      <a:gd name="T10" fmla="*/ 32 w 117"/>
                      <a:gd name="T11" fmla="*/ 22 h 88"/>
                      <a:gd name="T12" fmla="*/ 43 w 117"/>
                      <a:gd name="T13" fmla="*/ 14 h 88"/>
                      <a:gd name="T14" fmla="*/ 56 w 117"/>
                      <a:gd name="T15" fmla="*/ 6 h 88"/>
                      <a:gd name="T16" fmla="*/ 70 w 117"/>
                      <a:gd name="T17" fmla="*/ 2 h 88"/>
                      <a:gd name="T18" fmla="*/ 84 w 117"/>
                      <a:gd name="T19" fmla="*/ 0 h 88"/>
                      <a:gd name="T20" fmla="*/ 97 w 117"/>
                      <a:gd name="T21" fmla="*/ 3 h 88"/>
                      <a:gd name="T22" fmla="*/ 107 w 117"/>
                      <a:gd name="T23" fmla="*/ 8 h 88"/>
                      <a:gd name="T24" fmla="*/ 114 w 117"/>
                      <a:gd name="T25" fmla="*/ 17 h 88"/>
                      <a:gd name="T26" fmla="*/ 117 w 117"/>
                      <a:gd name="T27" fmla="*/ 27 h 88"/>
                      <a:gd name="T28" fmla="*/ 116 w 117"/>
                      <a:gd name="T29" fmla="*/ 39 h 88"/>
                      <a:gd name="T30" fmla="*/ 109 w 117"/>
                      <a:gd name="T31" fmla="*/ 52 h 88"/>
                      <a:gd name="T32" fmla="*/ 97 w 117"/>
                      <a:gd name="T33" fmla="*/ 65 h 88"/>
                      <a:gd name="T34" fmla="*/ 88 w 117"/>
                      <a:gd name="T35" fmla="*/ 71 h 88"/>
                      <a:gd name="T36" fmla="*/ 79 w 117"/>
                      <a:gd name="T37" fmla="*/ 76 h 88"/>
                      <a:gd name="T38" fmla="*/ 70 w 117"/>
                      <a:gd name="T39" fmla="*/ 81 h 88"/>
                      <a:gd name="T40" fmla="*/ 61 w 117"/>
                      <a:gd name="T41" fmla="*/ 84 h 88"/>
                      <a:gd name="T42" fmla="*/ 52 w 117"/>
                      <a:gd name="T43" fmla="*/ 86 h 88"/>
                      <a:gd name="T44" fmla="*/ 43 w 117"/>
                      <a:gd name="T45" fmla="*/ 88 h 88"/>
                      <a:gd name="T46" fmla="*/ 35 w 117"/>
                      <a:gd name="T47" fmla="*/ 88 h 88"/>
                      <a:gd name="T48" fmla="*/ 27 w 117"/>
                      <a:gd name="T49" fmla="*/ 88 h 88"/>
                      <a:gd name="T50" fmla="*/ 20 w 117"/>
                      <a:gd name="T51" fmla="*/ 87 h 88"/>
                      <a:gd name="T52" fmla="*/ 13 w 117"/>
                      <a:gd name="T53" fmla="*/ 85 h 88"/>
                      <a:gd name="T54" fmla="*/ 8 w 117"/>
                      <a:gd name="T55" fmla="*/ 82 h 88"/>
                      <a:gd name="T56" fmla="*/ 4 w 117"/>
                      <a:gd name="T57" fmla="*/ 78 h 88"/>
                      <a:gd name="T58" fmla="*/ 1 w 117"/>
                      <a:gd name="T59" fmla="*/ 73 h 88"/>
                      <a:gd name="T60" fmla="*/ 0 w 117"/>
                      <a:gd name="T61" fmla="*/ 68 h 88"/>
                      <a:gd name="T62" fmla="*/ 1 w 117"/>
                      <a:gd name="T63" fmla="*/ 62 h 88"/>
                      <a:gd name="T64" fmla="*/ 3 w 117"/>
                      <a:gd name="T65" fmla="*/ 54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88"/>
                      <a:gd name="T101" fmla="*/ 117 w 11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88">
                        <a:moveTo>
                          <a:pt x="3" y="54"/>
                        </a:moveTo>
                        <a:lnTo>
                          <a:pt x="5" y="53"/>
                        </a:lnTo>
                        <a:lnTo>
                          <a:pt x="8" y="48"/>
                        </a:lnTo>
                        <a:lnTo>
                          <a:pt x="14" y="40"/>
                        </a:lnTo>
                        <a:lnTo>
                          <a:pt x="22" y="31"/>
                        </a:lnTo>
                        <a:lnTo>
                          <a:pt x="32" y="22"/>
                        </a:lnTo>
                        <a:lnTo>
                          <a:pt x="43" y="14"/>
                        </a:lnTo>
                        <a:lnTo>
                          <a:pt x="56" y="6"/>
                        </a:lnTo>
                        <a:lnTo>
                          <a:pt x="70" y="2"/>
                        </a:lnTo>
                        <a:lnTo>
                          <a:pt x="84" y="0"/>
                        </a:lnTo>
                        <a:lnTo>
                          <a:pt x="97" y="3"/>
                        </a:lnTo>
                        <a:lnTo>
                          <a:pt x="107" y="8"/>
                        </a:lnTo>
                        <a:lnTo>
                          <a:pt x="114" y="17"/>
                        </a:lnTo>
                        <a:lnTo>
                          <a:pt x="117" y="27"/>
                        </a:lnTo>
                        <a:lnTo>
                          <a:pt x="116" y="39"/>
                        </a:lnTo>
                        <a:lnTo>
                          <a:pt x="109" y="52"/>
                        </a:lnTo>
                        <a:lnTo>
                          <a:pt x="97" y="65"/>
                        </a:lnTo>
                        <a:lnTo>
                          <a:pt x="88" y="71"/>
                        </a:lnTo>
                        <a:lnTo>
                          <a:pt x="79" y="76"/>
                        </a:lnTo>
                        <a:lnTo>
                          <a:pt x="70" y="81"/>
                        </a:lnTo>
                        <a:lnTo>
                          <a:pt x="61" y="84"/>
                        </a:lnTo>
                        <a:lnTo>
                          <a:pt x="52" y="86"/>
                        </a:lnTo>
                        <a:lnTo>
                          <a:pt x="43" y="88"/>
                        </a:lnTo>
                        <a:lnTo>
                          <a:pt x="35" y="88"/>
                        </a:lnTo>
                        <a:lnTo>
                          <a:pt x="27" y="88"/>
                        </a:lnTo>
                        <a:lnTo>
                          <a:pt x="20" y="87"/>
                        </a:lnTo>
                        <a:lnTo>
                          <a:pt x="13" y="85"/>
                        </a:lnTo>
                        <a:lnTo>
                          <a:pt x="8" y="82"/>
                        </a:lnTo>
                        <a:lnTo>
                          <a:pt x="4" y="78"/>
                        </a:lnTo>
                        <a:lnTo>
                          <a:pt x="1" y="73"/>
                        </a:lnTo>
                        <a:lnTo>
                          <a:pt x="0" y="68"/>
                        </a:lnTo>
                        <a:lnTo>
                          <a:pt x="1" y="62"/>
                        </a:lnTo>
                        <a:lnTo>
                          <a:pt x="3" y="54"/>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6" name="Freeform 21"/>
                  <p:cNvSpPr>
                    <a:spLocks/>
                  </p:cNvSpPr>
                  <p:nvPr/>
                </p:nvSpPr>
                <p:spPr bwMode="auto">
                  <a:xfrm>
                    <a:off x="1420" y="2452"/>
                    <a:ext cx="106" cy="79"/>
                  </a:xfrm>
                  <a:custGeom>
                    <a:avLst/>
                    <a:gdLst>
                      <a:gd name="T0" fmla="*/ 3 w 106"/>
                      <a:gd name="T1" fmla="*/ 48 h 79"/>
                      <a:gd name="T2" fmla="*/ 4 w 106"/>
                      <a:gd name="T3" fmla="*/ 47 h 79"/>
                      <a:gd name="T4" fmla="*/ 7 w 106"/>
                      <a:gd name="T5" fmla="*/ 42 h 79"/>
                      <a:gd name="T6" fmla="*/ 13 w 106"/>
                      <a:gd name="T7" fmla="*/ 35 h 79"/>
                      <a:gd name="T8" fmla="*/ 20 w 106"/>
                      <a:gd name="T9" fmla="*/ 28 h 79"/>
                      <a:gd name="T10" fmla="*/ 29 w 106"/>
                      <a:gd name="T11" fmla="*/ 19 h 79"/>
                      <a:gd name="T12" fmla="*/ 39 w 106"/>
                      <a:gd name="T13" fmla="*/ 11 h 79"/>
                      <a:gd name="T14" fmla="*/ 51 w 106"/>
                      <a:gd name="T15" fmla="*/ 5 h 79"/>
                      <a:gd name="T16" fmla="*/ 63 w 106"/>
                      <a:gd name="T17" fmla="*/ 1 h 79"/>
                      <a:gd name="T18" fmla="*/ 76 w 106"/>
                      <a:gd name="T19" fmla="*/ 0 h 79"/>
                      <a:gd name="T20" fmla="*/ 88 w 106"/>
                      <a:gd name="T21" fmla="*/ 2 h 79"/>
                      <a:gd name="T22" fmla="*/ 97 w 106"/>
                      <a:gd name="T23" fmla="*/ 7 h 79"/>
                      <a:gd name="T24" fmla="*/ 103 w 106"/>
                      <a:gd name="T25" fmla="*/ 15 h 79"/>
                      <a:gd name="T26" fmla="*/ 106 w 106"/>
                      <a:gd name="T27" fmla="*/ 24 h 79"/>
                      <a:gd name="T28" fmla="*/ 105 w 106"/>
                      <a:gd name="T29" fmla="*/ 34 h 79"/>
                      <a:gd name="T30" fmla="*/ 99 w 106"/>
                      <a:gd name="T31" fmla="*/ 46 h 79"/>
                      <a:gd name="T32" fmla="*/ 88 w 106"/>
                      <a:gd name="T33" fmla="*/ 58 h 79"/>
                      <a:gd name="T34" fmla="*/ 80 w 106"/>
                      <a:gd name="T35" fmla="*/ 63 h 79"/>
                      <a:gd name="T36" fmla="*/ 72 w 106"/>
                      <a:gd name="T37" fmla="*/ 68 h 79"/>
                      <a:gd name="T38" fmla="*/ 64 w 106"/>
                      <a:gd name="T39" fmla="*/ 72 h 79"/>
                      <a:gd name="T40" fmla="*/ 56 w 106"/>
                      <a:gd name="T41" fmla="*/ 75 h 79"/>
                      <a:gd name="T42" fmla="*/ 47 w 106"/>
                      <a:gd name="T43" fmla="*/ 77 h 79"/>
                      <a:gd name="T44" fmla="*/ 39 w 106"/>
                      <a:gd name="T45" fmla="*/ 78 h 79"/>
                      <a:gd name="T46" fmla="*/ 31 w 106"/>
                      <a:gd name="T47" fmla="*/ 79 h 79"/>
                      <a:gd name="T48" fmla="*/ 24 w 106"/>
                      <a:gd name="T49" fmla="*/ 79 h 79"/>
                      <a:gd name="T50" fmla="*/ 17 w 106"/>
                      <a:gd name="T51" fmla="*/ 78 h 79"/>
                      <a:gd name="T52" fmla="*/ 12 w 106"/>
                      <a:gd name="T53" fmla="*/ 76 h 79"/>
                      <a:gd name="T54" fmla="*/ 7 w 106"/>
                      <a:gd name="T55" fmla="*/ 73 h 79"/>
                      <a:gd name="T56" fmla="*/ 3 w 106"/>
                      <a:gd name="T57" fmla="*/ 70 h 79"/>
                      <a:gd name="T58" fmla="*/ 1 w 106"/>
                      <a:gd name="T59" fmla="*/ 66 h 79"/>
                      <a:gd name="T60" fmla="*/ 0 w 106"/>
                      <a:gd name="T61" fmla="*/ 61 h 79"/>
                      <a:gd name="T62" fmla="*/ 1 w 106"/>
                      <a:gd name="T63" fmla="*/ 55 h 79"/>
                      <a:gd name="T64" fmla="*/ 3 w 106"/>
                      <a:gd name="T65" fmla="*/ 48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9"/>
                      <a:gd name="T101" fmla="*/ 106 w 10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9">
                        <a:moveTo>
                          <a:pt x="3" y="48"/>
                        </a:moveTo>
                        <a:lnTo>
                          <a:pt x="4" y="47"/>
                        </a:lnTo>
                        <a:lnTo>
                          <a:pt x="7" y="42"/>
                        </a:lnTo>
                        <a:lnTo>
                          <a:pt x="13" y="35"/>
                        </a:lnTo>
                        <a:lnTo>
                          <a:pt x="20" y="28"/>
                        </a:lnTo>
                        <a:lnTo>
                          <a:pt x="29" y="19"/>
                        </a:lnTo>
                        <a:lnTo>
                          <a:pt x="39" y="11"/>
                        </a:lnTo>
                        <a:lnTo>
                          <a:pt x="51" y="5"/>
                        </a:lnTo>
                        <a:lnTo>
                          <a:pt x="63" y="1"/>
                        </a:lnTo>
                        <a:lnTo>
                          <a:pt x="76" y="0"/>
                        </a:lnTo>
                        <a:lnTo>
                          <a:pt x="88" y="2"/>
                        </a:lnTo>
                        <a:lnTo>
                          <a:pt x="97" y="7"/>
                        </a:lnTo>
                        <a:lnTo>
                          <a:pt x="103" y="15"/>
                        </a:lnTo>
                        <a:lnTo>
                          <a:pt x="106" y="24"/>
                        </a:lnTo>
                        <a:lnTo>
                          <a:pt x="105" y="34"/>
                        </a:lnTo>
                        <a:lnTo>
                          <a:pt x="99" y="46"/>
                        </a:lnTo>
                        <a:lnTo>
                          <a:pt x="88" y="58"/>
                        </a:lnTo>
                        <a:lnTo>
                          <a:pt x="80" y="63"/>
                        </a:lnTo>
                        <a:lnTo>
                          <a:pt x="72" y="68"/>
                        </a:lnTo>
                        <a:lnTo>
                          <a:pt x="64" y="72"/>
                        </a:lnTo>
                        <a:lnTo>
                          <a:pt x="56" y="75"/>
                        </a:lnTo>
                        <a:lnTo>
                          <a:pt x="47" y="77"/>
                        </a:lnTo>
                        <a:lnTo>
                          <a:pt x="39" y="78"/>
                        </a:lnTo>
                        <a:lnTo>
                          <a:pt x="31" y="79"/>
                        </a:lnTo>
                        <a:lnTo>
                          <a:pt x="24" y="79"/>
                        </a:lnTo>
                        <a:lnTo>
                          <a:pt x="17" y="78"/>
                        </a:lnTo>
                        <a:lnTo>
                          <a:pt x="12" y="76"/>
                        </a:lnTo>
                        <a:lnTo>
                          <a:pt x="7" y="73"/>
                        </a:lnTo>
                        <a:lnTo>
                          <a:pt x="3" y="70"/>
                        </a:lnTo>
                        <a:lnTo>
                          <a:pt x="1" y="66"/>
                        </a:lnTo>
                        <a:lnTo>
                          <a:pt x="0" y="61"/>
                        </a:lnTo>
                        <a:lnTo>
                          <a:pt x="1" y="55"/>
                        </a:lnTo>
                        <a:lnTo>
                          <a:pt x="3" y="48"/>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7" name="Freeform 22"/>
                  <p:cNvSpPr>
                    <a:spLocks/>
                  </p:cNvSpPr>
                  <p:nvPr/>
                </p:nvSpPr>
                <p:spPr bwMode="auto">
                  <a:xfrm>
                    <a:off x="1425" y="2456"/>
                    <a:ext cx="96" cy="71"/>
                  </a:xfrm>
                  <a:custGeom>
                    <a:avLst/>
                    <a:gdLst>
                      <a:gd name="T0" fmla="*/ 3 w 96"/>
                      <a:gd name="T1" fmla="*/ 44 h 71"/>
                      <a:gd name="T2" fmla="*/ 4 w 96"/>
                      <a:gd name="T3" fmla="*/ 42 h 71"/>
                      <a:gd name="T4" fmla="*/ 7 w 96"/>
                      <a:gd name="T5" fmla="*/ 38 h 71"/>
                      <a:gd name="T6" fmla="*/ 12 w 96"/>
                      <a:gd name="T7" fmla="*/ 32 h 71"/>
                      <a:gd name="T8" fmla="*/ 18 w 96"/>
                      <a:gd name="T9" fmla="*/ 25 h 71"/>
                      <a:gd name="T10" fmla="*/ 26 w 96"/>
                      <a:gd name="T11" fmla="*/ 17 h 71"/>
                      <a:gd name="T12" fmla="*/ 36 w 96"/>
                      <a:gd name="T13" fmla="*/ 11 h 71"/>
                      <a:gd name="T14" fmla="*/ 46 w 96"/>
                      <a:gd name="T15" fmla="*/ 5 h 71"/>
                      <a:gd name="T16" fmla="*/ 57 w 96"/>
                      <a:gd name="T17" fmla="*/ 1 h 71"/>
                      <a:gd name="T18" fmla="*/ 69 w 96"/>
                      <a:gd name="T19" fmla="*/ 0 h 71"/>
                      <a:gd name="T20" fmla="*/ 79 w 96"/>
                      <a:gd name="T21" fmla="*/ 2 h 71"/>
                      <a:gd name="T22" fmla="*/ 88 w 96"/>
                      <a:gd name="T23" fmla="*/ 7 h 71"/>
                      <a:gd name="T24" fmla="*/ 93 w 96"/>
                      <a:gd name="T25" fmla="*/ 13 h 71"/>
                      <a:gd name="T26" fmla="*/ 96 w 96"/>
                      <a:gd name="T27" fmla="*/ 21 h 71"/>
                      <a:gd name="T28" fmla="*/ 95 w 96"/>
                      <a:gd name="T29" fmla="*/ 31 h 71"/>
                      <a:gd name="T30" fmla="*/ 89 w 96"/>
                      <a:gd name="T31" fmla="*/ 41 h 71"/>
                      <a:gd name="T32" fmla="*/ 79 w 96"/>
                      <a:gd name="T33" fmla="*/ 52 h 71"/>
                      <a:gd name="T34" fmla="*/ 72 w 96"/>
                      <a:gd name="T35" fmla="*/ 57 h 71"/>
                      <a:gd name="T36" fmla="*/ 65 w 96"/>
                      <a:gd name="T37" fmla="*/ 61 h 71"/>
                      <a:gd name="T38" fmla="*/ 58 w 96"/>
                      <a:gd name="T39" fmla="*/ 64 h 71"/>
                      <a:gd name="T40" fmla="*/ 50 w 96"/>
                      <a:gd name="T41" fmla="*/ 67 h 71"/>
                      <a:gd name="T42" fmla="*/ 43 w 96"/>
                      <a:gd name="T43" fmla="*/ 69 h 71"/>
                      <a:gd name="T44" fmla="*/ 35 w 96"/>
                      <a:gd name="T45" fmla="*/ 70 h 71"/>
                      <a:gd name="T46" fmla="*/ 29 w 96"/>
                      <a:gd name="T47" fmla="*/ 71 h 71"/>
                      <a:gd name="T48" fmla="*/ 22 w 96"/>
                      <a:gd name="T49" fmla="*/ 71 h 71"/>
                      <a:gd name="T50" fmla="*/ 16 w 96"/>
                      <a:gd name="T51" fmla="*/ 70 h 71"/>
                      <a:gd name="T52" fmla="*/ 11 w 96"/>
                      <a:gd name="T53" fmla="*/ 68 h 71"/>
                      <a:gd name="T54" fmla="*/ 6 w 96"/>
                      <a:gd name="T55" fmla="*/ 66 h 71"/>
                      <a:gd name="T56" fmla="*/ 3 w 96"/>
                      <a:gd name="T57" fmla="*/ 63 h 71"/>
                      <a:gd name="T58" fmla="*/ 1 w 96"/>
                      <a:gd name="T59" fmla="*/ 59 h 71"/>
                      <a:gd name="T60" fmla="*/ 0 w 96"/>
                      <a:gd name="T61" fmla="*/ 54 h 71"/>
                      <a:gd name="T62" fmla="*/ 1 w 96"/>
                      <a:gd name="T63" fmla="*/ 49 h 71"/>
                      <a:gd name="T64" fmla="*/ 3 w 96"/>
                      <a:gd name="T65" fmla="*/ 4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71"/>
                      <a:gd name="T101" fmla="*/ 96 w 96"/>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71">
                        <a:moveTo>
                          <a:pt x="3" y="44"/>
                        </a:moveTo>
                        <a:lnTo>
                          <a:pt x="4" y="42"/>
                        </a:lnTo>
                        <a:lnTo>
                          <a:pt x="7" y="38"/>
                        </a:lnTo>
                        <a:lnTo>
                          <a:pt x="12" y="32"/>
                        </a:lnTo>
                        <a:lnTo>
                          <a:pt x="18" y="25"/>
                        </a:lnTo>
                        <a:lnTo>
                          <a:pt x="26" y="17"/>
                        </a:lnTo>
                        <a:lnTo>
                          <a:pt x="36" y="11"/>
                        </a:lnTo>
                        <a:lnTo>
                          <a:pt x="46" y="5"/>
                        </a:lnTo>
                        <a:lnTo>
                          <a:pt x="57" y="1"/>
                        </a:lnTo>
                        <a:lnTo>
                          <a:pt x="69" y="0"/>
                        </a:lnTo>
                        <a:lnTo>
                          <a:pt x="79" y="2"/>
                        </a:lnTo>
                        <a:lnTo>
                          <a:pt x="88" y="7"/>
                        </a:lnTo>
                        <a:lnTo>
                          <a:pt x="93" y="13"/>
                        </a:lnTo>
                        <a:lnTo>
                          <a:pt x="96" y="21"/>
                        </a:lnTo>
                        <a:lnTo>
                          <a:pt x="95" y="31"/>
                        </a:lnTo>
                        <a:lnTo>
                          <a:pt x="89" y="41"/>
                        </a:lnTo>
                        <a:lnTo>
                          <a:pt x="79" y="52"/>
                        </a:lnTo>
                        <a:lnTo>
                          <a:pt x="72" y="57"/>
                        </a:lnTo>
                        <a:lnTo>
                          <a:pt x="65" y="61"/>
                        </a:lnTo>
                        <a:lnTo>
                          <a:pt x="58" y="64"/>
                        </a:lnTo>
                        <a:lnTo>
                          <a:pt x="50" y="67"/>
                        </a:lnTo>
                        <a:lnTo>
                          <a:pt x="43" y="69"/>
                        </a:lnTo>
                        <a:lnTo>
                          <a:pt x="35" y="70"/>
                        </a:lnTo>
                        <a:lnTo>
                          <a:pt x="29" y="71"/>
                        </a:lnTo>
                        <a:lnTo>
                          <a:pt x="22" y="71"/>
                        </a:lnTo>
                        <a:lnTo>
                          <a:pt x="16" y="70"/>
                        </a:lnTo>
                        <a:lnTo>
                          <a:pt x="11" y="68"/>
                        </a:lnTo>
                        <a:lnTo>
                          <a:pt x="6" y="66"/>
                        </a:lnTo>
                        <a:lnTo>
                          <a:pt x="3" y="63"/>
                        </a:lnTo>
                        <a:lnTo>
                          <a:pt x="1" y="59"/>
                        </a:lnTo>
                        <a:lnTo>
                          <a:pt x="0" y="54"/>
                        </a:lnTo>
                        <a:lnTo>
                          <a:pt x="1" y="49"/>
                        </a:lnTo>
                        <a:lnTo>
                          <a:pt x="3" y="44"/>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8" name="Freeform 23"/>
                  <p:cNvSpPr>
                    <a:spLocks/>
                  </p:cNvSpPr>
                  <p:nvPr/>
                </p:nvSpPr>
                <p:spPr bwMode="auto">
                  <a:xfrm>
                    <a:off x="1431" y="2460"/>
                    <a:ext cx="85" cy="63"/>
                  </a:xfrm>
                  <a:custGeom>
                    <a:avLst/>
                    <a:gdLst>
                      <a:gd name="T0" fmla="*/ 2 w 85"/>
                      <a:gd name="T1" fmla="*/ 39 h 63"/>
                      <a:gd name="T2" fmla="*/ 3 w 85"/>
                      <a:gd name="T3" fmla="*/ 37 h 63"/>
                      <a:gd name="T4" fmla="*/ 6 w 85"/>
                      <a:gd name="T5" fmla="*/ 34 h 63"/>
                      <a:gd name="T6" fmla="*/ 10 w 85"/>
                      <a:gd name="T7" fmla="*/ 28 h 63"/>
                      <a:gd name="T8" fmla="*/ 16 w 85"/>
                      <a:gd name="T9" fmla="*/ 22 h 63"/>
                      <a:gd name="T10" fmla="*/ 23 w 85"/>
                      <a:gd name="T11" fmla="*/ 16 h 63"/>
                      <a:gd name="T12" fmla="*/ 31 w 85"/>
                      <a:gd name="T13" fmla="*/ 10 h 63"/>
                      <a:gd name="T14" fmla="*/ 40 w 85"/>
                      <a:gd name="T15" fmla="*/ 5 h 63"/>
                      <a:gd name="T16" fmla="*/ 50 w 85"/>
                      <a:gd name="T17" fmla="*/ 1 h 63"/>
                      <a:gd name="T18" fmla="*/ 61 w 85"/>
                      <a:gd name="T19" fmla="*/ 0 h 63"/>
                      <a:gd name="T20" fmla="*/ 70 w 85"/>
                      <a:gd name="T21" fmla="*/ 2 h 63"/>
                      <a:gd name="T22" fmla="*/ 77 w 85"/>
                      <a:gd name="T23" fmla="*/ 6 h 63"/>
                      <a:gd name="T24" fmla="*/ 82 w 85"/>
                      <a:gd name="T25" fmla="*/ 12 h 63"/>
                      <a:gd name="T26" fmla="*/ 85 w 85"/>
                      <a:gd name="T27" fmla="*/ 19 h 63"/>
                      <a:gd name="T28" fmla="*/ 84 w 85"/>
                      <a:gd name="T29" fmla="*/ 27 h 63"/>
                      <a:gd name="T30" fmla="*/ 79 w 85"/>
                      <a:gd name="T31" fmla="*/ 36 h 63"/>
                      <a:gd name="T32" fmla="*/ 70 w 85"/>
                      <a:gd name="T33" fmla="*/ 46 h 63"/>
                      <a:gd name="T34" fmla="*/ 64 w 85"/>
                      <a:gd name="T35" fmla="*/ 50 h 63"/>
                      <a:gd name="T36" fmla="*/ 57 w 85"/>
                      <a:gd name="T37" fmla="*/ 54 h 63"/>
                      <a:gd name="T38" fmla="*/ 51 w 85"/>
                      <a:gd name="T39" fmla="*/ 57 h 63"/>
                      <a:gd name="T40" fmla="*/ 44 w 85"/>
                      <a:gd name="T41" fmla="*/ 59 h 63"/>
                      <a:gd name="T42" fmla="*/ 37 w 85"/>
                      <a:gd name="T43" fmla="*/ 61 h 63"/>
                      <a:gd name="T44" fmla="*/ 31 w 85"/>
                      <a:gd name="T45" fmla="*/ 62 h 63"/>
                      <a:gd name="T46" fmla="*/ 25 w 85"/>
                      <a:gd name="T47" fmla="*/ 63 h 63"/>
                      <a:gd name="T48" fmla="*/ 19 w 85"/>
                      <a:gd name="T49" fmla="*/ 62 h 63"/>
                      <a:gd name="T50" fmla="*/ 14 w 85"/>
                      <a:gd name="T51" fmla="*/ 61 h 63"/>
                      <a:gd name="T52" fmla="*/ 9 w 85"/>
                      <a:gd name="T53" fmla="*/ 60 h 63"/>
                      <a:gd name="T54" fmla="*/ 5 w 85"/>
                      <a:gd name="T55" fmla="*/ 58 h 63"/>
                      <a:gd name="T56" fmla="*/ 2 w 85"/>
                      <a:gd name="T57" fmla="*/ 55 h 63"/>
                      <a:gd name="T58" fmla="*/ 0 w 85"/>
                      <a:gd name="T59" fmla="*/ 52 h 63"/>
                      <a:gd name="T60" fmla="*/ 0 w 85"/>
                      <a:gd name="T61" fmla="*/ 48 h 63"/>
                      <a:gd name="T62" fmla="*/ 0 w 85"/>
                      <a:gd name="T63" fmla="*/ 44 h 63"/>
                      <a:gd name="T64" fmla="*/ 2 w 85"/>
                      <a:gd name="T65" fmla="*/ 39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63"/>
                      <a:gd name="T101" fmla="*/ 85 w 85"/>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63">
                        <a:moveTo>
                          <a:pt x="2" y="39"/>
                        </a:moveTo>
                        <a:lnTo>
                          <a:pt x="3" y="37"/>
                        </a:lnTo>
                        <a:lnTo>
                          <a:pt x="6" y="34"/>
                        </a:lnTo>
                        <a:lnTo>
                          <a:pt x="10" y="28"/>
                        </a:lnTo>
                        <a:lnTo>
                          <a:pt x="16" y="22"/>
                        </a:lnTo>
                        <a:lnTo>
                          <a:pt x="23" y="16"/>
                        </a:lnTo>
                        <a:lnTo>
                          <a:pt x="31" y="10"/>
                        </a:lnTo>
                        <a:lnTo>
                          <a:pt x="40" y="5"/>
                        </a:lnTo>
                        <a:lnTo>
                          <a:pt x="50" y="1"/>
                        </a:lnTo>
                        <a:lnTo>
                          <a:pt x="61" y="0"/>
                        </a:lnTo>
                        <a:lnTo>
                          <a:pt x="70" y="2"/>
                        </a:lnTo>
                        <a:lnTo>
                          <a:pt x="77" y="6"/>
                        </a:lnTo>
                        <a:lnTo>
                          <a:pt x="82" y="12"/>
                        </a:lnTo>
                        <a:lnTo>
                          <a:pt x="85" y="19"/>
                        </a:lnTo>
                        <a:lnTo>
                          <a:pt x="84" y="27"/>
                        </a:lnTo>
                        <a:lnTo>
                          <a:pt x="79" y="36"/>
                        </a:lnTo>
                        <a:lnTo>
                          <a:pt x="70" y="46"/>
                        </a:lnTo>
                        <a:lnTo>
                          <a:pt x="64" y="50"/>
                        </a:lnTo>
                        <a:lnTo>
                          <a:pt x="57" y="54"/>
                        </a:lnTo>
                        <a:lnTo>
                          <a:pt x="51" y="57"/>
                        </a:lnTo>
                        <a:lnTo>
                          <a:pt x="44" y="59"/>
                        </a:lnTo>
                        <a:lnTo>
                          <a:pt x="37" y="61"/>
                        </a:lnTo>
                        <a:lnTo>
                          <a:pt x="31" y="62"/>
                        </a:lnTo>
                        <a:lnTo>
                          <a:pt x="25" y="63"/>
                        </a:lnTo>
                        <a:lnTo>
                          <a:pt x="19" y="62"/>
                        </a:lnTo>
                        <a:lnTo>
                          <a:pt x="14" y="61"/>
                        </a:lnTo>
                        <a:lnTo>
                          <a:pt x="9" y="60"/>
                        </a:lnTo>
                        <a:lnTo>
                          <a:pt x="5" y="58"/>
                        </a:lnTo>
                        <a:lnTo>
                          <a:pt x="2" y="55"/>
                        </a:lnTo>
                        <a:lnTo>
                          <a:pt x="0" y="52"/>
                        </a:lnTo>
                        <a:lnTo>
                          <a:pt x="0" y="48"/>
                        </a:lnTo>
                        <a:lnTo>
                          <a:pt x="0" y="44"/>
                        </a:lnTo>
                        <a:lnTo>
                          <a:pt x="2" y="39"/>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19" name="Freeform 24"/>
                  <p:cNvSpPr>
                    <a:spLocks/>
                  </p:cNvSpPr>
                  <p:nvPr/>
                </p:nvSpPr>
                <p:spPr bwMode="auto">
                  <a:xfrm>
                    <a:off x="973" y="2062"/>
                    <a:ext cx="556" cy="486"/>
                  </a:xfrm>
                  <a:custGeom>
                    <a:avLst/>
                    <a:gdLst>
                      <a:gd name="T0" fmla="*/ 0 w 556"/>
                      <a:gd name="T1" fmla="*/ 250 h 486"/>
                      <a:gd name="T2" fmla="*/ 1 w 556"/>
                      <a:gd name="T3" fmla="*/ 239 h 486"/>
                      <a:gd name="T4" fmla="*/ 4 w 556"/>
                      <a:gd name="T5" fmla="*/ 220 h 486"/>
                      <a:gd name="T6" fmla="*/ 10 w 556"/>
                      <a:gd name="T7" fmla="*/ 194 h 486"/>
                      <a:gd name="T8" fmla="*/ 21 w 556"/>
                      <a:gd name="T9" fmla="*/ 164 h 486"/>
                      <a:gd name="T10" fmla="*/ 38 w 556"/>
                      <a:gd name="T11" fmla="*/ 131 h 486"/>
                      <a:gd name="T12" fmla="*/ 61 w 556"/>
                      <a:gd name="T13" fmla="*/ 96 h 486"/>
                      <a:gd name="T14" fmla="*/ 94 w 556"/>
                      <a:gd name="T15" fmla="*/ 63 h 486"/>
                      <a:gd name="T16" fmla="*/ 142 w 556"/>
                      <a:gd name="T17" fmla="*/ 30 h 486"/>
                      <a:gd name="T18" fmla="*/ 194 w 556"/>
                      <a:gd name="T19" fmla="*/ 7 h 486"/>
                      <a:gd name="T20" fmla="*/ 238 w 556"/>
                      <a:gd name="T21" fmla="*/ 0 h 486"/>
                      <a:gd name="T22" fmla="*/ 277 w 556"/>
                      <a:gd name="T23" fmla="*/ 6 h 486"/>
                      <a:gd name="T24" fmla="*/ 310 w 556"/>
                      <a:gd name="T25" fmla="*/ 20 h 486"/>
                      <a:gd name="T26" fmla="*/ 340 w 556"/>
                      <a:gd name="T27" fmla="*/ 39 h 486"/>
                      <a:gd name="T28" fmla="*/ 365 w 556"/>
                      <a:gd name="T29" fmla="*/ 59 h 486"/>
                      <a:gd name="T30" fmla="*/ 388 w 556"/>
                      <a:gd name="T31" fmla="*/ 78 h 486"/>
                      <a:gd name="T32" fmla="*/ 410 w 556"/>
                      <a:gd name="T33" fmla="*/ 93 h 486"/>
                      <a:gd name="T34" fmla="*/ 433 w 556"/>
                      <a:gd name="T35" fmla="*/ 114 h 486"/>
                      <a:gd name="T36" fmla="*/ 457 w 556"/>
                      <a:gd name="T37" fmla="*/ 141 h 486"/>
                      <a:gd name="T38" fmla="*/ 481 w 556"/>
                      <a:gd name="T39" fmla="*/ 172 h 486"/>
                      <a:gd name="T40" fmla="*/ 503 w 556"/>
                      <a:gd name="T41" fmla="*/ 205 h 486"/>
                      <a:gd name="T42" fmla="*/ 523 w 556"/>
                      <a:gd name="T43" fmla="*/ 237 h 486"/>
                      <a:gd name="T44" fmla="*/ 540 w 556"/>
                      <a:gd name="T45" fmla="*/ 267 h 486"/>
                      <a:gd name="T46" fmla="*/ 551 w 556"/>
                      <a:gd name="T47" fmla="*/ 292 h 486"/>
                      <a:gd name="T48" fmla="*/ 556 w 556"/>
                      <a:gd name="T49" fmla="*/ 312 h 486"/>
                      <a:gd name="T50" fmla="*/ 549 w 556"/>
                      <a:gd name="T51" fmla="*/ 331 h 486"/>
                      <a:gd name="T52" fmla="*/ 532 w 556"/>
                      <a:gd name="T53" fmla="*/ 349 h 486"/>
                      <a:gd name="T54" fmla="*/ 509 w 556"/>
                      <a:gd name="T55" fmla="*/ 366 h 486"/>
                      <a:gd name="T56" fmla="*/ 481 w 556"/>
                      <a:gd name="T57" fmla="*/ 384 h 486"/>
                      <a:gd name="T58" fmla="*/ 453 w 556"/>
                      <a:gd name="T59" fmla="*/ 401 h 486"/>
                      <a:gd name="T60" fmla="*/ 427 w 556"/>
                      <a:gd name="T61" fmla="*/ 418 h 486"/>
                      <a:gd name="T62" fmla="*/ 407 w 556"/>
                      <a:gd name="T63" fmla="*/ 436 h 486"/>
                      <a:gd name="T64" fmla="*/ 392 w 556"/>
                      <a:gd name="T65" fmla="*/ 453 h 486"/>
                      <a:gd name="T66" fmla="*/ 373 w 556"/>
                      <a:gd name="T67" fmla="*/ 466 h 486"/>
                      <a:gd name="T68" fmla="*/ 347 w 556"/>
                      <a:gd name="T69" fmla="*/ 476 h 486"/>
                      <a:gd name="T70" fmla="*/ 318 w 556"/>
                      <a:gd name="T71" fmla="*/ 482 h 486"/>
                      <a:gd name="T72" fmla="*/ 286 w 556"/>
                      <a:gd name="T73" fmla="*/ 486 h 486"/>
                      <a:gd name="T74" fmla="*/ 253 w 556"/>
                      <a:gd name="T75" fmla="*/ 486 h 486"/>
                      <a:gd name="T76" fmla="*/ 219 w 556"/>
                      <a:gd name="T77" fmla="*/ 484 h 486"/>
                      <a:gd name="T78" fmla="*/ 188 w 556"/>
                      <a:gd name="T79" fmla="*/ 478 h 486"/>
                      <a:gd name="T80" fmla="*/ 160 w 556"/>
                      <a:gd name="T81" fmla="*/ 471 h 486"/>
                      <a:gd name="T82" fmla="*/ 133 w 556"/>
                      <a:gd name="T83" fmla="*/ 455 h 486"/>
                      <a:gd name="T84" fmla="*/ 106 w 556"/>
                      <a:gd name="T85" fmla="*/ 433 h 486"/>
                      <a:gd name="T86" fmla="*/ 81 w 556"/>
                      <a:gd name="T87" fmla="*/ 405 h 486"/>
                      <a:gd name="T88" fmla="*/ 58 w 556"/>
                      <a:gd name="T89" fmla="*/ 373 h 486"/>
                      <a:gd name="T90" fmla="*/ 37 w 556"/>
                      <a:gd name="T91" fmla="*/ 339 h 486"/>
                      <a:gd name="T92" fmla="*/ 20 w 556"/>
                      <a:gd name="T93" fmla="*/ 304 h 486"/>
                      <a:gd name="T94" fmla="*/ 6 w 556"/>
                      <a:gd name="T95" fmla="*/ 268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486"/>
                      <a:gd name="T146" fmla="*/ 556 w 55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486">
                        <a:moveTo>
                          <a:pt x="0" y="251"/>
                        </a:moveTo>
                        <a:lnTo>
                          <a:pt x="0" y="250"/>
                        </a:lnTo>
                        <a:lnTo>
                          <a:pt x="1" y="245"/>
                        </a:lnTo>
                        <a:lnTo>
                          <a:pt x="1" y="239"/>
                        </a:lnTo>
                        <a:lnTo>
                          <a:pt x="2" y="231"/>
                        </a:lnTo>
                        <a:lnTo>
                          <a:pt x="4" y="220"/>
                        </a:lnTo>
                        <a:lnTo>
                          <a:pt x="7" y="208"/>
                        </a:lnTo>
                        <a:lnTo>
                          <a:pt x="10" y="194"/>
                        </a:lnTo>
                        <a:lnTo>
                          <a:pt x="15" y="179"/>
                        </a:lnTo>
                        <a:lnTo>
                          <a:pt x="21" y="164"/>
                        </a:lnTo>
                        <a:lnTo>
                          <a:pt x="29" y="147"/>
                        </a:lnTo>
                        <a:lnTo>
                          <a:pt x="38" y="131"/>
                        </a:lnTo>
                        <a:lnTo>
                          <a:pt x="49" y="113"/>
                        </a:lnTo>
                        <a:lnTo>
                          <a:pt x="61" y="96"/>
                        </a:lnTo>
                        <a:lnTo>
                          <a:pt x="77" y="80"/>
                        </a:lnTo>
                        <a:lnTo>
                          <a:pt x="94" y="63"/>
                        </a:lnTo>
                        <a:lnTo>
                          <a:pt x="114" y="48"/>
                        </a:lnTo>
                        <a:lnTo>
                          <a:pt x="142" y="30"/>
                        </a:lnTo>
                        <a:lnTo>
                          <a:pt x="169" y="16"/>
                        </a:lnTo>
                        <a:lnTo>
                          <a:pt x="194" y="7"/>
                        </a:lnTo>
                        <a:lnTo>
                          <a:pt x="217" y="2"/>
                        </a:lnTo>
                        <a:lnTo>
                          <a:pt x="238" y="0"/>
                        </a:lnTo>
                        <a:lnTo>
                          <a:pt x="258" y="2"/>
                        </a:lnTo>
                        <a:lnTo>
                          <a:pt x="277" y="6"/>
                        </a:lnTo>
                        <a:lnTo>
                          <a:pt x="294" y="12"/>
                        </a:lnTo>
                        <a:lnTo>
                          <a:pt x="310" y="20"/>
                        </a:lnTo>
                        <a:lnTo>
                          <a:pt x="326" y="29"/>
                        </a:lnTo>
                        <a:lnTo>
                          <a:pt x="340" y="39"/>
                        </a:lnTo>
                        <a:lnTo>
                          <a:pt x="353" y="49"/>
                        </a:lnTo>
                        <a:lnTo>
                          <a:pt x="365" y="59"/>
                        </a:lnTo>
                        <a:lnTo>
                          <a:pt x="377" y="69"/>
                        </a:lnTo>
                        <a:lnTo>
                          <a:pt x="388" y="78"/>
                        </a:lnTo>
                        <a:lnTo>
                          <a:pt x="399" y="85"/>
                        </a:lnTo>
                        <a:lnTo>
                          <a:pt x="410" y="93"/>
                        </a:lnTo>
                        <a:lnTo>
                          <a:pt x="421" y="102"/>
                        </a:lnTo>
                        <a:lnTo>
                          <a:pt x="433" y="114"/>
                        </a:lnTo>
                        <a:lnTo>
                          <a:pt x="445" y="127"/>
                        </a:lnTo>
                        <a:lnTo>
                          <a:pt x="457" y="141"/>
                        </a:lnTo>
                        <a:lnTo>
                          <a:pt x="469" y="156"/>
                        </a:lnTo>
                        <a:lnTo>
                          <a:pt x="481" y="172"/>
                        </a:lnTo>
                        <a:lnTo>
                          <a:pt x="492" y="188"/>
                        </a:lnTo>
                        <a:lnTo>
                          <a:pt x="503" y="205"/>
                        </a:lnTo>
                        <a:lnTo>
                          <a:pt x="513" y="221"/>
                        </a:lnTo>
                        <a:lnTo>
                          <a:pt x="523" y="237"/>
                        </a:lnTo>
                        <a:lnTo>
                          <a:pt x="532" y="253"/>
                        </a:lnTo>
                        <a:lnTo>
                          <a:pt x="540" y="267"/>
                        </a:lnTo>
                        <a:lnTo>
                          <a:pt x="546" y="281"/>
                        </a:lnTo>
                        <a:lnTo>
                          <a:pt x="551" y="292"/>
                        </a:lnTo>
                        <a:lnTo>
                          <a:pt x="555" y="303"/>
                        </a:lnTo>
                        <a:lnTo>
                          <a:pt x="556" y="312"/>
                        </a:lnTo>
                        <a:lnTo>
                          <a:pt x="554" y="321"/>
                        </a:lnTo>
                        <a:lnTo>
                          <a:pt x="549" y="331"/>
                        </a:lnTo>
                        <a:lnTo>
                          <a:pt x="542" y="340"/>
                        </a:lnTo>
                        <a:lnTo>
                          <a:pt x="532" y="349"/>
                        </a:lnTo>
                        <a:lnTo>
                          <a:pt x="521" y="358"/>
                        </a:lnTo>
                        <a:lnTo>
                          <a:pt x="509" y="366"/>
                        </a:lnTo>
                        <a:lnTo>
                          <a:pt x="495" y="375"/>
                        </a:lnTo>
                        <a:lnTo>
                          <a:pt x="481" y="384"/>
                        </a:lnTo>
                        <a:lnTo>
                          <a:pt x="467" y="392"/>
                        </a:lnTo>
                        <a:lnTo>
                          <a:pt x="453" y="401"/>
                        </a:lnTo>
                        <a:lnTo>
                          <a:pt x="440" y="410"/>
                        </a:lnTo>
                        <a:lnTo>
                          <a:pt x="427" y="418"/>
                        </a:lnTo>
                        <a:lnTo>
                          <a:pt x="416" y="427"/>
                        </a:lnTo>
                        <a:lnTo>
                          <a:pt x="407" y="436"/>
                        </a:lnTo>
                        <a:lnTo>
                          <a:pt x="399" y="444"/>
                        </a:lnTo>
                        <a:lnTo>
                          <a:pt x="392" y="453"/>
                        </a:lnTo>
                        <a:lnTo>
                          <a:pt x="383" y="460"/>
                        </a:lnTo>
                        <a:lnTo>
                          <a:pt x="373" y="466"/>
                        </a:lnTo>
                        <a:lnTo>
                          <a:pt x="360" y="471"/>
                        </a:lnTo>
                        <a:lnTo>
                          <a:pt x="347" y="476"/>
                        </a:lnTo>
                        <a:lnTo>
                          <a:pt x="333" y="480"/>
                        </a:lnTo>
                        <a:lnTo>
                          <a:pt x="318" y="482"/>
                        </a:lnTo>
                        <a:lnTo>
                          <a:pt x="302" y="485"/>
                        </a:lnTo>
                        <a:lnTo>
                          <a:pt x="286" y="486"/>
                        </a:lnTo>
                        <a:lnTo>
                          <a:pt x="269" y="486"/>
                        </a:lnTo>
                        <a:lnTo>
                          <a:pt x="253" y="486"/>
                        </a:lnTo>
                        <a:lnTo>
                          <a:pt x="236" y="485"/>
                        </a:lnTo>
                        <a:lnTo>
                          <a:pt x="219" y="484"/>
                        </a:lnTo>
                        <a:lnTo>
                          <a:pt x="204" y="481"/>
                        </a:lnTo>
                        <a:lnTo>
                          <a:pt x="188" y="478"/>
                        </a:lnTo>
                        <a:lnTo>
                          <a:pt x="174" y="475"/>
                        </a:lnTo>
                        <a:lnTo>
                          <a:pt x="160" y="471"/>
                        </a:lnTo>
                        <a:lnTo>
                          <a:pt x="146" y="464"/>
                        </a:lnTo>
                        <a:lnTo>
                          <a:pt x="133" y="455"/>
                        </a:lnTo>
                        <a:lnTo>
                          <a:pt x="119" y="445"/>
                        </a:lnTo>
                        <a:lnTo>
                          <a:pt x="106" y="433"/>
                        </a:lnTo>
                        <a:lnTo>
                          <a:pt x="93" y="420"/>
                        </a:lnTo>
                        <a:lnTo>
                          <a:pt x="81" y="405"/>
                        </a:lnTo>
                        <a:lnTo>
                          <a:pt x="69" y="390"/>
                        </a:lnTo>
                        <a:lnTo>
                          <a:pt x="58" y="373"/>
                        </a:lnTo>
                        <a:lnTo>
                          <a:pt x="47" y="357"/>
                        </a:lnTo>
                        <a:lnTo>
                          <a:pt x="37" y="339"/>
                        </a:lnTo>
                        <a:lnTo>
                          <a:pt x="28" y="321"/>
                        </a:lnTo>
                        <a:lnTo>
                          <a:pt x="20" y="304"/>
                        </a:lnTo>
                        <a:lnTo>
                          <a:pt x="12" y="286"/>
                        </a:lnTo>
                        <a:lnTo>
                          <a:pt x="6" y="268"/>
                        </a:lnTo>
                        <a:lnTo>
                          <a:pt x="0"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0" name="Freeform 25"/>
                  <p:cNvSpPr>
                    <a:spLocks/>
                  </p:cNvSpPr>
                  <p:nvPr/>
                </p:nvSpPr>
                <p:spPr bwMode="auto">
                  <a:xfrm>
                    <a:off x="982" y="2076"/>
                    <a:ext cx="538" cy="465"/>
                  </a:xfrm>
                  <a:custGeom>
                    <a:avLst/>
                    <a:gdLst>
                      <a:gd name="T0" fmla="*/ 136 w 538"/>
                      <a:gd name="T1" fmla="*/ 25 h 465"/>
                      <a:gd name="T2" fmla="*/ 184 w 538"/>
                      <a:gd name="T3" fmla="*/ 5 h 465"/>
                      <a:gd name="T4" fmla="*/ 227 w 538"/>
                      <a:gd name="T5" fmla="*/ 0 h 465"/>
                      <a:gd name="T6" fmla="*/ 264 w 538"/>
                      <a:gd name="T7" fmla="*/ 4 h 465"/>
                      <a:gd name="T8" fmla="*/ 298 w 538"/>
                      <a:gd name="T9" fmla="*/ 17 h 465"/>
                      <a:gd name="T10" fmla="*/ 327 w 538"/>
                      <a:gd name="T11" fmla="*/ 34 h 465"/>
                      <a:gd name="T12" fmla="*/ 353 w 538"/>
                      <a:gd name="T13" fmla="*/ 52 h 465"/>
                      <a:gd name="T14" fmla="*/ 376 w 538"/>
                      <a:gd name="T15" fmla="*/ 69 h 465"/>
                      <a:gd name="T16" fmla="*/ 397 w 538"/>
                      <a:gd name="T17" fmla="*/ 84 h 465"/>
                      <a:gd name="T18" fmla="*/ 419 w 538"/>
                      <a:gd name="T19" fmla="*/ 104 h 465"/>
                      <a:gd name="T20" fmla="*/ 442 w 538"/>
                      <a:gd name="T21" fmla="*/ 130 h 465"/>
                      <a:gd name="T22" fmla="*/ 465 w 538"/>
                      <a:gd name="T23" fmla="*/ 160 h 465"/>
                      <a:gd name="T24" fmla="*/ 487 w 538"/>
                      <a:gd name="T25" fmla="*/ 192 h 465"/>
                      <a:gd name="T26" fmla="*/ 506 w 538"/>
                      <a:gd name="T27" fmla="*/ 224 h 465"/>
                      <a:gd name="T28" fmla="*/ 522 w 538"/>
                      <a:gd name="T29" fmla="*/ 253 h 465"/>
                      <a:gd name="T30" fmla="*/ 534 w 538"/>
                      <a:gd name="T31" fmla="*/ 278 h 465"/>
                      <a:gd name="T32" fmla="*/ 538 w 538"/>
                      <a:gd name="T33" fmla="*/ 297 h 465"/>
                      <a:gd name="T34" fmla="*/ 532 w 538"/>
                      <a:gd name="T35" fmla="*/ 314 h 465"/>
                      <a:gd name="T36" fmla="*/ 515 w 538"/>
                      <a:gd name="T37" fmla="*/ 332 h 465"/>
                      <a:gd name="T38" fmla="*/ 493 w 538"/>
                      <a:gd name="T39" fmla="*/ 349 h 465"/>
                      <a:gd name="T40" fmla="*/ 466 w 538"/>
                      <a:gd name="T41" fmla="*/ 366 h 465"/>
                      <a:gd name="T42" fmla="*/ 439 w 538"/>
                      <a:gd name="T43" fmla="*/ 382 h 465"/>
                      <a:gd name="T44" fmla="*/ 413 w 538"/>
                      <a:gd name="T45" fmla="*/ 399 h 465"/>
                      <a:gd name="T46" fmla="*/ 394 w 538"/>
                      <a:gd name="T47" fmla="*/ 416 h 465"/>
                      <a:gd name="T48" fmla="*/ 379 w 538"/>
                      <a:gd name="T49" fmla="*/ 433 h 465"/>
                      <a:gd name="T50" fmla="*/ 360 w 538"/>
                      <a:gd name="T51" fmla="*/ 446 h 465"/>
                      <a:gd name="T52" fmla="*/ 336 w 538"/>
                      <a:gd name="T53" fmla="*/ 455 h 465"/>
                      <a:gd name="T54" fmla="*/ 308 w 538"/>
                      <a:gd name="T55" fmla="*/ 462 h 465"/>
                      <a:gd name="T56" fmla="*/ 277 w 538"/>
                      <a:gd name="T57" fmla="*/ 465 h 465"/>
                      <a:gd name="T58" fmla="*/ 244 w 538"/>
                      <a:gd name="T59" fmla="*/ 465 h 465"/>
                      <a:gd name="T60" fmla="*/ 212 w 538"/>
                      <a:gd name="T61" fmla="*/ 462 h 465"/>
                      <a:gd name="T62" fmla="*/ 182 w 538"/>
                      <a:gd name="T63" fmla="*/ 457 h 465"/>
                      <a:gd name="T64" fmla="*/ 155 w 538"/>
                      <a:gd name="T65" fmla="*/ 450 h 465"/>
                      <a:gd name="T66" fmla="*/ 129 w 538"/>
                      <a:gd name="T67" fmla="*/ 436 h 465"/>
                      <a:gd name="T68" fmla="*/ 104 w 538"/>
                      <a:gd name="T69" fmla="*/ 415 h 465"/>
                      <a:gd name="T70" fmla="*/ 80 w 538"/>
                      <a:gd name="T71" fmla="*/ 389 h 465"/>
                      <a:gd name="T72" fmla="*/ 58 w 538"/>
                      <a:gd name="T73" fmla="*/ 359 h 465"/>
                      <a:gd name="T74" fmla="*/ 38 w 538"/>
                      <a:gd name="T75" fmla="*/ 327 h 465"/>
                      <a:gd name="T76" fmla="*/ 21 w 538"/>
                      <a:gd name="T77" fmla="*/ 293 h 465"/>
                      <a:gd name="T78" fmla="*/ 7 w 538"/>
                      <a:gd name="T79" fmla="*/ 259 h 465"/>
                      <a:gd name="T80" fmla="*/ 2 w 538"/>
                      <a:gd name="T81" fmla="*/ 241 h 465"/>
                      <a:gd name="T82" fmla="*/ 1 w 538"/>
                      <a:gd name="T83" fmla="*/ 239 h 465"/>
                      <a:gd name="T84" fmla="*/ 0 w 538"/>
                      <a:gd name="T85" fmla="*/ 235 h 465"/>
                      <a:gd name="T86" fmla="*/ 1 w 538"/>
                      <a:gd name="T87" fmla="*/ 225 h 465"/>
                      <a:gd name="T88" fmla="*/ 3 w 538"/>
                      <a:gd name="T89" fmla="*/ 206 h 465"/>
                      <a:gd name="T90" fmla="*/ 9 w 538"/>
                      <a:gd name="T91" fmla="*/ 180 h 465"/>
                      <a:gd name="T92" fmla="*/ 20 w 538"/>
                      <a:gd name="T93" fmla="*/ 151 h 465"/>
                      <a:gd name="T94" fmla="*/ 36 w 538"/>
                      <a:gd name="T95" fmla="*/ 119 h 465"/>
                      <a:gd name="T96" fmla="*/ 59 w 538"/>
                      <a:gd name="T97" fmla="*/ 86 h 465"/>
                      <a:gd name="T98" fmla="*/ 91 w 538"/>
                      <a:gd name="T99" fmla="*/ 55 h 4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38"/>
                      <a:gd name="T151" fmla="*/ 0 h 465"/>
                      <a:gd name="T152" fmla="*/ 538 w 538"/>
                      <a:gd name="T153" fmla="*/ 465 h 4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38" h="465">
                        <a:moveTo>
                          <a:pt x="110" y="41"/>
                        </a:moveTo>
                        <a:lnTo>
                          <a:pt x="136" y="25"/>
                        </a:lnTo>
                        <a:lnTo>
                          <a:pt x="161" y="13"/>
                        </a:lnTo>
                        <a:lnTo>
                          <a:pt x="184" y="5"/>
                        </a:lnTo>
                        <a:lnTo>
                          <a:pt x="206" y="1"/>
                        </a:lnTo>
                        <a:lnTo>
                          <a:pt x="227" y="0"/>
                        </a:lnTo>
                        <a:lnTo>
                          <a:pt x="246" y="1"/>
                        </a:lnTo>
                        <a:lnTo>
                          <a:pt x="264" y="4"/>
                        </a:lnTo>
                        <a:lnTo>
                          <a:pt x="282" y="9"/>
                        </a:lnTo>
                        <a:lnTo>
                          <a:pt x="298" y="17"/>
                        </a:lnTo>
                        <a:lnTo>
                          <a:pt x="313" y="25"/>
                        </a:lnTo>
                        <a:lnTo>
                          <a:pt x="327" y="34"/>
                        </a:lnTo>
                        <a:lnTo>
                          <a:pt x="341" y="43"/>
                        </a:lnTo>
                        <a:lnTo>
                          <a:pt x="353" y="52"/>
                        </a:lnTo>
                        <a:lnTo>
                          <a:pt x="365" y="61"/>
                        </a:lnTo>
                        <a:lnTo>
                          <a:pt x="376" y="69"/>
                        </a:lnTo>
                        <a:lnTo>
                          <a:pt x="386" y="76"/>
                        </a:lnTo>
                        <a:lnTo>
                          <a:pt x="397" y="84"/>
                        </a:lnTo>
                        <a:lnTo>
                          <a:pt x="408" y="93"/>
                        </a:lnTo>
                        <a:lnTo>
                          <a:pt x="419" y="104"/>
                        </a:lnTo>
                        <a:lnTo>
                          <a:pt x="431" y="117"/>
                        </a:lnTo>
                        <a:lnTo>
                          <a:pt x="442" y="130"/>
                        </a:lnTo>
                        <a:lnTo>
                          <a:pt x="454" y="145"/>
                        </a:lnTo>
                        <a:lnTo>
                          <a:pt x="465" y="160"/>
                        </a:lnTo>
                        <a:lnTo>
                          <a:pt x="476" y="176"/>
                        </a:lnTo>
                        <a:lnTo>
                          <a:pt x="487" y="192"/>
                        </a:lnTo>
                        <a:lnTo>
                          <a:pt x="497" y="208"/>
                        </a:lnTo>
                        <a:lnTo>
                          <a:pt x="506" y="224"/>
                        </a:lnTo>
                        <a:lnTo>
                          <a:pt x="515" y="239"/>
                        </a:lnTo>
                        <a:lnTo>
                          <a:pt x="522" y="253"/>
                        </a:lnTo>
                        <a:lnTo>
                          <a:pt x="529" y="266"/>
                        </a:lnTo>
                        <a:lnTo>
                          <a:pt x="534" y="278"/>
                        </a:lnTo>
                        <a:lnTo>
                          <a:pt x="537" y="288"/>
                        </a:lnTo>
                        <a:lnTo>
                          <a:pt x="538" y="297"/>
                        </a:lnTo>
                        <a:lnTo>
                          <a:pt x="536" y="306"/>
                        </a:lnTo>
                        <a:lnTo>
                          <a:pt x="532" y="314"/>
                        </a:lnTo>
                        <a:lnTo>
                          <a:pt x="525" y="323"/>
                        </a:lnTo>
                        <a:lnTo>
                          <a:pt x="515" y="332"/>
                        </a:lnTo>
                        <a:lnTo>
                          <a:pt x="504" y="340"/>
                        </a:lnTo>
                        <a:lnTo>
                          <a:pt x="493" y="349"/>
                        </a:lnTo>
                        <a:lnTo>
                          <a:pt x="480" y="357"/>
                        </a:lnTo>
                        <a:lnTo>
                          <a:pt x="466" y="366"/>
                        </a:lnTo>
                        <a:lnTo>
                          <a:pt x="452" y="374"/>
                        </a:lnTo>
                        <a:lnTo>
                          <a:pt x="439" y="382"/>
                        </a:lnTo>
                        <a:lnTo>
                          <a:pt x="426" y="391"/>
                        </a:lnTo>
                        <a:lnTo>
                          <a:pt x="413" y="399"/>
                        </a:lnTo>
                        <a:lnTo>
                          <a:pt x="403" y="407"/>
                        </a:lnTo>
                        <a:lnTo>
                          <a:pt x="394" y="416"/>
                        </a:lnTo>
                        <a:lnTo>
                          <a:pt x="386" y="424"/>
                        </a:lnTo>
                        <a:lnTo>
                          <a:pt x="379" y="433"/>
                        </a:lnTo>
                        <a:lnTo>
                          <a:pt x="371" y="439"/>
                        </a:lnTo>
                        <a:lnTo>
                          <a:pt x="360" y="446"/>
                        </a:lnTo>
                        <a:lnTo>
                          <a:pt x="349" y="451"/>
                        </a:lnTo>
                        <a:lnTo>
                          <a:pt x="336" y="455"/>
                        </a:lnTo>
                        <a:lnTo>
                          <a:pt x="322" y="459"/>
                        </a:lnTo>
                        <a:lnTo>
                          <a:pt x="308" y="462"/>
                        </a:lnTo>
                        <a:lnTo>
                          <a:pt x="292" y="463"/>
                        </a:lnTo>
                        <a:lnTo>
                          <a:pt x="277" y="465"/>
                        </a:lnTo>
                        <a:lnTo>
                          <a:pt x="260" y="465"/>
                        </a:lnTo>
                        <a:lnTo>
                          <a:pt x="244" y="465"/>
                        </a:lnTo>
                        <a:lnTo>
                          <a:pt x="228" y="464"/>
                        </a:lnTo>
                        <a:lnTo>
                          <a:pt x="212" y="462"/>
                        </a:lnTo>
                        <a:lnTo>
                          <a:pt x="197" y="460"/>
                        </a:lnTo>
                        <a:lnTo>
                          <a:pt x="182" y="457"/>
                        </a:lnTo>
                        <a:lnTo>
                          <a:pt x="168" y="454"/>
                        </a:lnTo>
                        <a:lnTo>
                          <a:pt x="155" y="450"/>
                        </a:lnTo>
                        <a:lnTo>
                          <a:pt x="142" y="443"/>
                        </a:lnTo>
                        <a:lnTo>
                          <a:pt x="129" y="436"/>
                        </a:lnTo>
                        <a:lnTo>
                          <a:pt x="116" y="426"/>
                        </a:lnTo>
                        <a:lnTo>
                          <a:pt x="104" y="415"/>
                        </a:lnTo>
                        <a:lnTo>
                          <a:pt x="92" y="402"/>
                        </a:lnTo>
                        <a:lnTo>
                          <a:pt x="80" y="389"/>
                        </a:lnTo>
                        <a:lnTo>
                          <a:pt x="69" y="374"/>
                        </a:lnTo>
                        <a:lnTo>
                          <a:pt x="58" y="359"/>
                        </a:lnTo>
                        <a:lnTo>
                          <a:pt x="48" y="344"/>
                        </a:lnTo>
                        <a:lnTo>
                          <a:pt x="38" y="327"/>
                        </a:lnTo>
                        <a:lnTo>
                          <a:pt x="29" y="310"/>
                        </a:lnTo>
                        <a:lnTo>
                          <a:pt x="21" y="293"/>
                        </a:lnTo>
                        <a:lnTo>
                          <a:pt x="14" y="277"/>
                        </a:lnTo>
                        <a:lnTo>
                          <a:pt x="7" y="259"/>
                        </a:lnTo>
                        <a:lnTo>
                          <a:pt x="2" y="243"/>
                        </a:lnTo>
                        <a:lnTo>
                          <a:pt x="2" y="241"/>
                        </a:lnTo>
                        <a:lnTo>
                          <a:pt x="1" y="240"/>
                        </a:lnTo>
                        <a:lnTo>
                          <a:pt x="1" y="239"/>
                        </a:lnTo>
                        <a:lnTo>
                          <a:pt x="0" y="237"/>
                        </a:lnTo>
                        <a:lnTo>
                          <a:pt x="0" y="235"/>
                        </a:lnTo>
                        <a:lnTo>
                          <a:pt x="0" y="231"/>
                        </a:lnTo>
                        <a:lnTo>
                          <a:pt x="1" y="225"/>
                        </a:lnTo>
                        <a:lnTo>
                          <a:pt x="2" y="216"/>
                        </a:lnTo>
                        <a:lnTo>
                          <a:pt x="3" y="206"/>
                        </a:lnTo>
                        <a:lnTo>
                          <a:pt x="6" y="194"/>
                        </a:lnTo>
                        <a:lnTo>
                          <a:pt x="9" y="180"/>
                        </a:lnTo>
                        <a:lnTo>
                          <a:pt x="14" y="166"/>
                        </a:lnTo>
                        <a:lnTo>
                          <a:pt x="20" y="151"/>
                        </a:lnTo>
                        <a:lnTo>
                          <a:pt x="27" y="135"/>
                        </a:lnTo>
                        <a:lnTo>
                          <a:pt x="36" y="119"/>
                        </a:lnTo>
                        <a:lnTo>
                          <a:pt x="46" y="103"/>
                        </a:lnTo>
                        <a:lnTo>
                          <a:pt x="59" y="86"/>
                        </a:lnTo>
                        <a:lnTo>
                          <a:pt x="74" y="71"/>
                        </a:lnTo>
                        <a:lnTo>
                          <a:pt x="91" y="55"/>
                        </a:lnTo>
                        <a:lnTo>
                          <a:pt x="110" y="41"/>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1" name="Freeform 26"/>
                  <p:cNvSpPr>
                    <a:spLocks/>
                  </p:cNvSpPr>
                  <p:nvPr/>
                </p:nvSpPr>
                <p:spPr bwMode="auto">
                  <a:xfrm>
                    <a:off x="991" y="2088"/>
                    <a:ext cx="520" cy="446"/>
                  </a:xfrm>
                  <a:custGeom>
                    <a:avLst/>
                    <a:gdLst>
                      <a:gd name="T0" fmla="*/ 130 w 520"/>
                      <a:gd name="T1" fmla="*/ 22 h 446"/>
                      <a:gd name="T2" fmla="*/ 175 w 520"/>
                      <a:gd name="T3" fmla="*/ 5 h 446"/>
                      <a:gd name="T4" fmla="*/ 215 w 520"/>
                      <a:gd name="T5" fmla="*/ 0 h 446"/>
                      <a:gd name="T6" fmla="*/ 252 w 520"/>
                      <a:gd name="T7" fmla="*/ 5 h 446"/>
                      <a:gd name="T8" fmla="*/ 285 w 520"/>
                      <a:gd name="T9" fmla="*/ 16 h 446"/>
                      <a:gd name="T10" fmla="*/ 314 w 520"/>
                      <a:gd name="T11" fmla="*/ 31 h 446"/>
                      <a:gd name="T12" fmla="*/ 341 w 520"/>
                      <a:gd name="T13" fmla="*/ 48 h 446"/>
                      <a:gd name="T14" fmla="*/ 363 w 520"/>
                      <a:gd name="T15" fmla="*/ 63 h 446"/>
                      <a:gd name="T16" fmla="*/ 384 w 520"/>
                      <a:gd name="T17" fmla="*/ 77 h 446"/>
                      <a:gd name="T18" fmla="*/ 405 w 520"/>
                      <a:gd name="T19" fmla="*/ 97 h 446"/>
                      <a:gd name="T20" fmla="*/ 428 w 520"/>
                      <a:gd name="T21" fmla="*/ 122 h 446"/>
                      <a:gd name="T22" fmla="*/ 450 w 520"/>
                      <a:gd name="T23" fmla="*/ 151 h 446"/>
                      <a:gd name="T24" fmla="*/ 471 w 520"/>
                      <a:gd name="T25" fmla="*/ 182 h 446"/>
                      <a:gd name="T26" fmla="*/ 490 w 520"/>
                      <a:gd name="T27" fmla="*/ 213 h 446"/>
                      <a:gd name="T28" fmla="*/ 505 w 520"/>
                      <a:gd name="T29" fmla="*/ 241 h 446"/>
                      <a:gd name="T30" fmla="*/ 516 w 520"/>
                      <a:gd name="T31" fmla="*/ 265 h 446"/>
                      <a:gd name="T32" fmla="*/ 520 w 520"/>
                      <a:gd name="T33" fmla="*/ 283 h 446"/>
                      <a:gd name="T34" fmla="*/ 514 w 520"/>
                      <a:gd name="T35" fmla="*/ 300 h 446"/>
                      <a:gd name="T36" fmla="*/ 498 w 520"/>
                      <a:gd name="T37" fmla="*/ 317 h 446"/>
                      <a:gd name="T38" fmla="*/ 476 w 520"/>
                      <a:gd name="T39" fmla="*/ 333 h 446"/>
                      <a:gd name="T40" fmla="*/ 450 w 520"/>
                      <a:gd name="T41" fmla="*/ 350 h 446"/>
                      <a:gd name="T42" fmla="*/ 424 w 520"/>
                      <a:gd name="T43" fmla="*/ 366 h 446"/>
                      <a:gd name="T44" fmla="*/ 400 w 520"/>
                      <a:gd name="T45" fmla="*/ 382 h 446"/>
                      <a:gd name="T46" fmla="*/ 381 w 520"/>
                      <a:gd name="T47" fmla="*/ 398 h 446"/>
                      <a:gd name="T48" fmla="*/ 367 w 520"/>
                      <a:gd name="T49" fmla="*/ 414 h 446"/>
                      <a:gd name="T50" fmla="*/ 348 w 520"/>
                      <a:gd name="T51" fmla="*/ 427 h 446"/>
                      <a:gd name="T52" fmla="*/ 325 w 520"/>
                      <a:gd name="T53" fmla="*/ 436 h 446"/>
                      <a:gd name="T54" fmla="*/ 297 w 520"/>
                      <a:gd name="T55" fmla="*/ 442 h 446"/>
                      <a:gd name="T56" fmla="*/ 267 w 520"/>
                      <a:gd name="T57" fmla="*/ 445 h 446"/>
                      <a:gd name="T58" fmla="*/ 236 w 520"/>
                      <a:gd name="T59" fmla="*/ 445 h 446"/>
                      <a:gd name="T60" fmla="*/ 205 w 520"/>
                      <a:gd name="T61" fmla="*/ 443 h 446"/>
                      <a:gd name="T62" fmla="*/ 176 w 520"/>
                      <a:gd name="T63" fmla="*/ 439 h 446"/>
                      <a:gd name="T64" fmla="*/ 149 w 520"/>
                      <a:gd name="T65" fmla="*/ 431 h 446"/>
                      <a:gd name="T66" fmla="*/ 124 w 520"/>
                      <a:gd name="T67" fmla="*/ 417 h 446"/>
                      <a:gd name="T68" fmla="*/ 100 w 520"/>
                      <a:gd name="T69" fmla="*/ 397 h 446"/>
                      <a:gd name="T70" fmla="*/ 77 w 520"/>
                      <a:gd name="T71" fmla="*/ 372 h 446"/>
                      <a:gd name="T72" fmla="*/ 56 w 520"/>
                      <a:gd name="T73" fmla="*/ 343 h 446"/>
                      <a:gd name="T74" fmla="*/ 37 w 520"/>
                      <a:gd name="T75" fmla="*/ 312 h 446"/>
                      <a:gd name="T76" fmla="*/ 20 w 520"/>
                      <a:gd name="T77" fmla="*/ 280 h 446"/>
                      <a:gd name="T78" fmla="*/ 7 w 520"/>
                      <a:gd name="T79" fmla="*/ 247 h 446"/>
                      <a:gd name="T80" fmla="*/ 1 w 520"/>
                      <a:gd name="T81" fmla="*/ 229 h 446"/>
                      <a:gd name="T82" fmla="*/ 0 w 520"/>
                      <a:gd name="T83" fmla="*/ 227 h 446"/>
                      <a:gd name="T84" fmla="*/ 0 w 520"/>
                      <a:gd name="T85" fmla="*/ 223 h 446"/>
                      <a:gd name="T86" fmla="*/ 0 w 520"/>
                      <a:gd name="T87" fmla="*/ 212 h 446"/>
                      <a:gd name="T88" fmla="*/ 2 w 520"/>
                      <a:gd name="T89" fmla="*/ 194 h 446"/>
                      <a:gd name="T90" fmla="*/ 8 w 520"/>
                      <a:gd name="T91" fmla="*/ 169 h 446"/>
                      <a:gd name="T92" fmla="*/ 18 w 520"/>
                      <a:gd name="T93" fmla="*/ 140 h 446"/>
                      <a:gd name="T94" fmla="*/ 34 w 520"/>
                      <a:gd name="T95" fmla="*/ 109 h 446"/>
                      <a:gd name="T96" fmla="*/ 57 w 520"/>
                      <a:gd name="T97" fmla="*/ 78 h 446"/>
                      <a:gd name="T98" fmla="*/ 88 w 520"/>
                      <a:gd name="T99" fmla="*/ 49 h 4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0"/>
                      <a:gd name="T151" fmla="*/ 0 h 446"/>
                      <a:gd name="T152" fmla="*/ 520 w 520"/>
                      <a:gd name="T153" fmla="*/ 446 h 4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0" h="446">
                        <a:moveTo>
                          <a:pt x="106" y="35"/>
                        </a:moveTo>
                        <a:lnTo>
                          <a:pt x="130" y="22"/>
                        </a:lnTo>
                        <a:lnTo>
                          <a:pt x="153" y="12"/>
                        </a:lnTo>
                        <a:lnTo>
                          <a:pt x="175" y="5"/>
                        </a:lnTo>
                        <a:lnTo>
                          <a:pt x="196" y="2"/>
                        </a:lnTo>
                        <a:lnTo>
                          <a:pt x="215" y="0"/>
                        </a:lnTo>
                        <a:lnTo>
                          <a:pt x="234" y="2"/>
                        </a:lnTo>
                        <a:lnTo>
                          <a:pt x="252" y="5"/>
                        </a:lnTo>
                        <a:lnTo>
                          <a:pt x="269" y="9"/>
                        </a:lnTo>
                        <a:lnTo>
                          <a:pt x="285" y="16"/>
                        </a:lnTo>
                        <a:lnTo>
                          <a:pt x="300" y="23"/>
                        </a:lnTo>
                        <a:lnTo>
                          <a:pt x="314" y="31"/>
                        </a:lnTo>
                        <a:lnTo>
                          <a:pt x="328" y="39"/>
                        </a:lnTo>
                        <a:lnTo>
                          <a:pt x="341" y="48"/>
                        </a:lnTo>
                        <a:lnTo>
                          <a:pt x="352" y="56"/>
                        </a:lnTo>
                        <a:lnTo>
                          <a:pt x="363" y="63"/>
                        </a:lnTo>
                        <a:lnTo>
                          <a:pt x="373" y="70"/>
                        </a:lnTo>
                        <a:lnTo>
                          <a:pt x="384" y="77"/>
                        </a:lnTo>
                        <a:lnTo>
                          <a:pt x="394" y="86"/>
                        </a:lnTo>
                        <a:lnTo>
                          <a:pt x="405" y="97"/>
                        </a:lnTo>
                        <a:lnTo>
                          <a:pt x="416" y="109"/>
                        </a:lnTo>
                        <a:lnTo>
                          <a:pt x="428" y="122"/>
                        </a:lnTo>
                        <a:lnTo>
                          <a:pt x="439" y="136"/>
                        </a:lnTo>
                        <a:lnTo>
                          <a:pt x="450" y="151"/>
                        </a:lnTo>
                        <a:lnTo>
                          <a:pt x="461" y="167"/>
                        </a:lnTo>
                        <a:lnTo>
                          <a:pt x="471" y="182"/>
                        </a:lnTo>
                        <a:lnTo>
                          <a:pt x="481" y="197"/>
                        </a:lnTo>
                        <a:lnTo>
                          <a:pt x="490" y="213"/>
                        </a:lnTo>
                        <a:lnTo>
                          <a:pt x="498" y="227"/>
                        </a:lnTo>
                        <a:lnTo>
                          <a:pt x="505" y="241"/>
                        </a:lnTo>
                        <a:lnTo>
                          <a:pt x="511" y="253"/>
                        </a:lnTo>
                        <a:lnTo>
                          <a:pt x="516" y="265"/>
                        </a:lnTo>
                        <a:lnTo>
                          <a:pt x="519" y="274"/>
                        </a:lnTo>
                        <a:lnTo>
                          <a:pt x="520" y="283"/>
                        </a:lnTo>
                        <a:lnTo>
                          <a:pt x="518" y="291"/>
                        </a:lnTo>
                        <a:lnTo>
                          <a:pt x="514" y="300"/>
                        </a:lnTo>
                        <a:lnTo>
                          <a:pt x="507" y="309"/>
                        </a:lnTo>
                        <a:lnTo>
                          <a:pt x="498" y="317"/>
                        </a:lnTo>
                        <a:lnTo>
                          <a:pt x="488" y="325"/>
                        </a:lnTo>
                        <a:lnTo>
                          <a:pt x="476" y="333"/>
                        </a:lnTo>
                        <a:lnTo>
                          <a:pt x="463" y="342"/>
                        </a:lnTo>
                        <a:lnTo>
                          <a:pt x="450" y="350"/>
                        </a:lnTo>
                        <a:lnTo>
                          <a:pt x="437" y="358"/>
                        </a:lnTo>
                        <a:lnTo>
                          <a:pt x="424" y="366"/>
                        </a:lnTo>
                        <a:lnTo>
                          <a:pt x="412" y="374"/>
                        </a:lnTo>
                        <a:lnTo>
                          <a:pt x="400" y="382"/>
                        </a:lnTo>
                        <a:lnTo>
                          <a:pt x="389" y="390"/>
                        </a:lnTo>
                        <a:lnTo>
                          <a:pt x="381" y="398"/>
                        </a:lnTo>
                        <a:lnTo>
                          <a:pt x="373" y="407"/>
                        </a:lnTo>
                        <a:lnTo>
                          <a:pt x="367" y="414"/>
                        </a:lnTo>
                        <a:lnTo>
                          <a:pt x="358" y="421"/>
                        </a:lnTo>
                        <a:lnTo>
                          <a:pt x="348" y="427"/>
                        </a:lnTo>
                        <a:lnTo>
                          <a:pt x="337" y="432"/>
                        </a:lnTo>
                        <a:lnTo>
                          <a:pt x="325" y="436"/>
                        </a:lnTo>
                        <a:lnTo>
                          <a:pt x="311" y="440"/>
                        </a:lnTo>
                        <a:lnTo>
                          <a:pt x="297" y="442"/>
                        </a:lnTo>
                        <a:lnTo>
                          <a:pt x="282" y="444"/>
                        </a:lnTo>
                        <a:lnTo>
                          <a:pt x="267" y="445"/>
                        </a:lnTo>
                        <a:lnTo>
                          <a:pt x="252" y="446"/>
                        </a:lnTo>
                        <a:lnTo>
                          <a:pt x="236" y="445"/>
                        </a:lnTo>
                        <a:lnTo>
                          <a:pt x="220" y="445"/>
                        </a:lnTo>
                        <a:lnTo>
                          <a:pt x="205" y="443"/>
                        </a:lnTo>
                        <a:lnTo>
                          <a:pt x="190" y="441"/>
                        </a:lnTo>
                        <a:lnTo>
                          <a:pt x="176" y="439"/>
                        </a:lnTo>
                        <a:lnTo>
                          <a:pt x="162" y="436"/>
                        </a:lnTo>
                        <a:lnTo>
                          <a:pt x="149" y="431"/>
                        </a:lnTo>
                        <a:lnTo>
                          <a:pt x="137" y="425"/>
                        </a:lnTo>
                        <a:lnTo>
                          <a:pt x="124" y="417"/>
                        </a:lnTo>
                        <a:lnTo>
                          <a:pt x="112" y="408"/>
                        </a:lnTo>
                        <a:lnTo>
                          <a:pt x="100" y="397"/>
                        </a:lnTo>
                        <a:lnTo>
                          <a:pt x="88" y="385"/>
                        </a:lnTo>
                        <a:lnTo>
                          <a:pt x="77" y="372"/>
                        </a:lnTo>
                        <a:lnTo>
                          <a:pt x="66" y="358"/>
                        </a:lnTo>
                        <a:lnTo>
                          <a:pt x="56" y="343"/>
                        </a:lnTo>
                        <a:lnTo>
                          <a:pt x="46" y="328"/>
                        </a:lnTo>
                        <a:lnTo>
                          <a:pt x="37" y="312"/>
                        </a:lnTo>
                        <a:lnTo>
                          <a:pt x="28" y="296"/>
                        </a:lnTo>
                        <a:lnTo>
                          <a:pt x="20" y="280"/>
                        </a:lnTo>
                        <a:lnTo>
                          <a:pt x="13" y="263"/>
                        </a:lnTo>
                        <a:lnTo>
                          <a:pt x="7" y="247"/>
                        </a:lnTo>
                        <a:lnTo>
                          <a:pt x="2" y="231"/>
                        </a:lnTo>
                        <a:lnTo>
                          <a:pt x="1" y="229"/>
                        </a:lnTo>
                        <a:lnTo>
                          <a:pt x="1" y="228"/>
                        </a:lnTo>
                        <a:lnTo>
                          <a:pt x="0" y="227"/>
                        </a:lnTo>
                        <a:lnTo>
                          <a:pt x="0" y="225"/>
                        </a:lnTo>
                        <a:lnTo>
                          <a:pt x="0" y="223"/>
                        </a:lnTo>
                        <a:lnTo>
                          <a:pt x="0" y="219"/>
                        </a:lnTo>
                        <a:lnTo>
                          <a:pt x="0" y="212"/>
                        </a:lnTo>
                        <a:lnTo>
                          <a:pt x="1" y="204"/>
                        </a:lnTo>
                        <a:lnTo>
                          <a:pt x="2" y="194"/>
                        </a:lnTo>
                        <a:lnTo>
                          <a:pt x="5" y="182"/>
                        </a:lnTo>
                        <a:lnTo>
                          <a:pt x="8" y="169"/>
                        </a:lnTo>
                        <a:lnTo>
                          <a:pt x="13" y="155"/>
                        </a:lnTo>
                        <a:lnTo>
                          <a:pt x="18" y="140"/>
                        </a:lnTo>
                        <a:lnTo>
                          <a:pt x="25" y="125"/>
                        </a:lnTo>
                        <a:lnTo>
                          <a:pt x="34" y="109"/>
                        </a:lnTo>
                        <a:lnTo>
                          <a:pt x="44" y="93"/>
                        </a:lnTo>
                        <a:lnTo>
                          <a:pt x="57" y="78"/>
                        </a:lnTo>
                        <a:lnTo>
                          <a:pt x="71" y="63"/>
                        </a:lnTo>
                        <a:lnTo>
                          <a:pt x="88" y="49"/>
                        </a:lnTo>
                        <a:lnTo>
                          <a:pt x="106" y="35"/>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2" name="Freeform 27"/>
                  <p:cNvSpPr>
                    <a:spLocks/>
                  </p:cNvSpPr>
                  <p:nvPr/>
                </p:nvSpPr>
                <p:spPr bwMode="auto">
                  <a:xfrm>
                    <a:off x="999" y="2101"/>
                    <a:ext cx="504" cy="426"/>
                  </a:xfrm>
                  <a:custGeom>
                    <a:avLst/>
                    <a:gdLst>
                      <a:gd name="T0" fmla="*/ 125 w 504"/>
                      <a:gd name="T1" fmla="*/ 18 h 426"/>
                      <a:gd name="T2" fmla="*/ 166 w 504"/>
                      <a:gd name="T3" fmla="*/ 4 h 426"/>
                      <a:gd name="T4" fmla="*/ 205 w 504"/>
                      <a:gd name="T5" fmla="*/ 0 h 426"/>
                      <a:gd name="T6" fmla="*/ 241 w 504"/>
                      <a:gd name="T7" fmla="*/ 4 h 426"/>
                      <a:gd name="T8" fmla="*/ 274 w 504"/>
                      <a:gd name="T9" fmla="*/ 13 h 426"/>
                      <a:gd name="T10" fmla="*/ 303 w 504"/>
                      <a:gd name="T11" fmla="*/ 27 h 426"/>
                      <a:gd name="T12" fmla="*/ 329 w 504"/>
                      <a:gd name="T13" fmla="*/ 41 h 426"/>
                      <a:gd name="T14" fmla="*/ 352 w 504"/>
                      <a:gd name="T15" fmla="*/ 56 h 426"/>
                      <a:gd name="T16" fmla="*/ 372 w 504"/>
                      <a:gd name="T17" fmla="*/ 69 h 426"/>
                      <a:gd name="T18" fmla="*/ 392 w 504"/>
                      <a:gd name="T19" fmla="*/ 88 h 426"/>
                      <a:gd name="T20" fmla="*/ 414 w 504"/>
                      <a:gd name="T21" fmla="*/ 113 h 426"/>
                      <a:gd name="T22" fmla="*/ 436 w 504"/>
                      <a:gd name="T23" fmla="*/ 141 h 426"/>
                      <a:gd name="T24" fmla="*/ 456 w 504"/>
                      <a:gd name="T25" fmla="*/ 171 h 426"/>
                      <a:gd name="T26" fmla="*/ 474 w 504"/>
                      <a:gd name="T27" fmla="*/ 200 h 426"/>
                      <a:gd name="T28" fmla="*/ 489 w 504"/>
                      <a:gd name="T29" fmla="*/ 228 h 426"/>
                      <a:gd name="T30" fmla="*/ 500 w 504"/>
                      <a:gd name="T31" fmla="*/ 250 h 426"/>
                      <a:gd name="T32" fmla="*/ 504 w 504"/>
                      <a:gd name="T33" fmla="*/ 268 h 426"/>
                      <a:gd name="T34" fmla="*/ 497 w 504"/>
                      <a:gd name="T35" fmla="*/ 285 h 426"/>
                      <a:gd name="T36" fmla="*/ 482 w 504"/>
                      <a:gd name="T37" fmla="*/ 301 h 426"/>
                      <a:gd name="T38" fmla="*/ 461 w 504"/>
                      <a:gd name="T39" fmla="*/ 317 h 426"/>
                      <a:gd name="T40" fmla="*/ 436 w 504"/>
                      <a:gd name="T41" fmla="*/ 333 h 426"/>
                      <a:gd name="T42" fmla="*/ 411 w 504"/>
                      <a:gd name="T43" fmla="*/ 349 h 426"/>
                      <a:gd name="T44" fmla="*/ 387 w 504"/>
                      <a:gd name="T45" fmla="*/ 365 h 426"/>
                      <a:gd name="T46" fmla="*/ 369 w 504"/>
                      <a:gd name="T47" fmla="*/ 380 h 426"/>
                      <a:gd name="T48" fmla="*/ 356 w 504"/>
                      <a:gd name="T49" fmla="*/ 395 h 426"/>
                      <a:gd name="T50" fmla="*/ 338 w 504"/>
                      <a:gd name="T51" fmla="*/ 408 h 426"/>
                      <a:gd name="T52" fmla="*/ 315 w 504"/>
                      <a:gd name="T53" fmla="*/ 417 h 426"/>
                      <a:gd name="T54" fmla="*/ 288 w 504"/>
                      <a:gd name="T55" fmla="*/ 423 h 426"/>
                      <a:gd name="T56" fmla="*/ 259 w 504"/>
                      <a:gd name="T57" fmla="*/ 426 h 426"/>
                      <a:gd name="T58" fmla="*/ 229 w 504"/>
                      <a:gd name="T59" fmla="*/ 426 h 426"/>
                      <a:gd name="T60" fmla="*/ 199 w 504"/>
                      <a:gd name="T61" fmla="*/ 423 h 426"/>
                      <a:gd name="T62" fmla="*/ 170 w 504"/>
                      <a:gd name="T63" fmla="*/ 419 h 426"/>
                      <a:gd name="T64" fmla="*/ 145 w 504"/>
                      <a:gd name="T65" fmla="*/ 412 h 426"/>
                      <a:gd name="T66" fmla="*/ 121 w 504"/>
                      <a:gd name="T67" fmla="*/ 399 h 426"/>
                      <a:gd name="T68" fmla="*/ 97 w 504"/>
                      <a:gd name="T69" fmla="*/ 379 h 426"/>
                      <a:gd name="T70" fmla="*/ 75 w 504"/>
                      <a:gd name="T71" fmla="*/ 354 h 426"/>
                      <a:gd name="T72" fmla="*/ 54 w 504"/>
                      <a:gd name="T73" fmla="*/ 326 h 426"/>
                      <a:gd name="T74" fmla="*/ 36 w 504"/>
                      <a:gd name="T75" fmla="*/ 296 h 426"/>
                      <a:gd name="T76" fmla="*/ 20 w 504"/>
                      <a:gd name="T77" fmla="*/ 264 h 426"/>
                      <a:gd name="T78" fmla="*/ 7 w 504"/>
                      <a:gd name="T79" fmla="*/ 233 h 426"/>
                      <a:gd name="T80" fmla="*/ 1 w 504"/>
                      <a:gd name="T81" fmla="*/ 216 h 426"/>
                      <a:gd name="T82" fmla="*/ 1 w 504"/>
                      <a:gd name="T83" fmla="*/ 214 h 426"/>
                      <a:gd name="T84" fmla="*/ 0 w 504"/>
                      <a:gd name="T85" fmla="*/ 211 h 426"/>
                      <a:gd name="T86" fmla="*/ 0 w 504"/>
                      <a:gd name="T87" fmla="*/ 199 h 426"/>
                      <a:gd name="T88" fmla="*/ 3 w 504"/>
                      <a:gd name="T89" fmla="*/ 181 h 426"/>
                      <a:gd name="T90" fmla="*/ 8 w 504"/>
                      <a:gd name="T91" fmla="*/ 156 h 426"/>
                      <a:gd name="T92" fmla="*/ 17 w 504"/>
                      <a:gd name="T93" fmla="*/ 128 h 426"/>
                      <a:gd name="T94" fmla="*/ 33 w 504"/>
                      <a:gd name="T95" fmla="*/ 98 h 426"/>
                      <a:gd name="T96" fmla="*/ 55 w 504"/>
                      <a:gd name="T97" fmla="*/ 69 h 426"/>
                      <a:gd name="T98" fmla="*/ 85 w 504"/>
                      <a:gd name="T99" fmla="*/ 41 h 4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4"/>
                      <a:gd name="T151" fmla="*/ 0 h 426"/>
                      <a:gd name="T152" fmla="*/ 504 w 504"/>
                      <a:gd name="T153" fmla="*/ 426 h 4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4" h="426">
                        <a:moveTo>
                          <a:pt x="103" y="29"/>
                        </a:moveTo>
                        <a:lnTo>
                          <a:pt x="125" y="18"/>
                        </a:lnTo>
                        <a:lnTo>
                          <a:pt x="146" y="9"/>
                        </a:lnTo>
                        <a:lnTo>
                          <a:pt x="166" y="4"/>
                        </a:lnTo>
                        <a:lnTo>
                          <a:pt x="186" y="1"/>
                        </a:lnTo>
                        <a:lnTo>
                          <a:pt x="205" y="0"/>
                        </a:lnTo>
                        <a:lnTo>
                          <a:pt x="223" y="1"/>
                        </a:lnTo>
                        <a:lnTo>
                          <a:pt x="241" y="4"/>
                        </a:lnTo>
                        <a:lnTo>
                          <a:pt x="257" y="8"/>
                        </a:lnTo>
                        <a:lnTo>
                          <a:pt x="274" y="13"/>
                        </a:lnTo>
                        <a:lnTo>
                          <a:pt x="288" y="20"/>
                        </a:lnTo>
                        <a:lnTo>
                          <a:pt x="303" y="27"/>
                        </a:lnTo>
                        <a:lnTo>
                          <a:pt x="316" y="34"/>
                        </a:lnTo>
                        <a:lnTo>
                          <a:pt x="329" y="41"/>
                        </a:lnTo>
                        <a:lnTo>
                          <a:pt x="341" y="49"/>
                        </a:lnTo>
                        <a:lnTo>
                          <a:pt x="352" y="56"/>
                        </a:lnTo>
                        <a:lnTo>
                          <a:pt x="362" y="62"/>
                        </a:lnTo>
                        <a:lnTo>
                          <a:pt x="372" y="69"/>
                        </a:lnTo>
                        <a:lnTo>
                          <a:pt x="382" y="78"/>
                        </a:lnTo>
                        <a:lnTo>
                          <a:pt x="392" y="88"/>
                        </a:lnTo>
                        <a:lnTo>
                          <a:pt x="403" y="100"/>
                        </a:lnTo>
                        <a:lnTo>
                          <a:pt x="414" y="113"/>
                        </a:lnTo>
                        <a:lnTo>
                          <a:pt x="425" y="127"/>
                        </a:lnTo>
                        <a:lnTo>
                          <a:pt x="436" y="141"/>
                        </a:lnTo>
                        <a:lnTo>
                          <a:pt x="446" y="156"/>
                        </a:lnTo>
                        <a:lnTo>
                          <a:pt x="456" y="171"/>
                        </a:lnTo>
                        <a:lnTo>
                          <a:pt x="465" y="186"/>
                        </a:lnTo>
                        <a:lnTo>
                          <a:pt x="474" y="200"/>
                        </a:lnTo>
                        <a:lnTo>
                          <a:pt x="482" y="214"/>
                        </a:lnTo>
                        <a:lnTo>
                          <a:pt x="489" y="228"/>
                        </a:lnTo>
                        <a:lnTo>
                          <a:pt x="495" y="239"/>
                        </a:lnTo>
                        <a:lnTo>
                          <a:pt x="500" y="250"/>
                        </a:lnTo>
                        <a:lnTo>
                          <a:pt x="503" y="260"/>
                        </a:lnTo>
                        <a:lnTo>
                          <a:pt x="504" y="268"/>
                        </a:lnTo>
                        <a:lnTo>
                          <a:pt x="502" y="277"/>
                        </a:lnTo>
                        <a:lnTo>
                          <a:pt x="497" y="285"/>
                        </a:lnTo>
                        <a:lnTo>
                          <a:pt x="491" y="293"/>
                        </a:lnTo>
                        <a:lnTo>
                          <a:pt x="482" y="301"/>
                        </a:lnTo>
                        <a:lnTo>
                          <a:pt x="472" y="309"/>
                        </a:lnTo>
                        <a:lnTo>
                          <a:pt x="461" y="317"/>
                        </a:lnTo>
                        <a:lnTo>
                          <a:pt x="449" y="325"/>
                        </a:lnTo>
                        <a:lnTo>
                          <a:pt x="436" y="333"/>
                        </a:lnTo>
                        <a:lnTo>
                          <a:pt x="423" y="341"/>
                        </a:lnTo>
                        <a:lnTo>
                          <a:pt x="411" y="349"/>
                        </a:lnTo>
                        <a:lnTo>
                          <a:pt x="399" y="357"/>
                        </a:lnTo>
                        <a:lnTo>
                          <a:pt x="387" y="365"/>
                        </a:lnTo>
                        <a:lnTo>
                          <a:pt x="377" y="372"/>
                        </a:lnTo>
                        <a:lnTo>
                          <a:pt x="369" y="380"/>
                        </a:lnTo>
                        <a:lnTo>
                          <a:pt x="362" y="388"/>
                        </a:lnTo>
                        <a:lnTo>
                          <a:pt x="356" y="395"/>
                        </a:lnTo>
                        <a:lnTo>
                          <a:pt x="347" y="402"/>
                        </a:lnTo>
                        <a:lnTo>
                          <a:pt x="338" y="408"/>
                        </a:lnTo>
                        <a:lnTo>
                          <a:pt x="327" y="413"/>
                        </a:lnTo>
                        <a:lnTo>
                          <a:pt x="315" y="417"/>
                        </a:lnTo>
                        <a:lnTo>
                          <a:pt x="302" y="420"/>
                        </a:lnTo>
                        <a:lnTo>
                          <a:pt x="288" y="423"/>
                        </a:lnTo>
                        <a:lnTo>
                          <a:pt x="274" y="424"/>
                        </a:lnTo>
                        <a:lnTo>
                          <a:pt x="259" y="426"/>
                        </a:lnTo>
                        <a:lnTo>
                          <a:pt x="244" y="426"/>
                        </a:lnTo>
                        <a:lnTo>
                          <a:pt x="229" y="426"/>
                        </a:lnTo>
                        <a:lnTo>
                          <a:pt x="214" y="425"/>
                        </a:lnTo>
                        <a:lnTo>
                          <a:pt x="199" y="423"/>
                        </a:lnTo>
                        <a:lnTo>
                          <a:pt x="184" y="422"/>
                        </a:lnTo>
                        <a:lnTo>
                          <a:pt x="170" y="419"/>
                        </a:lnTo>
                        <a:lnTo>
                          <a:pt x="157" y="416"/>
                        </a:lnTo>
                        <a:lnTo>
                          <a:pt x="145" y="412"/>
                        </a:lnTo>
                        <a:lnTo>
                          <a:pt x="133" y="406"/>
                        </a:lnTo>
                        <a:lnTo>
                          <a:pt x="121" y="399"/>
                        </a:lnTo>
                        <a:lnTo>
                          <a:pt x="109" y="390"/>
                        </a:lnTo>
                        <a:lnTo>
                          <a:pt x="97" y="379"/>
                        </a:lnTo>
                        <a:lnTo>
                          <a:pt x="86" y="367"/>
                        </a:lnTo>
                        <a:lnTo>
                          <a:pt x="75" y="354"/>
                        </a:lnTo>
                        <a:lnTo>
                          <a:pt x="64" y="341"/>
                        </a:lnTo>
                        <a:lnTo>
                          <a:pt x="54" y="326"/>
                        </a:lnTo>
                        <a:lnTo>
                          <a:pt x="45" y="311"/>
                        </a:lnTo>
                        <a:lnTo>
                          <a:pt x="36" y="296"/>
                        </a:lnTo>
                        <a:lnTo>
                          <a:pt x="27" y="280"/>
                        </a:lnTo>
                        <a:lnTo>
                          <a:pt x="20" y="264"/>
                        </a:lnTo>
                        <a:lnTo>
                          <a:pt x="13" y="248"/>
                        </a:lnTo>
                        <a:lnTo>
                          <a:pt x="7" y="233"/>
                        </a:lnTo>
                        <a:lnTo>
                          <a:pt x="2" y="217"/>
                        </a:lnTo>
                        <a:lnTo>
                          <a:pt x="1" y="216"/>
                        </a:lnTo>
                        <a:lnTo>
                          <a:pt x="1" y="215"/>
                        </a:lnTo>
                        <a:lnTo>
                          <a:pt x="1" y="214"/>
                        </a:lnTo>
                        <a:lnTo>
                          <a:pt x="0" y="212"/>
                        </a:lnTo>
                        <a:lnTo>
                          <a:pt x="0" y="211"/>
                        </a:lnTo>
                        <a:lnTo>
                          <a:pt x="0" y="206"/>
                        </a:lnTo>
                        <a:lnTo>
                          <a:pt x="0" y="199"/>
                        </a:lnTo>
                        <a:lnTo>
                          <a:pt x="1" y="191"/>
                        </a:lnTo>
                        <a:lnTo>
                          <a:pt x="3" y="181"/>
                        </a:lnTo>
                        <a:lnTo>
                          <a:pt x="5" y="169"/>
                        </a:lnTo>
                        <a:lnTo>
                          <a:pt x="8" y="156"/>
                        </a:lnTo>
                        <a:lnTo>
                          <a:pt x="12" y="142"/>
                        </a:lnTo>
                        <a:lnTo>
                          <a:pt x="17" y="128"/>
                        </a:lnTo>
                        <a:lnTo>
                          <a:pt x="25" y="113"/>
                        </a:lnTo>
                        <a:lnTo>
                          <a:pt x="33" y="98"/>
                        </a:lnTo>
                        <a:lnTo>
                          <a:pt x="43" y="83"/>
                        </a:lnTo>
                        <a:lnTo>
                          <a:pt x="55" y="69"/>
                        </a:lnTo>
                        <a:lnTo>
                          <a:pt x="69" y="55"/>
                        </a:lnTo>
                        <a:lnTo>
                          <a:pt x="85" y="41"/>
                        </a:lnTo>
                        <a:lnTo>
                          <a:pt x="103" y="29"/>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3" name="Freeform 28"/>
                  <p:cNvSpPr>
                    <a:spLocks/>
                  </p:cNvSpPr>
                  <p:nvPr/>
                </p:nvSpPr>
                <p:spPr bwMode="auto">
                  <a:xfrm>
                    <a:off x="1008" y="2113"/>
                    <a:ext cx="486" cy="407"/>
                  </a:xfrm>
                  <a:custGeom>
                    <a:avLst/>
                    <a:gdLst>
                      <a:gd name="T0" fmla="*/ 119 w 486"/>
                      <a:gd name="T1" fmla="*/ 15 h 407"/>
                      <a:gd name="T2" fmla="*/ 157 w 486"/>
                      <a:gd name="T3" fmla="*/ 4 h 407"/>
                      <a:gd name="T4" fmla="*/ 193 w 486"/>
                      <a:gd name="T5" fmla="*/ 0 h 407"/>
                      <a:gd name="T6" fmla="*/ 228 w 486"/>
                      <a:gd name="T7" fmla="*/ 4 h 407"/>
                      <a:gd name="T8" fmla="*/ 261 w 486"/>
                      <a:gd name="T9" fmla="*/ 12 h 407"/>
                      <a:gd name="T10" fmla="*/ 290 w 486"/>
                      <a:gd name="T11" fmla="*/ 24 h 407"/>
                      <a:gd name="T12" fmla="*/ 316 w 486"/>
                      <a:gd name="T13" fmla="*/ 37 h 407"/>
                      <a:gd name="T14" fmla="*/ 339 w 486"/>
                      <a:gd name="T15" fmla="*/ 50 h 407"/>
                      <a:gd name="T16" fmla="*/ 358 w 486"/>
                      <a:gd name="T17" fmla="*/ 63 h 407"/>
                      <a:gd name="T18" fmla="*/ 378 w 486"/>
                      <a:gd name="T19" fmla="*/ 81 h 407"/>
                      <a:gd name="T20" fmla="*/ 400 w 486"/>
                      <a:gd name="T21" fmla="*/ 105 h 407"/>
                      <a:gd name="T22" fmla="*/ 420 w 486"/>
                      <a:gd name="T23" fmla="*/ 132 h 407"/>
                      <a:gd name="T24" fmla="*/ 440 w 486"/>
                      <a:gd name="T25" fmla="*/ 161 h 407"/>
                      <a:gd name="T26" fmla="*/ 457 w 486"/>
                      <a:gd name="T27" fmla="*/ 189 h 407"/>
                      <a:gd name="T28" fmla="*/ 472 w 486"/>
                      <a:gd name="T29" fmla="*/ 216 h 407"/>
                      <a:gd name="T30" fmla="*/ 482 w 486"/>
                      <a:gd name="T31" fmla="*/ 238 h 407"/>
                      <a:gd name="T32" fmla="*/ 486 w 486"/>
                      <a:gd name="T33" fmla="*/ 255 h 407"/>
                      <a:gd name="T34" fmla="*/ 480 w 486"/>
                      <a:gd name="T35" fmla="*/ 271 h 407"/>
                      <a:gd name="T36" fmla="*/ 465 w 486"/>
                      <a:gd name="T37" fmla="*/ 287 h 407"/>
                      <a:gd name="T38" fmla="*/ 445 w 486"/>
                      <a:gd name="T39" fmla="*/ 302 h 407"/>
                      <a:gd name="T40" fmla="*/ 421 w 486"/>
                      <a:gd name="T41" fmla="*/ 317 h 407"/>
                      <a:gd name="T42" fmla="*/ 396 w 486"/>
                      <a:gd name="T43" fmla="*/ 332 h 407"/>
                      <a:gd name="T44" fmla="*/ 374 w 486"/>
                      <a:gd name="T45" fmla="*/ 348 h 407"/>
                      <a:gd name="T46" fmla="*/ 355 w 486"/>
                      <a:gd name="T47" fmla="*/ 363 h 407"/>
                      <a:gd name="T48" fmla="*/ 342 w 486"/>
                      <a:gd name="T49" fmla="*/ 378 h 407"/>
                      <a:gd name="T50" fmla="*/ 325 w 486"/>
                      <a:gd name="T51" fmla="*/ 390 h 407"/>
                      <a:gd name="T52" fmla="*/ 303 w 486"/>
                      <a:gd name="T53" fmla="*/ 398 h 407"/>
                      <a:gd name="T54" fmla="*/ 278 w 486"/>
                      <a:gd name="T55" fmla="*/ 404 h 407"/>
                      <a:gd name="T56" fmla="*/ 250 w 486"/>
                      <a:gd name="T57" fmla="*/ 407 h 407"/>
                      <a:gd name="T58" fmla="*/ 220 w 486"/>
                      <a:gd name="T59" fmla="*/ 407 h 407"/>
                      <a:gd name="T60" fmla="*/ 192 w 486"/>
                      <a:gd name="T61" fmla="*/ 405 h 407"/>
                      <a:gd name="T62" fmla="*/ 164 w 486"/>
                      <a:gd name="T63" fmla="*/ 401 h 407"/>
                      <a:gd name="T64" fmla="*/ 139 w 486"/>
                      <a:gd name="T65" fmla="*/ 393 h 407"/>
                      <a:gd name="T66" fmla="*/ 116 w 486"/>
                      <a:gd name="T67" fmla="*/ 380 h 407"/>
                      <a:gd name="T68" fmla="*/ 93 w 486"/>
                      <a:gd name="T69" fmla="*/ 361 h 407"/>
                      <a:gd name="T70" fmla="*/ 71 w 486"/>
                      <a:gd name="T71" fmla="*/ 338 h 407"/>
                      <a:gd name="T72" fmla="*/ 52 w 486"/>
                      <a:gd name="T73" fmla="*/ 311 h 407"/>
                      <a:gd name="T74" fmla="*/ 34 w 486"/>
                      <a:gd name="T75" fmla="*/ 281 h 407"/>
                      <a:gd name="T76" fmla="*/ 19 w 486"/>
                      <a:gd name="T77" fmla="*/ 251 h 407"/>
                      <a:gd name="T78" fmla="*/ 6 w 486"/>
                      <a:gd name="T79" fmla="*/ 220 h 407"/>
                      <a:gd name="T80" fmla="*/ 1 w 486"/>
                      <a:gd name="T81" fmla="*/ 204 h 407"/>
                      <a:gd name="T82" fmla="*/ 0 w 486"/>
                      <a:gd name="T83" fmla="*/ 202 h 407"/>
                      <a:gd name="T84" fmla="*/ 0 w 486"/>
                      <a:gd name="T85" fmla="*/ 199 h 407"/>
                      <a:gd name="T86" fmla="*/ 0 w 486"/>
                      <a:gd name="T87" fmla="*/ 187 h 407"/>
                      <a:gd name="T88" fmla="*/ 2 w 486"/>
                      <a:gd name="T89" fmla="*/ 169 h 407"/>
                      <a:gd name="T90" fmla="*/ 7 w 486"/>
                      <a:gd name="T91" fmla="*/ 145 h 407"/>
                      <a:gd name="T92" fmla="*/ 16 w 486"/>
                      <a:gd name="T93" fmla="*/ 118 h 407"/>
                      <a:gd name="T94" fmla="*/ 31 w 486"/>
                      <a:gd name="T95" fmla="*/ 89 h 407"/>
                      <a:gd name="T96" fmla="*/ 52 w 486"/>
                      <a:gd name="T97" fmla="*/ 61 h 407"/>
                      <a:gd name="T98" fmla="*/ 81 w 486"/>
                      <a:gd name="T99" fmla="*/ 35 h 4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6"/>
                      <a:gd name="T151" fmla="*/ 0 h 407"/>
                      <a:gd name="T152" fmla="*/ 486 w 486"/>
                      <a:gd name="T153" fmla="*/ 407 h 4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6" h="407">
                        <a:moveTo>
                          <a:pt x="99" y="24"/>
                        </a:moveTo>
                        <a:lnTo>
                          <a:pt x="119" y="15"/>
                        </a:lnTo>
                        <a:lnTo>
                          <a:pt x="138" y="8"/>
                        </a:lnTo>
                        <a:lnTo>
                          <a:pt x="157" y="4"/>
                        </a:lnTo>
                        <a:lnTo>
                          <a:pt x="175" y="1"/>
                        </a:lnTo>
                        <a:lnTo>
                          <a:pt x="193" y="0"/>
                        </a:lnTo>
                        <a:lnTo>
                          <a:pt x="211" y="1"/>
                        </a:lnTo>
                        <a:lnTo>
                          <a:pt x="228" y="4"/>
                        </a:lnTo>
                        <a:lnTo>
                          <a:pt x="245" y="7"/>
                        </a:lnTo>
                        <a:lnTo>
                          <a:pt x="261" y="12"/>
                        </a:lnTo>
                        <a:lnTo>
                          <a:pt x="276" y="18"/>
                        </a:lnTo>
                        <a:lnTo>
                          <a:pt x="290" y="24"/>
                        </a:lnTo>
                        <a:lnTo>
                          <a:pt x="304" y="30"/>
                        </a:lnTo>
                        <a:lnTo>
                          <a:pt x="316" y="37"/>
                        </a:lnTo>
                        <a:lnTo>
                          <a:pt x="329" y="43"/>
                        </a:lnTo>
                        <a:lnTo>
                          <a:pt x="339" y="50"/>
                        </a:lnTo>
                        <a:lnTo>
                          <a:pt x="349" y="56"/>
                        </a:lnTo>
                        <a:lnTo>
                          <a:pt x="358" y="63"/>
                        </a:lnTo>
                        <a:lnTo>
                          <a:pt x="368" y="71"/>
                        </a:lnTo>
                        <a:lnTo>
                          <a:pt x="378" y="81"/>
                        </a:lnTo>
                        <a:lnTo>
                          <a:pt x="389" y="93"/>
                        </a:lnTo>
                        <a:lnTo>
                          <a:pt x="400" y="105"/>
                        </a:lnTo>
                        <a:lnTo>
                          <a:pt x="410" y="118"/>
                        </a:lnTo>
                        <a:lnTo>
                          <a:pt x="420" y="132"/>
                        </a:lnTo>
                        <a:lnTo>
                          <a:pt x="430" y="147"/>
                        </a:lnTo>
                        <a:lnTo>
                          <a:pt x="440" y="161"/>
                        </a:lnTo>
                        <a:lnTo>
                          <a:pt x="449" y="175"/>
                        </a:lnTo>
                        <a:lnTo>
                          <a:pt x="457" y="189"/>
                        </a:lnTo>
                        <a:lnTo>
                          <a:pt x="465" y="203"/>
                        </a:lnTo>
                        <a:lnTo>
                          <a:pt x="472" y="216"/>
                        </a:lnTo>
                        <a:lnTo>
                          <a:pt x="478" y="227"/>
                        </a:lnTo>
                        <a:lnTo>
                          <a:pt x="482" y="238"/>
                        </a:lnTo>
                        <a:lnTo>
                          <a:pt x="485" y="247"/>
                        </a:lnTo>
                        <a:lnTo>
                          <a:pt x="486" y="255"/>
                        </a:lnTo>
                        <a:lnTo>
                          <a:pt x="484" y="263"/>
                        </a:lnTo>
                        <a:lnTo>
                          <a:pt x="480" y="271"/>
                        </a:lnTo>
                        <a:lnTo>
                          <a:pt x="473" y="279"/>
                        </a:lnTo>
                        <a:lnTo>
                          <a:pt x="465" y="287"/>
                        </a:lnTo>
                        <a:lnTo>
                          <a:pt x="455" y="294"/>
                        </a:lnTo>
                        <a:lnTo>
                          <a:pt x="445" y="302"/>
                        </a:lnTo>
                        <a:lnTo>
                          <a:pt x="433" y="310"/>
                        </a:lnTo>
                        <a:lnTo>
                          <a:pt x="421" y="317"/>
                        </a:lnTo>
                        <a:lnTo>
                          <a:pt x="408" y="325"/>
                        </a:lnTo>
                        <a:lnTo>
                          <a:pt x="396" y="332"/>
                        </a:lnTo>
                        <a:lnTo>
                          <a:pt x="384" y="340"/>
                        </a:lnTo>
                        <a:lnTo>
                          <a:pt x="374" y="348"/>
                        </a:lnTo>
                        <a:lnTo>
                          <a:pt x="364" y="355"/>
                        </a:lnTo>
                        <a:lnTo>
                          <a:pt x="355" y="363"/>
                        </a:lnTo>
                        <a:lnTo>
                          <a:pt x="349" y="370"/>
                        </a:lnTo>
                        <a:lnTo>
                          <a:pt x="342" y="378"/>
                        </a:lnTo>
                        <a:lnTo>
                          <a:pt x="335" y="384"/>
                        </a:lnTo>
                        <a:lnTo>
                          <a:pt x="325" y="390"/>
                        </a:lnTo>
                        <a:lnTo>
                          <a:pt x="315" y="394"/>
                        </a:lnTo>
                        <a:lnTo>
                          <a:pt x="303" y="398"/>
                        </a:lnTo>
                        <a:lnTo>
                          <a:pt x="291" y="402"/>
                        </a:lnTo>
                        <a:lnTo>
                          <a:pt x="278" y="404"/>
                        </a:lnTo>
                        <a:lnTo>
                          <a:pt x="264" y="406"/>
                        </a:lnTo>
                        <a:lnTo>
                          <a:pt x="250" y="407"/>
                        </a:lnTo>
                        <a:lnTo>
                          <a:pt x="235" y="407"/>
                        </a:lnTo>
                        <a:lnTo>
                          <a:pt x="220" y="407"/>
                        </a:lnTo>
                        <a:lnTo>
                          <a:pt x="206" y="406"/>
                        </a:lnTo>
                        <a:lnTo>
                          <a:pt x="192" y="405"/>
                        </a:lnTo>
                        <a:lnTo>
                          <a:pt x="178" y="403"/>
                        </a:lnTo>
                        <a:lnTo>
                          <a:pt x="164" y="401"/>
                        </a:lnTo>
                        <a:lnTo>
                          <a:pt x="152" y="397"/>
                        </a:lnTo>
                        <a:lnTo>
                          <a:pt x="139" y="393"/>
                        </a:lnTo>
                        <a:lnTo>
                          <a:pt x="128" y="387"/>
                        </a:lnTo>
                        <a:lnTo>
                          <a:pt x="116" y="380"/>
                        </a:lnTo>
                        <a:lnTo>
                          <a:pt x="104" y="371"/>
                        </a:lnTo>
                        <a:lnTo>
                          <a:pt x="93" y="361"/>
                        </a:lnTo>
                        <a:lnTo>
                          <a:pt x="82" y="350"/>
                        </a:lnTo>
                        <a:lnTo>
                          <a:pt x="71" y="338"/>
                        </a:lnTo>
                        <a:lnTo>
                          <a:pt x="62" y="324"/>
                        </a:lnTo>
                        <a:lnTo>
                          <a:pt x="52" y="311"/>
                        </a:lnTo>
                        <a:lnTo>
                          <a:pt x="43" y="296"/>
                        </a:lnTo>
                        <a:lnTo>
                          <a:pt x="34" y="281"/>
                        </a:lnTo>
                        <a:lnTo>
                          <a:pt x="26" y="266"/>
                        </a:lnTo>
                        <a:lnTo>
                          <a:pt x="19" y="251"/>
                        </a:lnTo>
                        <a:lnTo>
                          <a:pt x="12" y="235"/>
                        </a:lnTo>
                        <a:lnTo>
                          <a:pt x="6" y="220"/>
                        </a:lnTo>
                        <a:lnTo>
                          <a:pt x="1" y="205"/>
                        </a:lnTo>
                        <a:lnTo>
                          <a:pt x="1" y="204"/>
                        </a:lnTo>
                        <a:lnTo>
                          <a:pt x="1" y="203"/>
                        </a:lnTo>
                        <a:lnTo>
                          <a:pt x="0" y="202"/>
                        </a:lnTo>
                        <a:lnTo>
                          <a:pt x="0" y="201"/>
                        </a:lnTo>
                        <a:lnTo>
                          <a:pt x="0" y="199"/>
                        </a:lnTo>
                        <a:lnTo>
                          <a:pt x="0" y="194"/>
                        </a:lnTo>
                        <a:lnTo>
                          <a:pt x="0" y="187"/>
                        </a:lnTo>
                        <a:lnTo>
                          <a:pt x="1" y="179"/>
                        </a:lnTo>
                        <a:lnTo>
                          <a:pt x="2" y="169"/>
                        </a:lnTo>
                        <a:lnTo>
                          <a:pt x="4" y="157"/>
                        </a:lnTo>
                        <a:lnTo>
                          <a:pt x="7" y="145"/>
                        </a:lnTo>
                        <a:lnTo>
                          <a:pt x="11" y="131"/>
                        </a:lnTo>
                        <a:lnTo>
                          <a:pt x="16" y="118"/>
                        </a:lnTo>
                        <a:lnTo>
                          <a:pt x="22" y="103"/>
                        </a:lnTo>
                        <a:lnTo>
                          <a:pt x="31" y="89"/>
                        </a:lnTo>
                        <a:lnTo>
                          <a:pt x="40" y="74"/>
                        </a:lnTo>
                        <a:lnTo>
                          <a:pt x="52" y="61"/>
                        </a:lnTo>
                        <a:lnTo>
                          <a:pt x="66" y="48"/>
                        </a:lnTo>
                        <a:lnTo>
                          <a:pt x="81" y="35"/>
                        </a:lnTo>
                        <a:lnTo>
                          <a:pt x="99" y="24"/>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4" name="Freeform 29"/>
                  <p:cNvSpPr>
                    <a:spLocks/>
                  </p:cNvSpPr>
                  <p:nvPr/>
                </p:nvSpPr>
                <p:spPr bwMode="auto">
                  <a:xfrm>
                    <a:off x="1016" y="2126"/>
                    <a:ext cx="469" cy="388"/>
                  </a:xfrm>
                  <a:custGeom>
                    <a:avLst/>
                    <a:gdLst>
                      <a:gd name="T0" fmla="*/ 113 w 469"/>
                      <a:gd name="T1" fmla="*/ 11 h 388"/>
                      <a:gd name="T2" fmla="*/ 148 w 469"/>
                      <a:gd name="T3" fmla="*/ 2 h 388"/>
                      <a:gd name="T4" fmla="*/ 182 w 469"/>
                      <a:gd name="T5" fmla="*/ 0 h 388"/>
                      <a:gd name="T6" fmla="*/ 217 w 469"/>
                      <a:gd name="T7" fmla="*/ 3 h 388"/>
                      <a:gd name="T8" fmla="*/ 248 w 469"/>
                      <a:gd name="T9" fmla="*/ 10 h 388"/>
                      <a:gd name="T10" fmla="*/ 279 w 469"/>
                      <a:gd name="T11" fmla="*/ 20 h 388"/>
                      <a:gd name="T12" fmla="*/ 305 w 469"/>
                      <a:gd name="T13" fmla="*/ 31 h 388"/>
                      <a:gd name="T14" fmla="*/ 328 w 469"/>
                      <a:gd name="T15" fmla="*/ 43 h 388"/>
                      <a:gd name="T16" fmla="*/ 346 w 469"/>
                      <a:gd name="T17" fmla="*/ 55 h 388"/>
                      <a:gd name="T18" fmla="*/ 366 w 469"/>
                      <a:gd name="T19" fmla="*/ 73 h 388"/>
                      <a:gd name="T20" fmla="*/ 386 w 469"/>
                      <a:gd name="T21" fmla="*/ 96 h 388"/>
                      <a:gd name="T22" fmla="*/ 406 w 469"/>
                      <a:gd name="T23" fmla="*/ 122 h 388"/>
                      <a:gd name="T24" fmla="*/ 425 w 469"/>
                      <a:gd name="T25" fmla="*/ 150 h 388"/>
                      <a:gd name="T26" fmla="*/ 442 w 469"/>
                      <a:gd name="T27" fmla="*/ 177 h 388"/>
                      <a:gd name="T28" fmla="*/ 456 w 469"/>
                      <a:gd name="T29" fmla="*/ 203 h 388"/>
                      <a:gd name="T30" fmla="*/ 465 w 469"/>
                      <a:gd name="T31" fmla="*/ 224 h 388"/>
                      <a:gd name="T32" fmla="*/ 469 w 469"/>
                      <a:gd name="T33" fmla="*/ 241 h 388"/>
                      <a:gd name="T34" fmla="*/ 463 w 469"/>
                      <a:gd name="T35" fmla="*/ 256 h 388"/>
                      <a:gd name="T36" fmla="*/ 449 w 469"/>
                      <a:gd name="T37" fmla="*/ 271 h 388"/>
                      <a:gd name="T38" fmla="*/ 429 w 469"/>
                      <a:gd name="T39" fmla="*/ 286 h 388"/>
                      <a:gd name="T40" fmla="*/ 406 w 469"/>
                      <a:gd name="T41" fmla="*/ 301 h 388"/>
                      <a:gd name="T42" fmla="*/ 383 w 469"/>
                      <a:gd name="T43" fmla="*/ 315 h 388"/>
                      <a:gd name="T44" fmla="*/ 361 w 469"/>
                      <a:gd name="T45" fmla="*/ 330 h 388"/>
                      <a:gd name="T46" fmla="*/ 343 w 469"/>
                      <a:gd name="T47" fmla="*/ 345 h 388"/>
                      <a:gd name="T48" fmla="*/ 331 w 469"/>
                      <a:gd name="T49" fmla="*/ 359 h 388"/>
                      <a:gd name="T50" fmla="*/ 315 w 469"/>
                      <a:gd name="T51" fmla="*/ 370 h 388"/>
                      <a:gd name="T52" fmla="*/ 293 w 469"/>
                      <a:gd name="T53" fmla="*/ 379 h 388"/>
                      <a:gd name="T54" fmla="*/ 268 w 469"/>
                      <a:gd name="T55" fmla="*/ 384 h 388"/>
                      <a:gd name="T56" fmla="*/ 241 w 469"/>
                      <a:gd name="T57" fmla="*/ 387 h 388"/>
                      <a:gd name="T58" fmla="*/ 213 w 469"/>
                      <a:gd name="T59" fmla="*/ 387 h 388"/>
                      <a:gd name="T60" fmla="*/ 186 w 469"/>
                      <a:gd name="T61" fmla="*/ 385 h 388"/>
                      <a:gd name="T62" fmla="*/ 159 w 469"/>
                      <a:gd name="T63" fmla="*/ 381 h 388"/>
                      <a:gd name="T64" fmla="*/ 135 w 469"/>
                      <a:gd name="T65" fmla="*/ 374 h 388"/>
                      <a:gd name="T66" fmla="*/ 113 w 469"/>
                      <a:gd name="T67" fmla="*/ 361 h 388"/>
                      <a:gd name="T68" fmla="*/ 90 w 469"/>
                      <a:gd name="T69" fmla="*/ 343 h 388"/>
                      <a:gd name="T70" fmla="*/ 69 w 469"/>
                      <a:gd name="T71" fmla="*/ 320 h 388"/>
                      <a:gd name="T72" fmla="*/ 50 w 469"/>
                      <a:gd name="T73" fmla="*/ 294 h 388"/>
                      <a:gd name="T74" fmla="*/ 33 w 469"/>
                      <a:gd name="T75" fmla="*/ 265 h 388"/>
                      <a:gd name="T76" fmla="*/ 18 w 469"/>
                      <a:gd name="T77" fmla="*/ 236 h 388"/>
                      <a:gd name="T78" fmla="*/ 6 w 469"/>
                      <a:gd name="T79" fmla="*/ 206 h 388"/>
                      <a:gd name="T80" fmla="*/ 1 w 469"/>
                      <a:gd name="T81" fmla="*/ 190 h 388"/>
                      <a:gd name="T82" fmla="*/ 1 w 469"/>
                      <a:gd name="T83" fmla="*/ 189 h 388"/>
                      <a:gd name="T84" fmla="*/ 0 w 469"/>
                      <a:gd name="T85" fmla="*/ 186 h 388"/>
                      <a:gd name="T86" fmla="*/ 0 w 469"/>
                      <a:gd name="T87" fmla="*/ 174 h 388"/>
                      <a:gd name="T88" fmla="*/ 2 w 469"/>
                      <a:gd name="T89" fmla="*/ 156 h 388"/>
                      <a:gd name="T90" fmla="*/ 7 w 469"/>
                      <a:gd name="T91" fmla="*/ 132 h 388"/>
                      <a:gd name="T92" fmla="*/ 15 w 469"/>
                      <a:gd name="T93" fmla="*/ 105 h 388"/>
                      <a:gd name="T94" fmla="*/ 30 w 469"/>
                      <a:gd name="T95" fmla="*/ 78 h 388"/>
                      <a:gd name="T96" fmla="*/ 50 w 469"/>
                      <a:gd name="T97" fmla="*/ 51 h 388"/>
                      <a:gd name="T98" fmla="*/ 79 w 469"/>
                      <a:gd name="T99" fmla="*/ 28 h 3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9"/>
                      <a:gd name="T151" fmla="*/ 0 h 388"/>
                      <a:gd name="T152" fmla="*/ 469 w 469"/>
                      <a:gd name="T153" fmla="*/ 388 h 3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9" h="388">
                        <a:moveTo>
                          <a:pt x="97" y="18"/>
                        </a:moveTo>
                        <a:lnTo>
                          <a:pt x="113" y="11"/>
                        </a:lnTo>
                        <a:lnTo>
                          <a:pt x="131" y="6"/>
                        </a:lnTo>
                        <a:lnTo>
                          <a:pt x="148" y="2"/>
                        </a:lnTo>
                        <a:lnTo>
                          <a:pt x="165" y="0"/>
                        </a:lnTo>
                        <a:lnTo>
                          <a:pt x="182" y="0"/>
                        </a:lnTo>
                        <a:lnTo>
                          <a:pt x="199" y="1"/>
                        </a:lnTo>
                        <a:lnTo>
                          <a:pt x="217" y="3"/>
                        </a:lnTo>
                        <a:lnTo>
                          <a:pt x="233" y="6"/>
                        </a:lnTo>
                        <a:lnTo>
                          <a:pt x="248" y="10"/>
                        </a:lnTo>
                        <a:lnTo>
                          <a:pt x="264" y="15"/>
                        </a:lnTo>
                        <a:lnTo>
                          <a:pt x="279" y="20"/>
                        </a:lnTo>
                        <a:lnTo>
                          <a:pt x="292" y="25"/>
                        </a:lnTo>
                        <a:lnTo>
                          <a:pt x="305" y="31"/>
                        </a:lnTo>
                        <a:lnTo>
                          <a:pt x="317" y="37"/>
                        </a:lnTo>
                        <a:lnTo>
                          <a:pt x="328" y="43"/>
                        </a:lnTo>
                        <a:lnTo>
                          <a:pt x="337" y="49"/>
                        </a:lnTo>
                        <a:lnTo>
                          <a:pt x="346" y="55"/>
                        </a:lnTo>
                        <a:lnTo>
                          <a:pt x="356" y="63"/>
                        </a:lnTo>
                        <a:lnTo>
                          <a:pt x="366" y="73"/>
                        </a:lnTo>
                        <a:lnTo>
                          <a:pt x="376" y="84"/>
                        </a:lnTo>
                        <a:lnTo>
                          <a:pt x="386" y="96"/>
                        </a:lnTo>
                        <a:lnTo>
                          <a:pt x="396" y="109"/>
                        </a:lnTo>
                        <a:lnTo>
                          <a:pt x="406" y="122"/>
                        </a:lnTo>
                        <a:lnTo>
                          <a:pt x="415" y="136"/>
                        </a:lnTo>
                        <a:lnTo>
                          <a:pt x="425" y="150"/>
                        </a:lnTo>
                        <a:lnTo>
                          <a:pt x="433" y="164"/>
                        </a:lnTo>
                        <a:lnTo>
                          <a:pt x="442" y="177"/>
                        </a:lnTo>
                        <a:lnTo>
                          <a:pt x="449" y="190"/>
                        </a:lnTo>
                        <a:lnTo>
                          <a:pt x="456" y="203"/>
                        </a:lnTo>
                        <a:lnTo>
                          <a:pt x="461" y="214"/>
                        </a:lnTo>
                        <a:lnTo>
                          <a:pt x="465" y="224"/>
                        </a:lnTo>
                        <a:lnTo>
                          <a:pt x="468" y="233"/>
                        </a:lnTo>
                        <a:lnTo>
                          <a:pt x="469" y="241"/>
                        </a:lnTo>
                        <a:lnTo>
                          <a:pt x="467" y="249"/>
                        </a:lnTo>
                        <a:lnTo>
                          <a:pt x="463" y="256"/>
                        </a:lnTo>
                        <a:lnTo>
                          <a:pt x="457" y="264"/>
                        </a:lnTo>
                        <a:lnTo>
                          <a:pt x="449" y="271"/>
                        </a:lnTo>
                        <a:lnTo>
                          <a:pt x="440" y="279"/>
                        </a:lnTo>
                        <a:lnTo>
                          <a:pt x="429" y="286"/>
                        </a:lnTo>
                        <a:lnTo>
                          <a:pt x="418" y="294"/>
                        </a:lnTo>
                        <a:lnTo>
                          <a:pt x="406" y="301"/>
                        </a:lnTo>
                        <a:lnTo>
                          <a:pt x="394" y="308"/>
                        </a:lnTo>
                        <a:lnTo>
                          <a:pt x="383" y="315"/>
                        </a:lnTo>
                        <a:lnTo>
                          <a:pt x="371" y="323"/>
                        </a:lnTo>
                        <a:lnTo>
                          <a:pt x="361" y="330"/>
                        </a:lnTo>
                        <a:lnTo>
                          <a:pt x="352" y="337"/>
                        </a:lnTo>
                        <a:lnTo>
                          <a:pt x="343" y="345"/>
                        </a:lnTo>
                        <a:lnTo>
                          <a:pt x="337" y="352"/>
                        </a:lnTo>
                        <a:lnTo>
                          <a:pt x="331" y="359"/>
                        </a:lnTo>
                        <a:lnTo>
                          <a:pt x="324" y="365"/>
                        </a:lnTo>
                        <a:lnTo>
                          <a:pt x="315" y="370"/>
                        </a:lnTo>
                        <a:lnTo>
                          <a:pt x="304" y="375"/>
                        </a:lnTo>
                        <a:lnTo>
                          <a:pt x="293" y="379"/>
                        </a:lnTo>
                        <a:lnTo>
                          <a:pt x="281" y="382"/>
                        </a:lnTo>
                        <a:lnTo>
                          <a:pt x="268" y="384"/>
                        </a:lnTo>
                        <a:lnTo>
                          <a:pt x="255" y="386"/>
                        </a:lnTo>
                        <a:lnTo>
                          <a:pt x="241" y="387"/>
                        </a:lnTo>
                        <a:lnTo>
                          <a:pt x="227" y="388"/>
                        </a:lnTo>
                        <a:lnTo>
                          <a:pt x="213" y="387"/>
                        </a:lnTo>
                        <a:lnTo>
                          <a:pt x="199" y="386"/>
                        </a:lnTo>
                        <a:lnTo>
                          <a:pt x="186" y="385"/>
                        </a:lnTo>
                        <a:lnTo>
                          <a:pt x="172" y="383"/>
                        </a:lnTo>
                        <a:lnTo>
                          <a:pt x="159" y="381"/>
                        </a:lnTo>
                        <a:lnTo>
                          <a:pt x="147" y="378"/>
                        </a:lnTo>
                        <a:lnTo>
                          <a:pt x="135" y="374"/>
                        </a:lnTo>
                        <a:lnTo>
                          <a:pt x="124" y="369"/>
                        </a:lnTo>
                        <a:lnTo>
                          <a:pt x="113" y="361"/>
                        </a:lnTo>
                        <a:lnTo>
                          <a:pt x="101" y="353"/>
                        </a:lnTo>
                        <a:lnTo>
                          <a:pt x="90" y="343"/>
                        </a:lnTo>
                        <a:lnTo>
                          <a:pt x="80" y="332"/>
                        </a:lnTo>
                        <a:lnTo>
                          <a:pt x="69" y="320"/>
                        </a:lnTo>
                        <a:lnTo>
                          <a:pt x="59" y="307"/>
                        </a:lnTo>
                        <a:lnTo>
                          <a:pt x="50" y="294"/>
                        </a:lnTo>
                        <a:lnTo>
                          <a:pt x="41" y="280"/>
                        </a:lnTo>
                        <a:lnTo>
                          <a:pt x="33" y="265"/>
                        </a:lnTo>
                        <a:lnTo>
                          <a:pt x="25" y="251"/>
                        </a:lnTo>
                        <a:lnTo>
                          <a:pt x="18" y="236"/>
                        </a:lnTo>
                        <a:lnTo>
                          <a:pt x="12" y="221"/>
                        </a:lnTo>
                        <a:lnTo>
                          <a:pt x="6" y="206"/>
                        </a:lnTo>
                        <a:lnTo>
                          <a:pt x="1" y="191"/>
                        </a:lnTo>
                        <a:lnTo>
                          <a:pt x="1" y="190"/>
                        </a:lnTo>
                        <a:lnTo>
                          <a:pt x="1" y="189"/>
                        </a:lnTo>
                        <a:lnTo>
                          <a:pt x="0" y="188"/>
                        </a:lnTo>
                        <a:lnTo>
                          <a:pt x="0" y="186"/>
                        </a:lnTo>
                        <a:lnTo>
                          <a:pt x="0" y="181"/>
                        </a:lnTo>
                        <a:lnTo>
                          <a:pt x="0" y="174"/>
                        </a:lnTo>
                        <a:lnTo>
                          <a:pt x="1" y="166"/>
                        </a:lnTo>
                        <a:lnTo>
                          <a:pt x="2" y="156"/>
                        </a:lnTo>
                        <a:lnTo>
                          <a:pt x="4" y="144"/>
                        </a:lnTo>
                        <a:lnTo>
                          <a:pt x="7" y="132"/>
                        </a:lnTo>
                        <a:lnTo>
                          <a:pt x="10" y="119"/>
                        </a:lnTo>
                        <a:lnTo>
                          <a:pt x="15" y="105"/>
                        </a:lnTo>
                        <a:lnTo>
                          <a:pt x="22" y="91"/>
                        </a:lnTo>
                        <a:lnTo>
                          <a:pt x="30" y="78"/>
                        </a:lnTo>
                        <a:lnTo>
                          <a:pt x="39" y="64"/>
                        </a:lnTo>
                        <a:lnTo>
                          <a:pt x="50" y="51"/>
                        </a:lnTo>
                        <a:lnTo>
                          <a:pt x="63" y="39"/>
                        </a:lnTo>
                        <a:lnTo>
                          <a:pt x="79" y="28"/>
                        </a:lnTo>
                        <a:lnTo>
                          <a:pt x="97" y="18"/>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5" name="Freeform 30"/>
                  <p:cNvSpPr>
                    <a:spLocks/>
                  </p:cNvSpPr>
                  <p:nvPr/>
                </p:nvSpPr>
                <p:spPr bwMode="auto">
                  <a:xfrm>
                    <a:off x="1025" y="2138"/>
                    <a:ext cx="451" cy="369"/>
                  </a:xfrm>
                  <a:custGeom>
                    <a:avLst/>
                    <a:gdLst>
                      <a:gd name="T0" fmla="*/ 107 w 451"/>
                      <a:gd name="T1" fmla="*/ 8 h 369"/>
                      <a:gd name="T2" fmla="*/ 138 w 451"/>
                      <a:gd name="T3" fmla="*/ 2 h 369"/>
                      <a:gd name="T4" fmla="*/ 171 w 451"/>
                      <a:gd name="T5" fmla="*/ 0 h 369"/>
                      <a:gd name="T6" fmla="*/ 203 w 451"/>
                      <a:gd name="T7" fmla="*/ 3 h 369"/>
                      <a:gd name="T8" fmla="*/ 235 w 451"/>
                      <a:gd name="T9" fmla="*/ 9 h 369"/>
                      <a:gd name="T10" fmla="*/ 266 w 451"/>
                      <a:gd name="T11" fmla="*/ 18 h 369"/>
                      <a:gd name="T12" fmla="*/ 293 w 451"/>
                      <a:gd name="T13" fmla="*/ 27 h 369"/>
                      <a:gd name="T14" fmla="*/ 315 w 451"/>
                      <a:gd name="T15" fmla="*/ 38 h 369"/>
                      <a:gd name="T16" fmla="*/ 333 w 451"/>
                      <a:gd name="T17" fmla="*/ 50 h 369"/>
                      <a:gd name="T18" fmla="*/ 352 w 451"/>
                      <a:gd name="T19" fmla="*/ 66 h 369"/>
                      <a:gd name="T20" fmla="*/ 371 w 451"/>
                      <a:gd name="T21" fmla="*/ 89 h 369"/>
                      <a:gd name="T22" fmla="*/ 390 w 451"/>
                      <a:gd name="T23" fmla="*/ 114 h 369"/>
                      <a:gd name="T24" fmla="*/ 409 w 451"/>
                      <a:gd name="T25" fmla="*/ 141 h 369"/>
                      <a:gd name="T26" fmla="*/ 425 w 451"/>
                      <a:gd name="T27" fmla="*/ 167 h 369"/>
                      <a:gd name="T28" fmla="*/ 438 w 451"/>
                      <a:gd name="T29" fmla="*/ 191 h 369"/>
                      <a:gd name="T30" fmla="*/ 447 w 451"/>
                      <a:gd name="T31" fmla="*/ 211 h 369"/>
                      <a:gd name="T32" fmla="*/ 451 w 451"/>
                      <a:gd name="T33" fmla="*/ 228 h 369"/>
                      <a:gd name="T34" fmla="*/ 446 w 451"/>
                      <a:gd name="T35" fmla="*/ 243 h 369"/>
                      <a:gd name="T36" fmla="*/ 433 w 451"/>
                      <a:gd name="T37" fmla="*/ 257 h 369"/>
                      <a:gd name="T38" fmla="*/ 413 w 451"/>
                      <a:gd name="T39" fmla="*/ 272 h 369"/>
                      <a:gd name="T40" fmla="*/ 391 w 451"/>
                      <a:gd name="T41" fmla="*/ 286 h 369"/>
                      <a:gd name="T42" fmla="*/ 368 w 451"/>
                      <a:gd name="T43" fmla="*/ 300 h 369"/>
                      <a:gd name="T44" fmla="*/ 348 w 451"/>
                      <a:gd name="T45" fmla="*/ 314 h 369"/>
                      <a:gd name="T46" fmla="*/ 330 w 451"/>
                      <a:gd name="T47" fmla="*/ 328 h 369"/>
                      <a:gd name="T48" fmla="*/ 319 w 451"/>
                      <a:gd name="T49" fmla="*/ 342 h 369"/>
                      <a:gd name="T50" fmla="*/ 302 w 451"/>
                      <a:gd name="T51" fmla="*/ 353 h 369"/>
                      <a:gd name="T52" fmla="*/ 282 w 451"/>
                      <a:gd name="T53" fmla="*/ 361 h 369"/>
                      <a:gd name="T54" fmla="*/ 258 w 451"/>
                      <a:gd name="T55" fmla="*/ 366 h 369"/>
                      <a:gd name="T56" fmla="*/ 232 w 451"/>
                      <a:gd name="T57" fmla="*/ 369 h 369"/>
                      <a:gd name="T58" fmla="*/ 205 w 451"/>
                      <a:gd name="T59" fmla="*/ 369 h 369"/>
                      <a:gd name="T60" fmla="*/ 178 w 451"/>
                      <a:gd name="T61" fmla="*/ 367 h 369"/>
                      <a:gd name="T62" fmla="*/ 153 w 451"/>
                      <a:gd name="T63" fmla="*/ 363 h 369"/>
                      <a:gd name="T64" fmla="*/ 130 w 451"/>
                      <a:gd name="T65" fmla="*/ 357 h 369"/>
                      <a:gd name="T66" fmla="*/ 108 w 451"/>
                      <a:gd name="T67" fmla="*/ 344 h 369"/>
                      <a:gd name="T68" fmla="*/ 86 w 451"/>
                      <a:gd name="T69" fmla="*/ 326 h 369"/>
                      <a:gd name="T70" fmla="*/ 66 w 451"/>
                      <a:gd name="T71" fmla="*/ 304 h 369"/>
                      <a:gd name="T72" fmla="*/ 48 w 451"/>
                      <a:gd name="T73" fmla="*/ 278 h 369"/>
                      <a:gd name="T74" fmla="*/ 31 w 451"/>
                      <a:gd name="T75" fmla="*/ 251 h 369"/>
                      <a:gd name="T76" fmla="*/ 17 w 451"/>
                      <a:gd name="T77" fmla="*/ 222 h 369"/>
                      <a:gd name="T78" fmla="*/ 5 w 451"/>
                      <a:gd name="T79" fmla="*/ 194 h 369"/>
                      <a:gd name="T80" fmla="*/ 1 w 451"/>
                      <a:gd name="T81" fmla="*/ 179 h 369"/>
                      <a:gd name="T82" fmla="*/ 0 w 451"/>
                      <a:gd name="T83" fmla="*/ 178 h 369"/>
                      <a:gd name="T84" fmla="*/ 0 w 451"/>
                      <a:gd name="T85" fmla="*/ 174 h 369"/>
                      <a:gd name="T86" fmla="*/ 0 w 451"/>
                      <a:gd name="T87" fmla="*/ 163 h 369"/>
                      <a:gd name="T88" fmla="*/ 1 w 451"/>
                      <a:gd name="T89" fmla="*/ 144 h 369"/>
                      <a:gd name="T90" fmla="*/ 5 w 451"/>
                      <a:gd name="T91" fmla="*/ 121 h 369"/>
                      <a:gd name="T92" fmla="*/ 14 w 451"/>
                      <a:gd name="T93" fmla="*/ 95 h 369"/>
                      <a:gd name="T94" fmla="*/ 27 w 451"/>
                      <a:gd name="T95" fmla="*/ 68 h 369"/>
                      <a:gd name="T96" fmla="*/ 47 w 451"/>
                      <a:gd name="T97" fmla="*/ 43 h 369"/>
                      <a:gd name="T98" fmla="*/ 75 w 451"/>
                      <a:gd name="T99" fmla="*/ 22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
                      <a:gd name="T151" fmla="*/ 0 h 369"/>
                      <a:gd name="T152" fmla="*/ 451 w 451"/>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 h="369">
                        <a:moveTo>
                          <a:pt x="93" y="13"/>
                        </a:moveTo>
                        <a:lnTo>
                          <a:pt x="107" y="8"/>
                        </a:lnTo>
                        <a:lnTo>
                          <a:pt x="122" y="4"/>
                        </a:lnTo>
                        <a:lnTo>
                          <a:pt x="138" y="2"/>
                        </a:lnTo>
                        <a:lnTo>
                          <a:pt x="154" y="0"/>
                        </a:lnTo>
                        <a:lnTo>
                          <a:pt x="171" y="0"/>
                        </a:lnTo>
                        <a:lnTo>
                          <a:pt x="187" y="1"/>
                        </a:lnTo>
                        <a:lnTo>
                          <a:pt x="203" y="3"/>
                        </a:lnTo>
                        <a:lnTo>
                          <a:pt x="220" y="6"/>
                        </a:lnTo>
                        <a:lnTo>
                          <a:pt x="235" y="9"/>
                        </a:lnTo>
                        <a:lnTo>
                          <a:pt x="251" y="13"/>
                        </a:lnTo>
                        <a:lnTo>
                          <a:pt x="266" y="18"/>
                        </a:lnTo>
                        <a:lnTo>
                          <a:pt x="280" y="22"/>
                        </a:lnTo>
                        <a:lnTo>
                          <a:pt x="293" y="27"/>
                        </a:lnTo>
                        <a:lnTo>
                          <a:pt x="305" y="32"/>
                        </a:lnTo>
                        <a:lnTo>
                          <a:pt x="315" y="38"/>
                        </a:lnTo>
                        <a:lnTo>
                          <a:pt x="325" y="43"/>
                        </a:lnTo>
                        <a:lnTo>
                          <a:pt x="333" y="50"/>
                        </a:lnTo>
                        <a:lnTo>
                          <a:pt x="343" y="57"/>
                        </a:lnTo>
                        <a:lnTo>
                          <a:pt x="352" y="66"/>
                        </a:lnTo>
                        <a:lnTo>
                          <a:pt x="361" y="77"/>
                        </a:lnTo>
                        <a:lnTo>
                          <a:pt x="371" y="89"/>
                        </a:lnTo>
                        <a:lnTo>
                          <a:pt x="381" y="101"/>
                        </a:lnTo>
                        <a:lnTo>
                          <a:pt x="390" y="114"/>
                        </a:lnTo>
                        <a:lnTo>
                          <a:pt x="400" y="127"/>
                        </a:lnTo>
                        <a:lnTo>
                          <a:pt x="409" y="141"/>
                        </a:lnTo>
                        <a:lnTo>
                          <a:pt x="417" y="154"/>
                        </a:lnTo>
                        <a:lnTo>
                          <a:pt x="425" y="167"/>
                        </a:lnTo>
                        <a:lnTo>
                          <a:pt x="432" y="179"/>
                        </a:lnTo>
                        <a:lnTo>
                          <a:pt x="438" y="191"/>
                        </a:lnTo>
                        <a:lnTo>
                          <a:pt x="443" y="202"/>
                        </a:lnTo>
                        <a:lnTo>
                          <a:pt x="447" y="211"/>
                        </a:lnTo>
                        <a:lnTo>
                          <a:pt x="451" y="220"/>
                        </a:lnTo>
                        <a:lnTo>
                          <a:pt x="451" y="228"/>
                        </a:lnTo>
                        <a:lnTo>
                          <a:pt x="450" y="235"/>
                        </a:lnTo>
                        <a:lnTo>
                          <a:pt x="446" y="243"/>
                        </a:lnTo>
                        <a:lnTo>
                          <a:pt x="440" y="250"/>
                        </a:lnTo>
                        <a:lnTo>
                          <a:pt x="433" y="257"/>
                        </a:lnTo>
                        <a:lnTo>
                          <a:pt x="424" y="264"/>
                        </a:lnTo>
                        <a:lnTo>
                          <a:pt x="413" y="272"/>
                        </a:lnTo>
                        <a:lnTo>
                          <a:pt x="402" y="279"/>
                        </a:lnTo>
                        <a:lnTo>
                          <a:pt x="391" y="286"/>
                        </a:lnTo>
                        <a:lnTo>
                          <a:pt x="379" y="293"/>
                        </a:lnTo>
                        <a:lnTo>
                          <a:pt x="368" y="300"/>
                        </a:lnTo>
                        <a:lnTo>
                          <a:pt x="357" y="307"/>
                        </a:lnTo>
                        <a:lnTo>
                          <a:pt x="348" y="314"/>
                        </a:lnTo>
                        <a:lnTo>
                          <a:pt x="338" y="321"/>
                        </a:lnTo>
                        <a:lnTo>
                          <a:pt x="330" y="328"/>
                        </a:lnTo>
                        <a:lnTo>
                          <a:pt x="325" y="335"/>
                        </a:lnTo>
                        <a:lnTo>
                          <a:pt x="319" y="342"/>
                        </a:lnTo>
                        <a:lnTo>
                          <a:pt x="312" y="348"/>
                        </a:lnTo>
                        <a:lnTo>
                          <a:pt x="302" y="353"/>
                        </a:lnTo>
                        <a:lnTo>
                          <a:pt x="293" y="357"/>
                        </a:lnTo>
                        <a:lnTo>
                          <a:pt x="282" y="361"/>
                        </a:lnTo>
                        <a:lnTo>
                          <a:pt x="271" y="364"/>
                        </a:lnTo>
                        <a:lnTo>
                          <a:pt x="258" y="366"/>
                        </a:lnTo>
                        <a:lnTo>
                          <a:pt x="245" y="368"/>
                        </a:lnTo>
                        <a:lnTo>
                          <a:pt x="232" y="369"/>
                        </a:lnTo>
                        <a:lnTo>
                          <a:pt x="219" y="369"/>
                        </a:lnTo>
                        <a:lnTo>
                          <a:pt x="205" y="369"/>
                        </a:lnTo>
                        <a:lnTo>
                          <a:pt x="192" y="368"/>
                        </a:lnTo>
                        <a:lnTo>
                          <a:pt x="178" y="367"/>
                        </a:lnTo>
                        <a:lnTo>
                          <a:pt x="166" y="365"/>
                        </a:lnTo>
                        <a:lnTo>
                          <a:pt x="153" y="363"/>
                        </a:lnTo>
                        <a:lnTo>
                          <a:pt x="141" y="360"/>
                        </a:lnTo>
                        <a:lnTo>
                          <a:pt x="130" y="357"/>
                        </a:lnTo>
                        <a:lnTo>
                          <a:pt x="119" y="351"/>
                        </a:lnTo>
                        <a:lnTo>
                          <a:pt x="108" y="344"/>
                        </a:lnTo>
                        <a:lnTo>
                          <a:pt x="97" y="336"/>
                        </a:lnTo>
                        <a:lnTo>
                          <a:pt x="86" y="326"/>
                        </a:lnTo>
                        <a:lnTo>
                          <a:pt x="76" y="315"/>
                        </a:lnTo>
                        <a:lnTo>
                          <a:pt x="66" y="304"/>
                        </a:lnTo>
                        <a:lnTo>
                          <a:pt x="57" y="292"/>
                        </a:lnTo>
                        <a:lnTo>
                          <a:pt x="48" y="278"/>
                        </a:lnTo>
                        <a:lnTo>
                          <a:pt x="39" y="265"/>
                        </a:lnTo>
                        <a:lnTo>
                          <a:pt x="31" y="251"/>
                        </a:lnTo>
                        <a:lnTo>
                          <a:pt x="24" y="237"/>
                        </a:lnTo>
                        <a:lnTo>
                          <a:pt x="17" y="222"/>
                        </a:lnTo>
                        <a:lnTo>
                          <a:pt x="11" y="208"/>
                        </a:lnTo>
                        <a:lnTo>
                          <a:pt x="5" y="194"/>
                        </a:lnTo>
                        <a:lnTo>
                          <a:pt x="1" y="180"/>
                        </a:lnTo>
                        <a:lnTo>
                          <a:pt x="1" y="179"/>
                        </a:lnTo>
                        <a:lnTo>
                          <a:pt x="1" y="178"/>
                        </a:lnTo>
                        <a:lnTo>
                          <a:pt x="0" y="178"/>
                        </a:lnTo>
                        <a:lnTo>
                          <a:pt x="0" y="177"/>
                        </a:lnTo>
                        <a:lnTo>
                          <a:pt x="0" y="174"/>
                        </a:lnTo>
                        <a:lnTo>
                          <a:pt x="0" y="170"/>
                        </a:lnTo>
                        <a:lnTo>
                          <a:pt x="0" y="163"/>
                        </a:lnTo>
                        <a:lnTo>
                          <a:pt x="0" y="155"/>
                        </a:lnTo>
                        <a:lnTo>
                          <a:pt x="1" y="144"/>
                        </a:lnTo>
                        <a:lnTo>
                          <a:pt x="3" y="133"/>
                        </a:lnTo>
                        <a:lnTo>
                          <a:pt x="5" y="121"/>
                        </a:lnTo>
                        <a:lnTo>
                          <a:pt x="9" y="108"/>
                        </a:lnTo>
                        <a:lnTo>
                          <a:pt x="14" y="95"/>
                        </a:lnTo>
                        <a:lnTo>
                          <a:pt x="20" y="82"/>
                        </a:lnTo>
                        <a:lnTo>
                          <a:pt x="27" y="68"/>
                        </a:lnTo>
                        <a:lnTo>
                          <a:pt x="36" y="56"/>
                        </a:lnTo>
                        <a:lnTo>
                          <a:pt x="47" y="43"/>
                        </a:lnTo>
                        <a:lnTo>
                          <a:pt x="60" y="32"/>
                        </a:lnTo>
                        <a:lnTo>
                          <a:pt x="75" y="22"/>
                        </a:lnTo>
                        <a:lnTo>
                          <a:pt x="93" y="1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6" name="Freeform 31"/>
                  <p:cNvSpPr>
                    <a:spLocks/>
                  </p:cNvSpPr>
                  <p:nvPr/>
                </p:nvSpPr>
                <p:spPr bwMode="auto">
                  <a:xfrm>
                    <a:off x="1034" y="2151"/>
                    <a:ext cx="434" cy="350"/>
                  </a:xfrm>
                  <a:custGeom>
                    <a:avLst/>
                    <a:gdLst>
                      <a:gd name="T0" fmla="*/ 101 w 434"/>
                      <a:gd name="T1" fmla="*/ 4 h 350"/>
                      <a:gd name="T2" fmla="*/ 128 w 434"/>
                      <a:gd name="T3" fmla="*/ 0 h 350"/>
                      <a:gd name="T4" fmla="*/ 158 w 434"/>
                      <a:gd name="T5" fmla="*/ 0 h 350"/>
                      <a:gd name="T6" fmla="*/ 190 w 434"/>
                      <a:gd name="T7" fmla="*/ 2 h 350"/>
                      <a:gd name="T8" fmla="*/ 222 w 434"/>
                      <a:gd name="T9" fmla="*/ 7 h 350"/>
                      <a:gd name="T10" fmla="*/ 253 w 434"/>
                      <a:gd name="T11" fmla="*/ 14 h 350"/>
                      <a:gd name="T12" fmla="*/ 280 w 434"/>
                      <a:gd name="T13" fmla="*/ 22 h 350"/>
                      <a:gd name="T14" fmla="*/ 303 w 434"/>
                      <a:gd name="T15" fmla="*/ 31 h 350"/>
                      <a:gd name="T16" fmla="*/ 321 w 434"/>
                      <a:gd name="T17" fmla="*/ 42 h 350"/>
                      <a:gd name="T18" fmla="*/ 338 w 434"/>
                      <a:gd name="T19" fmla="*/ 59 h 350"/>
                      <a:gd name="T20" fmla="*/ 357 w 434"/>
                      <a:gd name="T21" fmla="*/ 80 h 350"/>
                      <a:gd name="T22" fmla="*/ 375 w 434"/>
                      <a:gd name="T23" fmla="*/ 104 h 350"/>
                      <a:gd name="T24" fmla="*/ 393 w 434"/>
                      <a:gd name="T25" fmla="*/ 130 h 350"/>
                      <a:gd name="T26" fmla="*/ 408 w 434"/>
                      <a:gd name="T27" fmla="*/ 155 h 350"/>
                      <a:gd name="T28" fmla="*/ 421 w 434"/>
                      <a:gd name="T29" fmla="*/ 179 h 350"/>
                      <a:gd name="T30" fmla="*/ 430 w 434"/>
                      <a:gd name="T31" fmla="*/ 198 h 350"/>
                      <a:gd name="T32" fmla="*/ 434 w 434"/>
                      <a:gd name="T33" fmla="*/ 214 h 350"/>
                      <a:gd name="T34" fmla="*/ 429 w 434"/>
                      <a:gd name="T35" fmla="*/ 228 h 350"/>
                      <a:gd name="T36" fmla="*/ 415 w 434"/>
                      <a:gd name="T37" fmla="*/ 242 h 350"/>
                      <a:gd name="T38" fmla="*/ 397 w 434"/>
                      <a:gd name="T39" fmla="*/ 256 h 350"/>
                      <a:gd name="T40" fmla="*/ 376 w 434"/>
                      <a:gd name="T41" fmla="*/ 269 h 350"/>
                      <a:gd name="T42" fmla="*/ 354 w 434"/>
                      <a:gd name="T43" fmla="*/ 283 h 350"/>
                      <a:gd name="T44" fmla="*/ 334 w 434"/>
                      <a:gd name="T45" fmla="*/ 297 h 350"/>
                      <a:gd name="T46" fmla="*/ 318 w 434"/>
                      <a:gd name="T47" fmla="*/ 310 h 350"/>
                      <a:gd name="T48" fmla="*/ 306 w 434"/>
                      <a:gd name="T49" fmla="*/ 323 h 350"/>
                      <a:gd name="T50" fmla="*/ 291 w 434"/>
                      <a:gd name="T51" fmla="*/ 334 h 350"/>
                      <a:gd name="T52" fmla="*/ 271 w 434"/>
                      <a:gd name="T53" fmla="*/ 342 h 350"/>
                      <a:gd name="T54" fmla="*/ 248 w 434"/>
                      <a:gd name="T55" fmla="*/ 347 h 350"/>
                      <a:gd name="T56" fmla="*/ 223 w 434"/>
                      <a:gd name="T57" fmla="*/ 349 h 350"/>
                      <a:gd name="T58" fmla="*/ 197 w 434"/>
                      <a:gd name="T59" fmla="*/ 349 h 350"/>
                      <a:gd name="T60" fmla="*/ 172 w 434"/>
                      <a:gd name="T61" fmla="*/ 348 h 350"/>
                      <a:gd name="T62" fmla="*/ 147 w 434"/>
                      <a:gd name="T63" fmla="*/ 344 h 350"/>
                      <a:gd name="T64" fmla="*/ 125 w 434"/>
                      <a:gd name="T65" fmla="*/ 337 h 350"/>
                      <a:gd name="T66" fmla="*/ 103 w 434"/>
                      <a:gd name="T67" fmla="*/ 326 h 350"/>
                      <a:gd name="T68" fmla="*/ 82 w 434"/>
                      <a:gd name="T69" fmla="*/ 308 h 350"/>
                      <a:gd name="T70" fmla="*/ 63 w 434"/>
                      <a:gd name="T71" fmla="*/ 287 h 350"/>
                      <a:gd name="T72" fmla="*/ 45 w 434"/>
                      <a:gd name="T73" fmla="*/ 262 h 350"/>
                      <a:gd name="T74" fmla="*/ 30 w 434"/>
                      <a:gd name="T75" fmla="*/ 236 h 350"/>
                      <a:gd name="T76" fmla="*/ 16 w 434"/>
                      <a:gd name="T77" fmla="*/ 208 h 350"/>
                      <a:gd name="T78" fmla="*/ 5 w 434"/>
                      <a:gd name="T79" fmla="*/ 180 h 350"/>
                      <a:gd name="T80" fmla="*/ 0 w 434"/>
                      <a:gd name="T81" fmla="*/ 166 h 350"/>
                      <a:gd name="T82" fmla="*/ 0 w 434"/>
                      <a:gd name="T83" fmla="*/ 165 h 350"/>
                      <a:gd name="T84" fmla="*/ 0 w 434"/>
                      <a:gd name="T85" fmla="*/ 162 h 350"/>
                      <a:gd name="T86" fmla="*/ 0 w 434"/>
                      <a:gd name="T87" fmla="*/ 150 h 350"/>
                      <a:gd name="T88" fmla="*/ 0 w 434"/>
                      <a:gd name="T89" fmla="*/ 132 h 350"/>
                      <a:gd name="T90" fmla="*/ 4 w 434"/>
                      <a:gd name="T91" fmla="*/ 108 h 350"/>
                      <a:gd name="T92" fmla="*/ 12 w 434"/>
                      <a:gd name="T93" fmla="*/ 83 h 350"/>
                      <a:gd name="T94" fmla="*/ 25 w 434"/>
                      <a:gd name="T95" fmla="*/ 57 h 350"/>
                      <a:gd name="T96" fmla="*/ 45 w 434"/>
                      <a:gd name="T97" fmla="*/ 34 h 350"/>
                      <a:gd name="T98" fmla="*/ 72 w 434"/>
                      <a:gd name="T99" fmla="*/ 15 h 3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4"/>
                      <a:gd name="T151" fmla="*/ 0 h 350"/>
                      <a:gd name="T152" fmla="*/ 434 w 434"/>
                      <a:gd name="T153" fmla="*/ 350 h 3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4" h="350">
                        <a:moveTo>
                          <a:pt x="89" y="8"/>
                        </a:moveTo>
                        <a:lnTo>
                          <a:pt x="101" y="4"/>
                        </a:lnTo>
                        <a:lnTo>
                          <a:pt x="114" y="2"/>
                        </a:lnTo>
                        <a:lnTo>
                          <a:pt x="128" y="0"/>
                        </a:lnTo>
                        <a:lnTo>
                          <a:pt x="143" y="0"/>
                        </a:lnTo>
                        <a:lnTo>
                          <a:pt x="158" y="0"/>
                        </a:lnTo>
                        <a:lnTo>
                          <a:pt x="174" y="0"/>
                        </a:lnTo>
                        <a:lnTo>
                          <a:pt x="190" y="2"/>
                        </a:lnTo>
                        <a:lnTo>
                          <a:pt x="207" y="4"/>
                        </a:lnTo>
                        <a:lnTo>
                          <a:pt x="222" y="7"/>
                        </a:lnTo>
                        <a:lnTo>
                          <a:pt x="238" y="10"/>
                        </a:lnTo>
                        <a:lnTo>
                          <a:pt x="253" y="14"/>
                        </a:lnTo>
                        <a:lnTo>
                          <a:pt x="267" y="17"/>
                        </a:lnTo>
                        <a:lnTo>
                          <a:pt x="280" y="22"/>
                        </a:lnTo>
                        <a:lnTo>
                          <a:pt x="292" y="26"/>
                        </a:lnTo>
                        <a:lnTo>
                          <a:pt x="303" y="31"/>
                        </a:lnTo>
                        <a:lnTo>
                          <a:pt x="312" y="36"/>
                        </a:lnTo>
                        <a:lnTo>
                          <a:pt x="321" y="42"/>
                        </a:lnTo>
                        <a:lnTo>
                          <a:pt x="329" y="50"/>
                        </a:lnTo>
                        <a:lnTo>
                          <a:pt x="338" y="59"/>
                        </a:lnTo>
                        <a:lnTo>
                          <a:pt x="348" y="69"/>
                        </a:lnTo>
                        <a:lnTo>
                          <a:pt x="357" y="80"/>
                        </a:lnTo>
                        <a:lnTo>
                          <a:pt x="366" y="92"/>
                        </a:lnTo>
                        <a:lnTo>
                          <a:pt x="375" y="104"/>
                        </a:lnTo>
                        <a:lnTo>
                          <a:pt x="384" y="117"/>
                        </a:lnTo>
                        <a:lnTo>
                          <a:pt x="393" y="130"/>
                        </a:lnTo>
                        <a:lnTo>
                          <a:pt x="401" y="142"/>
                        </a:lnTo>
                        <a:lnTo>
                          <a:pt x="408" y="155"/>
                        </a:lnTo>
                        <a:lnTo>
                          <a:pt x="415" y="167"/>
                        </a:lnTo>
                        <a:lnTo>
                          <a:pt x="421" y="179"/>
                        </a:lnTo>
                        <a:lnTo>
                          <a:pt x="426" y="189"/>
                        </a:lnTo>
                        <a:lnTo>
                          <a:pt x="430" y="198"/>
                        </a:lnTo>
                        <a:lnTo>
                          <a:pt x="433" y="207"/>
                        </a:lnTo>
                        <a:lnTo>
                          <a:pt x="434" y="214"/>
                        </a:lnTo>
                        <a:lnTo>
                          <a:pt x="433" y="221"/>
                        </a:lnTo>
                        <a:lnTo>
                          <a:pt x="429" y="228"/>
                        </a:lnTo>
                        <a:lnTo>
                          <a:pt x="423" y="235"/>
                        </a:lnTo>
                        <a:lnTo>
                          <a:pt x="415" y="242"/>
                        </a:lnTo>
                        <a:lnTo>
                          <a:pt x="407" y="249"/>
                        </a:lnTo>
                        <a:lnTo>
                          <a:pt x="397" y="256"/>
                        </a:lnTo>
                        <a:lnTo>
                          <a:pt x="387" y="263"/>
                        </a:lnTo>
                        <a:lnTo>
                          <a:pt x="376" y="269"/>
                        </a:lnTo>
                        <a:lnTo>
                          <a:pt x="365" y="276"/>
                        </a:lnTo>
                        <a:lnTo>
                          <a:pt x="354" y="283"/>
                        </a:lnTo>
                        <a:lnTo>
                          <a:pt x="343" y="290"/>
                        </a:lnTo>
                        <a:lnTo>
                          <a:pt x="334" y="297"/>
                        </a:lnTo>
                        <a:lnTo>
                          <a:pt x="325" y="303"/>
                        </a:lnTo>
                        <a:lnTo>
                          <a:pt x="318" y="310"/>
                        </a:lnTo>
                        <a:lnTo>
                          <a:pt x="312" y="317"/>
                        </a:lnTo>
                        <a:lnTo>
                          <a:pt x="306" y="323"/>
                        </a:lnTo>
                        <a:lnTo>
                          <a:pt x="299" y="329"/>
                        </a:lnTo>
                        <a:lnTo>
                          <a:pt x="291" y="334"/>
                        </a:lnTo>
                        <a:lnTo>
                          <a:pt x="281" y="338"/>
                        </a:lnTo>
                        <a:lnTo>
                          <a:pt x="271" y="342"/>
                        </a:lnTo>
                        <a:lnTo>
                          <a:pt x="260" y="345"/>
                        </a:lnTo>
                        <a:lnTo>
                          <a:pt x="248" y="347"/>
                        </a:lnTo>
                        <a:lnTo>
                          <a:pt x="236" y="349"/>
                        </a:lnTo>
                        <a:lnTo>
                          <a:pt x="223" y="349"/>
                        </a:lnTo>
                        <a:lnTo>
                          <a:pt x="210" y="350"/>
                        </a:lnTo>
                        <a:lnTo>
                          <a:pt x="197" y="349"/>
                        </a:lnTo>
                        <a:lnTo>
                          <a:pt x="184" y="349"/>
                        </a:lnTo>
                        <a:lnTo>
                          <a:pt x="172" y="348"/>
                        </a:lnTo>
                        <a:lnTo>
                          <a:pt x="159" y="346"/>
                        </a:lnTo>
                        <a:lnTo>
                          <a:pt x="147" y="344"/>
                        </a:lnTo>
                        <a:lnTo>
                          <a:pt x="135" y="341"/>
                        </a:lnTo>
                        <a:lnTo>
                          <a:pt x="125" y="337"/>
                        </a:lnTo>
                        <a:lnTo>
                          <a:pt x="114" y="332"/>
                        </a:lnTo>
                        <a:lnTo>
                          <a:pt x="103" y="326"/>
                        </a:lnTo>
                        <a:lnTo>
                          <a:pt x="93" y="317"/>
                        </a:lnTo>
                        <a:lnTo>
                          <a:pt x="82" y="308"/>
                        </a:lnTo>
                        <a:lnTo>
                          <a:pt x="73" y="298"/>
                        </a:lnTo>
                        <a:lnTo>
                          <a:pt x="63" y="287"/>
                        </a:lnTo>
                        <a:lnTo>
                          <a:pt x="54" y="275"/>
                        </a:lnTo>
                        <a:lnTo>
                          <a:pt x="45" y="262"/>
                        </a:lnTo>
                        <a:lnTo>
                          <a:pt x="37" y="249"/>
                        </a:lnTo>
                        <a:lnTo>
                          <a:pt x="30" y="236"/>
                        </a:lnTo>
                        <a:lnTo>
                          <a:pt x="23" y="222"/>
                        </a:lnTo>
                        <a:lnTo>
                          <a:pt x="16" y="208"/>
                        </a:lnTo>
                        <a:lnTo>
                          <a:pt x="10" y="194"/>
                        </a:lnTo>
                        <a:lnTo>
                          <a:pt x="5" y="180"/>
                        </a:lnTo>
                        <a:lnTo>
                          <a:pt x="0" y="167"/>
                        </a:lnTo>
                        <a:lnTo>
                          <a:pt x="0" y="166"/>
                        </a:lnTo>
                        <a:lnTo>
                          <a:pt x="0" y="165"/>
                        </a:lnTo>
                        <a:lnTo>
                          <a:pt x="0" y="162"/>
                        </a:lnTo>
                        <a:lnTo>
                          <a:pt x="0" y="157"/>
                        </a:lnTo>
                        <a:lnTo>
                          <a:pt x="0" y="150"/>
                        </a:lnTo>
                        <a:lnTo>
                          <a:pt x="0" y="142"/>
                        </a:lnTo>
                        <a:lnTo>
                          <a:pt x="0" y="132"/>
                        </a:lnTo>
                        <a:lnTo>
                          <a:pt x="2" y="120"/>
                        </a:lnTo>
                        <a:lnTo>
                          <a:pt x="4" y="108"/>
                        </a:lnTo>
                        <a:lnTo>
                          <a:pt x="8" y="95"/>
                        </a:lnTo>
                        <a:lnTo>
                          <a:pt x="12" y="83"/>
                        </a:lnTo>
                        <a:lnTo>
                          <a:pt x="18" y="70"/>
                        </a:lnTo>
                        <a:lnTo>
                          <a:pt x="25" y="57"/>
                        </a:lnTo>
                        <a:lnTo>
                          <a:pt x="34" y="45"/>
                        </a:lnTo>
                        <a:lnTo>
                          <a:pt x="45" y="34"/>
                        </a:lnTo>
                        <a:lnTo>
                          <a:pt x="57" y="24"/>
                        </a:lnTo>
                        <a:lnTo>
                          <a:pt x="72" y="15"/>
                        </a:lnTo>
                        <a:lnTo>
                          <a:pt x="89" y="8"/>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7" name="Freeform 32"/>
                  <p:cNvSpPr>
                    <a:spLocks/>
                  </p:cNvSpPr>
                  <p:nvPr/>
                </p:nvSpPr>
                <p:spPr bwMode="auto">
                  <a:xfrm>
                    <a:off x="1042" y="2161"/>
                    <a:ext cx="417" cy="331"/>
                  </a:xfrm>
                  <a:custGeom>
                    <a:avLst/>
                    <a:gdLst>
                      <a:gd name="T0" fmla="*/ 1 w 417"/>
                      <a:gd name="T1" fmla="*/ 154 h 331"/>
                      <a:gd name="T2" fmla="*/ 0 w 417"/>
                      <a:gd name="T3" fmla="*/ 143 h 331"/>
                      <a:gd name="T4" fmla="*/ 0 w 417"/>
                      <a:gd name="T5" fmla="*/ 124 h 331"/>
                      <a:gd name="T6" fmla="*/ 3 w 417"/>
                      <a:gd name="T7" fmla="*/ 101 h 331"/>
                      <a:gd name="T8" fmla="*/ 9 w 417"/>
                      <a:gd name="T9" fmla="*/ 75 h 331"/>
                      <a:gd name="T10" fmla="*/ 21 w 417"/>
                      <a:gd name="T11" fmla="*/ 49 h 331"/>
                      <a:gd name="T12" fmla="*/ 41 w 417"/>
                      <a:gd name="T13" fmla="*/ 26 h 331"/>
                      <a:gd name="T14" fmla="*/ 69 w 417"/>
                      <a:gd name="T15" fmla="*/ 9 h 331"/>
                      <a:gd name="T16" fmla="*/ 96 w 417"/>
                      <a:gd name="T17" fmla="*/ 1 h 331"/>
                      <a:gd name="T18" fmla="*/ 119 w 417"/>
                      <a:gd name="T19" fmla="*/ 0 h 331"/>
                      <a:gd name="T20" fmla="*/ 147 w 417"/>
                      <a:gd name="T21" fmla="*/ 0 h 331"/>
                      <a:gd name="T22" fmla="*/ 178 w 417"/>
                      <a:gd name="T23" fmla="*/ 2 h 331"/>
                      <a:gd name="T24" fmla="*/ 210 w 417"/>
                      <a:gd name="T25" fmla="*/ 5 h 331"/>
                      <a:gd name="T26" fmla="*/ 240 w 417"/>
                      <a:gd name="T27" fmla="*/ 11 h 331"/>
                      <a:gd name="T28" fmla="*/ 268 w 417"/>
                      <a:gd name="T29" fmla="*/ 18 h 331"/>
                      <a:gd name="T30" fmla="*/ 291 w 417"/>
                      <a:gd name="T31" fmla="*/ 26 h 331"/>
                      <a:gd name="T32" fmla="*/ 308 w 417"/>
                      <a:gd name="T33" fmla="*/ 37 h 331"/>
                      <a:gd name="T34" fmla="*/ 325 w 417"/>
                      <a:gd name="T35" fmla="*/ 52 h 331"/>
                      <a:gd name="T36" fmla="*/ 343 w 417"/>
                      <a:gd name="T37" fmla="*/ 73 h 331"/>
                      <a:gd name="T38" fmla="*/ 361 w 417"/>
                      <a:gd name="T39" fmla="*/ 96 h 331"/>
                      <a:gd name="T40" fmla="*/ 378 w 417"/>
                      <a:gd name="T41" fmla="*/ 121 h 331"/>
                      <a:gd name="T42" fmla="*/ 393 w 417"/>
                      <a:gd name="T43" fmla="*/ 145 h 331"/>
                      <a:gd name="T44" fmla="*/ 405 w 417"/>
                      <a:gd name="T45" fmla="*/ 167 h 331"/>
                      <a:gd name="T46" fmla="*/ 414 w 417"/>
                      <a:gd name="T47" fmla="*/ 187 h 331"/>
                      <a:gd name="T48" fmla="*/ 417 w 417"/>
                      <a:gd name="T49" fmla="*/ 201 h 331"/>
                      <a:gd name="T50" fmla="*/ 412 w 417"/>
                      <a:gd name="T51" fmla="*/ 215 h 331"/>
                      <a:gd name="T52" fmla="*/ 399 w 417"/>
                      <a:gd name="T53" fmla="*/ 228 h 331"/>
                      <a:gd name="T54" fmla="*/ 382 w 417"/>
                      <a:gd name="T55" fmla="*/ 241 h 331"/>
                      <a:gd name="T56" fmla="*/ 361 w 417"/>
                      <a:gd name="T57" fmla="*/ 254 h 331"/>
                      <a:gd name="T58" fmla="*/ 340 w 417"/>
                      <a:gd name="T59" fmla="*/ 268 h 331"/>
                      <a:gd name="T60" fmla="*/ 321 w 417"/>
                      <a:gd name="T61" fmla="*/ 281 h 331"/>
                      <a:gd name="T62" fmla="*/ 305 w 417"/>
                      <a:gd name="T63" fmla="*/ 293 h 331"/>
                      <a:gd name="T64" fmla="*/ 295 w 417"/>
                      <a:gd name="T65" fmla="*/ 306 h 331"/>
                      <a:gd name="T66" fmla="*/ 280 w 417"/>
                      <a:gd name="T67" fmla="*/ 316 h 331"/>
                      <a:gd name="T68" fmla="*/ 261 w 417"/>
                      <a:gd name="T69" fmla="*/ 324 h 331"/>
                      <a:gd name="T70" fmla="*/ 239 w 417"/>
                      <a:gd name="T71" fmla="*/ 329 h 331"/>
                      <a:gd name="T72" fmla="*/ 215 w 417"/>
                      <a:gd name="T73" fmla="*/ 331 h 331"/>
                      <a:gd name="T74" fmla="*/ 190 w 417"/>
                      <a:gd name="T75" fmla="*/ 331 h 331"/>
                      <a:gd name="T76" fmla="*/ 165 w 417"/>
                      <a:gd name="T77" fmla="*/ 330 h 331"/>
                      <a:gd name="T78" fmla="*/ 141 w 417"/>
                      <a:gd name="T79" fmla="*/ 326 h 331"/>
                      <a:gd name="T80" fmla="*/ 120 w 417"/>
                      <a:gd name="T81" fmla="*/ 320 h 331"/>
                      <a:gd name="T82" fmla="*/ 100 w 417"/>
                      <a:gd name="T83" fmla="*/ 308 h 331"/>
                      <a:gd name="T84" fmla="*/ 80 w 417"/>
                      <a:gd name="T85" fmla="*/ 292 h 331"/>
                      <a:gd name="T86" fmla="*/ 61 w 417"/>
                      <a:gd name="T87" fmla="*/ 271 h 331"/>
                      <a:gd name="T88" fmla="*/ 44 w 417"/>
                      <a:gd name="T89" fmla="*/ 247 h 331"/>
                      <a:gd name="T90" fmla="*/ 28 w 417"/>
                      <a:gd name="T91" fmla="*/ 221 h 331"/>
                      <a:gd name="T92" fmla="*/ 15 w 417"/>
                      <a:gd name="T93" fmla="*/ 195 h 331"/>
                      <a:gd name="T94" fmla="*/ 5 w 417"/>
                      <a:gd name="T95" fmla="*/ 168 h 3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331"/>
                      <a:gd name="T146" fmla="*/ 417 w 417"/>
                      <a:gd name="T147" fmla="*/ 331 h 3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331">
                        <a:moveTo>
                          <a:pt x="1" y="155"/>
                        </a:moveTo>
                        <a:lnTo>
                          <a:pt x="1" y="154"/>
                        </a:lnTo>
                        <a:lnTo>
                          <a:pt x="0" y="150"/>
                        </a:lnTo>
                        <a:lnTo>
                          <a:pt x="0" y="143"/>
                        </a:lnTo>
                        <a:lnTo>
                          <a:pt x="0" y="135"/>
                        </a:lnTo>
                        <a:lnTo>
                          <a:pt x="0" y="124"/>
                        </a:lnTo>
                        <a:lnTo>
                          <a:pt x="1" y="113"/>
                        </a:lnTo>
                        <a:lnTo>
                          <a:pt x="3" y="101"/>
                        </a:lnTo>
                        <a:lnTo>
                          <a:pt x="6" y="88"/>
                        </a:lnTo>
                        <a:lnTo>
                          <a:pt x="9" y="75"/>
                        </a:lnTo>
                        <a:lnTo>
                          <a:pt x="15" y="61"/>
                        </a:lnTo>
                        <a:lnTo>
                          <a:pt x="21" y="49"/>
                        </a:lnTo>
                        <a:lnTo>
                          <a:pt x="30" y="37"/>
                        </a:lnTo>
                        <a:lnTo>
                          <a:pt x="41" y="26"/>
                        </a:lnTo>
                        <a:lnTo>
                          <a:pt x="53" y="16"/>
                        </a:lnTo>
                        <a:lnTo>
                          <a:pt x="69" y="9"/>
                        </a:lnTo>
                        <a:lnTo>
                          <a:pt x="86" y="3"/>
                        </a:lnTo>
                        <a:lnTo>
                          <a:pt x="96" y="1"/>
                        </a:lnTo>
                        <a:lnTo>
                          <a:pt x="106" y="0"/>
                        </a:lnTo>
                        <a:lnTo>
                          <a:pt x="119" y="0"/>
                        </a:lnTo>
                        <a:lnTo>
                          <a:pt x="132" y="0"/>
                        </a:lnTo>
                        <a:lnTo>
                          <a:pt x="147" y="0"/>
                        </a:lnTo>
                        <a:lnTo>
                          <a:pt x="162" y="0"/>
                        </a:lnTo>
                        <a:lnTo>
                          <a:pt x="178" y="2"/>
                        </a:lnTo>
                        <a:lnTo>
                          <a:pt x="194" y="3"/>
                        </a:lnTo>
                        <a:lnTo>
                          <a:pt x="210" y="5"/>
                        </a:lnTo>
                        <a:lnTo>
                          <a:pt x="226" y="8"/>
                        </a:lnTo>
                        <a:lnTo>
                          <a:pt x="240" y="11"/>
                        </a:lnTo>
                        <a:lnTo>
                          <a:pt x="255" y="14"/>
                        </a:lnTo>
                        <a:lnTo>
                          <a:pt x="268" y="18"/>
                        </a:lnTo>
                        <a:lnTo>
                          <a:pt x="281" y="22"/>
                        </a:lnTo>
                        <a:lnTo>
                          <a:pt x="291" y="26"/>
                        </a:lnTo>
                        <a:lnTo>
                          <a:pt x="300" y="31"/>
                        </a:lnTo>
                        <a:lnTo>
                          <a:pt x="308" y="37"/>
                        </a:lnTo>
                        <a:lnTo>
                          <a:pt x="317" y="44"/>
                        </a:lnTo>
                        <a:lnTo>
                          <a:pt x="325" y="52"/>
                        </a:lnTo>
                        <a:lnTo>
                          <a:pt x="334" y="62"/>
                        </a:lnTo>
                        <a:lnTo>
                          <a:pt x="343" y="73"/>
                        </a:lnTo>
                        <a:lnTo>
                          <a:pt x="352" y="84"/>
                        </a:lnTo>
                        <a:lnTo>
                          <a:pt x="361" y="96"/>
                        </a:lnTo>
                        <a:lnTo>
                          <a:pt x="370" y="108"/>
                        </a:lnTo>
                        <a:lnTo>
                          <a:pt x="378" y="121"/>
                        </a:lnTo>
                        <a:lnTo>
                          <a:pt x="385" y="133"/>
                        </a:lnTo>
                        <a:lnTo>
                          <a:pt x="393" y="145"/>
                        </a:lnTo>
                        <a:lnTo>
                          <a:pt x="399" y="156"/>
                        </a:lnTo>
                        <a:lnTo>
                          <a:pt x="405" y="167"/>
                        </a:lnTo>
                        <a:lnTo>
                          <a:pt x="410" y="178"/>
                        </a:lnTo>
                        <a:lnTo>
                          <a:pt x="414" y="187"/>
                        </a:lnTo>
                        <a:lnTo>
                          <a:pt x="416" y="194"/>
                        </a:lnTo>
                        <a:lnTo>
                          <a:pt x="417" y="201"/>
                        </a:lnTo>
                        <a:lnTo>
                          <a:pt x="416" y="208"/>
                        </a:lnTo>
                        <a:lnTo>
                          <a:pt x="412" y="215"/>
                        </a:lnTo>
                        <a:lnTo>
                          <a:pt x="407" y="222"/>
                        </a:lnTo>
                        <a:lnTo>
                          <a:pt x="399" y="228"/>
                        </a:lnTo>
                        <a:lnTo>
                          <a:pt x="391" y="235"/>
                        </a:lnTo>
                        <a:lnTo>
                          <a:pt x="382" y="241"/>
                        </a:lnTo>
                        <a:lnTo>
                          <a:pt x="372" y="248"/>
                        </a:lnTo>
                        <a:lnTo>
                          <a:pt x="361" y="254"/>
                        </a:lnTo>
                        <a:lnTo>
                          <a:pt x="351" y="261"/>
                        </a:lnTo>
                        <a:lnTo>
                          <a:pt x="340" y="268"/>
                        </a:lnTo>
                        <a:lnTo>
                          <a:pt x="330" y="274"/>
                        </a:lnTo>
                        <a:lnTo>
                          <a:pt x="321" y="281"/>
                        </a:lnTo>
                        <a:lnTo>
                          <a:pt x="313" y="287"/>
                        </a:lnTo>
                        <a:lnTo>
                          <a:pt x="305" y="293"/>
                        </a:lnTo>
                        <a:lnTo>
                          <a:pt x="300" y="300"/>
                        </a:lnTo>
                        <a:lnTo>
                          <a:pt x="295" y="306"/>
                        </a:lnTo>
                        <a:lnTo>
                          <a:pt x="288" y="312"/>
                        </a:lnTo>
                        <a:lnTo>
                          <a:pt x="280" y="316"/>
                        </a:lnTo>
                        <a:lnTo>
                          <a:pt x="271" y="321"/>
                        </a:lnTo>
                        <a:lnTo>
                          <a:pt x="261" y="324"/>
                        </a:lnTo>
                        <a:lnTo>
                          <a:pt x="250" y="327"/>
                        </a:lnTo>
                        <a:lnTo>
                          <a:pt x="239" y="329"/>
                        </a:lnTo>
                        <a:lnTo>
                          <a:pt x="227" y="330"/>
                        </a:lnTo>
                        <a:lnTo>
                          <a:pt x="215" y="331"/>
                        </a:lnTo>
                        <a:lnTo>
                          <a:pt x="202" y="331"/>
                        </a:lnTo>
                        <a:lnTo>
                          <a:pt x="190" y="331"/>
                        </a:lnTo>
                        <a:lnTo>
                          <a:pt x="177" y="330"/>
                        </a:lnTo>
                        <a:lnTo>
                          <a:pt x="165" y="330"/>
                        </a:lnTo>
                        <a:lnTo>
                          <a:pt x="153" y="328"/>
                        </a:lnTo>
                        <a:lnTo>
                          <a:pt x="141" y="326"/>
                        </a:lnTo>
                        <a:lnTo>
                          <a:pt x="131" y="323"/>
                        </a:lnTo>
                        <a:lnTo>
                          <a:pt x="120" y="320"/>
                        </a:lnTo>
                        <a:lnTo>
                          <a:pt x="110" y="315"/>
                        </a:lnTo>
                        <a:lnTo>
                          <a:pt x="100" y="308"/>
                        </a:lnTo>
                        <a:lnTo>
                          <a:pt x="89" y="301"/>
                        </a:lnTo>
                        <a:lnTo>
                          <a:pt x="80" y="292"/>
                        </a:lnTo>
                        <a:lnTo>
                          <a:pt x="70" y="282"/>
                        </a:lnTo>
                        <a:lnTo>
                          <a:pt x="61" y="271"/>
                        </a:lnTo>
                        <a:lnTo>
                          <a:pt x="52" y="259"/>
                        </a:lnTo>
                        <a:lnTo>
                          <a:pt x="44" y="247"/>
                        </a:lnTo>
                        <a:lnTo>
                          <a:pt x="36" y="235"/>
                        </a:lnTo>
                        <a:lnTo>
                          <a:pt x="28" y="221"/>
                        </a:lnTo>
                        <a:lnTo>
                          <a:pt x="22" y="208"/>
                        </a:lnTo>
                        <a:lnTo>
                          <a:pt x="15" y="195"/>
                        </a:lnTo>
                        <a:lnTo>
                          <a:pt x="10" y="181"/>
                        </a:lnTo>
                        <a:lnTo>
                          <a:pt x="5" y="168"/>
                        </a:lnTo>
                        <a:lnTo>
                          <a:pt x="1" y="155"/>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8" name="Freeform 33"/>
                  <p:cNvSpPr>
                    <a:spLocks/>
                  </p:cNvSpPr>
                  <p:nvPr/>
                </p:nvSpPr>
                <p:spPr bwMode="auto">
                  <a:xfrm>
                    <a:off x="1200" y="2023"/>
                    <a:ext cx="160" cy="384"/>
                  </a:xfrm>
                  <a:custGeom>
                    <a:avLst/>
                    <a:gdLst>
                      <a:gd name="T0" fmla="*/ 8 w 160"/>
                      <a:gd name="T1" fmla="*/ 1 h 384"/>
                      <a:gd name="T2" fmla="*/ 6 w 160"/>
                      <a:gd name="T3" fmla="*/ 4 h 384"/>
                      <a:gd name="T4" fmla="*/ 3 w 160"/>
                      <a:gd name="T5" fmla="*/ 10 h 384"/>
                      <a:gd name="T6" fmla="*/ 1 w 160"/>
                      <a:gd name="T7" fmla="*/ 21 h 384"/>
                      <a:gd name="T8" fmla="*/ 1 w 160"/>
                      <a:gd name="T9" fmla="*/ 35 h 384"/>
                      <a:gd name="T10" fmla="*/ 6 w 160"/>
                      <a:gd name="T11" fmla="*/ 53 h 384"/>
                      <a:gd name="T12" fmla="*/ 16 w 160"/>
                      <a:gd name="T13" fmla="*/ 74 h 384"/>
                      <a:gd name="T14" fmla="*/ 34 w 160"/>
                      <a:gd name="T15" fmla="*/ 100 h 384"/>
                      <a:gd name="T16" fmla="*/ 60 w 160"/>
                      <a:gd name="T17" fmla="*/ 129 h 384"/>
                      <a:gd name="T18" fmla="*/ 83 w 160"/>
                      <a:gd name="T19" fmla="*/ 160 h 384"/>
                      <a:gd name="T20" fmla="*/ 101 w 160"/>
                      <a:gd name="T21" fmla="*/ 193 h 384"/>
                      <a:gd name="T22" fmla="*/ 115 w 160"/>
                      <a:gd name="T23" fmla="*/ 226 h 384"/>
                      <a:gd name="T24" fmla="*/ 124 w 160"/>
                      <a:gd name="T25" fmla="*/ 260 h 384"/>
                      <a:gd name="T26" fmla="*/ 130 w 160"/>
                      <a:gd name="T27" fmla="*/ 295 h 384"/>
                      <a:gd name="T28" fmla="*/ 132 w 160"/>
                      <a:gd name="T29" fmla="*/ 330 h 384"/>
                      <a:gd name="T30" fmla="*/ 130 w 160"/>
                      <a:gd name="T31" fmla="*/ 366 h 384"/>
                      <a:gd name="T32" fmla="*/ 129 w 160"/>
                      <a:gd name="T33" fmla="*/ 383 h 384"/>
                      <a:gd name="T34" fmla="*/ 135 w 160"/>
                      <a:gd name="T35" fmla="*/ 369 h 384"/>
                      <a:gd name="T36" fmla="*/ 144 w 160"/>
                      <a:gd name="T37" fmla="*/ 344 h 384"/>
                      <a:gd name="T38" fmla="*/ 153 w 160"/>
                      <a:gd name="T39" fmla="*/ 309 h 384"/>
                      <a:gd name="T40" fmla="*/ 159 w 160"/>
                      <a:gd name="T41" fmla="*/ 266 h 384"/>
                      <a:gd name="T42" fmla="*/ 159 w 160"/>
                      <a:gd name="T43" fmla="*/ 216 h 384"/>
                      <a:gd name="T44" fmla="*/ 151 w 160"/>
                      <a:gd name="T45" fmla="*/ 162 h 384"/>
                      <a:gd name="T46" fmla="*/ 130 w 160"/>
                      <a:gd name="T47" fmla="*/ 106 h 384"/>
                      <a:gd name="T48" fmla="*/ 114 w 160"/>
                      <a:gd name="T49" fmla="*/ 77 h 384"/>
                      <a:gd name="T50" fmla="*/ 107 w 160"/>
                      <a:gd name="T51" fmla="*/ 76 h 384"/>
                      <a:gd name="T52" fmla="*/ 96 w 160"/>
                      <a:gd name="T53" fmla="*/ 73 h 384"/>
                      <a:gd name="T54" fmla="*/ 81 w 160"/>
                      <a:gd name="T55" fmla="*/ 67 h 384"/>
                      <a:gd name="T56" fmla="*/ 64 w 160"/>
                      <a:gd name="T57" fmla="*/ 59 h 384"/>
                      <a:gd name="T58" fmla="*/ 47 w 160"/>
                      <a:gd name="T59" fmla="*/ 47 h 384"/>
                      <a:gd name="T60" fmla="*/ 30 w 160"/>
                      <a:gd name="T61" fmla="*/ 32 h 384"/>
                      <a:gd name="T62" fmla="*/ 15 w 160"/>
                      <a:gd name="T63" fmla="*/ 12 h 3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
                      <a:gd name="T97" fmla="*/ 0 h 384"/>
                      <a:gd name="T98" fmla="*/ 160 w 160"/>
                      <a:gd name="T99" fmla="*/ 384 h 3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 h="384">
                        <a:moveTo>
                          <a:pt x="9" y="0"/>
                        </a:moveTo>
                        <a:lnTo>
                          <a:pt x="8" y="1"/>
                        </a:lnTo>
                        <a:lnTo>
                          <a:pt x="7" y="2"/>
                        </a:lnTo>
                        <a:lnTo>
                          <a:pt x="6" y="4"/>
                        </a:lnTo>
                        <a:lnTo>
                          <a:pt x="4" y="7"/>
                        </a:lnTo>
                        <a:lnTo>
                          <a:pt x="3" y="10"/>
                        </a:lnTo>
                        <a:lnTo>
                          <a:pt x="1" y="15"/>
                        </a:lnTo>
                        <a:lnTo>
                          <a:pt x="1" y="21"/>
                        </a:lnTo>
                        <a:lnTo>
                          <a:pt x="0" y="27"/>
                        </a:lnTo>
                        <a:lnTo>
                          <a:pt x="1" y="35"/>
                        </a:lnTo>
                        <a:lnTo>
                          <a:pt x="2" y="43"/>
                        </a:lnTo>
                        <a:lnTo>
                          <a:pt x="6" y="53"/>
                        </a:lnTo>
                        <a:lnTo>
                          <a:pt x="10" y="63"/>
                        </a:lnTo>
                        <a:lnTo>
                          <a:pt x="16" y="74"/>
                        </a:lnTo>
                        <a:lnTo>
                          <a:pt x="24" y="86"/>
                        </a:lnTo>
                        <a:lnTo>
                          <a:pt x="34" y="100"/>
                        </a:lnTo>
                        <a:lnTo>
                          <a:pt x="47" y="114"/>
                        </a:lnTo>
                        <a:lnTo>
                          <a:pt x="60" y="129"/>
                        </a:lnTo>
                        <a:lnTo>
                          <a:pt x="72" y="144"/>
                        </a:lnTo>
                        <a:lnTo>
                          <a:pt x="83" y="160"/>
                        </a:lnTo>
                        <a:lnTo>
                          <a:pt x="92" y="176"/>
                        </a:lnTo>
                        <a:lnTo>
                          <a:pt x="101" y="193"/>
                        </a:lnTo>
                        <a:lnTo>
                          <a:pt x="108" y="209"/>
                        </a:lnTo>
                        <a:lnTo>
                          <a:pt x="115" y="226"/>
                        </a:lnTo>
                        <a:lnTo>
                          <a:pt x="120" y="243"/>
                        </a:lnTo>
                        <a:lnTo>
                          <a:pt x="124" y="260"/>
                        </a:lnTo>
                        <a:lnTo>
                          <a:pt x="127" y="277"/>
                        </a:lnTo>
                        <a:lnTo>
                          <a:pt x="130" y="295"/>
                        </a:lnTo>
                        <a:lnTo>
                          <a:pt x="131" y="312"/>
                        </a:lnTo>
                        <a:lnTo>
                          <a:pt x="132" y="330"/>
                        </a:lnTo>
                        <a:lnTo>
                          <a:pt x="132" y="348"/>
                        </a:lnTo>
                        <a:lnTo>
                          <a:pt x="130" y="366"/>
                        </a:lnTo>
                        <a:lnTo>
                          <a:pt x="128" y="384"/>
                        </a:lnTo>
                        <a:lnTo>
                          <a:pt x="129" y="383"/>
                        </a:lnTo>
                        <a:lnTo>
                          <a:pt x="131" y="378"/>
                        </a:lnTo>
                        <a:lnTo>
                          <a:pt x="135" y="369"/>
                        </a:lnTo>
                        <a:lnTo>
                          <a:pt x="139" y="358"/>
                        </a:lnTo>
                        <a:lnTo>
                          <a:pt x="144" y="344"/>
                        </a:lnTo>
                        <a:lnTo>
                          <a:pt x="149" y="327"/>
                        </a:lnTo>
                        <a:lnTo>
                          <a:pt x="153" y="309"/>
                        </a:lnTo>
                        <a:lnTo>
                          <a:pt x="157" y="288"/>
                        </a:lnTo>
                        <a:lnTo>
                          <a:pt x="159" y="266"/>
                        </a:lnTo>
                        <a:lnTo>
                          <a:pt x="160" y="241"/>
                        </a:lnTo>
                        <a:lnTo>
                          <a:pt x="159" y="216"/>
                        </a:lnTo>
                        <a:lnTo>
                          <a:pt x="156" y="190"/>
                        </a:lnTo>
                        <a:lnTo>
                          <a:pt x="151" y="162"/>
                        </a:lnTo>
                        <a:lnTo>
                          <a:pt x="142" y="134"/>
                        </a:lnTo>
                        <a:lnTo>
                          <a:pt x="130" y="106"/>
                        </a:lnTo>
                        <a:lnTo>
                          <a:pt x="114" y="77"/>
                        </a:lnTo>
                        <a:lnTo>
                          <a:pt x="111" y="77"/>
                        </a:lnTo>
                        <a:lnTo>
                          <a:pt x="107" y="76"/>
                        </a:lnTo>
                        <a:lnTo>
                          <a:pt x="102" y="75"/>
                        </a:lnTo>
                        <a:lnTo>
                          <a:pt x="96" y="73"/>
                        </a:lnTo>
                        <a:lnTo>
                          <a:pt x="89" y="70"/>
                        </a:lnTo>
                        <a:lnTo>
                          <a:pt x="81" y="67"/>
                        </a:lnTo>
                        <a:lnTo>
                          <a:pt x="73" y="63"/>
                        </a:lnTo>
                        <a:lnTo>
                          <a:pt x="64" y="59"/>
                        </a:lnTo>
                        <a:lnTo>
                          <a:pt x="55" y="53"/>
                        </a:lnTo>
                        <a:lnTo>
                          <a:pt x="47" y="47"/>
                        </a:lnTo>
                        <a:lnTo>
                          <a:pt x="38" y="40"/>
                        </a:lnTo>
                        <a:lnTo>
                          <a:pt x="30" y="32"/>
                        </a:lnTo>
                        <a:lnTo>
                          <a:pt x="22" y="22"/>
                        </a:lnTo>
                        <a:lnTo>
                          <a:pt x="15" y="1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29" name="Freeform 34"/>
                  <p:cNvSpPr>
                    <a:spLocks/>
                  </p:cNvSpPr>
                  <p:nvPr/>
                </p:nvSpPr>
                <p:spPr bwMode="auto">
                  <a:xfrm>
                    <a:off x="1210" y="1865"/>
                    <a:ext cx="175" cy="252"/>
                  </a:xfrm>
                  <a:custGeom>
                    <a:avLst/>
                    <a:gdLst>
                      <a:gd name="T0" fmla="*/ 47 w 175"/>
                      <a:gd name="T1" fmla="*/ 252 h 252"/>
                      <a:gd name="T2" fmla="*/ 45 w 175"/>
                      <a:gd name="T3" fmla="*/ 251 h 252"/>
                      <a:gd name="T4" fmla="*/ 41 w 175"/>
                      <a:gd name="T5" fmla="*/ 248 h 252"/>
                      <a:gd name="T6" fmla="*/ 34 w 175"/>
                      <a:gd name="T7" fmla="*/ 243 h 252"/>
                      <a:gd name="T8" fmla="*/ 26 w 175"/>
                      <a:gd name="T9" fmla="*/ 236 h 252"/>
                      <a:gd name="T10" fmla="*/ 18 w 175"/>
                      <a:gd name="T11" fmla="*/ 226 h 252"/>
                      <a:gd name="T12" fmla="*/ 10 w 175"/>
                      <a:gd name="T13" fmla="*/ 213 h 252"/>
                      <a:gd name="T14" fmla="*/ 4 w 175"/>
                      <a:gd name="T15" fmla="*/ 198 h 252"/>
                      <a:gd name="T16" fmla="*/ 1 w 175"/>
                      <a:gd name="T17" fmla="*/ 179 h 252"/>
                      <a:gd name="T18" fmla="*/ 0 w 175"/>
                      <a:gd name="T19" fmla="*/ 158 h 252"/>
                      <a:gd name="T20" fmla="*/ 2 w 175"/>
                      <a:gd name="T21" fmla="*/ 133 h 252"/>
                      <a:gd name="T22" fmla="*/ 5 w 175"/>
                      <a:gd name="T23" fmla="*/ 108 h 252"/>
                      <a:gd name="T24" fmla="*/ 11 w 175"/>
                      <a:gd name="T25" fmla="*/ 83 h 252"/>
                      <a:gd name="T26" fmla="*/ 18 w 175"/>
                      <a:gd name="T27" fmla="*/ 59 h 252"/>
                      <a:gd name="T28" fmla="*/ 27 w 175"/>
                      <a:gd name="T29" fmla="*/ 38 h 252"/>
                      <a:gd name="T30" fmla="*/ 39 w 175"/>
                      <a:gd name="T31" fmla="*/ 21 h 252"/>
                      <a:gd name="T32" fmla="*/ 53 w 175"/>
                      <a:gd name="T33" fmla="*/ 9 h 252"/>
                      <a:gd name="T34" fmla="*/ 61 w 175"/>
                      <a:gd name="T35" fmla="*/ 6 h 252"/>
                      <a:gd name="T36" fmla="*/ 71 w 175"/>
                      <a:gd name="T37" fmla="*/ 3 h 252"/>
                      <a:gd name="T38" fmla="*/ 81 w 175"/>
                      <a:gd name="T39" fmla="*/ 1 h 252"/>
                      <a:gd name="T40" fmla="*/ 94 w 175"/>
                      <a:gd name="T41" fmla="*/ 0 h 252"/>
                      <a:gd name="T42" fmla="*/ 106 w 175"/>
                      <a:gd name="T43" fmla="*/ 0 h 252"/>
                      <a:gd name="T44" fmla="*/ 118 w 175"/>
                      <a:gd name="T45" fmla="*/ 2 h 252"/>
                      <a:gd name="T46" fmla="*/ 131 w 175"/>
                      <a:gd name="T47" fmla="*/ 5 h 252"/>
                      <a:gd name="T48" fmla="*/ 142 w 175"/>
                      <a:gd name="T49" fmla="*/ 10 h 252"/>
                      <a:gd name="T50" fmla="*/ 152 w 175"/>
                      <a:gd name="T51" fmla="*/ 17 h 252"/>
                      <a:gd name="T52" fmla="*/ 161 w 175"/>
                      <a:gd name="T53" fmla="*/ 25 h 252"/>
                      <a:gd name="T54" fmla="*/ 168 w 175"/>
                      <a:gd name="T55" fmla="*/ 36 h 252"/>
                      <a:gd name="T56" fmla="*/ 173 w 175"/>
                      <a:gd name="T57" fmla="*/ 48 h 252"/>
                      <a:gd name="T58" fmla="*/ 175 w 175"/>
                      <a:gd name="T59" fmla="*/ 63 h 252"/>
                      <a:gd name="T60" fmla="*/ 174 w 175"/>
                      <a:gd name="T61" fmla="*/ 79 h 252"/>
                      <a:gd name="T62" fmla="*/ 169 w 175"/>
                      <a:gd name="T63" fmla="*/ 99 h 252"/>
                      <a:gd name="T64" fmla="*/ 161 w 175"/>
                      <a:gd name="T65" fmla="*/ 121 h 252"/>
                      <a:gd name="T66" fmla="*/ 154 w 175"/>
                      <a:gd name="T67" fmla="*/ 135 h 252"/>
                      <a:gd name="T68" fmla="*/ 148 w 175"/>
                      <a:gd name="T69" fmla="*/ 148 h 252"/>
                      <a:gd name="T70" fmla="*/ 140 w 175"/>
                      <a:gd name="T71" fmla="*/ 161 h 252"/>
                      <a:gd name="T72" fmla="*/ 133 w 175"/>
                      <a:gd name="T73" fmla="*/ 173 h 252"/>
                      <a:gd name="T74" fmla="*/ 126 w 175"/>
                      <a:gd name="T75" fmla="*/ 185 h 252"/>
                      <a:gd name="T76" fmla="*/ 118 w 175"/>
                      <a:gd name="T77" fmla="*/ 196 h 252"/>
                      <a:gd name="T78" fmla="*/ 111 w 175"/>
                      <a:gd name="T79" fmla="*/ 206 h 252"/>
                      <a:gd name="T80" fmla="*/ 104 w 175"/>
                      <a:gd name="T81" fmla="*/ 216 h 252"/>
                      <a:gd name="T82" fmla="*/ 96 w 175"/>
                      <a:gd name="T83" fmla="*/ 225 h 252"/>
                      <a:gd name="T84" fmla="*/ 88 w 175"/>
                      <a:gd name="T85" fmla="*/ 232 h 252"/>
                      <a:gd name="T86" fmla="*/ 81 w 175"/>
                      <a:gd name="T87" fmla="*/ 239 h 252"/>
                      <a:gd name="T88" fmla="*/ 74 w 175"/>
                      <a:gd name="T89" fmla="*/ 244 h 252"/>
                      <a:gd name="T90" fmla="*/ 67 w 175"/>
                      <a:gd name="T91" fmla="*/ 248 h 252"/>
                      <a:gd name="T92" fmla="*/ 60 w 175"/>
                      <a:gd name="T93" fmla="*/ 251 h 252"/>
                      <a:gd name="T94" fmla="*/ 54 w 175"/>
                      <a:gd name="T95" fmla="*/ 252 h 252"/>
                      <a:gd name="T96" fmla="*/ 47 w 175"/>
                      <a:gd name="T97" fmla="*/ 252 h 2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5"/>
                      <a:gd name="T148" fmla="*/ 0 h 252"/>
                      <a:gd name="T149" fmla="*/ 175 w 175"/>
                      <a:gd name="T150" fmla="*/ 252 h 2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5" h="252">
                        <a:moveTo>
                          <a:pt x="47" y="252"/>
                        </a:moveTo>
                        <a:lnTo>
                          <a:pt x="45" y="251"/>
                        </a:lnTo>
                        <a:lnTo>
                          <a:pt x="41" y="248"/>
                        </a:lnTo>
                        <a:lnTo>
                          <a:pt x="34" y="243"/>
                        </a:lnTo>
                        <a:lnTo>
                          <a:pt x="26" y="236"/>
                        </a:lnTo>
                        <a:lnTo>
                          <a:pt x="18" y="226"/>
                        </a:lnTo>
                        <a:lnTo>
                          <a:pt x="10" y="213"/>
                        </a:lnTo>
                        <a:lnTo>
                          <a:pt x="4" y="198"/>
                        </a:lnTo>
                        <a:lnTo>
                          <a:pt x="1" y="179"/>
                        </a:lnTo>
                        <a:lnTo>
                          <a:pt x="0" y="158"/>
                        </a:lnTo>
                        <a:lnTo>
                          <a:pt x="2" y="133"/>
                        </a:lnTo>
                        <a:lnTo>
                          <a:pt x="5" y="108"/>
                        </a:lnTo>
                        <a:lnTo>
                          <a:pt x="11" y="83"/>
                        </a:lnTo>
                        <a:lnTo>
                          <a:pt x="18" y="59"/>
                        </a:lnTo>
                        <a:lnTo>
                          <a:pt x="27" y="38"/>
                        </a:lnTo>
                        <a:lnTo>
                          <a:pt x="39" y="21"/>
                        </a:lnTo>
                        <a:lnTo>
                          <a:pt x="53" y="9"/>
                        </a:lnTo>
                        <a:lnTo>
                          <a:pt x="61" y="6"/>
                        </a:lnTo>
                        <a:lnTo>
                          <a:pt x="71" y="3"/>
                        </a:lnTo>
                        <a:lnTo>
                          <a:pt x="81" y="1"/>
                        </a:lnTo>
                        <a:lnTo>
                          <a:pt x="94" y="0"/>
                        </a:lnTo>
                        <a:lnTo>
                          <a:pt x="106" y="0"/>
                        </a:lnTo>
                        <a:lnTo>
                          <a:pt x="118" y="2"/>
                        </a:lnTo>
                        <a:lnTo>
                          <a:pt x="131" y="5"/>
                        </a:lnTo>
                        <a:lnTo>
                          <a:pt x="142" y="10"/>
                        </a:lnTo>
                        <a:lnTo>
                          <a:pt x="152" y="17"/>
                        </a:lnTo>
                        <a:lnTo>
                          <a:pt x="161" y="25"/>
                        </a:lnTo>
                        <a:lnTo>
                          <a:pt x="168" y="36"/>
                        </a:lnTo>
                        <a:lnTo>
                          <a:pt x="173" y="48"/>
                        </a:lnTo>
                        <a:lnTo>
                          <a:pt x="175" y="63"/>
                        </a:lnTo>
                        <a:lnTo>
                          <a:pt x="174" y="79"/>
                        </a:lnTo>
                        <a:lnTo>
                          <a:pt x="169" y="99"/>
                        </a:lnTo>
                        <a:lnTo>
                          <a:pt x="161" y="121"/>
                        </a:lnTo>
                        <a:lnTo>
                          <a:pt x="154" y="135"/>
                        </a:lnTo>
                        <a:lnTo>
                          <a:pt x="148" y="148"/>
                        </a:lnTo>
                        <a:lnTo>
                          <a:pt x="140" y="161"/>
                        </a:lnTo>
                        <a:lnTo>
                          <a:pt x="133" y="173"/>
                        </a:lnTo>
                        <a:lnTo>
                          <a:pt x="126" y="185"/>
                        </a:lnTo>
                        <a:lnTo>
                          <a:pt x="118" y="196"/>
                        </a:lnTo>
                        <a:lnTo>
                          <a:pt x="111" y="206"/>
                        </a:lnTo>
                        <a:lnTo>
                          <a:pt x="104" y="216"/>
                        </a:lnTo>
                        <a:lnTo>
                          <a:pt x="96" y="225"/>
                        </a:lnTo>
                        <a:lnTo>
                          <a:pt x="88" y="232"/>
                        </a:lnTo>
                        <a:lnTo>
                          <a:pt x="81" y="239"/>
                        </a:lnTo>
                        <a:lnTo>
                          <a:pt x="74" y="244"/>
                        </a:lnTo>
                        <a:lnTo>
                          <a:pt x="67" y="248"/>
                        </a:lnTo>
                        <a:lnTo>
                          <a:pt x="60" y="251"/>
                        </a:lnTo>
                        <a:lnTo>
                          <a:pt x="54" y="252"/>
                        </a:lnTo>
                        <a:lnTo>
                          <a:pt x="47" y="2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0" name="Freeform 35"/>
                  <p:cNvSpPr>
                    <a:spLocks/>
                  </p:cNvSpPr>
                  <p:nvPr/>
                </p:nvSpPr>
                <p:spPr bwMode="auto">
                  <a:xfrm>
                    <a:off x="1214" y="1872"/>
                    <a:ext cx="163" cy="239"/>
                  </a:xfrm>
                  <a:custGeom>
                    <a:avLst/>
                    <a:gdLst>
                      <a:gd name="T0" fmla="*/ 50 w 163"/>
                      <a:gd name="T1" fmla="*/ 9 h 239"/>
                      <a:gd name="T2" fmla="*/ 57 w 163"/>
                      <a:gd name="T3" fmla="*/ 5 h 239"/>
                      <a:gd name="T4" fmla="*/ 66 w 163"/>
                      <a:gd name="T5" fmla="*/ 2 h 239"/>
                      <a:gd name="T6" fmla="*/ 77 w 163"/>
                      <a:gd name="T7" fmla="*/ 1 h 239"/>
                      <a:gd name="T8" fmla="*/ 88 w 163"/>
                      <a:gd name="T9" fmla="*/ 0 h 239"/>
                      <a:gd name="T10" fmla="*/ 99 w 163"/>
                      <a:gd name="T11" fmla="*/ 1 h 239"/>
                      <a:gd name="T12" fmla="*/ 111 w 163"/>
                      <a:gd name="T13" fmla="*/ 3 h 239"/>
                      <a:gd name="T14" fmla="*/ 122 w 163"/>
                      <a:gd name="T15" fmla="*/ 6 h 239"/>
                      <a:gd name="T16" fmla="*/ 132 w 163"/>
                      <a:gd name="T17" fmla="*/ 10 h 239"/>
                      <a:gd name="T18" fmla="*/ 142 w 163"/>
                      <a:gd name="T19" fmla="*/ 17 h 239"/>
                      <a:gd name="T20" fmla="*/ 150 w 163"/>
                      <a:gd name="T21" fmla="*/ 25 h 239"/>
                      <a:gd name="T22" fmla="*/ 157 w 163"/>
                      <a:gd name="T23" fmla="*/ 35 h 239"/>
                      <a:gd name="T24" fmla="*/ 161 w 163"/>
                      <a:gd name="T25" fmla="*/ 46 h 239"/>
                      <a:gd name="T26" fmla="*/ 163 w 163"/>
                      <a:gd name="T27" fmla="*/ 60 h 239"/>
                      <a:gd name="T28" fmla="*/ 163 w 163"/>
                      <a:gd name="T29" fmla="*/ 76 h 239"/>
                      <a:gd name="T30" fmla="*/ 159 w 163"/>
                      <a:gd name="T31" fmla="*/ 94 h 239"/>
                      <a:gd name="T32" fmla="*/ 152 w 163"/>
                      <a:gd name="T33" fmla="*/ 114 h 239"/>
                      <a:gd name="T34" fmla="*/ 146 w 163"/>
                      <a:gd name="T35" fmla="*/ 127 h 239"/>
                      <a:gd name="T36" fmla="*/ 140 w 163"/>
                      <a:gd name="T37" fmla="*/ 140 h 239"/>
                      <a:gd name="T38" fmla="*/ 133 w 163"/>
                      <a:gd name="T39" fmla="*/ 152 h 239"/>
                      <a:gd name="T40" fmla="*/ 127 w 163"/>
                      <a:gd name="T41" fmla="*/ 164 h 239"/>
                      <a:gd name="T42" fmla="*/ 119 w 163"/>
                      <a:gd name="T43" fmla="*/ 175 h 239"/>
                      <a:gd name="T44" fmla="*/ 113 w 163"/>
                      <a:gd name="T45" fmla="*/ 186 h 239"/>
                      <a:gd name="T46" fmla="*/ 105 w 163"/>
                      <a:gd name="T47" fmla="*/ 195 h 239"/>
                      <a:gd name="T48" fmla="*/ 98 w 163"/>
                      <a:gd name="T49" fmla="*/ 204 h 239"/>
                      <a:gd name="T50" fmla="*/ 91 w 163"/>
                      <a:gd name="T51" fmla="*/ 213 h 239"/>
                      <a:gd name="T52" fmla="*/ 84 w 163"/>
                      <a:gd name="T53" fmla="*/ 220 h 239"/>
                      <a:gd name="T54" fmla="*/ 77 w 163"/>
                      <a:gd name="T55" fmla="*/ 226 h 239"/>
                      <a:gd name="T56" fmla="*/ 70 w 163"/>
                      <a:gd name="T57" fmla="*/ 231 h 239"/>
                      <a:gd name="T58" fmla="*/ 63 w 163"/>
                      <a:gd name="T59" fmla="*/ 235 h 239"/>
                      <a:gd name="T60" fmla="*/ 56 w 163"/>
                      <a:gd name="T61" fmla="*/ 238 h 239"/>
                      <a:gd name="T62" fmla="*/ 50 w 163"/>
                      <a:gd name="T63" fmla="*/ 239 h 239"/>
                      <a:gd name="T64" fmla="*/ 45 w 163"/>
                      <a:gd name="T65" fmla="*/ 239 h 239"/>
                      <a:gd name="T66" fmla="*/ 43 w 163"/>
                      <a:gd name="T67" fmla="*/ 238 h 239"/>
                      <a:gd name="T68" fmla="*/ 38 w 163"/>
                      <a:gd name="T69" fmla="*/ 236 h 239"/>
                      <a:gd name="T70" fmla="*/ 32 w 163"/>
                      <a:gd name="T71" fmla="*/ 231 h 239"/>
                      <a:gd name="T72" fmla="*/ 24 w 163"/>
                      <a:gd name="T73" fmla="*/ 224 h 239"/>
                      <a:gd name="T74" fmla="*/ 16 w 163"/>
                      <a:gd name="T75" fmla="*/ 214 h 239"/>
                      <a:gd name="T76" fmla="*/ 9 w 163"/>
                      <a:gd name="T77" fmla="*/ 203 h 239"/>
                      <a:gd name="T78" fmla="*/ 4 w 163"/>
                      <a:gd name="T79" fmla="*/ 188 h 239"/>
                      <a:gd name="T80" fmla="*/ 1 w 163"/>
                      <a:gd name="T81" fmla="*/ 170 h 239"/>
                      <a:gd name="T82" fmla="*/ 0 w 163"/>
                      <a:gd name="T83" fmla="*/ 149 h 239"/>
                      <a:gd name="T84" fmla="*/ 1 w 163"/>
                      <a:gd name="T85" fmla="*/ 126 h 239"/>
                      <a:gd name="T86" fmla="*/ 5 w 163"/>
                      <a:gd name="T87" fmla="*/ 102 h 239"/>
                      <a:gd name="T88" fmla="*/ 10 w 163"/>
                      <a:gd name="T89" fmla="*/ 78 h 239"/>
                      <a:gd name="T90" fmla="*/ 17 w 163"/>
                      <a:gd name="T91" fmla="*/ 56 h 239"/>
                      <a:gd name="T92" fmla="*/ 26 w 163"/>
                      <a:gd name="T93" fmla="*/ 36 h 239"/>
                      <a:gd name="T94" fmla="*/ 37 w 163"/>
                      <a:gd name="T95" fmla="*/ 20 h 239"/>
                      <a:gd name="T96" fmla="*/ 50 w 163"/>
                      <a:gd name="T97" fmla="*/ 9 h 23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3"/>
                      <a:gd name="T148" fmla="*/ 0 h 239"/>
                      <a:gd name="T149" fmla="*/ 163 w 163"/>
                      <a:gd name="T150" fmla="*/ 239 h 23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3" h="239">
                        <a:moveTo>
                          <a:pt x="50" y="9"/>
                        </a:moveTo>
                        <a:lnTo>
                          <a:pt x="57" y="5"/>
                        </a:lnTo>
                        <a:lnTo>
                          <a:pt x="66" y="2"/>
                        </a:lnTo>
                        <a:lnTo>
                          <a:pt x="77" y="1"/>
                        </a:lnTo>
                        <a:lnTo>
                          <a:pt x="88" y="0"/>
                        </a:lnTo>
                        <a:lnTo>
                          <a:pt x="99" y="1"/>
                        </a:lnTo>
                        <a:lnTo>
                          <a:pt x="111" y="3"/>
                        </a:lnTo>
                        <a:lnTo>
                          <a:pt x="122" y="6"/>
                        </a:lnTo>
                        <a:lnTo>
                          <a:pt x="132" y="10"/>
                        </a:lnTo>
                        <a:lnTo>
                          <a:pt x="142" y="17"/>
                        </a:lnTo>
                        <a:lnTo>
                          <a:pt x="150" y="25"/>
                        </a:lnTo>
                        <a:lnTo>
                          <a:pt x="157" y="35"/>
                        </a:lnTo>
                        <a:lnTo>
                          <a:pt x="161" y="46"/>
                        </a:lnTo>
                        <a:lnTo>
                          <a:pt x="163" y="60"/>
                        </a:lnTo>
                        <a:lnTo>
                          <a:pt x="163" y="76"/>
                        </a:lnTo>
                        <a:lnTo>
                          <a:pt x="159" y="94"/>
                        </a:lnTo>
                        <a:lnTo>
                          <a:pt x="152" y="114"/>
                        </a:lnTo>
                        <a:lnTo>
                          <a:pt x="146" y="127"/>
                        </a:lnTo>
                        <a:lnTo>
                          <a:pt x="140" y="140"/>
                        </a:lnTo>
                        <a:lnTo>
                          <a:pt x="133" y="152"/>
                        </a:lnTo>
                        <a:lnTo>
                          <a:pt x="127" y="164"/>
                        </a:lnTo>
                        <a:lnTo>
                          <a:pt x="119" y="175"/>
                        </a:lnTo>
                        <a:lnTo>
                          <a:pt x="113" y="186"/>
                        </a:lnTo>
                        <a:lnTo>
                          <a:pt x="105" y="195"/>
                        </a:lnTo>
                        <a:lnTo>
                          <a:pt x="98" y="204"/>
                        </a:lnTo>
                        <a:lnTo>
                          <a:pt x="91" y="213"/>
                        </a:lnTo>
                        <a:lnTo>
                          <a:pt x="84" y="220"/>
                        </a:lnTo>
                        <a:lnTo>
                          <a:pt x="77" y="226"/>
                        </a:lnTo>
                        <a:lnTo>
                          <a:pt x="70" y="231"/>
                        </a:lnTo>
                        <a:lnTo>
                          <a:pt x="63" y="235"/>
                        </a:lnTo>
                        <a:lnTo>
                          <a:pt x="56" y="238"/>
                        </a:lnTo>
                        <a:lnTo>
                          <a:pt x="50" y="239"/>
                        </a:lnTo>
                        <a:lnTo>
                          <a:pt x="45" y="239"/>
                        </a:lnTo>
                        <a:lnTo>
                          <a:pt x="43" y="238"/>
                        </a:lnTo>
                        <a:lnTo>
                          <a:pt x="38" y="236"/>
                        </a:lnTo>
                        <a:lnTo>
                          <a:pt x="32" y="231"/>
                        </a:lnTo>
                        <a:lnTo>
                          <a:pt x="24" y="224"/>
                        </a:lnTo>
                        <a:lnTo>
                          <a:pt x="16" y="214"/>
                        </a:lnTo>
                        <a:lnTo>
                          <a:pt x="9" y="203"/>
                        </a:lnTo>
                        <a:lnTo>
                          <a:pt x="4" y="188"/>
                        </a:lnTo>
                        <a:lnTo>
                          <a:pt x="1" y="170"/>
                        </a:lnTo>
                        <a:lnTo>
                          <a:pt x="0" y="149"/>
                        </a:lnTo>
                        <a:lnTo>
                          <a:pt x="1" y="126"/>
                        </a:lnTo>
                        <a:lnTo>
                          <a:pt x="5" y="102"/>
                        </a:lnTo>
                        <a:lnTo>
                          <a:pt x="10" y="78"/>
                        </a:lnTo>
                        <a:lnTo>
                          <a:pt x="17" y="56"/>
                        </a:lnTo>
                        <a:lnTo>
                          <a:pt x="26" y="36"/>
                        </a:lnTo>
                        <a:lnTo>
                          <a:pt x="37" y="20"/>
                        </a:lnTo>
                        <a:lnTo>
                          <a:pt x="50" y="9"/>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1" name="Freeform 36"/>
                  <p:cNvSpPr>
                    <a:spLocks/>
                  </p:cNvSpPr>
                  <p:nvPr/>
                </p:nvSpPr>
                <p:spPr bwMode="auto">
                  <a:xfrm>
                    <a:off x="1218" y="1879"/>
                    <a:ext cx="152" cy="226"/>
                  </a:xfrm>
                  <a:custGeom>
                    <a:avLst/>
                    <a:gdLst>
                      <a:gd name="T0" fmla="*/ 47 w 152"/>
                      <a:gd name="T1" fmla="*/ 8 h 226"/>
                      <a:gd name="T2" fmla="*/ 54 w 152"/>
                      <a:gd name="T3" fmla="*/ 5 h 226"/>
                      <a:gd name="T4" fmla="*/ 63 w 152"/>
                      <a:gd name="T5" fmla="*/ 2 h 226"/>
                      <a:gd name="T6" fmla="*/ 72 w 152"/>
                      <a:gd name="T7" fmla="*/ 1 h 226"/>
                      <a:gd name="T8" fmla="*/ 82 w 152"/>
                      <a:gd name="T9" fmla="*/ 0 h 226"/>
                      <a:gd name="T10" fmla="*/ 93 w 152"/>
                      <a:gd name="T11" fmla="*/ 1 h 226"/>
                      <a:gd name="T12" fmla="*/ 103 w 152"/>
                      <a:gd name="T13" fmla="*/ 3 h 226"/>
                      <a:gd name="T14" fmla="*/ 114 w 152"/>
                      <a:gd name="T15" fmla="*/ 6 h 226"/>
                      <a:gd name="T16" fmla="*/ 123 w 152"/>
                      <a:gd name="T17" fmla="*/ 11 h 226"/>
                      <a:gd name="T18" fmla="*/ 132 w 152"/>
                      <a:gd name="T19" fmla="*/ 17 h 226"/>
                      <a:gd name="T20" fmla="*/ 140 w 152"/>
                      <a:gd name="T21" fmla="*/ 25 h 226"/>
                      <a:gd name="T22" fmla="*/ 146 w 152"/>
                      <a:gd name="T23" fmla="*/ 34 h 226"/>
                      <a:gd name="T24" fmla="*/ 150 w 152"/>
                      <a:gd name="T25" fmla="*/ 45 h 226"/>
                      <a:gd name="T26" fmla="*/ 152 w 152"/>
                      <a:gd name="T27" fmla="*/ 57 h 226"/>
                      <a:gd name="T28" fmla="*/ 152 w 152"/>
                      <a:gd name="T29" fmla="*/ 71 h 226"/>
                      <a:gd name="T30" fmla="*/ 149 w 152"/>
                      <a:gd name="T31" fmla="*/ 88 h 226"/>
                      <a:gd name="T32" fmla="*/ 143 w 152"/>
                      <a:gd name="T33" fmla="*/ 106 h 226"/>
                      <a:gd name="T34" fmla="*/ 137 w 152"/>
                      <a:gd name="T35" fmla="*/ 118 h 226"/>
                      <a:gd name="T36" fmla="*/ 132 w 152"/>
                      <a:gd name="T37" fmla="*/ 131 h 226"/>
                      <a:gd name="T38" fmla="*/ 126 w 152"/>
                      <a:gd name="T39" fmla="*/ 142 h 226"/>
                      <a:gd name="T40" fmla="*/ 119 w 152"/>
                      <a:gd name="T41" fmla="*/ 154 h 226"/>
                      <a:gd name="T42" fmla="*/ 113 w 152"/>
                      <a:gd name="T43" fmla="*/ 164 h 226"/>
                      <a:gd name="T44" fmla="*/ 106 w 152"/>
                      <a:gd name="T45" fmla="*/ 175 h 226"/>
                      <a:gd name="T46" fmla="*/ 100 w 152"/>
                      <a:gd name="T47" fmla="*/ 184 h 226"/>
                      <a:gd name="T48" fmla="*/ 93 w 152"/>
                      <a:gd name="T49" fmla="*/ 193 h 226"/>
                      <a:gd name="T50" fmla="*/ 86 w 152"/>
                      <a:gd name="T51" fmla="*/ 201 h 226"/>
                      <a:gd name="T52" fmla="*/ 79 w 152"/>
                      <a:gd name="T53" fmla="*/ 207 h 226"/>
                      <a:gd name="T54" fmla="*/ 73 w 152"/>
                      <a:gd name="T55" fmla="*/ 214 h 226"/>
                      <a:gd name="T56" fmla="*/ 66 w 152"/>
                      <a:gd name="T57" fmla="*/ 218 h 226"/>
                      <a:gd name="T58" fmla="*/ 60 w 152"/>
                      <a:gd name="T59" fmla="*/ 222 h 226"/>
                      <a:gd name="T60" fmla="*/ 53 w 152"/>
                      <a:gd name="T61" fmla="*/ 225 h 226"/>
                      <a:gd name="T62" fmla="*/ 47 w 152"/>
                      <a:gd name="T63" fmla="*/ 226 h 226"/>
                      <a:gd name="T64" fmla="*/ 42 w 152"/>
                      <a:gd name="T65" fmla="*/ 226 h 226"/>
                      <a:gd name="T66" fmla="*/ 40 w 152"/>
                      <a:gd name="T67" fmla="*/ 225 h 226"/>
                      <a:gd name="T68" fmla="*/ 36 w 152"/>
                      <a:gd name="T69" fmla="*/ 223 h 226"/>
                      <a:gd name="T70" fmla="*/ 30 w 152"/>
                      <a:gd name="T71" fmla="*/ 218 h 226"/>
                      <a:gd name="T72" fmla="*/ 23 w 152"/>
                      <a:gd name="T73" fmla="*/ 212 h 226"/>
                      <a:gd name="T74" fmla="*/ 15 w 152"/>
                      <a:gd name="T75" fmla="*/ 203 h 226"/>
                      <a:gd name="T76" fmla="*/ 9 w 152"/>
                      <a:gd name="T77" fmla="*/ 192 h 226"/>
                      <a:gd name="T78" fmla="*/ 3 w 152"/>
                      <a:gd name="T79" fmla="*/ 178 h 226"/>
                      <a:gd name="T80" fmla="*/ 1 w 152"/>
                      <a:gd name="T81" fmla="*/ 161 h 226"/>
                      <a:gd name="T82" fmla="*/ 0 w 152"/>
                      <a:gd name="T83" fmla="*/ 141 h 226"/>
                      <a:gd name="T84" fmla="*/ 1 w 152"/>
                      <a:gd name="T85" fmla="*/ 119 h 226"/>
                      <a:gd name="T86" fmla="*/ 4 w 152"/>
                      <a:gd name="T87" fmla="*/ 96 h 226"/>
                      <a:gd name="T88" fmla="*/ 9 w 152"/>
                      <a:gd name="T89" fmla="*/ 74 h 226"/>
                      <a:gd name="T90" fmla="*/ 16 w 152"/>
                      <a:gd name="T91" fmla="*/ 52 h 226"/>
                      <a:gd name="T92" fmla="*/ 24 w 152"/>
                      <a:gd name="T93" fmla="*/ 33 h 226"/>
                      <a:gd name="T94" fmla="*/ 35 w 152"/>
                      <a:gd name="T95" fmla="*/ 18 h 226"/>
                      <a:gd name="T96" fmla="*/ 47 w 152"/>
                      <a:gd name="T97" fmla="*/ 8 h 2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
                      <a:gd name="T148" fmla="*/ 0 h 226"/>
                      <a:gd name="T149" fmla="*/ 152 w 152"/>
                      <a:gd name="T150" fmla="*/ 226 h 2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 h="226">
                        <a:moveTo>
                          <a:pt x="47" y="8"/>
                        </a:moveTo>
                        <a:lnTo>
                          <a:pt x="54" y="5"/>
                        </a:lnTo>
                        <a:lnTo>
                          <a:pt x="63" y="2"/>
                        </a:lnTo>
                        <a:lnTo>
                          <a:pt x="72" y="1"/>
                        </a:lnTo>
                        <a:lnTo>
                          <a:pt x="82" y="0"/>
                        </a:lnTo>
                        <a:lnTo>
                          <a:pt x="93" y="1"/>
                        </a:lnTo>
                        <a:lnTo>
                          <a:pt x="103" y="3"/>
                        </a:lnTo>
                        <a:lnTo>
                          <a:pt x="114" y="6"/>
                        </a:lnTo>
                        <a:lnTo>
                          <a:pt x="123" y="11"/>
                        </a:lnTo>
                        <a:lnTo>
                          <a:pt x="132" y="17"/>
                        </a:lnTo>
                        <a:lnTo>
                          <a:pt x="140" y="25"/>
                        </a:lnTo>
                        <a:lnTo>
                          <a:pt x="146" y="34"/>
                        </a:lnTo>
                        <a:lnTo>
                          <a:pt x="150" y="45"/>
                        </a:lnTo>
                        <a:lnTo>
                          <a:pt x="152" y="57"/>
                        </a:lnTo>
                        <a:lnTo>
                          <a:pt x="152" y="71"/>
                        </a:lnTo>
                        <a:lnTo>
                          <a:pt x="149" y="88"/>
                        </a:lnTo>
                        <a:lnTo>
                          <a:pt x="143" y="106"/>
                        </a:lnTo>
                        <a:lnTo>
                          <a:pt x="137" y="118"/>
                        </a:lnTo>
                        <a:lnTo>
                          <a:pt x="132" y="131"/>
                        </a:lnTo>
                        <a:lnTo>
                          <a:pt x="126" y="142"/>
                        </a:lnTo>
                        <a:lnTo>
                          <a:pt x="119" y="154"/>
                        </a:lnTo>
                        <a:lnTo>
                          <a:pt x="113" y="164"/>
                        </a:lnTo>
                        <a:lnTo>
                          <a:pt x="106" y="175"/>
                        </a:lnTo>
                        <a:lnTo>
                          <a:pt x="100" y="184"/>
                        </a:lnTo>
                        <a:lnTo>
                          <a:pt x="93" y="193"/>
                        </a:lnTo>
                        <a:lnTo>
                          <a:pt x="86" y="201"/>
                        </a:lnTo>
                        <a:lnTo>
                          <a:pt x="79" y="207"/>
                        </a:lnTo>
                        <a:lnTo>
                          <a:pt x="73" y="214"/>
                        </a:lnTo>
                        <a:lnTo>
                          <a:pt x="66" y="218"/>
                        </a:lnTo>
                        <a:lnTo>
                          <a:pt x="60" y="222"/>
                        </a:lnTo>
                        <a:lnTo>
                          <a:pt x="53" y="225"/>
                        </a:lnTo>
                        <a:lnTo>
                          <a:pt x="47" y="226"/>
                        </a:lnTo>
                        <a:lnTo>
                          <a:pt x="42" y="226"/>
                        </a:lnTo>
                        <a:lnTo>
                          <a:pt x="40" y="225"/>
                        </a:lnTo>
                        <a:lnTo>
                          <a:pt x="36" y="223"/>
                        </a:lnTo>
                        <a:lnTo>
                          <a:pt x="30" y="218"/>
                        </a:lnTo>
                        <a:lnTo>
                          <a:pt x="23" y="212"/>
                        </a:lnTo>
                        <a:lnTo>
                          <a:pt x="15" y="203"/>
                        </a:lnTo>
                        <a:lnTo>
                          <a:pt x="9" y="192"/>
                        </a:lnTo>
                        <a:lnTo>
                          <a:pt x="3" y="178"/>
                        </a:lnTo>
                        <a:lnTo>
                          <a:pt x="1" y="161"/>
                        </a:lnTo>
                        <a:lnTo>
                          <a:pt x="0" y="141"/>
                        </a:lnTo>
                        <a:lnTo>
                          <a:pt x="1" y="119"/>
                        </a:lnTo>
                        <a:lnTo>
                          <a:pt x="4" y="96"/>
                        </a:lnTo>
                        <a:lnTo>
                          <a:pt x="9" y="74"/>
                        </a:lnTo>
                        <a:lnTo>
                          <a:pt x="16" y="52"/>
                        </a:lnTo>
                        <a:lnTo>
                          <a:pt x="24" y="33"/>
                        </a:lnTo>
                        <a:lnTo>
                          <a:pt x="35" y="18"/>
                        </a:lnTo>
                        <a:lnTo>
                          <a:pt x="47" y="8"/>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2" name="Freeform 37"/>
                  <p:cNvSpPr>
                    <a:spLocks/>
                  </p:cNvSpPr>
                  <p:nvPr/>
                </p:nvSpPr>
                <p:spPr bwMode="auto">
                  <a:xfrm>
                    <a:off x="1222" y="1887"/>
                    <a:ext cx="141" cy="212"/>
                  </a:xfrm>
                  <a:custGeom>
                    <a:avLst/>
                    <a:gdLst>
                      <a:gd name="T0" fmla="*/ 44 w 141"/>
                      <a:gd name="T1" fmla="*/ 6 h 212"/>
                      <a:gd name="T2" fmla="*/ 51 w 141"/>
                      <a:gd name="T3" fmla="*/ 3 h 212"/>
                      <a:gd name="T4" fmla="*/ 59 w 141"/>
                      <a:gd name="T5" fmla="*/ 1 h 212"/>
                      <a:gd name="T6" fmla="*/ 68 w 141"/>
                      <a:gd name="T7" fmla="*/ 0 h 212"/>
                      <a:gd name="T8" fmla="*/ 77 w 141"/>
                      <a:gd name="T9" fmla="*/ 0 h 212"/>
                      <a:gd name="T10" fmla="*/ 86 w 141"/>
                      <a:gd name="T11" fmla="*/ 1 h 212"/>
                      <a:gd name="T12" fmla="*/ 96 w 141"/>
                      <a:gd name="T13" fmla="*/ 3 h 212"/>
                      <a:gd name="T14" fmla="*/ 105 w 141"/>
                      <a:gd name="T15" fmla="*/ 6 h 212"/>
                      <a:gd name="T16" fmla="*/ 114 w 141"/>
                      <a:gd name="T17" fmla="*/ 11 h 212"/>
                      <a:gd name="T18" fmla="*/ 122 w 141"/>
                      <a:gd name="T19" fmla="*/ 17 h 212"/>
                      <a:gd name="T20" fmla="*/ 129 w 141"/>
                      <a:gd name="T21" fmla="*/ 24 h 212"/>
                      <a:gd name="T22" fmla="*/ 135 w 141"/>
                      <a:gd name="T23" fmla="*/ 32 h 212"/>
                      <a:gd name="T24" fmla="*/ 139 w 141"/>
                      <a:gd name="T25" fmla="*/ 42 h 212"/>
                      <a:gd name="T26" fmla="*/ 141 w 141"/>
                      <a:gd name="T27" fmla="*/ 54 h 212"/>
                      <a:gd name="T28" fmla="*/ 141 w 141"/>
                      <a:gd name="T29" fmla="*/ 66 h 212"/>
                      <a:gd name="T30" fmla="*/ 139 w 141"/>
                      <a:gd name="T31" fmla="*/ 81 h 212"/>
                      <a:gd name="T32" fmla="*/ 134 w 141"/>
                      <a:gd name="T33" fmla="*/ 97 h 212"/>
                      <a:gd name="T34" fmla="*/ 129 w 141"/>
                      <a:gd name="T35" fmla="*/ 109 h 212"/>
                      <a:gd name="T36" fmla="*/ 124 w 141"/>
                      <a:gd name="T37" fmla="*/ 121 h 212"/>
                      <a:gd name="T38" fmla="*/ 119 w 141"/>
                      <a:gd name="T39" fmla="*/ 132 h 212"/>
                      <a:gd name="T40" fmla="*/ 113 w 141"/>
                      <a:gd name="T41" fmla="*/ 143 h 212"/>
                      <a:gd name="T42" fmla="*/ 106 w 141"/>
                      <a:gd name="T43" fmla="*/ 153 h 212"/>
                      <a:gd name="T44" fmla="*/ 101 w 141"/>
                      <a:gd name="T45" fmla="*/ 163 h 212"/>
                      <a:gd name="T46" fmla="*/ 94 w 141"/>
                      <a:gd name="T47" fmla="*/ 172 h 212"/>
                      <a:gd name="T48" fmla="*/ 87 w 141"/>
                      <a:gd name="T49" fmla="*/ 180 h 212"/>
                      <a:gd name="T50" fmla="*/ 81 w 141"/>
                      <a:gd name="T51" fmla="*/ 188 h 212"/>
                      <a:gd name="T52" fmla="*/ 75 w 141"/>
                      <a:gd name="T53" fmla="*/ 194 h 212"/>
                      <a:gd name="T54" fmla="*/ 69 w 141"/>
                      <a:gd name="T55" fmla="*/ 200 h 212"/>
                      <a:gd name="T56" fmla="*/ 62 w 141"/>
                      <a:gd name="T57" fmla="*/ 205 h 212"/>
                      <a:gd name="T58" fmla="*/ 56 w 141"/>
                      <a:gd name="T59" fmla="*/ 208 h 212"/>
                      <a:gd name="T60" fmla="*/ 51 w 141"/>
                      <a:gd name="T61" fmla="*/ 211 h 212"/>
                      <a:gd name="T62" fmla="*/ 45 w 141"/>
                      <a:gd name="T63" fmla="*/ 212 h 212"/>
                      <a:gd name="T64" fmla="*/ 40 w 141"/>
                      <a:gd name="T65" fmla="*/ 212 h 212"/>
                      <a:gd name="T66" fmla="*/ 38 w 141"/>
                      <a:gd name="T67" fmla="*/ 212 h 212"/>
                      <a:gd name="T68" fmla="*/ 34 w 141"/>
                      <a:gd name="T69" fmla="*/ 209 h 212"/>
                      <a:gd name="T70" fmla="*/ 28 w 141"/>
                      <a:gd name="T71" fmla="*/ 205 h 212"/>
                      <a:gd name="T72" fmla="*/ 21 w 141"/>
                      <a:gd name="T73" fmla="*/ 198 h 212"/>
                      <a:gd name="T74" fmla="*/ 14 w 141"/>
                      <a:gd name="T75" fmla="*/ 190 h 212"/>
                      <a:gd name="T76" fmla="*/ 8 w 141"/>
                      <a:gd name="T77" fmla="*/ 179 h 212"/>
                      <a:gd name="T78" fmla="*/ 3 w 141"/>
                      <a:gd name="T79" fmla="*/ 166 h 212"/>
                      <a:gd name="T80" fmla="*/ 0 w 141"/>
                      <a:gd name="T81" fmla="*/ 151 h 212"/>
                      <a:gd name="T82" fmla="*/ 0 w 141"/>
                      <a:gd name="T83" fmla="*/ 132 h 212"/>
                      <a:gd name="T84" fmla="*/ 1 w 141"/>
                      <a:gd name="T85" fmla="*/ 111 h 212"/>
                      <a:gd name="T86" fmla="*/ 4 w 141"/>
                      <a:gd name="T87" fmla="*/ 90 h 212"/>
                      <a:gd name="T88" fmla="*/ 9 w 141"/>
                      <a:gd name="T89" fmla="*/ 68 h 212"/>
                      <a:gd name="T90" fmla="*/ 15 w 141"/>
                      <a:gd name="T91" fmla="*/ 48 h 212"/>
                      <a:gd name="T92" fmla="*/ 23 w 141"/>
                      <a:gd name="T93" fmla="*/ 30 h 212"/>
                      <a:gd name="T94" fmla="*/ 33 w 141"/>
                      <a:gd name="T95" fmla="*/ 16 h 212"/>
                      <a:gd name="T96" fmla="*/ 44 w 141"/>
                      <a:gd name="T97" fmla="*/ 6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
                      <a:gd name="T148" fmla="*/ 0 h 212"/>
                      <a:gd name="T149" fmla="*/ 141 w 14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 h="212">
                        <a:moveTo>
                          <a:pt x="44" y="6"/>
                        </a:moveTo>
                        <a:lnTo>
                          <a:pt x="51" y="3"/>
                        </a:lnTo>
                        <a:lnTo>
                          <a:pt x="59" y="1"/>
                        </a:lnTo>
                        <a:lnTo>
                          <a:pt x="68" y="0"/>
                        </a:lnTo>
                        <a:lnTo>
                          <a:pt x="77" y="0"/>
                        </a:lnTo>
                        <a:lnTo>
                          <a:pt x="86" y="1"/>
                        </a:lnTo>
                        <a:lnTo>
                          <a:pt x="96" y="3"/>
                        </a:lnTo>
                        <a:lnTo>
                          <a:pt x="105" y="6"/>
                        </a:lnTo>
                        <a:lnTo>
                          <a:pt x="114" y="11"/>
                        </a:lnTo>
                        <a:lnTo>
                          <a:pt x="122" y="17"/>
                        </a:lnTo>
                        <a:lnTo>
                          <a:pt x="129" y="24"/>
                        </a:lnTo>
                        <a:lnTo>
                          <a:pt x="135" y="32"/>
                        </a:lnTo>
                        <a:lnTo>
                          <a:pt x="139" y="42"/>
                        </a:lnTo>
                        <a:lnTo>
                          <a:pt x="141" y="54"/>
                        </a:lnTo>
                        <a:lnTo>
                          <a:pt x="141" y="66"/>
                        </a:lnTo>
                        <a:lnTo>
                          <a:pt x="139" y="81"/>
                        </a:lnTo>
                        <a:lnTo>
                          <a:pt x="134" y="97"/>
                        </a:lnTo>
                        <a:lnTo>
                          <a:pt x="129" y="109"/>
                        </a:lnTo>
                        <a:lnTo>
                          <a:pt x="124" y="121"/>
                        </a:lnTo>
                        <a:lnTo>
                          <a:pt x="119" y="132"/>
                        </a:lnTo>
                        <a:lnTo>
                          <a:pt x="113" y="143"/>
                        </a:lnTo>
                        <a:lnTo>
                          <a:pt x="106" y="153"/>
                        </a:lnTo>
                        <a:lnTo>
                          <a:pt x="101" y="163"/>
                        </a:lnTo>
                        <a:lnTo>
                          <a:pt x="94" y="172"/>
                        </a:lnTo>
                        <a:lnTo>
                          <a:pt x="87" y="180"/>
                        </a:lnTo>
                        <a:lnTo>
                          <a:pt x="81" y="188"/>
                        </a:lnTo>
                        <a:lnTo>
                          <a:pt x="75" y="194"/>
                        </a:lnTo>
                        <a:lnTo>
                          <a:pt x="69" y="200"/>
                        </a:lnTo>
                        <a:lnTo>
                          <a:pt x="62" y="205"/>
                        </a:lnTo>
                        <a:lnTo>
                          <a:pt x="56" y="208"/>
                        </a:lnTo>
                        <a:lnTo>
                          <a:pt x="51" y="211"/>
                        </a:lnTo>
                        <a:lnTo>
                          <a:pt x="45" y="212"/>
                        </a:lnTo>
                        <a:lnTo>
                          <a:pt x="40" y="212"/>
                        </a:lnTo>
                        <a:lnTo>
                          <a:pt x="38" y="212"/>
                        </a:lnTo>
                        <a:lnTo>
                          <a:pt x="34" y="209"/>
                        </a:lnTo>
                        <a:lnTo>
                          <a:pt x="28" y="205"/>
                        </a:lnTo>
                        <a:lnTo>
                          <a:pt x="21" y="198"/>
                        </a:lnTo>
                        <a:lnTo>
                          <a:pt x="14" y="190"/>
                        </a:lnTo>
                        <a:lnTo>
                          <a:pt x="8" y="179"/>
                        </a:lnTo>
                        <a:lnTo>
                          <a:pt x="3" y="166"/>
                        </a:lnTo>
                        <a:lnTo>
                          <a:pt x="0" y="151"/>
                        </a:lnTo>
                        <a:lnTo>
                          <a:pt x="0" y="132"/>
                        </a:lnTo>
                        <a:lnTo>
                          <a:pt x="1" y="111"/>
                        </a:lnTo>
                        <a:lnTo>
                          <a:pt x="4" y="90"/>
                        </a:lnTo>
                        <a:lnTo>
                          <a:pt x="9" y="68"/>
                        </a:lnTo>
                        <a:lnTo>
                          <a:pt x="15" y="48"/>
                        </a:lnTo>
                        <a:lnTo>
                          <a:pt x="23" y="30"/>
                        </a:lnTo>
                        <a:lnTo>
                          <a:pt x="33" y="16"/>
                        </a:lnTo>
                        <a:lnTo>
                          <a:pt x="44" y="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3" name="Freeform 38"/>
                  <p:cNvSpPr>
                    <a:spLocks/>
                  </p:cNvSpPr>
                  <p:nvPr/>
                </p:nvSpPr>
                <p:spPr bwMode="auto">
                  <a:xfrm>
                    <a:off x="1227" y="1894"/>
                    <a:ext cx="131" cy="200"/>
                  </a:xfrm>
                  <a:custGeom>
                    <a:avLst/>
                    <a:gdLst>
                      <a:gd name="T0" fmla="*/ 42 w 131"/>
                      <a:gd name="T1" fmla="*/ 5 h 200"/>
                      <a:gd name="T2" fmla="*/ 48 w 131"/>
                      <a:gd name="T3" fmla="*/ 2 h 200"/>
                      <a:gd name="T4" fmla="*/ 55 w 131"/>
                      <a:gd name="T5" fmla="*/ 1 h 200"/>
                      <a:gd name="T6" fmla="*/ 63 w 131"/>
                      <a:gd name="T7" fmla="*/ 0 h 200"/>
                      <a:gd name="T8" fmla="*/ 71 w 131"/>
                      <a:gd name="T9" fmla="*/ 0 h 200"/>
                      <a:gd name="T10" fmla="*/ 80 w 131"/>
                      <a:gd name="T11" fmla="*/ 1 h 200"/>
                      <a:gd name="T12" fmla="*/ 89 w 131"/>
                      <a:gd name="T13" fmla="*/ 3 h 200"/>
                      <a:gd name="T14" fmla="*/ 97 w 131"/>
                      <a:gd name="T15" fmla="*/ 7 h 200"/>
                      <a:gd name="T16" fmla="*/ 105 w 131"/>
                      <a:gd name="T17" fmla="*/ 11 h 200"/>
                      <a:gd name="T18" fmla="*/ 112 w 131"/>
                      <a:gd name="T19" fmla="*/ 17 h 200"/>
                      <a:gd name="T20" fmla="*/ 119 w 131"/>
                      <a:gd name="T21" fmla="*/ 24 h 200"/>
                      <a:gd name="T22" fmla="*/ 124 w 131"/>
                      <a:gd name="T23" fmla="*/ 31 h 200"/>
                      <a:gd name="T24" fmla="*/ 128 w 131"/>
                      <a:gd name="T25" fmla="*/ 40 h 200"/>
                      <a:gd name="T26" fmla="*/ 130 w 131"/>
                      <a:gd name="T27" fmla="*/ 51 h 200"/>
                      <a:gd name="T28" fmla="*/ 131 w 131"/>
                      <a:gd name="T29" fmla="*/ 63 h 200"/>
                      <a:gd name="T30" fmla="*/ 129 w 131"/>
                      <a:gd name="T31" fmla="*/ 76 h 200"/>
                      <a:gd name="T32" fmla="*/ 125 w 131"/>
                      <a:gd name="T33" fmla="*/ 90 h 200"/>
                      <a:gd name="T34" fmla="*/ 121 w 131"/>
                      <a:gd name="T35" fmla="*/ 101 h 200"/>
                      <a:gd name="T36" fmla="*/ 116 w 131"/>
                      <a:gd name="T37" fmla="*/ 112 h 200"/>
                      <a:gd name="T38" fmla="*/ 111 w 131"/>
                      <a:gd name="T39" fmla="*/ 123 h 200"/>
                      <a:gd name="T40" fmla="*/ 106 w 131"/>
                      <a:gd name="T41" fmla="*/ 133 h 200"/>
                      <a:gd name="T42" fmla="*/ 100 w 131"/>
                      <a:gd name="T43" fmla="*/ 143 h 200"/>
                      <a:gd name="T44" fmla="*/ 95 w 131"/>
                      <a:gd name="T45" fmla="*/ 152 h 200"/>
                      <a:gd name="T46" fmla="*/ 89 w 131"/>
                      <a:gd name="T47" fmla="*/ 161 h 200"/>
                      <a:gd name="T48" fmla="*/ 82 w 131"/>
                      <a:gd name="T49" fmla="*/ 169 h 200"/>
                      <a:gd name="T50" fmla="*/ 77 w 131"/>
                      <a:gd name="T51" fmla="*/ 176 h 200"/>
                      <a:gd name="T52" fmla="*/ 70 w 131"/>
                      <a:gd name="T53" fmla="*/ 182 h 200"/>
                      <a:gd name="T54" fmla="*/ 64 w 131"/>
                      <a:gd name="T55" fmla="*/ 188 h 200"/>
                      <a:gd name="T56" fmla="*/ 59 w 131"/>
                      <a:gd name="T57" fmla="*/ 192 h 200"/>
                      <a:gd name="T58" fmla="*/ 53 w 131"/>
                      <a:gd name="T59" fmla="*/ 196 h 200"/>
                      <a:gd name="T60" fmla="*/ 47 w 131"/>
                      <a:gd name="T61" fmla="*/ 198 h 200"/>
                      <a:gd name="T62" fmla="*/ 42 w 131"/>
                      <a:gd name="T63" fmla="*/ 200 h 200"/>
                      <a:gd name="T64" fmla="*/ 37 w 131"/>
                      <a:gd name="T65" fmla="*/ 200 h 200"/>
                      <a:gd name="T66" fmla="*/ 36 w 131"/>
                      <a:gd name="T67" fmla="*/ 199 h 200"/>
                      <a:gd name="T68" fmla="*/ 32 w 131"/>
                      <a:gd name="T69" fmla="*/ 196 h 200"/>
                      <a:gd name="T70" fmla="*/ 27 w 131"/>
                      <a:gd name="T71" fmla="*/ 192 h 200"/>
                      <a:gd name="T72" fmla="*/ 20 w 131"/>
                      <a:gd name="T73" fmla="*/ 186 h 200"/>
                      <a:gd name="T74" fmla="*/ 14 w 131"/>
                      <a:gd name="T75" fmla="*/ 179 h 200"/>
                      <a:gd name="T76" fmla="*/ 8 w 131"/>
                      <a:gd name="T77" fmla="*/ 168 h 200"/>
                      <a:gd name="T78" fmla="*/ 3 w 131"/>
                      <a:gd name="T79" fmla="*/ 156 h 200"/>
                      <a:gd name="T80" fmla="*/ 1 w 131"/>
                      <a:gd name="T81" fmla="*/ 141 h 200"/>
                      <a:gd name="T82" fmla="*/ 0 w 131"/>
                      <a:gd name="T83" fmla="*/ 124 h 200"/>
                      <a:gd name="T84" fmla="*/ 1 w 131"/>
                      <a:gd name="T85" fmla="*/ 104 h 200"/>
                      <a:gd name="T86" fmla="*/ 4 w 131"/>
                      <a:gd name="T87" fmla="*/ 84 h 200"/>
                      <a:gd name="T88" fmla="*/ 8 w 131"/>
                      <a:gd name="T89" fmla="*/ 64 h 200"/>
                      <a:gd name="T90" fmla="*/ 14 w 131"/>
                      <a:gd name="T91" fmla="*/ 45 h 200"/>
                      <a:gd name="T92" fmla="*/ 22 w 131"/>
                      <a:gd name="T93" fmla="*/ 28 h 200"/>
                      <a:gd name="T94" fmla="*/ 31 w 131"/>
                      <a:gd name="T95" fmla="*/ 14 h 200"/>
                      <a:gd name="T96" fmla="*/ 42 w 131"/>
                      <a:gd name="T97" fmla="*/ 5 h 2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1"/>
                      <a:gd name="T148" fmla="*/ 0 h 200"/>
                      <a:gd name="T149" fmla="*/ 131 w 131"/>
                      <a:gd name="T150" fmla="*/ 200 h 2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1" h="200">
                        <a:moveTo>
                          <a:pt x="42" y="5"/>
                        </a:moveTo>
                        <a:lnTo>
                          <a:pt x="48" y="2"/>
                        </a:lnTo>
                        <a:lnTo>
                          <a:pt x="55" y="1"/>
                        </a:lnTo>
                        <a:lnTo>
                          <a:pt x="63" y="0"/>
                        </a:lnTo>
                        <a:lnTo>
                          <a:pt x="71" y="0"/>
                        </a:lnTo>
                        <a:lnTo>
                          <a:pt x="80" y="1"/>
                        </a:lnTo>
                        <a:lnTo>
                          <a:pt x="89" y="3"/>
                        </a:lnTo>
                        <a:lnTo>
                          <a:pt x="97" y="7"/>
                        </a:lnTo>
                        <a:lnTo>
                          <a:pt x="105" y="11"/>
                        </a:lnTo>
                        <a:lnTo>
                          <a:pt x="112" y="17"/>
                        </a:lnTo>
                        <a:lnTo>
                          <a:pt x="119" y="24"/>
                        </a:lnTo>
                        <a:lnTo>
                          <a:pt x="124" y="31"/>
                        </a:lnTo>
                        <a:lnTo>
                          <a:pt x="128" y="40"/>
                        </a:lnTo>
                        <a:lnTo>
                          <a:pt x="130" y="51"/>
                        </a:lnTo>
                        <a:lnTo>
                          <a:pt x="131" y="63"/>
                        </a:lnTo>
                        <a:lnTo>
                          <a:pt x="129" y="76"/>
                        </a:lnTo>
                        <a:lnTo>
                          <a:pt x="125" y="90"/>
                        </a:lnTo>
                        <a:lnTo>
                          <a:pt x="121" y="101"/>
                        </a:lnTo>
                        <a:lnTo>
                          <a:pt x="116" y="112"/>
                        </a:lnTo>
                        <a:lnTo>
                          <a:pt x="111" y="123"/>
                        </a:lnTo>
                        <a:lnTo>
                          <a:pt x="106" y="133"/>
                        </a:lnTo>
                        <a:lnTo>
                          <a:pt x="100" y="143"/>
                        </a:lnTo>
                        <a:lnTo>
                          <a:pt x="95" y="152"/>
                        </a:lnTo>
                        <a:lnTo>
                          <a:pt x="89" y="161"/>
                        </a:lnTo>
                        <a:lnTo>
                          <a:pt x="82" y="169"/>
                        </a:lnTo>
                        <a:lnTo>
                          <a:pt x="77" y="176"/>
                        </a:lnTo>
                        <a:lnTo>
                          <a:pt x="70" y="182"/>
                        </a:lnTo>
                        <a:lnTo>
                          <a:pt x="64" y="188"/>
                        </a:lnTo>
                        <a:lnTo>
                          <a:pt x="59" y="192"/>
                        </a:lnTo>
                        <a:lnTo>
                          <a:pt x="53" y="196"/>
                        </a:lnTo>
                        <a:lnTo>
                          <a:pt x="47" y="198"/>
                        </a:lnTo>
                        <a:lnTo>
                          <a:pt x="42" y="200"/>
                        </a:lnTo>
                        <a:lnTo>
                          <a:pt x="37" y="200"/>
                        </a:lnTo>
                        <a:lnTo>
                          <a:pt x="36" y="199"/>
                        </a:lnTo>
                        <a:lnTo>
                          <a:pt x="32" y="196"/>
                        </a:lnTo>
                        <a:lnTo>
                          <a:pt x="27" y="192"/>
                        </a:lnTo>
                        <a:lnTo>
                          <a:pt x="20" y="186"/>
                        </a:lnTo>
                        <a:lnTo>
                          <a:pt x="14" y="179"/>
                        </a:lnTo>
                        <a:lnTo>
                          <a:pt x="8" y="168"/>
                        </a:lnTo>
                        <a:lnTo>
                          <a:pt x="3" y="156"/>
                        </a:lnTo>
                        <a:lnTo>
                          <a:pt x="1" y="141"/>
                        </a:lnTo>
                        <a:lnTo>
                          <a:pt x="0" y="124"/>
                        </a:lnTo>
                        <a:lnTo>
                          <a:pt x="1" y="104"/>
                        </a:lnTo>
                        <a:lnTo>
                          <a:pt x="4" y="84"/>
                        </a:lnTo>
                        <a:lnTo>
                          <a:pt x="8" y="64"/>
                        </a:lnTo>
                        <a:lnTo>
                          <a:pt x="14" y="45"/>
                        </a:lnTo>
                        <a:lnTo>
                          <a:pt x="22" y="28"/>
                        </a:lnTo>
                        <a:lnTo>
                          <a:pt x="31" y="14"/>
                        </a:lnTo>
                        <a:lnTo>
                          <a:pt x="42" y="5"/>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4" name="Freeform 39"/>
                  <p:cNvSpPr>
                    <a:spLocks/>
                  </p:cNvSpPr>
                  <p:nvPr/>
                </p:nvSpPr>
                <p:spPr bwMode="auto">
                  <a:xfrm>
                    <a:off x="1231" y="1901"/>
                    <a:ext cx="120" cy="187"/>
                  </a:xfrm>
                  <a:custGeom>
                    <a:avLst/>
                    <a:gdLst>
                      <a:gd name="T0" fmla="*/ 39 w 120"/>
                      <a:gd name="T1" fmla="*/ 5 h 187"/>
                      <a:gd name="T2" fmla="*/ 45 w 120"/>
                      <a:gd name="T3" fmla="*/ 2 h 187"/>
                      <a:gd name="T4" fmla="*/ 51 w 120"/>
                      <a:gd name="T5" fmla="*/ 0 h 187"/>
                      <a:gd name="T6" fmla="*/ 59 w 120"/>
                      <a:gd name="T7" fmla="*/ 0 h 187"/>
                      <a:gd name="T8" fmla="*/ 66 w 120"/>
                      <a:gd name="T9" fmla="*/ 0 h 187"/>
                      <a:gd name="T10" fmla="*/ 74 w 120"/>
                      <a:gd name="T11" fmla="*/ 1 h 187"/>
                      <a:gd name="T12" fmla="*/ 82 w 120"/>
                      <a:gd name="T13" fmla="*/ 4 h 187"/>
                      <a:gd name="T14" fmla="*/ 89 w 120"/>
                      <a:gd name="T15" fmla="*/ 7 h 187"/>
                      <a:gd name="T16" fmla="*/ 96 w 120"/>
                      <a:gd name="T17" fmla="*/ 12 h 187"/>
                      <a:gd name="T18" fmla="*/ 103 w 120"/>
                      <a:gd name="T19" fmla="*/ 17 h 187"/>
                      <a:gd name="T20" fmla="*/ 109 w 120"/>
                      <a:gd name="T21" fmla="*/ 24 h 187"/>
                      <a:gd name="T22" fmla="*/ 113 w 120"/>
                      <a:gd name="T23" fmla="*/ 31 h 187"/>
                      <a:gd name="T24" fmla="*/ 117 w 120"/>
                      <a:gd name="T25" fmla="*/ 39 h 187"/>
                      <a:gd name="T26" fmla="*/ 119 w 120"/>
                      <a:gd name="T27" fmla="*/ 49 h 187"/>
                      <a:gd name="T28" fmla="*/ 120 w 120"/>
                      <a:gd name="T29" fmla="*/ 59 h 187"/>
                      <a:gd name="T30" fmla="*/ 119 w 120"/>
                      <a:gd name="T31" fmla="*/ 70 h 187"/>
                      <a:gd name="T32" fmla="*/ 116 w 120"/>
                      <a:gd name="T33" fmla="*/ 82 h 187"/>
                      <a:gd name="T34" fmla="*/ 113 w 120"/>
                      <a:gd name="T35" fmla="*/ 93 h 187"/>
                      <a:gd name="T36" fmla="*/ 109 w 120"/>
                      <a:gd name="T37" fmla="*/ 104 h 187"/>
                      <a:gd name="T38" fmla="*/ 104 w 120"/>
                      <a:gd name="T39" fmla="*/ 114 h 187"/>
                      <a:gd name="T40" fmla="*/ 99 w 120"/>
                      <a:gd name="T41" fmla="*/ 123 h 187"/>
                      <a:gd name="T42" fmla="*/ 94 w 120"/>
                      <a:gd name="T43" fmla="*/ 133 h 187"/>
                      <a:gd name="T44" fmla="*/ 89 w 120"/>
                      <a:gd name="T45" fmla="*/ 142 h 187"/>
                      <a:gd name="T46" fmla="*/ 83 w 120"/>
                      <a:gd name="T47" fmla="*/ 150 h 187"/>
                      <a:gd name="T48" fmla="*/ 78 w 120"/>
                      <a:gd name="T49" fmla="*/ 157 h 187"/>
                      <a:gd name="T50" fmla="*/ 72 w 120"/>
                      <a:gd name="T51" fmla="*/ 164 h 187"/>
                      <a:gd name="T52" fmla="*/ 66 w 120"/>
                      <a:gd name="T53" fmla="*/ 170 h 187"/>
                      <a:gd name="T54" fmla="*/ 60 w 120"/>
                      <a:gd name="T55" fmla="*/ 175 h 187"/>
                      <a:gd name="T56" fmla="*/ 55 w 120"/>
                      <a:gd name="T57" fmla="*/ 180 h 187"/>
                      <a:gd name="T58" fmla="*/ 50 w 120"/>
                      <a:gd name="T59" fmla="*/ 183 h 187"/>
                      <a:gd name="T60" fmla="*/ 44 w 120"/>
                      <a:gd name="T61" fmla="*/ 185 h 187"/>
                      <a:gd name="T62" fmla="*/ 39 w 120"/>
                      <a:gd name="T63" fmla="*/ 187 h 187"/>
                      <a:gd name="T64" fmla="*/ 35 w 120"/>
                      <a:gd name="T65" fmla="*/ 187 h 187"/>
                      <a:gd name="T66" fmla="*/ 33 w 120"/>
                      <a:gd name="T67" fmla="*/ 186 h 187"/>
                      <a:gd name="T68" fmla="*/ 30 w 120"/>
                      <a:gd name="T69" fmla="*/ 184 h 187"/>
                      <a:gd name="T70" fmla="*/ 25 w 120"/>
                      <a:gd name="T71" fmla="*/ 180 h 187"/>
                      <a:gd name="T72" fmla="*/ 19 w 120"/>
                      <a:gd name="T73" fmla="*/ 175 h 187"/>
                      <a:gd name="T74" fmla="*/ 13 w 120"/>
                      <a:gd name="T75" fmla="*/ 167 h 187"/>
                      <a:gd name="T76" fmla="*/ 7 w 120"/>
                      <a:gd name="T77" fmla="*/ 157 h 187"/>
                      <a:gd name="T78" fmla="*/ 3 w 120"/>
                      <a:gd name="T79" fmla="*/ 146 h 187"/>
                      <a:gd name="T80" fmla="*/ 1 w 120"/>
                      <a:gd name="T81" fmla="*/ 132 h 187"/>
                      <a:gd name="T82" fmla="*/ 0 w 120"/>
                      <a:gd name="T83" fmla="*/ 116 h 187"/>
                      <a:gd name="T84" fmla="*/ 1 w 120"/>
                      <a:gd name="T85" fmla="*/ 97 h 187"/>
                      <a:gd name="T86" fmla="*/ 4 w 120"/>
                      <a:gd name="T87" fmla="*/ 78 h 187"/>
                      <a:gd name="T88" fmla="*/ 8 w 120"/>
                      <a:gd name="T89" fmla="*/ 59 h 187"/>
                      <a:gd name="T90" fmla="*/ 14 w 120"/>
                      <a:gd name="T91" fmla="*/ 42 h 187"/>
                      <a:gd name="T92" fmla="*/ 20 w 120"/>
                      <a:gd name="T93" fmla="*/ 26 h 187"/>
                      <a:gd name="T94" fmla="*/ 29 w 120"/>
                      <a:gd name="T95" fmla="*/ 13 h 187"/>
                      <a:gd name="T96" fmla="*/ 39 w 120"/>
                      <a:gd name="T97" fmla="*/ 5 h 1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87"/>
                      <a:gd name="T149" fmla="*/ 120 w 120"/>
                      <a:gd name="T150" fmla="*/ 187 h 1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87">
                        <a:moveTo>
                          <a:pt x="39" y="5"/>
                        </a:moveTo>
                        <a:lnTo>
                          <a:pt x="45" y="2"/>
                        </a:lnTo>
                        <a:lnTo>
                          <a:pt x="51" y="0"/>
                        </a:lnTo>
                        <a:lnTo>
                          <a:pt x="59" y="0"/>
                        </a:lnTo>
                        <a:lnTo>
                          <a:pt x="66" y="0"/>
                        </a:lnTo>
                        <a:lnTo>
                          <a:pt x="74" y="1"/>
                        </a:lnTo>
                        <a:lnTo>
                          <a:pt x="82" y="4"/>
                        </a:lnTo>
                        <a:lnTo>
                          <a:pt x="89" y="7"/>
                        </a:lnTo>
                        <a:lnTo>
                          <a:pt x="96" y="12"/>
                        </a:lnTo>
                        <a:lnTo>
                          <a:pt x="103" y="17"/>
                        </a:lnTo>
                        <a:lnTo>
                          <a:pt x="109" y="24"/>
                        </a:lnTo>
                        <a:lnTo>
                          <a:pt x="113" y="31"/>
                        </a:lnTo>
                        <a:lnTo>
                          <a:pt x="117" y="39"/>
                        </a:lnTo>
                        <a:lnTo>
                          <a:pt x="119" y="49"/>
                        </a:lnTo>
                        <a:lnTo>
                          <a:pt x="120" y="59"/>
                        </a:lnTo>
                        <a:lnTo>
                          <a:pt x="119" y="70"/>
                        </a:lnTo>
                        <a:lnTo>
                          <a:pt x="116" y="82"/>
                        </a:lnTo>
                        <a:lnTo>
                          <a:pt x="113" y="93"/>
                        </a:lnTo>
                        <a:lnTo>
                          <a:pt x="109" y="104"/>
                        </a:lnTo>
                        <a:lnTo>
                          <a:pt x="104" y="114"/>
                        </a:lnTo>
                        <a:lnTo>
                          <a:pt x="99" y="123"/>
                        </a:lnTo>
                        <a:lnTo>
                          <a:pt x="94" y="133"/>
                        </a:lnTo>
                        <a:lnTo>
                          <a:pt x="89" y="142"/>
                        </a:lnTo>
                        <a:lnTo>
                          <a:pt x="83" y="150"/>
                        </a:lnTo>
                        <a:lnTo>
                          <a:pt x="78" y="157"/>
                        </a:lnTo>
                        <a:lnTo>
                          <a:pt x="72" y="164"/>
                        </a:lnTo>
                        <a:lnTo>
                          <a:pt x="66" y="170"/>
                        </a:lnTo>
                        <a:lnTo>
                          <a:pt x="60" y="175"/>
                        </a:lnTo>
                        <a:lnTo>
                          <a:pt x="55" y="180"/>
                        </a:lnTo>
                        <a:lnTo>
                          <a:pt x="50" y="183"/>
                        </a:lnTo>
                        <a:lnTo>
                          <a:pt x="44" y="185"/>
                        </a:lnTo>
                        <a:lnTo>
                          <a:pt x="39" y="187"/>
                        </a:lnTo>
                        <a:lnTo>
                          <a:pt x="35" y="187"/>
                        </a:lnTo>
                        <a:lnTo>
                          <a:pt x="33" y="186"/>
                        </a:lnTo>
                        <a:lnTo>
                          <a:pt x="30" y="184"/>
                        </a:lnTo>
                        <a:lnTo>
                          <a:pt x="25" y="180"/>
                        </a:lnTo>
                        <a:lnTo>
                          <a:pt x="19" y="175"/>
                        </a:lnTo>
                        <a:lnTo>
                          <a:pt x="13" y="167"/>
                        </a:lnTo>
                        <a:lnTo>
                          <a:pt x="7" y="157"/>
                        </a:lnTo>
                        <a:lnTo>
                          <a:pt x="3" y="146"/>
                        </a:lnTo>
                        <a:lnTo>
                          <a:pt x="1" y="132"/>
                        </a:lnTo>
                        <a:lnTo>
                          <a:pt x="0" y="116"/>
                        </a:lnTo>
                        <a:lnTo>
                          <a:pt x="1" y="97"/>
                        </a:lnTo>
                        <a:lnTo>
                          <a:pt x="4" y="78"/>
                        </a:lnTo>
                        <a:lnTo>
                          <a:pt x="8" y="59"/>
                        </a:lnTo>
                        <a:lnTo>
                          <a:pt x="14" y="42"/>
                        </a:lnTo>
                        <a:lnTo>
                          <a:pt x="20" y="26"/>
                        </a:lnTo>
                        <a:lnTo>
                          <a:pt x="29" y="13"/>
                        </a:lnTo>
                        <a:lnTo>
                          <a:pt x="39" y="5"/>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5" name="Freeform 40"/>
                  <p:cNvSpPr>
                    <a:spLocks/>
                  </p:cNvSpPr>
                  <p:nvPr/>
                </p:nvSpPr>
                <p:spPr bwMode="auto">
                  <a:xfrm>
                    <a:off x="1234" y="1908"/>
                    <a:ext cx="110" cy="174"/>
                  </a:xfrm>
                  <a:custGeom>
                    <a:avLst/>
                    <a:gdLst>
                      <a:gd name="T0" fmla="*/ 33 w 110"/>
                      <a:gd name="T1" fmla="*/ 174 h 174"/>
                      <a:gd name="T2" fmla="*/ 31 w 110"/>
                      <a:gd name="T3" fmla="*/ 173 h 174"/>
                      <a:gd name="T4" fmla="*/ 28 w 110"/>
                      <a:gd name="T5" fmla="*/ 171 h 174"/>
                      <a:gd name="T6" fmla="*/ 23 w 110"/>
                      <a:gd name="T7" fmla="*/ 168 h 174"/>
                      <a:gd name="T8" fmla="*/ 18 w 110"/>
                      <a:gd name="T9" fmla="*/ 163 h 174"/>
                      <a:gd name="T10" fmla="*/ 12 w 110"/>
                      <a:gd name="T11" fmla="*/ 155 h 174"/>
                      <a:gd name="T12" fmla="*/ 7 w 110"/>
                      <a:gd name="T13" fmla="*/ 147 h 174"/>
                      <a:gd name="T14" fmla="*/ 3 w 110"/>
                      <a:gd name="T15" fmla="*/ 136 h 174"/>
                      <a:gd name="T16" fmla="*/ 1 w 110"/>
                      <a:gd name="T17" fmla="*/ 123 h 174"/>
                      <a:gd name="T18" fmla="*/ 0 w 110"/>
                      <a:gd name="T19" fmla="*/ 107 h 174"/>
                      <a:gd name="T20" fmla="*/ 1 w 110"/>
                      <a:gd name="T21" fmla="*/ 90 h 174"/>
                      <a:gd name="T22" fmla="*/ 4 w 110"/>
                      <a:gd name="T23" fmla="*/ 73 h 174"/>
                      <a:gd name="T24" fmla="*/ 8 w 110"/>
                      <a:gd name="T25" fmla="*/ 55 h 174"/>
                      <a:gd name="T26" fmla="*/ 13 w 110"/>
                      <a:gd name="T27" fmla="*/ 38 h 174"/>
                      <a:gd name="T28" fmla="*/ 20 w 110"/>
                      <a:gd name="T29" fmla="*/ 24 h 174"/>
                      <a:gd name="T30" fmla="*/ 27 w 110"/>
                      <a:gd name="T31" fmla="*/ 12 h 174"/>
                      <a:gd name="T32" fmla="*/ 37 w 110"/>
                      <a:gd name="T33" fmla="*/ 4 h 174"/>
                      <a:gd name="T34" fmla="*/ 42 w 110"/>
                      <a:gd name="T35" fmla="*/ 2 h 174"/>
                      <a:gd name="T36" fmla="*/ 48 w 110"/>
                      <a:gd name="T37" fmla="*/ 0 h 174"/>
                      <a:gd name="T38" fmla="*/ 54 w 110"/>
                      <a:gd name="T39" fmla="*/ 0 h 174"/>
                      <a:gd name="T40" fmla="*/ 61 w 110"/>
                      <a:gd name="T41" fmla="*/ 0 h 174"/>
                      <a:gd name="T42" fmla="*/ 68 w 110"/>
                      <a:gd name="T43" fmla="*/ 2 h 174"/>
                      <a:gd name="T44" fmla="*/ 75 w 110"/>
                      <a:gd name="T45" fmla="*/ 5 h 174"/>
                      <a:gd name="T46" fmla="*/ 81 w 110"/>
                      <a:gd name="T47" fmla="*/ 8 h 174"/>
                      <a:gd name="T48" fmla="*/ 88 w 110"/>
                      <a:gd name="T49" fmla="*/ 12 h 174"/>
                      <a:gd name="T50" fmla="*/ 93 w 110"/>
                      <a:gd name="T51" fmla="*/ 17 h 174"/>
                      <a:gd name="T52" fmla="*/ 98 w 110"/>
                      <a:gd name="T53" fmla="*/ 23 h 174"/>
                      <a:gd name="T54" fmla="*/ 103 w 110"/>
                      <a:gd name="T55" fmla="*/ 30 h 174"/>
                      <a:gd name="T56" fmla="*/ 106 w 110"/>
                      <a:gd name="T57" fmla="*/ 38 h 174"/>
                      <a:gd name="T58" fmla="*/ 108 w 110"/>
                      <a:gd name="T59" fmla="*/ 46 h 174"/>
                      <a:gd name="T60" fmla="*/ 110 w 110"/>
                      <a:gd name="T61" fmla="*/ 55 h 174"/>
                      <a:gd name="T62" fmla="*/ 109 w 110"/>
                      <a:gd name="T63" fmla="*/ 64 h 174"/>
                      <a:gd name="T64" fmla="*/ 107 w 110"/>
                      <a:gd name="T65" fmla="*/ 74 h 174"/>
                      <a:gd name="T66" fmla="*/ 104 w 110"/>
                      <a:gd name="T67" fmla="*/ 85 h 174"/>
                      <a:gd name="T68" fmla="*/ 101 w 110"/>
                      <a:gd name="T69" fmla="*/ 95 h 174"/>
                      <a:gd name="T70" fmla="*/ 97 w 110"/>
                      <a:gd name="T71" fmla="*/ 104 h 174"/>
                      <a:gd name="T72" fmla="*/ 93 w 110"/>
                      <a:gd name="T73" fmla="*/ 114 h 174"/>
                      <a:gd name="T74" fmla="*/ 88 w 110"/>
                      <a:gd name="T75" fmla="*/ 123 h 174"/>
                      <a:gd name="T76" fmla="*/ 83 w 110"/>
                      <a:gd name="T77" fmla="*/ 131 h 174"/>
                      <a:gd name="T78" fmla="*/ 78 w 110"/>
                      <a:gd name="T79" fmla="*/ 139 h 174"/>
                      <a:gd name="T80" fmla="*/ 73 w 110"/>
                      <a:gd name="T81" fmla="*/ 146 h 174"/>
                      <a:gd name="T82" fmla="*/ 68 w 110"/>
                      <a:gd name="T83" fmla="*/ 152 h 174"/>
                      <a:gd name="T84" fmla="*/ 62 w 110"/>
                      <a:gd name="T85" fmla="*/ 158 h 174"/>
                      <a:gd name="T86" fmla="*/ 57 w 110"/>
                      <a:gd name="T87" fmla="*/ 163 h 174"/>
                      <a:gd name="T88" fmla="*/ 52 w 110"/>
                      <a:gd name="T89" fmla="*/ 167 h 174"/>
                      <a:gd name="T90" fmla="*/ 47 w 110"/>
                      <a:gd name="T91" fmla="*/ 170 h 174"/>
                      <a:gd name="T92" fmla="*/ 42 w 110"/>
                      <a:gd name="T93" fmla="*/ 172 h 174"/>
                      <a:gd name="T94" fmla="*/ 37 w 110"/>
                      <a:gd name="T95" fmla="*/ 174 h 174"/>
                      <a:gd name="T96" fmla="*/ 33 w 110"/>
                      <a:gd name="T97" fmla="*/ 174 h 1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0"/>
                      <a:gd name="T148" fmla="*/ 0 h 174"/>
                      <a:gd name="T149" fmla="*/ 110 w 110"/>
                      <a:gd name="T150" fmla="*/ 174 h 1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0" h="174">
                        <a:moveTo>
                          <a:pt x="33" y="174"/>
                        </a:moveTo>
                        <a:lnTo>
                          <a:pt x="31" y="173"/>
                        </a:lnTo>
                        <a:lnTo>
                          <a:pt x="28" y="171"/>
                        </a:lnTo>
                        <a:lnTo>
                          <a:pt x="23" y="168"/>
                        </a:lnTo>
                        <a:lnTo>
                          <a:pt x="18" y="163"/>
                        </a:lnTo>
                        <a:lnTo>
                          <a:pt x="12" y="155"/>
                        </a:lnTo>
                        <a:lnTo>
                          <a:pt x="7" y="147"/>
                        </a:lnTo>
                        <a:lnTo>
                          <a:pt x="3" y="136"/>
                        </a:lnTo>
                        <a:lnTo>
                          <a:pt x="1" y="123"/>
                        </a:lnTo>
                        <a:lnTo>
                          <a:pt x="0" y="107"/>
                        </a:lnTo>
                        <a:lnTo>
                          <a:pt x="1" y="90"/>
                        </a:lnTo>
                        <a:lnTo>
                          <a:pt x="4" y="73"/>
                        </a:lnTo>
                        <a:lnTo>
                          <a:pt x="8" y="55"/>
                        </a:lnTo>
                        <a:lnTo>
                          <a:pt x="13" y="38"/>
                        </a:lnTo>
                        <a:lnTo>
                          <a:pt x="20" y="24"/>
                        </a:lnTo>
                        <a:lnTo>
                          <a:pt x="27" y="12"/>
                        </a:lnTo>
                        <a:lnTo>
                          <a:pt x="37" y="4"/>
                        </a:lnTo>
                        <a:lnTo>
                          <a:pt x="42" y="2"/>
                        </a:lnTo>
                        <a:lnTo>
                          <a:pt x="48" y="0"/>
                        </a:lnTo>
                        <a:lnTo>
                          <a:pt x="54" y="0"/>
                        </a:lnTo>
                        <a:lnTo>
                          <a:pt x="61" y="0"/>
                        </a:lnTo>
                        <a:lnTo>
                          <a:pt x="68" y="2"/>
                        </a:lnTo>
                        <a:lnTo>
                          <a:pt x="75" y="5"/>
                        </a:lnTo>
                        <a:lnTo>
                          <a:pt x="81" y="8"/>
                        </a:lnTo>
                        <a:lnTo>
                          <a:pt x="88" y="12"/>
                        </a:lnTo>
                        <a:lnTo>
                          <a:pt x="93" y="17"/>
                        </a:lnTo>
                        <a:lnTo>
                          <a:pt x="98" y="23"/>
                        </a:lnTo>
                        <a:lnTo>
                          <a:pt x="103" y="30"/>
                        </a:lnTo>
                        <a:lnTo>
                          <a:pt x="106" y="38"/>
                        </a:lnTo>
                        <a:lnTo>
                          <a:pt x="108" y="46"/>
                        </a:lnTo>
                        <a:lnTo>
                          <a:pt x="110" y="55"/>
                        </a:lnTo>
                        <a:lnTo>
                          <a:pt x="109" y="64"/>
                        </a:lnTo>
                        <a:lnTo>
                          <a:pt x="107" y="74"/>
                        </a:lnTo>
                        <a:lnTo>
                          <a:pt x="104" y="85"/>
                        </a:lnTo>
                        <a:lnTo>
                          <a:pt x="101" y="95"/>
                        </a:lnTo>
                        <a:lnTo>
                          <a:pt x="97" y="104"/>
                        </a:lnTo>
                        <a:lnTo>
                          <a:pt x="93" y="114"/>
                        </a:lnTo>
                        <a:lnTo>
                          <a:pt x="88" y="123"/>
                        </a:lnTo>
                        <a:lnTo>
                          <a:pt x="83" y="131"/>
                        </a:lnTo>
                        <a:lnTo>
                          <a:pt x="78" y="139"/>
                        </a:lnTo>
                        <a:lnTo>
                          <a:pt x="73" y="146"/>
                        </a:lnTo>
                        <a:lnTo>
                          <a:pt x="68" y="152"/>
                        </a:lnTo>
                        <a:lnTo>
                          <a:pt x="62" y="158"/>
                        </a:lnTo>
                        <a:lnTo>
                          <a:pt x="57" y="163"/>
                        </a:lnTo>
                        <a:lnTo>
                          <a:pt x="52" y="167"/>
                        </a:lnTo>
                        <a:lnTo>
                          <a:pt x="47" y="170"/>
                        </a:lnTo>
                        <a:lnTo>
                          <a:pt x="42" y="172"/>
                        </a:lnTo>
                        <a:lnTo>
                          <a:pt x="37" y="174"/>
                        </a:lnTo>
                        <a:lnTo>
                          <a:pt x="33" y="174"/>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6" name="Freeform 41"/>
                  <p:cNvSpPr>
                    <a:spLocks/>
                  </p:cNvSpPr>
                  <p:nvPr/>
                </p:nvSpPr>
                <p:spPr bwMode="auto">
                  <a:xfrm>
                    <a:off x="1364" y="1891"/>
                    <a:ext cx="22" cy="69"/>
                  </a:xfrm>
                  <a:custGeom>
                    <a:avLst/>
                    <a:gdLst>
                      <a:gd name="T0" fmla="*/ 1 w 22"/>
                      <a:gd name="T1" fmla="*/ 67 h 69"/>
                      <a:gd name="T2" fmla="*/ 0 w 22"/>
                      <a:gd name="T3" fmla="*/ 67 h 69"/>
                      <a:gd name="T4" fmla="*/ 1 w 22"/>
                      <a:gd name="T5" fmla="*/ 68 h 69"/>
                      <a:gd name="T6" fmla="*/ 1 w 22"/>
                      <a:gd name="T7" fmla="*/ 69 h 69"/>
                      <a:gd name="T8" fmla="*/ 2 w 22"/>
                      <a:gd name="T9" fmla="*/ 69 h 69"/>
                      <a:gd name="T10" fmla="*/ 11 w 22"/>
                      <a:gd name="T11" fmla="*/ 59 h 69"/>
                      <a:gd name="T12" fmla="*/ 18 w 22"/>
                      <a:gd name="T13" fmla="*/ 48 h 69"/>
                      <a:gd name="T14" fmla="*/ 21 w 22"/>
                      <a:gd name="T15" fmla="*/ 37 h 69"/>
                      <a:gd name="T16" fmla="*/ 22 w 22"/>
                      <a:gd name="T17" fmla="*/ 25 h 69"/>
                      <a:gd name="T18" fmla="*/ 22 w 22"/>
                      <a:gd name="T19" fmla="*/ 15 h 69"/>
                      <a:gd name="T20" fmla="*/ 22 w 22"/>
                      <a:gd name="T21" fmla="*/ 7 h 69"/>
                      <a:gd name="T22" fmla="*/ 21 w 22"/>
                      <a:gd name="T23" fmla="*/ 2 h 69"/>
                      <a:gd name="T24" fmla="*/ 21 w 22"/>
                      <a:gd name="T25" fmla="*/ 0 h 69"/>
                      <a:gd name="T26" fmla="*/ 21 w 22"/>
                      <a:gd name="T27" fmla="*/ 2 h 69"/>
                      <a:gd name="T28" fmla="*/ 21 w 22"/>
                      <a:gd name="T29" fmla="*/ 8 h 69"/>
                      <a:gd name="T30" fmla="*/ 21 w 22"/>
                      <a:gd name="T31" fmla="*/ 17 h 69"/>
                      <a:gd name="T32" fmla="*/ 19 w 22"/>
                      <a:gd name="T33" fmla="*/ 28 h 69"/>
                      <a:gd name="T34" fmla="*/ 17 w 22"/>
                      <a:gd name="T35" fmla="*/ 39 h 69"/>
                      <a:gd name="T36" fmla="*/ 13 w 22"/>
                      <a:gd name="T37" fmla="*/ 50 h 69"/>
                      <a:gd name="T38" fmla="*/ 9 w 22"/>
                      <a:gd name="T39" fmla="*/ 60 h 69"/>
                      <a:gd name="T40" fmla="*/ 1 w 22"/>
                      <a:gd name="T41" fmla="*/ 67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69"/>
                      <a:gd name="T65" fmla="*/ 22 w 2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69">
                        <a:moveTo>
                          <a:pt x="1" y="67"/>
                        </a:moveTo>
                        <a:lnTo>
                          <a:pt x="0" y="67"/>
                        </a:lnTo>
                        <a:lnTo>
                          <a:pt x="1" y="68"/>
                        </a:lnTo>
                        <a:lnTo>
                          <a:pt x="1" y="69"/>
                        </a:lnTo>
                        <a:lnTo>
                          <a:pt x="2" y="69"/>
                        </a:lnTo>
                        <a:lnTo>
                          <a:pt x="11" y="59"/>
                        </a:lnTo>
                        <a:lnTo>
                          <a:pt x="18" y="48"/>
                        </a:lnTo>
                        <a:lnTo>
                          <a:pt x="21" y="37"/>
                        </a:lnTo>
                        <a:lnTo>
                          <a:pt x="22" y="25"/>
                        </a:lnTo>
                        <a:lnTo>
                          <a:pt x="22" y="15"/>
                        </a:lnTo>
                        <a:lnTo>
                          <a:pt x="22" y="7"/>
                        </a:lnTo>
                        <a:lnTo>
                          <a:pt x="21" y="2"/>
                        </a:lnTo>
                        <a:lnTo>
                          <a:pt x="21" y="0"/>
                        </a:lnTo>
                        <a:lnTo>
                          <a:pt x="21" y="2"/>
                        </a:lnTo>
                        <a:lnTo>
                          <a:pt x="21" y="8"/>
                        </a:lnTo>
                        <a:lnTo>
                          <a:pt x="21" y="17"/>
                        </a:lnTo>
                        <a:lnTo>
                          <a:pt x="19" y="28"/>
                        </a:lnTo>
                        <a:lnTo>
                          <a:pt x="17" y="39"/>
                        </a:lnTo>
                        <a:lnTo>
                          <a:pt x="13" y="50"/>
                        </a:lnTo>
                        <a:lnTo>
                          <a:pt x="9" y="60"/>
                        </a:lnTo>
                        <a:lnTo>
                          <a:pt x="1" y="6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7" name="Freeform 42"/>
                  <p:cNvSpPr>
                    <a:spLocks/>
                  </p:cNvSpPr>
                  <p:nvPr/>
                </p:nvSpPr>
                <p:spPr bwMode="auto">
                  <a:xfrm>
                    <a:off x="1269" y="1951"/>
                    <a:ext cx="50" cy="13"/>
                  </a:xfrm>
                  <a:custGeom>
                    <a:avLst/>
                    <a:gdLst>
                      <a:gd name="T0" fmla="*/ 5 w 50"/>
                      <a:gd name="T1" fmla="*/ 1 h 13"/>
                      <a:gd name="T2" fmla="*/ 1 w 50"/>
                      <a:gd name="T3" fmla="*/ 0 h 13"/>
                      <a:gd name="T4" fmla="*/ 0 w 50"/>
                      <a:gd name="T5" fmla="*/ 1 h 13"/>
                      <a:gd name="T6" fmla="*/ 1 w 50"/>
                      <a:gd name="T7" fmla="*/ 3 h 13"/>
                      <a:gd name="T8" fmla="*/ 3 w 50"/>
                      <a:gd name="T9" fmla="*/ 5 h 13"/>
                      <a:gd name="T10" fmla="*/ 13 w 50"/>
                      <a:gd name="T11" fmla="*/ 10 h 13"/>
                      <a:gd name="T12" fmla="*/ 22 w 50"/>
                      <a:gd name="T13" fmla="*/ 13 h 13"/>
                      <a:gd name="T14" fmla="*/ 30 w 50"/>
                      <a:gd name="T15" fmla="*/ 13 h 13"/>
                      <a:gd name="T16" fmla="*/ 36 w 50"/>
                      <a:gd name="T17" fmla="*/ 12 h 13"/>
                      <a:gd name="T18" fmla="*/ 42 w 50"/>
                      <a:gd name="T19" fmla="*/ 10 h 13"/>
                      <a:gd name="T20" fmla="*/ 46 w 50"/>
                      <a:gd name="T21" fmla="*/ 8 h 13"/>
                      <a:gd name="T22" fmla="*/ 49 w 50"/>
                      <a:gd name="T23" fmla="*/ 6 h 13"/>
                      <a:gd name="T24" fmla="*/ 50 w 50"/>
                      <a:gd name="T25" fmla="*/ 5 h 13"/>
                      <a:gd name="T26" fmla="*/ 49 w 50"/>
                      <a:gd name="T27" fmla="*/ 5 h 13"/>
                      <a:gd name="T28" fmla="*/ 45 w 50"/>
                      <a:gd name="T29" fmla="*/ 5 h 13"/>
                      <a:gd name="T30" fmla="*/ 40 w 50"/>
                      <a:gd name="T31" fmla="*/ 5 h 13"/>
                      <a:gd name="T32" fmla="*/ 33 w 50"/>
                      <a:gd name="T33" fmla="*/ 5 h 13"/>
                      <a:gd name="T34" fmla="*/ 26 w 50"/>
                      <a:gd name="T35" fmla="*/ 5 h 13"/>
                      <a:gd name="T36" fmla="*/ 18 w 50"/>
                      <a:gd name="T37" fmla="*/ 4 h 13"/>
                      <a:gd name="T38" fmla="*/ 11 w 50"/>
                      <a:gd name="T39" fmla="*/ 3 h 13"/>
                      <a:gd name="T40" fmla="*/ 5 w 50"/>
                      <a:gd name="T41" fmla="*/ 1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3"/>
                      <a:gd name="T65" fmla="*/ 50 w 50"/>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3">
                        <a:moveTo>
                          <a:pt x="5" y="1"/>
                        </a:moveTo>
                        <a:lnTo>
                          <a:pt x="1" y="0"/>
                        </a:lnTo>
                        <a:lnTo>
                          <a:pt x="0" y="1"/>
                        </a:lnTo>
                        <a:lnTo>
                          <a:pt x="1" y="3"/>
                        </a:lnTo>
                        <a:lnTo>
                          <a:pt x="3" y="5"/>
                        </a:lnTo>
                        <a:lnTo>
                          <a:pt x="13" y="10"/>
                        </a:lnTo>
                        <a:lnTo>
                          <a:pt x="22" y="13"/>
                        </a:lnTo>
                        <a:lnTo>
                          <a:pt x="30" y="13"/>
                        </a:lnTo>
                        <a:lnTo>
                          <a:pt x="36" y="12"/>
                        </a:lnTo>
                        <a:lnTo>
                          <a:pt x="42" y="10"/>
                        </a:lnTo>
                        <a:lnTo>
                          <a:pt x="46" y="8"/>
                        </a:lnTo>
                        <a:lnTo>
                          <a:pt x="49" y="6"/>
                        </a:lnTo>
                        <a:lnTo>
                          <a:pt x="50" y="5"/>
                        </a:lnTo>
                        <a:lnTo>
                          <a:pt x="49" y="5"/>
                        </a:lnTo>
                        <a:lnTo>
                          <a:pt x="45" y="5"/>
                        </a:lnTo>
                        <a:lnTo>
                          <a:pt x="40" y="5"/>
                        </a:lnTo>
                        <a:lnTo>
                          <a:pt x="33" y="5"/>
                        </a:lnTo>
                        <a:lnTo>
                          <a:pt x="26" y="5"/>
                        </a:lnTo>
                        <a:lnTo>
                          <a:pt x="18" y="4"/>
                        </a:lnTo>
                        <a:lnTo>
                          <a:pt x="11" y="3"/>
                        </a:lnTo>
                        <a:lnTo>
                          <a:pt x="5"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8" name="Freeform 43"/>
                  <p:cNvSpPr>
                    <a:spLocks/>
                  </p:cNvSpPr>
                  <p:nvPr/>
                </p:nvSpPr>
                <p:spPr bwMode="auto">
                  <a:xfrm>
                    <a:off x="1315" y="1961"/>
                    <a:ext cx="56" cy="118"/>
                  </a:xfrm>
                  <a:custGeom>
                    <a:avLst/>
                    <a:gdLst>
                      <a:gd name="T0" fmla="*/ 50 w 56"/>
                      <a:gd name="T1" fmla="*/ 39 h 118"/>
                      <a:gd name="T2" fmla="*/ 48 w 56"/>
                      <a:gd name="T3" fmla="*/ 43 h 118"/>
                      <a:gd name="T4" fmla="*/ 45 w 56"/>
                      <a:gd name="T5" fmla="*/ 46 h 118"/>
                      <a:gd name="T6" fmla="*/ 43 w 56"/>
                      <a:gd name="T7" fmla="*/ 50 h 118"/>
                      <a:gd name="T8" fmla="*/ 40 w 56"/>
                      <a:gd name="T9" fmla="*/ 53 h 118"/>
                      <a:gd name="T10" fmla="*/ 37 w 56"/>
                      <a:gd name="T11" fmla="*/ 56 h 118"/>
                      <a:gd name="T12" fmla="*/ 35 w 56"/>
                      <a:gd name="T13" fmla="*/ 59 h 118"/>
                      <a:gd name="T14" fmla="*/ 31 w 56"/>
                      <a:gd name="T15" fmla="*/ 63 h 118"/>
                      <a:gd name="T16" fmla="*/ 29 w 56"/>
                      <a:gd name="T17" fmla="*/ 65 h 118"/>
                      <a:gd name="T18" fmla="*/ 26 w 56"/>
                      <a:gd name="T19" fmla="*/ 68 h 118"/>
                      <a:gd name="T20" fmla="*/ 23 w 56"/>
                      <a:gd name="T21" fmla="*/ 72 h 118"/>
                      <a:gd name="T22" fmla="*/ 21 w 56"/>
                      <a:gd name="T23" fmla="*/ 74 h 118"/>
                      <a:gd name="T24" fmla="*/ 18 w 56"/>
                      <a:gd name="T25" fmla="*/ 77 h 118"/>
                      <a:gd name="T26" fmla="*/ 15 w 56"/>
                      <a:gd name="T27" fmla="*/ 81 h 118"/>
                      <a:gd name="T28" fmla="*/ 13 w 56"/>
                      <a:gd name="T29" fmla="*/ 84 h 118"/>
                      <a:gd name="T30" fmla="*/ 11 w 56"/>
                      <a:gd name="T31" fmla="*/ 87 h 118"/>
                      <a:gd name="T32" fmla="*/ 8 w 56"/>
                      <a:gd name="T33" fmla="*/ 91 h 118"/>
                      <a:gd name="T34" fmla="*/ 5 w 56"/>
                      <a:gd name="T35" fmla="*/ 99 h 118"/>
                      <a:gd name="T36" fmla="*/ 3 w 56"/>
                      <a:gd name="T37" fmla="*/ 108 h 118"/>
                      <a:gd name="T38" fmla="*/ 1 w 56"/>
                      <a:gd name="T39" fmla="*/ 115 h 118"/>
                      <a:gd name="T40" fmla="*/ 0 w 56"/>
                      <a:gd name="T41" fmla="*/ 118 h 118"/>
                      <a:gd name="T42" fmla="*/ 2 w 56"/>
                      <a:gd name="T43" fmla="*/ 114 h 118"/>
                      <a:gd name="T44" fmla="*/ 4 w 56"/>
                      <a:gd name="T45" fmla="*/ 110 h 118"/>
                      <a:gd name="T46" fmla="*/ 6 w 56"/>
                      <a:gd name="T47" fmla="*/ 105 h 118"/>
                      <a:gd name="T48" fmla="*/ 8 w 56"/>
                      <a:gd name="T49" fmla="*/ 101 h 118"/>
                      <a:gd name="T50" fmla="*/ 10 w 56"/>
                      <a:gd name="T51" fmla="*/ 98 h 118"/>
                      <a:gd name="T52" fmla="*/ 12 w 56"/>
                      <a:gd name="T53" fmla="*/ 94 h 118"/>
                      <a:gd name="T54" fmla="*/ 15 w 56"/>
                      <a:gd name="T55" fmla="*/ 90 h 118"/>
                      <a:gd name="T56" fmla="*/ 18 w 56"/>
                      <a:gd name="T57" fmla="*/ 86 h 118"/>
                      <a:gd name="T58" fmla="*/ 21 w 56"/>
                      <a:gd name="T59" fmla="*/ 82 h 118"/>
                      <a:gd name="T60" fmla="*/ 24 w 56"/>
                      <a:gd name="T61" fmla="*/ 79 h 118"/>
                      <a:gd name="T62" fmla="*/ 27 w 56"/>
                      <a:gd name="T63" fmla="*/ 75 h 118"/>
                      <a:gd name="T64" fmla="*/ 31 w 56"/>
                      <a:gd name="T65" fmla="*/ 72 h 118"/>
                      <a:gd name="T66" fmla="*/ 33 w 56"/>
                      <a:gd name="T67" fmla="*/ 68 h 118"/>
                      <a:gd name="T68" fmla="*/ 36 w 56"/>
                      <a:gd name="T69" fmla="*/ 65 h 118"/>
                      <a:gd name="T70" fmla="*/ 40 w 56"/>
                      <a:gd name="T71" fmla="*/ 61 h 118"/>
                      <a:gd name="T72" fmla="*/ 43 w 56"/>
                      <a:gd name="T73" fmla="*/ 58 h 118"/>
                      <a:gd name="T74" fmla="*/ 47 w 56"/>
                      <a:gd name="T75" fmla="*/ 52 h 118"/>
                      <a:gd name="T76" fmla="*/ 51 w 56"/>
                      <a:gd name="T77" fmla="*/ 45 h 118"/>
                      <a:gd name="T78" fmla="*/ 53 w 56"/>
                      <a:gd name="T79" fmla="*/ 39 h 118"/>
                      <a:gd name="T80" fmla="*/ 56 w 56"/>
                      <a:gd name="T81" fmla="*/ 32 h 118"/>
                      <a:gd name="T82" fmla="*/ 56 w 56"/>
                      <a:gd name="T83" fmla="*/ 23 h 118"/>
                      <a:gd name="T84" fmla="*/ 56 w 56"/>
                      <a:gd name="T85" fmla="*/ 12 h 118"/>
                      <a:gd name="T86" fmla="*/ 54 w 56"/>
                      <a:gd name="T87" fmla="*/ 4 h 118"/>
                      <a:gd name="T88" fmla="*/ 54 w 56"/>
                      <a:gd name="T89" fmla="*/ 0 h 118"/>
                      <a:gd name="T90" fmla="*/ 54 w 56"/>
                      <a:gd name="T91" fmla="*/ 4 h 118"/>
                      <a:gd name="T92" fmla="*/ 54 w 56"/>
                      <a:gd name="T93" fmla="*/ 15 h 118"/>
                      <a:gd name="T94" fmla="*/ 53 w 56"/>
                      <a:gd name="T95" fmla="*/ 28 h 118"/>
                      <a:gd name="T96" fmla="*/ 50 w 56"/>
                      <a:gd name="T97" fmla="*/ 39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
                      <a:gd name="T148" fmla="*/ 0 h 118"/>
                      <a:gd name="T149" fmla="*/ 56 w 56"/>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 h="118">
                        <a:moveTo>
                          <a:pt x="50" y="39"/>
                        </a:moveTo>
                        <a:lnTo>
                          <a:pt x="48" y="43"/>
                        </a:lnTo>
                        <a:lnTo>
                          <a:pt x="45" y="46"/>
                        </a:lnTo>
                        <a:lnTo>
                          <a:pt x="43" y="50"/>
                        </a:lnTo>
                        <a:lnTo>
                          <a:pt x="40" y="53"/>
                        </a:lnTo>
                        <a:lnTo>
                          <a:pt x="37" y="56"/>
                        </a:lnTo>
                        <a:lnTo>
                          <a:pt x="35" y="59"/>
                        </a:lnTo>
                        <a:lnTo>
                          <a:pt x="31" y="63"/>
                        </a:lnTo>
                        <a:lnTo>
                          <a:pt x="29" y="65"/>
                        </a:lnTo>
                        <a:lnTo>
                          <a:pt x="26" y="68"/>
                        </a:lnTo>
                        <a:lnTo>
                          <a:pt x="23" y="72"/>
                        </a:lnTo>
                        <a:lnTo>
                          <a:pt x="21" y="74"/>
                        </a:lnTo>
                        <a:lnTo>
                          <a:pt x="18" y="77"/>
                        </a:lnTo>
                        <a:lnTo>
                          <a:pt x="15" y="81"/>
                        </a:lnTo>
                        <a:lnTo>
                          <a:pt x="13" y="84"/>
                        </a:lnTo>
                        <a:lnTo>
                          <a:pt x="11" y="87"/>
                        </a:lnTo>
                        <a:lnTo>
                          <a:pt x="8" y="91"/>
                        </a:lnTo>
                        <a:lnTo>
                          <a:pt x="5" y="99"/>
                        </a:lnTo>
                        <a:lnTo>
                          <a:pt x="3" y="108"/>
                        </a:lnTo>
                        <a:lnTo>
                          <a:pt x="1" y="115"/>
                        </a:lnTo>
                        <a:lnTo>
                          <a:pt x="0" y="118"/>
                        </a:lnTo>
                        <a:lnTo>
                          <a:pt x="2" y="114"/>
                        </a:lnTo>
                        <a:lnTo>
                          <a:pt x="4" y="110"/>
                        </a:lnTo>
                        <a:lnTo>
                          <a:pt x="6" y="105"/>
                        </a:lnTo>
                        <a:lnTo>
                          <a:pt x="8" y="101"/>
                        </a:lnTo>
                        <a:lnTo>
                          <a:pt x="10" y="98"/>
                        </a:lnTo>
                        <a:lnTo>
                          <a:pt x="12" y="94"/>
                        </a:lnTo>
                        <a:lnTo>
                          <a:pt x="15" y="90"/>
                        </a:lnTo>
                        <a:lnTo>
                          <a:pt x="18" y="86"/>
                        </a:lnTo>
                        <a:lnTo>
                          <a:pt x="21" y="82"/>
                        </a:lnTo>
                        <a:lnTo>
                          <a:pt x="24" y="79"/>
                        </a:lnTo>
                        <a:lnTo>
                          <a:pt x="27" y="75"/>
                        </a:lnTo>
                        <a:lnTo>
                          <a:pt x="31" y="72"/>
                        </a:lnTo>
                        <a:lnTo>
                          <a:pt x="33" y="68"/>
                        </a:lnTo>
                        <a:lnTo>
                          <a:pt x="36" y="65"/>
                        </a:lnTo>
                        <a:lnTo>
                          <a:pt x="40" y="61"/>
                        </a:lnTo>
                        <a:lnTo>
                          <a:pt x="43" y="58"/>
                        </a:lnTo>
                        <a:lnTo>
                          <a:pt x="47" y="52"/>
                        </a:lnTo>
                        <a:lnTo>
                          <a:pt x="51" y="45"/>
                        </a:lnTo>
                        <a:lnTo>
                          <a:pt x="53" y="39"/>
                        </a:lnTo>
                        <a:lnTo>
                          <a:pt x="56" y="32"/>
                        </a:lnTo>
                        <a:lnTo>
                          <a:pt x="56" y="23"/>
                        </a:lnTo>
                        <a:lnTo>
                          <a:pt x="56" y="12"/>
                        </a:lnTo>
                        <a:lnTo>
                          <a:pt x="54" y="4"/>
                        </a:lnTo>
                        <a:lnTo>
                          <a:pt x="54" y="0"/>
                        </a:lnTo>
                        <a:lnTo>
                          <a:pt x="54" y="4"/>
                        </a:lnTo>
                        <a:lnTo>
                          <a:pt x="54" y="15"/>
                        </a:lnTo>
                        <a:lnTo>
                          <a:pt x="53" y="28"/>
                        </a:lnTo>
                        <a:lnTo>
                          <a:pt x="50" y="3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39" name="Freeform 44"/>
                  <p:cNvSpPr>
                    <a:spLocks/>
                  </p:cNvSpPr>
                  <p:nvPr/>
                </p:nvSpPr>
                <p:spPr bwMode="auto">
                  <a:xfrm>
                    <a:off x="1349" y="1958"/>
                    <a:ext cx="25" cy="11"/>
                  </a:xfrm>
                  <a:custGeom>
                    <a:avLst/>
                    <a:gdLst>
                      <a:gd name="T0" fmla="*/ 12 w 25"/>
                      <a:gd name="T1" fmla="*/ 4 h 11"/>
                      <a:gd name="T2" fmla="*/ 10 w 25"/>
                      <a:gd name="T3" fmla="*/ 4 h 11"/>
                      <a:gd name="T4" fmla="*/ 7 w 25"/>
                      <a:gd name="T5" fmla="*/ 4 h 11"/>
                      <a:gd name="T6" fmla="*/ 4 w 25"/>
                      <a:gd name="T7" fmla="*/ 4 h 11"/>
                      <a:gd name="T8" fmla="*/ 1 w 25"/>
                      <a:gd name="T9" fmla="*/ 4 h 11"/>
                      <a:gd name="T10" fmla="*/ 1 w 25"/>
                      <a:gd name="T11" fmla="*/ 5 h 11"/>
                      <a:gd name="T12" fmla="*/ 0 w 25"/>
                      <a:gd name="T13" fmla="*/ 5 h 11"/>
                      <a:gd name="T14" fmla="*/ 0 w 25"/>
                      <a:gd name="T15" fmla="*/ 6 h 11"/>
                      <a:gd name="T16" fmla="*/ 0 w 25"/>
                      <a:gd name="T17" fmla="*/ 7 h 11"/>
                      <a:gd name="T18" fmla="*/ 1 w 25"/>
                      <a:gd name="T19" fmla="*/ 8 h 11"/>
                      <a:gd name="T20" fmla="*/ 2 w 25"/>
                      <a:gd name="T21" fmla="*/ 9 h 11"/>
                      <a:gd name="T22" fmla="*/ 3 w 25"/>
                      <a:gd name="T23" fmla="*/ 10 h 11"/>
                      <a:gd name="T24" fmla="*/ 5 w 25"/>
                      <a:gd name="T25" fmla="*/ 10 h 11"/>
                      <a:gd name="T26" fmla="*/ 7 w 25"/>
                      <a:gd name="T27" fmla="*/ 11 h 11"/>
                      <a:gd name="T28" fmla="*/ 9 w 25"/>
                      <a:gd name="T29" fmla="*/ 10 h 11"/>
                      <a:gd name="T30" fmla="*/ 12 w 25"/>
                      <a:gd name="T31" fmla="*/ 10 h 11"/>
                      <a:gd name="T32" fmla="*/ 14 w 25"/>
                      <a:gd name="T33" fmla="*/ 9 h 11"/>
                      <a:gd name="T34" fmla="*/ 17 w 25"/>
                      <a:gd name="T35" fmla="*/ 7 h 11"/>
                      <a:gd name="T36" fmla="*/ 21 w 25"/>
                      <a:gd name="T37" fmla="*/ 4 h 11"/>
                      <a:gd name="T38" fmla="*/ 24 w 25"/>
                      <a:gd name="T39" fmla="*/ 2 h 11"/>
                      <a:gd name="T40" fmla="*/ 25 w 25"/>
                      <a:gd name="T41" fmla="*/ 0 h 11"/>
                      <a:gd name="T42" fmla="*/ 24 w 25"/>
                      <a:gd name="T43" fmla="*/ 1 h 11"/>
                      <a:gd name="T44" fmla="*/ 21 w 25"/>
                      <a:gd name="T45" fmla="*/ 3 h 11"/>
                      <a:gd name="T46" fmla="*/ 16 w 25"/>
                      <a:gd name="T47" fmla="*/ 4 h 11"/>
                      <a:gd name="T48" fmla="*/ 12 w 25"/>
                      <a:gd name="T49" fmla="*/ 4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1"/>
                      <a:gd name="T77" fmla="*/ 25 w 25"/>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1">
                        <a:moveTo>
                          <a:pt x="12" y="4"/>
                        </a:moveTo>
                        <a:lnTo>
                          <a:pt x="10" y="4"/>
                        </a:lnTo>
                        <a:lnTo>
                          <a:pt x="7" y="4"/>
                        </a:lnTo>
                        <a:lnTo>
                          <a:pt x="4" y="4"/>
                        </a:lnTo>
                        <a:lnTo>
                          <a:pt x="1" y="4"/>
                        </a:lnTo>
                        <a:lnTo>
                          <a:pt x="1" y="5"/>
                        </a:lnTo>
                        <a:lnTo>
                          <a:pt x="0" y="5"/>
                        </a:lnTo>
                        <a:lnTo>
                          <a:pt x="0" y="6"/>
                        </a:lnTo>
                        <a:lnTo>
                          <a:pt x="0" y="7"/>
                        </a:lnTo>
                        <a:lnTo>
                          <a:pt x="1" y="8"/>
                        </a:lnTo>
                        <a:lnTo>
                          <a:pt x="2" y="9"/>
                        </a:lnTo>
                        <a:lnTo>
                          <a:pt x="3" y="10"/>
                        </a:lnTo>
                        <a:lnTo>
                          <a:pt x="5" y="10"/>
                        </a:lnTo>
                        <a:lnTo>
                          <a:pt x="7" y="11"/>
                        </a:lnTo>
                        <a:lnTo>
                          <a:pt x="9" y="10"/>
                        </a:lnTo>
                        <a:lnTo>
                          <a:pt x="12" y="10"/>
                        </a:lnTo>
                        <a:lnTo>
                          <a:pt x="14" y="9"/>
                        </a:lnTo>
                        <a:lnTo>
                          <a:pt x="17" y="7"/>
                        </a:lnTo>
                        <a:lnTo>
                          <a:pt x="21" y="4"/>
                        </a:lnTo>
                        <a:lnTo>
                          <a:pt x="24" y="2"/>
                        </a:lnTo>
                        <a:lnTo>
                          <a:pt x="25" y="0"/>
                        </a:lnTo>
                        <a:lnTo>
                          <a:pt x="24" y="1"/>
                        </a:lnTo>
                        <a:lnTo>
                          <a:pt x="21" y="3"/>
                        </a:lnTo>
                        <a:lnTo>
                          <a:pt x="16" y="4"/>
                        </a:lnTo>
                        <a:lnTo>
                          <a:pt x="12"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0" name="Freeform 45"/>
                  <p:cNvSpPr>
                    <a:spLocks/>
                  </p:cNvSpPr>
                  <p:nvPr/>
                </p:nvSpPr>
                <p:spPr bwMode="auto">
                  <a:xfrm>
                    <a:off x="1286" y="2035"/>
                    <a:ext cx="41" cy="6"/>
                  </a:xfrm>
                  <a:custGeom>
                    <a:avLst/>
                    <a:gdLst>
                      <a:gd name="T0" fmla="*/ 23 w 41"/>
                      <a:gd name="T1" fmla="*/ 1 h 6"/>
                      <a:gd name="T2" fmla="*/ 20 w 41"/>
                      <a:gd name="T3" fmla="*/ 0 h 6"/>
                      <a:gd name="T4" fmla="*/ 17 w 41"/>
                      <a:gd name="T5" fmla="*/ 1 h 6"/>
                      <a:gd name="T6" fmla="*/ 14 w 41"/>
                      <a:gd name="T7" fmla="*/ 3 h 6"/>
                      <a:gd name="T8" fmla="*/ 10 w 41"/>
                      <a:gd name="T9" fmla="*/ 3 h 6"/>
                      <a:gd name="T10" fmla="*/ 8 w 41"/>
                      <a:gd name="T11" fmla="*/ 3 h 6"/>
                      <a:gd name="T12" fmla="*/ 5 w 41"/>
                      <a:gd name="T13" fmla="*/ 2 h 6"/>
                      <a:gd name="T14" fmla="*/ 3 w 41"/>
                      <a:gd name="T15" fmla="*/ 2 h 6"/>
                      <a:gd name="T16" fmla="*/ 1 w 41"/>
                      <a:gd name="T17" fmla="*/ 2 h 6"/>
                      <a:gd name="T18" fmla="*/ 0 w 41"/>
                      <a:gd name="T19" fmla="*/ 2 h 6"/>
                      <a:gd name="T20" fmla="*/ 0 w 41"/>
                      <a:gd name="T21" fmla="*/ 2 h 6"/>
                      <a:gd name="T22" fmla="*/ 0 w 41"/>
                      <a:gd name="T23" fmla="*/ 3 h 6"/>
                      <a:gd name="T24" fmla="*/ 0 w 41"/>
                      <a:gd name="T25" fmla="*/ 3 h 6"/>
                      <a:gd name="T26" fmla="*/ 3 w 41"/>
                      <a:gd name="T27" fmla="*/ 4 h 6"/>
                      <a:gd name="T28" fmla="*/ 6 w 41"/>
                      <a:gd name="T29" fmla="*/ 5 h 6"/>
                      <a:gd name="T30" fmla="*/ 9 w 41"/>
                      <a:gd name="T31" fmla="*/ 6 h 6"/>
                      <a:gd name="T32" fmla="*/ 12 w 41"/>
                      <a:gd name="T33" fmla="*/ 6 h 6"/>
                      <a:gd name="T34" fmla="*/ 14 w 41"/>
                      <a:gd name="T35" fmla="*/ 6 h 6"/>
                      <a:gd name="T36" fmla="*/ 17 w 41"/>
                      <a:gd name="T37" fmla="*/ 6 h 6"/>
                      <a:gd name="T38" fmla="*/ 19 w 41"/>
                      <a:gd name="T39" fmla="*/ 5 h 6"/>
                      <a:gd name="T40" fmla="*/ 21 w 41"/>
                      <a:gd name="T41" fmla="*/ 4 h 6"/>
                      <a:gd name="T42" fmla="*/ 23 w 41"/>
                      <a:gd name="T43" fmla="*/ 4 h 6"/>
                      <a:gd name="T44" fmla="*/ 25 w 41"/>
                      <a:gd name="T45" fmla="*/ 4 h 6"/>
                      <a:gd name="T46" fmla="*/ 28 w 41"/>
                      <a:gd name="T47" fmla="*/ 4 h 6"/>
                      <a:gd name="T48" fmla="*/ 30 w 41"/>
                      <a:gd name="T49" fmla="*/ 5 h 6"/>
                      <a:gd name="T50" fmla="*/ 34 w 41"/>
                      <a:gd name="T51" fmla="*/ 5 h 6"/>
                      <a:gd name="T52" fmla="*/ 37 w 41"/>
                      <a:gd name="T53" fmla="*/ 3 h 6"/>
                      <a:gd name="T54" fmla="*/ 40 w 41"/>
                      <a:gd name="T55" fmla="*/ 1 h 6"/>
                      <a:gd name="T56" fmla="*/ 41 w 41"/>
                      <a:gd name="T57" fmla="*/ 0 h 6"/>
                      <a:gd name="T58" fmla="*/ 40 w 41"/>
                      <a:gd name="T59" fmla="*/ 0 h 6"/>
                      <a:gd name="T60" fmla="*/ 39 w 41"/>
                      <a:gd name="T61" fmla="*/ 1 h 6"/>
                      <a:gd name="T62" fmla="*/ 38 w 41"/>
                      <a:gd name="T63" fmla="*/ 2 h 6"/>
                      <a:gd name="T64" fmla="*/ 36 w 41"/>
                      <a:gd name="T65" fmla="*/ 2 h 6"/>
                      <a:gd name="T66" fmla="*/ 33 w 41"/>
                      <a:gd name="T67" fmla="*/ 3 h 6"/>
                      <a:gd name="T68" fmla="*/ 30 w 41"/>
                      <a:gd name="T69" fmla="*/ 3 h 6"/>
                      <a:gd name="T70" fmla="*/ 27 w 41"/>
                      <a:gd name="T71" fmla="*/ 2 h 6"/>
                      <a:gd name="T72" fmla="*/ 23 w 41"/>
                      <a:gd name="T73" fmla="*/ 1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6"/>
                      <a:gd name="T113" fmla="*/ 41 w 41"/>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6">
                        <a:moveTo>
                          <a:pt x="23" y="1"/>
                        </a:moveTo>
                        <a:lnTo>
                          <a:pt x="20" y="0"/>
                        </a:lnTo>
                        <a:lnTo>
                          <a:pt x="17" y="1"/>
                        </a:lnTo>
                        <a:lnTo>
                          <a:pt x="14" y="3"/>
                        </a:lnTo>
                        <a:lnTo>
                          <a:pt x="10" y="3"/>
                        </a:lnTo>
                        <a:lnTo>
                          <a:pt x="8" y="3"/>
                        </a:lnTo>
                        <a:lnTo>
                          <a:pt x="5" y="2"/>
                        </a:lnTo>
                        <a:lnTo>
                          <a:pt x="3" y="2"/>
                        </a:lnTo>
                        <a:lnTo>
                          <a:pt x="1" y="2"/>
                        </a:lnTo>
                        <a:lnTo>
                          <a:pt x="0" y="2"/>
                        </a:lnTo>
                        <a:lnTo>
                          <a:pt x="0" y="3"/>
                        </a:lnTo>
                        <a:lnTo>
                          <a:pt x="3" y="4"/>
                        </a:lnTo>
                        <a:lnTo>
                          <a:pt x="6" y="5"/>
                        </a:lnTo>
                        <a:lnTo>
                          <a:pt x="9" y="6"/>
                        </a:lnTo>
                        <a:lnTo>
                          <a:pt x="12" y="6"/>
                        </a:lnTo>
                        <a:lnTo>
                          <a:pt x="14" y="6"/>
                        </a:lnTo>
                        <a:lnTo>
                          <a:pt x="17" y="6"/>
                        </a:lnTo>
                        <a:lnTo>
                          <a:pt x="19" y="5"/>
                        </a:lnTo>
                        <a:lnTo>
                          <a:pt x="21" y="4"/>
                        </a:lnTo>
                        <a:lnTo>
                          <a:pt x="23" y="4"/>
                        </a:lnTo>
                        <a:lnTo>
                          <a:pt x="25" y="4"/>
                        </a:lnTo>
                        <a:lnTo>
                          <a:pt x="28" y="4"/>
                        </a:lnTo>
                        <a:lnTo>
                          <a:pt x="30" y="5"/>
                        </a:lnTo>
                        <a:lnTo>
                          <a:pt x="34" y="5"/>
                        </a:lnTo>
                        <a:lnTo>
                          <a:pt x="37" y="3"/>
                        </a:lnTo>
                        <a:lnTo>
                          <a:pt x="40" y="1"/>
                        </a:lnTo>
                        <a:lnTo>
                          <a:pt x="41" y="0"/>
                        </a:lnTo>
                        <a:lnTo>
                          <a:pt x="40" y="0"/>
                        </a:lnTo>
                        <a:lnTo>
                          <a:pt x="39" y="1"/>
                        </a:lnTo>
                        <a:lnTo>
                          <a:pt x="38" y="2"/>
                        </a:lnTo>
                        <a:lnTo>
                          <a:pt x="36" y="2"/>
                        </a:lnTo>
                        <a:lnTo>
                          <a:pt x="33" y="3"/>
                        </a:lnTo>
                        <a:lnTo>
                          <a:pt x="30" y="3"/>
                        </a:lnTo>
                        <a:lnTo>
                          <a:pt x="27" y="2"/>
                        </a:lnTo>
                        <a:lnTo>
                          <a:pt x="23"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1" name="Freeform 46"/>
                  <p:cNvSpPr>
                    <a:spLocks/>
                  </p:cNvSpPr>
                  <p:nvPr/>
                </p:nvSpPr>
                <p:spPr bwMode="auto">
                  <a:xfrm>
                    <a:off x="1301" y="2050"/>
                    <a:ext cx="19" cy="6"/>
                  </a:xfrm>
                  <a:custGeom>
                    <a:avLst/>
                    <a:gdLst>
                      <a:gd name="T0" fmla="*/ 10 w 19"/>
                      <a:gd name="T1" fmla="*/ 2 h 6"/>
                      <a:gd name="T2" fmla="*/ 8 w 19"/>
                      <a:gd name="T3" fmla="*/ 2 h 6"/>
                      <a:gd name="T4" fmla="*/ 6 w 19"/>
                      <a:gd name="T5" fmla="*/ 2 h 6"/>
                      <a:gd name="T6" fmla="*/ 4 w 19"/>
                      <a:gd name="T7" fmla="*/ 1 h 6"/>
                      <a:gd name="T8" fmla="*/ 1 w 19"/>
                      <a:gd name="T9" fmla="*/ 1 h 6"/>
                      <a:gd name="T10" fmla="*/ 1 w 19"/>
                      <a:gd name="T11" fmla="*/ 1 h 6"/>
                      <a:gd name="T12" fmla="*/ 0 w 19"/>
                      <a:gd name="T13" fmla="*/ 2 h 6"/>
                      <a:gd name="T14" fmla="*/ 0 w 19"/>
                      <a:gd name="T15" fmla="*/ 2 h 6"/>
                      <a:gd name="T16" fmla="*/ 1 w 19"/>
                      <a:gd name="T17" fmla="*/ 2 h 6"/>
                      <a:gd name="T18" fmla="*/ 6 w 19"/>
                      <a:gd name="T19" fmla="*/ 5 h 6"/>
                      <a:gd name="T20" fmla="*/ 10 w 19"/>
                      <a:gd name="T21" fmla="*/ 6 h 6"/>
                      <a:gd name="T22" fmla="*/ 13 w 19"/>
                      <a:gd name="T23" fmla="*/ 6 h 6"/>
                      <a:gd name="T24" fmla="*/ 16 w 19"/>
                      <a:gd name="T25" fmla="*/ 5 h 6"/>
                      <a:gd name="T26" fmla="*/ 17 w 19"/>
                      <a:gd name="T27" fmla="*/ 4 h 6"/>
                      <a:gd name="T28" fmla="*/ 18 w 19"/>
                      <a:gd name="T29" fmla="*/ 3 h 6"/>
                      <a:gd name="T30" fmla="*/ 19 w 19"/>
                      <a:gd name="T31" fmla="*/ 2 h 6"/>
                      <a:gd name="T32" fmla="*/ 19 w 19"/>
                      <a:gd name="T33" fmla="*/ 0 h 6"/>
                      <a:gd name="T34" fmla="*/ 18 w 19"/>
                      <a:gd name="T35" fmla="*/ 1 h 6"/>
                      <a:gd name="T36" fmla="*/ 16 w 19"/>
                      <a:gd name="T37" fmla="*/ 1 h 6"/>
                      <a:gd name="T38" fmla="*/ 13 w 19"/>
                      <a:gd name="T39" fmla="*/ 2 h 6"/>
                      <a:gd name="T40" fmla="*/ 10 w 19"/>
                      <a:gd name="T41" fmla="*/ 2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6"/>
                      <a:gd name="T65" fmla="*/ 19 w 19"/>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6">
                        <a:moveTo>
                          <a:pt x="10" y="2"/>
                        </a:moveTo>
                        <a:lnTo>
                          <a:pt x="8" y="2"/>
                        </a:lnTo>
                        <a:lnTo>
                          <a:pt x="6" y="2"/>
                        </a:lnTo>
                        <a:lnTo>
                          <a:pt x="4" y="1"/>
                        </a:lnTo>
                        <a:lnTo>
                          <a:pt x="1" y="1"/>
                        </a:lnTo>
                        <a:lnTo>
                          <a:pt x="0" y="2"/>
                        </a:lnTo>
                        <a:lnTo>
                          <a:pt x="1" y="2"/>
                        </a:lnTo>
                        <a:lnTo>
                          <a:pt x="6" y="5"/>
                        </a:lnTo>
                        <a:lnTo>
                          <a:pt x="10" y="6"/>
                        </a:lnTo>
                        <a:lnTo>
                          <a:pt x="13" y="6"/>
                        </a:lnTo>
                        <a:lnTo>
                          <a:pt x="16" y="5"/>
                        </a:lnTo>
                        <a:lnTo>
                          <a:pt x="17" y="4"/>
                        </a:lnTo>
                        <a:lnTo>
                          <a:pt x="18" y="3"/>
                        </a:lnTo>
                        <a:lnTo>
                          <a:pt x="19" y="2"/>
                        </a:lnTo>
                        <a:lnTo>
                          <a:pt x="19" y="0"/>
                        </a:lnTo>
                        <a:lnTo>
                          <a:pt x="18" y="1"/>
                        </a:lnTo>
                        <a:lnTo>
                          <a:pt x="16" y="1"/>
                        </a:lnTo>
                        <a:lnTo>
                          <a:pt x="13" y="2"/>
                        </a:lnTo>
                        <a:lnTo>
                          <a:pt x="10"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2" name="Freeform 47"/>
                  <p:cNvSpPr>
                    <a:spLocks/>
                  </p:cNvSpPr>
                  <p:nvPr/>
                </p:nvSpPr>
                <p:spPr bwMode="auto">
                  <a:xfrm>
                    <a:off x="1336" y="1933"/>
                    <a:ext cx="55" cy="92"/>
                  </a:xfrm>
                  <a:custGeom>
                    <a:avLst/>
                    <a:gdLst>
                      <a:gd name="T0" fmla="*/ 32 w 55"/>
                      <a:gd name="T1" fmla="*/ 1 h 92"/>
                      <a:gd name="T2" fmla="*/ 28 w 55"/>
                      <a:gd name="T3" fmla="*/ 3 h 92"/>
                      <a:gd name="T4" fmla="*/ 26 w 55"/>
                      <a:gd name="T5" fmla="*/ 5 h 92"/>
                      <a:gd name="T6" fmla="*/ 23 w 55"/>
                      <a:gd name="T7" fmla="*/ 7 h 92"/>
                      <a:gd name="T8" fmla="*/ 21 w 55"/>
                      <a:gd name="T9" fmla="*/ 10 h 92"/>
                      <a:gd name="T10" fmla="*/ 19 w 55"/>
                      <a:gd name="T11" fmla="*/ 13 h 92"/>
                      <a:gd name="T12" fmla="*/ 17 w 55"/>
                      <a:gd name="T13" fmla="*/ 16 h 92"/>
                      <a:gd name="T14" fmla="*/ 15 w 55"/>
                      <a:gd name="T15" fmla="*/ 19 h 92"/>
                      <a:gd name="T16" fmla="*/ 13 w 55"/>
                      <a:gd name="T17" fmla="*/ 22 h 92"/>
                      <a:gd name="T18" fmla="*/ 11 w 55"/>
                      <a:gd name="T19" fmla="*/ 30 h 92"/>
                      <a:gd name="T20" fmla="*/ 10 w 55"/>
                      <a:gd name="T21" fmla="*/ 38 h 92"/>
                      <a:gd name="T22" fmla="*/ 10 w 55"/>
                      <a:gd name="T23" fmla="*/ 46 h 92"/>
                      <a:gd name="T24" fmla="*/ 9 w 55"/>
                      <a:gd name="T25" fmla="*/ 54 h 92"/>
                      <a:gd name="T26" fmla="*/ 8 w 55"/>
                      <a:gd name="T27" fmla="*/ 63 h 92"/>
                      <a:gd name="T28" fmla="*/ 6 w 55"/>
                      <a:gd name="T29" fmla="*/ 72 h 92"/>
                      <a:gd name="T30" fmla="*/ 3 w 55"/>
                      <a:gd name="T31" fmla="*/ 82 h 92"/>
                      <a:gd name="T32" fmla="*/ 0 w 55"/>
                      <a:gd name="T33" fmla="*/ 91 h 92"/>
                      <a:gd name="T34" fmla="*/ 0 w 55"/>
                      <a:gd name="T35" fmla="*/ 92 h 92"/>
                      <a:gd name="T36" fmla="*/ 1 w 55"/>
                      <a:gd name="T37" fmla="*/ 92 h 92"/>
                      <a:gd name="T38" fmla="*/ 2 w 55"/>
                      <a:gd name="T39" fmla="*/ 92 h 92"/>
                      <a:gd name="T40" fmla="*/ 2 w 55"/>
                      <a:gd name="T41" fmla="*/ 91 h 92"/>
                      <a:gd name="T42" fmla="*/ 7 w 55"/>
                      <a:gd name="T43" fmla="*/ 81 h 92"/>
                      <a:gd name="T44" fmla="*/ 10 w 55"/>
                      <a:gd name="T45" fmla="*/ 70 h 92"/>
                      <a:gd name="T46" fmla="*/ 13 w 55"/>
                      <a:gd name="T47" fmla="*/ 58 h 92"/>
                      <a:gd name="T48" fmla="*/ 14 w 55"/>
                      <a:gd name="T49" fmla="*/ 47 h 92"/>
                      <a:gd name="T50" fmla="*/ 14 w 55"/>
                      <a:gd name="T51" fmla="*/ 44 h 92"/>
                      <a:gd name="T52" fmla="*/ 14 w 55"/>
                      <a:gd name="T53" fmla="*/ 40 h 92"/>
                      <a:gd name="T54" fmla="*/ 14 w 55"/>
                      <a:gd name="T55" fmla="*/ 37 h 92"/>
                      <a:gd name="T56" fmla="*/ 14 w 55"/>
                      <a:gd name="T57" fmla="*/ 34 h 92"/>
                      <a:gd name="T58" fmla="*/ 15 w 55"/>
                      <a:gd name="T59" fmla="*/ 28 h 92"/>
                      <a:gd name="T60" fmla="*/ 17 w 55"/>
                      <a:gd name="T61" fmla="*/ 22 h 92"/>
                      <a:gd name="T62" fmla="*/ 19 w 55"/>
                      <a:gd name="T63" fmla="*/ 17 h 92"/>
                      <a:gd name="T64" fmla="*/ 23 w 55"/>
                      <a:gd name="T65" fmla="*/ 12 h 92"/>
                      <a:gd name="T66" fmla="*/ 26 w 55"/>
                      <a:gd name="T67" fmla="*/ 9 h 92"/>
                      <a:gd name="T68" fmla="*/ 30 w 55"/>
                      <a:gd name="T69" fmla="*/ 6 h 92"/>
                      <a:gd name="T70" fmla="*/ 36 w 55"/>
                      <a:gd name="T71" fmla="*/ 5 h 92"/>
                      <a:gd name="T72" fmla="*/ 41 w 55"/>
                      <a:gd name="T73" fmla="*/ 3 h 92"/>
                      <a:gd name="T74" fmla="*/ 47 w 55"/>
                      <a:gd name="T75" fmla="*/ 2 h 92"/>
                      <a:gd name="T76" fmla="*/ 51 w 55"/>
                      <a:gd name="T77" fmla="*/ 1 h 92"/>
                      <a:gd name="T78" fmla="*/ 54 w 55"/>
                      <a:gd name="T79" fmla="*/ 1 h 92"/>
                      <a:gd name="T80" fmla="*/ 55 w 55"/>
                      <a:gd name="T81" fmla="*/ 1 h 92"/>
                      <a:gd name="T82" fmla="*/ 55 w 55"/>
                      <a:gd name="T83" fmla="*/ 1 h 92"/>
                      <a:gd name="T84" fmla="*/ 53 w 55"/>
                      <a:gd name="T85" fmla="*/ 0 h 92"/>
                      <a:gd name="T86" fmla="*/ 50 w 55"/>
                      <a:gd name="T87" fmla="*/ 0 h 92"/>
                      <a:gd name="T88" fmla="*/ 46 w 55"/>
                      <a:gd name="T89" fmla="*/ 0 h 92"/>
                      <a:gd name="T90" fmla="*/ 42 w 55"/>
                      <a:gd name="T91" fmla="*/ 0 h 92"/>
                      <a:gd name="T92" fmla="*/ 38 w 55"/>
                      <a:gd name="T93" fmla="*/ 0 h 92"/>
                      <a:gd name="T94" fmla="*/ 35 w 55"/>
                      <a:gd name="T95" fmla="*/ 0 h 92"/>
                      <a:gd name="T96" fmla="*/ 32 w 55"/>
                      <a:gd name="T97" fmla="*/ 1 h 9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5"/>
                      <a:gd name="T148" fmla="*/ 0 h 92"/>
                      <a:gd name="T149" fmla="*/ 55 w 55"/>
                      <a:gd name="T150" fmla="*/ 92 h 9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5" h="92">
                        <a:moveTo>
                          <a:pt x="32" y="1"/>
                        </a:moveTo>
                        <a:lnTo>
                          <a:pt x="28" y="3"/>
                        </a:lnTo>
                        <a:lnTo>
                          <a:pt x="26" y="5"/>
                        </a:lnTo>
                        <a:lnTo>
                          <a:pt x="23" y="7"/>
                        </a:lnTo>
                        <a:lnTo>
                          <a:pt x="21" y="10"/>
                        </a:lnTo>
                        <a:lnTo>
                          <a:pt x="19" y="13"/>
                        </a:lnTo>
                        <a:lnTo>
                          <a:pt x="17" y="16"/>
                        </a:lnTo>
                        <a:lnTo>
                          <a:pt x="15" y="19"/>
                        </a:lnTo>
                        <a:lnTo>
                          <a:pt x="13" y="22"/>
                        </a:lnTo>
                        <a:lnTo>
                          <a:pt x="11" y="30"/>
                        </a:lnTo>
                        <a:lnTo>
                          <a:pt x="10" y="38"/>
                        </a:lnTo>
                        <a:lnTo>
                          <a:pt x="10" y="46"/>
                        </a:lnTo>
                        <a:lnTo>
                          <a:pt x="9" y="54"/>
                        </a:lnTo>
                        <a:lnTo>
                          <a:pt x="8" y="63"/>
                        </a:lnTo>
                        <a:lnTo>
                          <a:pt x="6" y="72"/>
                        </a:lnTo>
                        <a:lnTo>
                          <a:pt x="3" y="82"/>
                        </a:lnTo>
                        <a:lnTo>
                          <a:pt x="0" y="91"/>
                        </a:lnTo>
                        <a:lnTo>
                          <a:pt x="0" y="92"/>
                        </a:lnTo>
                        <a:lnTo>
                          <a:pt x="1" y="92"/>
                        </a:lnTo>
                        <a:lnTo>
                          <a:pt x="2" y="92"/>
                        </a:lnTo>
                        <a:lnTo>
                          <a:pt x="2" y="91"/>
                        </a:lnTo>
                        <a:lnTo>
                          <a:pt x="7" y="81"/>
                        </a:lnTo>
                        <a:lnTo>
                          <a:pt x="10" y="70"/>
                        </a:lnTo>
                        <a:lnTo>
                          <a:pt x="13" y="58"/>
                        </a:lnTo>
                        <a:lnTo>
                          <a:pt x="14" y="47"/>
                        </a:lnTo>
                        <a:lnTo>
                          <a:pt x="14" y="44"/>
                        </a:lnTo>
                        <a:lnTo>
                          <a:pt x="14" y="40"/>
                        </a:lnTo>
                        <a:lnTo>
                          <a:pt x="14" y="37"/>
                        </a:lnTo>
                        <a:lnTo>
                          <a:pt x="14" y="34"/>
                        </a:lnTo>
                        <a:lnTo>
                          <a:pt x="15" y="28"/>
                        </a:lnTo>
                        <a:lnTo>
                          <a:pt x="17" y="22"/>
                        </a:lnTo>
                        <a:lnTo>
                          <a:pt x="19" y="17"/>
                        </a:lnTo>
                        <a:lnTo>
                          <a:pt x="23" y="12"/>
                        </a:lnTo>
                        <a:lnTo>
                          <a:pt x="26" y="9"/>
                        </a:lnTo>
                        <a:lnTo>
                          <a:pt x="30" y="6"/>
                        </a:lnTo>
                        <a:lnTo>
                          <a:pt x="36" y="5"/>
                        </a:lnTo>
                        <a:lnTo>
                          <a:pt x="41" y="3"/>
                        </a:lnTo>
                        <a:lnTo>
                          <a:pt x="47" y="2"/>
                        </a:lnTo>
                        <a:lnTo>
                          <a:pt x="51" y="1"/>
                        </a:lnTo>
                        <a:lnTo>
                          <a:pt x="54" y="1"/>
                        </a:lnTo>
                        <a:lnTo>
                          <a:pt x="55" y="1"/>
                        </a:lnTo>
                        <a:lnTo>
                          <a:pt x="53" y="0"/>
                        </a:lnTo>
                        <a:lnTo>
                          <a:pt x="50" y="0"/>
                        </a:lnTo>
                        <a:lnTo>
                          <a:pt x="46" y="0"/>
                        </a:lnTo>
                        <a:lnTo>
                          <a:pt x="42" y="0"/>
                        </a:lnTo>
                        <a:lnTo>
                          <a:pt x="38" y="0"/>
                        </a:lnTo>
                        <a:lnTo>
                          <a:pt x="35" y="0"/>
                        </a:lnTo>
                        <a:lnTo>
                          <a:pt x="32"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3" name="Freeform 48"/>
                  <p:cNvSpPr>
                    <a:spLocks/>
                  </p:cNvSpPr>
                  <p:nvPr/>
                </p:nvSpPr>
                <p:spPr bwMode="auto">
                  <a:xfrm>
                    <a:off x="1257" y="1927"/>
                    <a:ext cx="85" cy="16"/>
                  </a:xfrm>
                  <a:custGeom>
                    <a:avLst/>
                    <a:gdLst>
                      <a:gd name="T0" fmla="*/ 59 w 85"/>
                      <a:gd name="T1" fmla="*/ 8 h 16"/>
                      <a:gd name="T2" fmla="*/ 57 w 85"/>
                      <a:gd name="T3" fmla="*/ 7 h 16"/>
                      <a:gd name="T4" fmla="*/ 55 w 85"/>
                      <a:gd name="T5" fmla="*/ 6 h 16"/>
                      <a:gd name="T6" fmla="*/ 53 w 85"/>
                      <a:gd name="T7" fmla="*/ 5 h 16"/>
                      <a:gd name="T8" fmla="*/ 51 w 85"/>
                      <a:gd name="T9" fmla="*/ 4 h 16"/>
                      <a:gd name="T10" fmla="*/ 48 w 85"/>
                      <a:gd name="T11" fmla="*/ 3 h 16"/>
                      <a:gd name="T12" fmla="*/ 46 w 85"/>
                      <a:gd name="T13" fmla="*/ 3 h 16"/>
                      <a:gd name="T14" fmla="*/ 43 w 85"/>
                      <a:gd name="T15" fmla="*/ 2 h 16"/>
                      <a:gd name="T16" fmla="*/ 41 w 85"/>
                      <a:gd name="T17" fmla="*/ 2 h 16"/>
                      <a:gd name="T18" fmla="*/ 36 w 85"/>
                      <a:gd name="T19" fmla="*/ 1 h 16"/>
                      <a:gd name="T20" fmla="*/ 31 w 85"/>
                      <a:gd name="T21" fmla="*/ 0 h 16"/>
                      <a:gd name="T22" fmla="*/ 26 w 85"/>
                      <a:gd name="T23" fmla="*/ 0 h 16"/>
                      <a:gd name="T24" fmla="*/ 21 w 85"/>
                      <a:gd name="T25" fmla="*/ 0 h 16"/>
                      <a:gd name="T26" fmla="*/ 16 w 85"/>
                      <a:gd name="T27" fmla="*/ 1 h 16"/>
                      <a:gd name="T28" fmla="*/ 11 w 85"/>
                      <a:gd name="T29" fmla="*/ 2 h 16"/>
                      <a:gd name="T30" fmla="*/ 7 w 85"/>
                      <a:gd name="T31" fmla="*/ 3 h 16"/>
                      <a:gd name="T32" fmla="*/ 2 w 85"/>
                      <a:gd name="T33" fmla="*/ 5 h 16"/>
                      <a:gd name="T34" fmla="*/ 1 w 85"/>
                      <a:gd name="T35" fmla="*/ 6 h 16"/>
                      <a:gd name="T36" fmla="*/ 0 w 85"/>
                      <a:gd name="T37" fmla="*/ 7 h 16"/>
                      <a:gd name="T38" fmla="*/ 1 w 85"/>
                      <a:gd name="T39" fmla="*/ 8 h 16"/>
                      <a:gd name="T40" fmla="*/ 2 w 85"/>
                      <a:gd name="T41" fmla="*/ 9 h 16"/>
                      <a:gd name="T42" fmla="*/ 8 w 85"/>
                      <a:gd name="T43" fmla="*/ 8 h 16"/>
                      <a:gd name="T44" fmla="*/ 14 w 85"/>
                      <a:gd name="T45" fmla="*/ 8 h 16"/>
                      <a:gd name="T46" fmla="*/ 21 w 85"/>
                      <a:gd name="T47" fmla="*/ 8 h 16"/>
                      <a:gd name="T48" fmla="*/ 26 w 85"/>
                      <a:gd name="T49" fmla="*/ 8 h 16"/>
                      <a:gd name="T50" fmla="*/ 33 w 85"/>
                      <a:gd name="T51" fmla="*/ 9 h 16"/>
                      <a:gd name="T52" fmla="*/ 39 w 85"/>
                      <a:gd name="T53" fmla="*/ 10 h 16"/>
                      <a:gd name="T54" fmla="*/ 45 w 85"/>
                      <a:gd name="T55" fmla="*/ 12 h 16"/>
                      <a:gd name="T56" fmla="*/ 51 w 85"/>
                      <a:gd name="T57" fmla="*/ 13 h 16"/>
                      <a:gd name="T58" fmla="*/ 59 w 85"/>
                      <a:gd name="T59" fmla="*/ 16 h 16"/>
                      <a:gd name="T60" fmla="*/ 66 w 85"/>
                      <a:gd name="T61" fmla="*/ 16 h 16"/>
                      <a:gd name="T62" fmla="*/ 71 w 85"/>
                      <a:gd name="T63" fmla="*/ 16 h 16"/>
                      <a:gd name="T64" fmla="*/ 76 w 85"/>
                      <a:gd name="T65" fmla="*/ 15 h 16"/>
                      <a:gd name="T66" fmla="*/ 80 w 85"/>
                      <a:gd name="T67" fmla="*/ 14 h 16"/>
                      <a:gd name="T68" fmla="*/ 83 w 85"/>
                      <a:gd name="T69" fmla="*/ 13 h 16"/>
                      <a:gd name="T70" fmla="*/ 84 w 85"/>
                      <a:gd name="T71" fmla="*/ 12 h 16"/>
                      <a:gd name="T72" fmla="*/ 85 w 85"/>
                      <a:gd name="T73" fmla="*/ 12 h 16"/>
                      <a:gd name="T74" fmla="*/ 84 w 85"/>
                      <a:gd name="T75" fmla="*/ 12 h 16"/>
                      <a:gd name="T76" fmla="*/ 82 w 85"/>
                      <a:gd name="T77" fmla="*/ 12 h 16"/>
                      <a:gd name="T78" fmla="*/ 80 w 85"/>
                      <a:gd name="T79" fmla="*/ 13 h 16"/>
                      <a:gd name="T80" fmla="*/ 76 w 85"/>
                      <a:gd name="T81" fmla="*/ 13 h 16"/>
                      <a:gd name="T82" fmla="*/ 72 w 85"/>
                      <a:gd name="T83" fmla="*/ 13 h 16"/>
                      <a:gd name="T84" fmla="*/ 68 w 85"/>
                      <a:gd name="T85" fmla="*/ 12 h 16"/>
                      <a:gd name="T86" fmla="*/ 63 w 85"/>
                      <a:gd name="T87" fmla="*/ 11 h 16"/>
                      <a:gd name="T88" fmla="*/ 59 w 85"/>
                      <a:gd name="T89" fmla="*/ 8 h 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5"/>
                      <a:gd name="T136" fmla="*/ 0 h 16"/>
                      <a:gd name="T137" fmla="*/ 85 w 85"/>
                      <a:gd name="T138" fmla="*/ 16 h 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5" h="16">
                        <a:moveTo>
                          <a:pt x="59" y="8"/>
                        </a:moveTo>
                        <a:lnTo>
                          <a:pt x="57" y="7"/>
                        </a:lnTo>
                        <a:lnTo>
                          <a:pt x="55" y="6"/>
                        </a:lnTo>
                        <a:lnTo>
                          <a:pt x="53" y="5"/>
                        </a:lnTo>
                        <a:lnTo>
                          <a:pt x="51" y="4"/>
                        </a:lnTo>
                        <a:lnTo>
                          <a:pt x="48" y="3"/>
                        </a:lnTo>
                        <a:lnTo>
                          <a:pt x="46" y="3"/>
                        </a:lnTo>
                        <a:lnTo>
                          <a:pt x="43" y="2"/>
                        </a:lnTo>
                        <a:lnTo>
                          <a:pt x="41" y="2"/>
                        </a:lnTo>
                        <a:lnTo>
                          <a:pt x="36" y="1"/>
                        </a:lnTo>
                        <a:lnTo>
                          <a:pt x="31" y="0"/>
                        </a:lnTo>
                        <a:lnTo>
                          <a:pt x="26" y="0"/>
                        </a:lnTo>
                        <a:lnTo>
                          <a:pt x="21" y="0"/>
                        </a:lnTo>
                        <a:lnTo>
                          <a:pt x="16" y="1"/>
                        </a:lnTo>
                        <a:lnTo>
                          <a:pt x="11" y="2"/>
                        </a:lnTo>
                        <a:lnTo>
                          <a:pt x="7" y="3"/>
                        </a:lnTo>
                        <a:lnTo>
                          <a:pt x="2" y="5"/>
                        </a:lnTo>
                        <a:lnTo>
                          <a:pt x="1" y="6"/>
                        </a:lnTo>
                        <a:lnTo>
                          <a:pt x="0" y="7"/>
                        </a:lnTo>
                        <a:lnTo>
                          <a:pt x="1" y="8"/>
                        </a:lnTo>
                        <a:lnTo>
                          <a:pt x="2" y="9"/>
                        </a:lnTo>
                        <a:lnTo>
                          <a:pt x="8" y="8"/>
                        </a:lnTo>
                        <a:lnTo>
                          <a:pt x="14" y="8"/>
                        </a:lnTo>
                        <a:lnTo>
                          <a:pt x="21" y="8"/>
                        </a:lnTo>
                        <a:lnTo>
                          <a:pt x="26" y="8"/>
                        </a:lnTo>
                        <a:lnTo>
                          <a:pt x="33" y="9"/>
                        </a:lnTo>
                        <a:lnTo>
                          <a:pt x="39" y="10"/>
                        </a:lnTo>
                        <a:lnTo>
                          <a:pt x="45" y="12"/>
                        </a:lnTo>
                        <a:lnTo>
                          <a:pt x="51" y="13"/>
                        </a:lnTo>
                        <a:lnTo>
                          <a:pt x="59" y="16"/>
                        </a:lnTo>
                        <a:lnTo>
                          <a:pt x="66" y="16"/>
                        </a:lnTo>
                        <a:lnTo>
                          <a:pt x="71" y="16"/>
                        </a:lnTo>
                        <a:lnTo>
                          <a:pt x="76" y="15"/>
                        </a:lnTo>
                        <a:lnTo>
                          <a:pt x="80" y="14"/>
                        </a:lnTo>
                        <a:lnTo>
                          <a:pt x="83" y="13"/>
                        </a:lnTo>
                        <a:lnTo>
                          <a:pt x="84" y="12"/>
                        </a:lnTo>
                        <a:lnTo>
                          <a:pt x="85" y="12"/>
                        </a:lnTo>
                        <a:lnTo>
                          <a:pt x="84" y="12"/>
                        </a:lnTo>
                        <a:lnTo>
                          <a:pt x="82" y="12"/>
                        </a:lnTo>
                        <a:lnTo>
                          <a:pt x="80" y="13"/>
                        </a:lnTo>
                        <a:lnTo>
                          <a:pt x="76" y="13"/>
                        </a:lnTo>
                        <a:lnTo>
                          <a:pt x="72" y="13"/>
                        </a:lnTo>
                        <a:lnTo>
                          <a:pt x="68" y="12"/>
                        </a:lnTo>
                        <a:lnTo>
                          <a:pt x="63" y="11"/>
                        </a:lnTo>
                        <a:lnTo>
                          <a:pt x="59"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4" name="Freeform 49"/>
                  <p:cNvSpPr>
                    <a:spLocks/>
                  </p:cNvSpPr>
                  <p:nvPr/>
                </p:nvSpPr>
                <p:spPr bwMode="auto">
                  <a:xfrm>
                    <a:off x="1224" y="1974"/>
                    <a:ext cx="82" cy="111"/>
                  </a:xfrm>
                  <a:custGeom>
                    <a:avLst/>
                    <a:gdLst>
                      <a:gd name="T0" fmla="*/ 4 w 82"/>
                      <a:gd name="T1" fmla="*/ 44 h 111"/>
                      <a:gd name="T2" fmla="*/ 6 w 82"/>
                      <a:gd name="T3" fmla="*/ 52 h 111"/>
                      <a:gd name="T4" fmla="*/ 9 w 82"/>
                      <a:gd name="T5" fmla="*/ 59 h 111"/>
                      <a:gd name="T6" fmla="*/ 12 w 82"/>
                      <a:gd name="T7" fmla="*/ 67 h 111"/>
                      <a:gd name="T8" fmla="*/ 17 w 82"/>
                      <a:gd name="T9" fmla="*/ 74 h 111"/>
                      <a:gd name="T10" fmla="*/ 23 w 82"/>
                      <a:gd name="T11" fmla="*/ 81 h 111"/>
                      <a:gd name="T12" fmla="*/ 30 w 82"/>
                      <a:gd name="T13" fmla="*/ 88 h 111"/>
                      <a:gd name="T14" fmla="*/ 37 w 82"/>
                      <a:gd name="T15" fmla="*/ 94 h 111"/>
                      <a:gd name="T16" fmla="*/ 45 w 82"/>
                      <a:gd name="T17" fmla="*/ 100 h 111"/>
                      <a:gd name="T18" fmla="*/ 53 w 82"/>
                      <a:gd name="T19" fmla="*/ 105 h 111"/>
                      <a:gd name="T20" fmla="*/ 62 w 82"/>
                      <a:gd name="T21" fmla="*/ 108 h 111"/>
                      <a:gd name="T22" fmla="*/ 71 w 82"/>
                      <a:gd name="T23" fmla="*/ 111 h 111"/>
                      <a:gd name="T24" fmla="*/ 81 w 82"/>
                      <a:gd name="T25" fmla="*/ 111 h 111"/>
                      <a:gd name="T26" fmla="*/ 81 w 82"/>
                      <a:gd name="T27" fmla="*/ 111 h 111"/>
                      <a:gd name="T28" fmla="*/ 82 w 82"/>
                      <a:gd name="T29" fmla="*/ 110 h 111"/>
                      <a:gd name="T30" fmla="*/ 82 w 82"/>
                      <a:gd name="T31" fmla="*/ 109 h 111"/>
                      <a:gd name="T32" fmla="*/ 82 w 82"/>
                      <a:gd name="T33" fmla="*/ 108 h 111"/>
                      <a:gd name="T34" fmla="*/ 73 w 82"/>
                      <a:gd name="T35" fmla="*/ 106 h 111"/>
                      <a:gd name="T36" fmla="*/ 65 w 82"/>
                      <a:gd name="T37" fmla="*/ 102 h 111"/>
                      <a:gd name="T38" fmla="*/ 57 w 82"/>
                      <a:gd name="T39" fmla="*/ 98 h 111"/>
                      <a:gd name="T40" fmla="*/ 50 w 82"/>
                      <a:gd name="T41" fmla="*/ 93 h 111"/>
                      <a:gd name="T42" fmla="*/ 43 w 82"/>
                      <a:gd name="T43" fmla="*/ 88 h 111"/>
                      <a:gd name="T44" fmla="*/ 36 w 82"/>
                      <a:gd name="T45" fmla="*/ 83 h 111"/>
                      <a:gd name="T46" fmla="*/ 29 w 82"/>
                      <a:gd name="T47" fmla="*/ 77 h 111"/>
                      <a:gd name="T48" fmla="*/ 22 w 82"/>
                      <a:gd name="T49" fmla="*/ 71 h 111"/>
                      <a:gd name="T50" fmla="*/ 19 w 82"/>
                      <a:gd name="T51" fmla="*/ 68 h 111"/>
                      <a:gd name="T52" fmla="*/ 17 w 82"/>
                      <a:gd name="T53" fmla="*/ 64 h 111"/>
                      <a:gd name="T54" fmla="*/ 14 w 82"/>
                      <a:gd name="T55" fmla="*/ 60 h 111"/>
                      <a:gd name="T56" fmla="*/ 12 w 82"/>
                      <a:gd name="T57" fmla="*/ 56 h 111"/>
                      <a:gd name="T58" fmla="*/ 10 w 82"/>
                      <a:gd name="T59" fmla="*/ 53 h 111"/>
                      <a:gd name="T60" fmla="*/ 9 w 82"/>
                      <a:gd name="T61" fmla="*/ 48 h 111"/>
                      <a:gd name="T62" fmla="*/ 7 w 82"/>
                      <a:gd name="T63" fmla="*/ 44 h 111"/>
                      <a:gd name="T64" fmla="*/ 5 w 82"/>
                      <a:gd name="T65" fmla="*/ 40 h 111"/>
                      <a:gd name="T66" fmla="*/ 3 w 82"/>
                      <a:gd name="T67" fmla="*/ 28 h 111"/>
                      <a:gd name="T68" fmla="*/ 2 w 82"/>
                      <a:gd name="T69" fmla="*/ 15 h 111"/>
                      <a:gd name="T70" fmla="*/ 1 w 82"/>
                      <a:gd name="T71" fmla="*/ 5 h 111"/>
                      <a:gd name="T72" fmla="*/ 1 w 82"/>
                      <a:gd name="T73" fmla="*/ 0 h 111"/>
                      <a:gd name="T74" fmla="*/ 1 w 82"/>
                      <a:gd name="T75" fmla="*/ 4 h 111"/>
                      <a:gd name="T76" fmla="*/ 0 w 82"/>
                      <a:gd name="T77" fmla="*/ 14 h 111"/>
                      <a:gd name="T78" fmla="*/ 1 w 82"/>
                      <a:gd name="T79" fmla="*/ 28 h 111"/>
                      <a:gd name="T80" fmla="*/ 4 w 82"/>
                      <a:gd name="T81" fmla="*/ 44 h 1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2"/>
                      <a:gd name="T124" fmla="*/ 0 h 111"/>
                      <a:gd name="T125" fmla="*/ 82 w 82"/>
                      <a:gd name="T126" fmla="*/ 111 h 1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2" h="111">
                        <a:moveTo>
                          <a:pt x="4" y="44"/>
                        </a:moveTo>
                        <a:lnTo>
                          <a:pt x="6" y="52"/>
                        </a:lnTo>
                        <a:lnTo>
                          <a:pt x="9" y="59"/>
                        </a:lnTo>
                        <a:lnTo>
                          <a:pt x="12" y="67"/>
                        </a:lnTo>
                        <a:lnTo>
                          <a:pt x="17" y="74"/>
                        </a:lnTo>
                        <a:lnTo>
                          <a:pt x="23" y="81"/>
                        </a:lnTo>
                        <a:lnTo>
                          <a:pt x="30" y="88"/>
                        </a:lnTo>
                        <a:lnTo>
                          <a:pt x="37" y="94"/>
                        </a:lnTo>
                        <a:lnTo>
                          <a:pt x="45" y="100"/>
                        </a:lnTo>
                        <a:lnTo>
                          <a:pt x="53" y="105"/>
                        </a:lnTo>
                        <a:lnTo>
                          <a:pt x="62" y="108"/>
                        </a:lnTo>
                        <a:lnTo>
                          <a:pt x="71" y="111"/>
                        </a:lnTo>
                        <a:lnTo>
                          <a:pt x="81" y="111"/>
                        </a:lnTo>
                        <a:lnTo>
                          <a:pt x="82" y="110"/>
                        </a:lnTo>
                        <a:lnTo>
                          <a:pt x="82" y="109"/>
                        </a:lnTo>
                        <a:lnTo>
                          <a:pt x="82" y="108"/>
                        </a:lnTo>
                        <a:lnTo>
                          <a:pt x="73" y="106"/>
                        </a:lnTo>
                        <a:lnTo>
                          <a:pt x="65" y="102"/>
                        </a:lnTo>
                        <a:lnTo>
                          <a:pt x="57" y="98"/>
                        </a:lnTo>
                        <a:lnTo>
                          <a:pt x="50" y="93"/>
                        </a:lnTo>
                        <a:lnTo>
                          <a:pt x="43" y="88"/>
                        </a:lnTo>
                        <a:lnTo>
                          <a:pt x="36" y="83"/>
                        </a:lnTo>
                        <a:lnTo>
                          <a:pt x="29" y="77"/>
                        </a:lnTo>
                        <a:lnTo>
                          <a:pt x="22" y="71"/>
                        </a:lnTo>
                        <a:lnTo>
                          <a:pt x="19" y="68"/>
                        </a:lnTo>
                        <a:lnTo>
                          <a:pt x="17" y="64"/>
                        </a:lnTo>
                        <a:lnTo>
                          <a:pt x="14" y="60"/>
                        </a:lnTo>
                        <a:lnTo>
                          <a:pt x="12" y="56"/>
                        </a:lnTo>
                        <a:lnTo>
                          <a:pt x="10" y="53"/>
                        </a:lnTo>
                        <a:lnTo>
                          <a:pt x="9" y="48"/>
                        </a:lnTo>
                        <a:lnTo>
                          <a:pt x="7" y="44"/>
                        </a:lnTo>
                        <a:lnTo>
                          <a:pt x="5" y="40"/>
                        </a:lnTo>
                        <a:lnTo>
                          <a:pt x="3" y="28"/>
                        </a:lnTo>
                        <a:lnTo>
                          <a:pt x="2" y="15"/>
                        </a:lnTo>
                        <a:lnTo>
                          <a:pt x="1" y="5"/>
                        </a:lnTo>
                        <a:lnTo>
                          <a:pt x="1" y="0"/>
                        </a:lnTo>
                        <a:lnTo>
                          <a:pt x="1" y="4"/>
                        </a:lnTo>
                        <a:lnTo>
                          <a:pt x="0" y="14"/>
                        </a:lnTo>
                        <a:lnTo>
                          <a:pt x="1" y="28"/>
                        </a:lnTo>
                        <a:lnTo>
                          <a:pt x="4"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5" name="Freeform 50"/>
                  <p:cNvSpPr>
                    <a:spLocks/>
                  </p:cNvSpPr>
                  <p:nvPr/>
                </p:nvSpPr>
                <p:spPr bwMode="auto">
                  <a:xfrm>
                    <a:off x="957" y="2174"/>
                    <a:ext cx="171" cy="383"/>
                  </a:xfrm>
                  <a:custGeom>
                    <a:avLst/>
                    <a:gdLst>
                      <a:gd name="T0" fmla="*/ 0 w 171"/>
                      <a:gd name="T1" fmla="*/ 109 h 383"/>
                      <a:gd name="T2" fmla="*/ 2 w 171"/>
                      <a:gd name="T3" fmla="*/ 123 h 383"/>
                      <a:gd name="T4" fmla="*/ 5 w 171"/>
                      <a:gd name="T5" fmla="*/ 137 h 383"/>
                      <a:gd name="T6" fmla="*/ 8 w 171"/>
                      <a:gd name="T7" fmla="*/ 150 h 383"/>
                      <a:gd name="T8" fmla="*/ 12 w 171"/>
                      <a:gd name="T9" fmla="*/ 163 h 383"/>
                      <a:gd name="T10" fmla="*/ 16 w 171"/>
                      <a:gd name="T11" fmla="*/ 176 h 383"/>
                      <a:gd name="T12" fmla="*/ 20 w 171"/>
                      <a:gd name="T13" fmla="*/ 190 h 383"/>
                      <a:gd name="T14" fmla="*/ 25 w 171"/>
                      <a:gd name="T15" fmla="*/ 202 h 383"/>
                      <a:gd name="T16" fmla="*/ 31 w 171"/>
                      <a:gd name="T17" fmla="*/ 215 h 383"/>
                      <a:gd name="T18" fmla="*/ 37 w 171"/>
                      <a:gd name="T19" fmla="*/ 227 h 383"/>
                      <a:gd name="T20" fmla="*/ 44 w 171"/>
                      <a:gd name="T21" fmla="*/ 239 h 383"/>
                      <a:gd name="T22" fmla="*/ 50 w 171"/>
                      <a:gd name="T23" fmla="*/ 251 h 383"/>
                      <a:gd name="T24" fmla="*/ 58 w 171"/>
                      <a:gd name="T25" fmla="*/ 262 h 383"/>
                      <a:gd name="T26" fmla="*/ 65 w 171"/>
                      <a:gd name="T27" fmla="*/ 274 h 383"/>
                      <a:gd name="T28" fmla="*/ 73 w 171"/>
                      <a:gd name="T29" fmla="*/ 285 h 383"/>
                      <a:gd name="T30" fmla="*/ 81 w 171"/>
                      <a:gd name="T31" fmla="*/ 296 h 383"/>
                      <a:gd name="T32" fmla="*/ 90 w 171"/>
                      <a:gd name="T33" fmla="*/ 306 h 383"/>
                      <a:gd name="T34" fmla="*/ 99 w 171"/>
                      <a:gd name="T35" fmla="*/ 317 h 383"/>
                      <a:gd name="T36" fmla="*/ 108 w 171"/>
                      <a:gd name="T37" fmla="*/ 326 h 383"/>
                      <a:gd name="T38" fmla="*/ 117 w 171"/>
                      <a:gd name="T39" fmla="*/ 336 h 383"/>
                      <a:gd name="T40" fmla="*/ 127 w 171"/>
                      <a:gd name="T41" fmla="*/ 346 h 383"/>
                      <a:gd name="T42" fmla="*/ 136 w 171"/>
                      <a:gd name="T43" fmla="*/ 355 h 383"/>
                      <a:gd name="T44" fmla="*/ 146 w 171"/>
                      <a:gd name="T45" fmla="*/ 364 h 383"/>
                      <a:gd name="T46" fmla="*/ 157 w 171"/>
                      <a:gd name="T47" fmla="*/ 374 h 383"/>
                      <a:gd name="T48" fmla="*/ 167 w 171"/>
                      <a:gd name="T49" fmla="*/ 382 h 383"/>
                      <a:gd name="T50" fmla="*/ 169 w 171"/>
                      <a:gd name="T51" fmla="*/ 383 h 383"/>
                      <a:gd name="T52" fmla="*/ 170 w 171"/>
                      <a:gd name="T53" fmla="*/ 381 h 383"/>
                      <a:gd name="T54" fmla="*/ 171 w 171"/>
                      <a:gd name="T55" fmla="*/ 380 h 383"/>
                      <a:gd name="T56" fmla="*/ 170 w 171"/>
                      <a:gd name="T57" fmla="*/ 378 h 383"/>
                      <a:gd name="T58" fmla="*/ 136 w 171"/>
                      <a:gd name="T59" fmla="*/ 343 h 383"/>
                      <a:gd name="T60" fmla="*/ 107 w 171"/>
                      <a:gd name="T61" fmla="*/ 309 h 383"/>
                      <a:gd name="T62" fmla="*/ 82 w 171"/>
                      <a:gd name="T63" fmla="*/ 275 h 383"/>
                      <a:gd name="T64" fmla="*/ 62 w 171"/>
                      <a:gd name="T65" fmla="*/ 241 h 383"/>
                      <a:gd name="T66" fmla="*/ 45 w 171"/>
                      <a:gd name="T67" fmla="*/ 208 h 383"/>
                      <a:gd name="T68" fmla="*/ 32 w 171"/>
                      <a:gd name="T69" fmla="*/ 177 h 383"/>
                      <a:gd name="T70" fmla="*/ 23 w 171"/>
                      <a:gd name="T71" fmla="*/ 147 h 383"/>
                      <a:gd name="T72" fmla="*/ 15 w 171"/>
                      <a:gd name="T73" fmla="*/ 120 h 383"/>
                      <a:gd name="T74" fmla="*/ 11 w 171"/>
                      <a:gd name="T75" fmla="*/ 94 h 383"/>
                      <a:gd name="T76" fmla="*/ 8 w 171"/>
                      <a:gd name="T77" fmla="*/ 71 h 383"/>
                      <a:gd name="T78" fmla="*/ 6 w 171"/>
                      <a:gd name="T79" fmla="*/ 51 h 383"/>
                      <a:gd name="T80" fmla="*/ 6 w 171"/>
                      <a:gd name="T81" fmla="*/ 33 h 383"/>
                      <a:gd name="T82" fmla="*/ 7 w 171"/>
                      <a:gd name="T83" fmla="*/ 19 h 383"/>
                      <a:gd name="T84" fmla="*/ 7 w 171"/>
                      <a:gd name="T85" fmla="*/ 9 h 383"/>
                      <a:gd name="T86" fmla="*/ 8 w 171"/>
                      <a:gd name="T87" fmla="*/ 2 h 383"/>
                      <a:gd name="T88" fmla="*/ 9 w 171"/>
                      <a:gd name="T89" fmla="*/ 0 h 383"/>
                      <a:gd name="T90" fmla="*/ 7 w 171"/>
                      <a:gd name="T91" fmla="*/ 12 h 383"/>
                      <a:gd name="T92" fmla="*/ 3 w 171"/>
                      <a:gd name="T93" fmla="*/ 41 h 383"/>
                      <a:gd name="T94" fmla="*/ 0 w 171"/>
                      <a:gd name="T95" fmla="*/ 77 h 383"/>
                      <a:gd name="T96" fmla="*/ 0 w 171"/>
                      <a:gd name="T97" fmla="*/ 109 h 3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383"/>
                      <a:gd name="T149" fmla="*/ 171 w 171"/>
                      <a:gd name="T150" fmla="*/ 383 h 3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383">
                        <a:moveTo>
                          <a:pt x="0" y="109"/>
                        </a:moveTo>
                        <a:lnTo>
                          <a:pt x="2" y="123"/>
                        </a:lnTo>
                        <a:lnTo>
                          <a:pt x="5" y="137"/>
                        </a:lnTo>
                        <a:lnTo>
                          <a:pt x="8" y="150"/>
                        </a:lnTo>
                        <a:lnTo>
                          <a:pt x="12" y="163"/>
                        </a:lnTo>
                        <a:lnTo>
                          <a:pt x="16" y="176"/>
                        </a:lnTo>
                        <a:lnTo>
                          <a:pt x="20" y="190"/>
                        </a:lnTo>
                        <a:lnTo>
                          <a:pt x="25" y="202"/>
                        </a:lnTo>
                        <a:lnTo>
                          <a:pt x="31" y="215"/>
                        </a:lnTo>
                        <a:lnTo>
                          <a:pt x="37" y="227"/>
                        </a:lnTo>
                        <a:lnTo>
                          <a:pt x="44" y="239"/>
                        </a:lnTo>
                        <a:lnTo>
                          <a:pt x="50" y="251"/>
                        </a:lnTo>
                        <a:lnTo>
                          <a:pt x="58" y="262"/>
                        </a:lnTo>
                        <a:lnTo>
                          <a:pt x="65" y="274"/>
                        </a:lnTo>
                        <a:lnTo>
                          <a:pt x="73" y="285"/>
                        </a:lnTo>
                        <a:lnTo>
                          <a:pt x="81" y="296"/>
                        </a:lnTo>
                        <a:lnTo>
                          <a:pt x="90" y="306"/>
                        </a:lnTo>
                        <a:lnTo>
                          <a:pt x="99" y="317"/>
                        </a:lnTo>
                        <a:lnTo>
                          <a:pt x="108" y="326"/>
                        </a:lnTo>
                        <a:lnTo>
                          <a:pt x="117" y="336"/>
                        </a:lnTo>
                        <a:lnTo>
                          <a:pt x="127" y="346"/>
                        </a:lnTo>
                        <a:lnTo>
                          <a:pt x="136" y="355"/>
                        </a:lnTo>
                        <a:lnTo>
                          <a:pt x="146" y="364"/>
                        </a:lnTo>
                        <a:lnTo>
                          <a:pt x="157" y="374"/>
                        </a:lnTo>
                        <a:lnTo>
                          <a:pt x="167" y="382"/>
                        </a:lnTo>
                        <a:lnTo>
                          <a:pt x="169" y="383"/>
                        </a:lnTo>
                        <a:lnTo>
                          <a:pt x="170" y="381"/>
                        </a:lnTo>
                        <a:lnTo>
                          <a:pt x="171" y="380"/>
                        </a:lnTo>
                        <a:lnTo>
                          <a:pt x="170" y="378"/>
                        </a:lnTo>
                        <a:lnTo>
                          <a:pt x="136" y="343"/>
                        </a:lnTo>
                        <a:lnTo>
                          <a:pt x="107" y="309"/>
                        </a:lnTo>
                        <a:lnTo>
                          <a:pt x="82" y="275"/>
                        </a:lnTo>
                        <a:lnTo>
                          <a:pt x="62" y="241"/>
                        </a:lnTo>
                        <a:lnTo>
                          <a:pt x="45" y="208"/>
                        </a:lnTo>
                        <a:lnTo>
                          <a:pt x="32" y="177"/>
                        </a:lnTo>
                        <a:lnTo>
                          <a:pt x="23" y="147"/>
                        </a:lnTo>
                        <a:lnTo>
                          <a:pt x="15" y="120"/>
                        </a:lnTo>
                        <a:lnTo>
                          <a:pt x="11" y="94"/>
                        </a:lnTo>
                        <a:lnTo>
                          <a:pt x="8" y="71"/>
                        </a:lnTo>
                        <a:lnTo>
                          <a:pt x="6" y="51"/>
                        </a:lnTo>
                        <a:lnTo>
                          <a:pt x="6" y="33"/>
                        </a:lnTo>
                        <a:lnTo>
                          <a:pt x="7" y="19"/>
                        </a:lnTo>
                        <a:lnTo>
                          <a:pt x="7" y="9"/>
                        </a:lnTo>
                        <a:lnTo>
                          <a:pt x="8" y="2"/>
                        </a:lnTo>
                        <a:lnTo>
                          <a:pt x="9" y="0"/>
                        </a:lnTo>
                        <a:lnTo>
                          <a:pt x="7" y="12"/>
                        </a:lnTo>
                        <a:lnTo>
                          <a:pt x="3" y="41"/>
                        </a:lnTo>
                        <a:lnTo>
                          <a:pt x="0" y="77"/>
                        </a:lnTo>
                        <a:lnTo>
                          <a:pt x="0" y="10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6" name="Freeform 51"/>
                  <p:cNvSpPr>
                    <a:spLocks/>
                  </p:cNvSpPr>
                  <p:nvPr/>
                </p:nvSpPr>
                <p:spPr bwMode="auto">
                  <a:xfrm>
                    <a:off x="993" y="2116"/>
                    <a:ext cx="209" cy="272"/>
                  </a:xfrm>
                  <a:custGeom>
                    <a:avLst/>
                    <a:gdLst>
                      <a:gd name="T0" fmla="*/ 95 w 209"/>
                      <a:gd name="T1" fmla="*/ 51 h 272"/>
                      <a:gd name="T2" fmla="*/ 106 w 209"/>
                      <a:gd name="T3" fmla="*/ 58 h 272"/>
                      <a:gd name="T4" fmla="*/ 116 w 209"/>
                      <a:gd name="T5" fmla="*/ 65 h 272"/>
                      <a:gd name="T6" fmla="*/ 126 w 209"/>
                      <a:gd name="T7" fmla="*/ 73 h 272"/>
                      <a:gd name="T8" fmla="*/ 136 w 209"/>
                      <a:gd name="T9" fmla="*/ 81 h 272"/>
                      <a:gd name="T10" fmla="*/ 145 w 209"/>
                      <a:gd name="T11" fmla="*/ 89 h 272"/>
                      <a:gd name="T12" fmla="*/ 154 w 209"/>
                      <a:gd name="T13" fmla="*/ 97 h 272"/>
                      <a:gd name="T14" fmla="*/ 163 w 209"/>
                      <a:gd name="T15" fmla="*/ 106 h 272"/>
                      <a:gd name="T16" fmla="*/ 174 w 209"/>
                      <a:gd name="T17" fmla="*/ 120 h 272"/>
                      <a:gd name="T18" fmla="*/ 187 w 209"/>
                      <a:gd name="T19" fmla="*/ 139 h 272"/>
                      <a:gd name="T20" fmla="*/ 196 w 209"/>
                      <a:gd name="T21" fmla="*/ 160 h 272"/>
                      <a:gd name="T22" fmla="*/ 199 w 209"/>
                      <a:gd name="T23" fmla="*/ 183 h 272"/>
                      <a:gd name="T24" fmla="*/ 195 w 209"/>
                      <a:gd name="T25" fmla="*/ 205 h 272"/>
                      <a:gd name="T26" fmla="*/ 185 w 209"/>
                      <a:gd name="T27" fmla="*/ 224 h 272"/>
                      <a:gd name="T28" fmla="*/ 174 w 209"/>
                      <a:gd name="T29" fmla="*/ 242 h 272"/>
                      <a:gd name="T30" fmla="*/ 164 w 209"/>
                      <a:gd name="T31" fmla="*/ 260 h 272"/>
                      <a:gd name="T32" fmla="*/ 160 w 209"/>
                      <a:gd name="T33" fmla="*/ 271 h 272"/>
                      <a:gd name="T34" fmla="*/ 163 w 209"/>
                      <a:gd name="T35" fmla="*/ 272 h 272"/>
                      <a:gd name="T36" fmla="*/ 169 w 209"/>
                      <a:gd name="T37" fmla="*/ 261 h 272"/>
                      <a:gd name="T38" fmla="*/ 182 w 209"/>
                      <a:gd name="T39" fmla="*/ 243 h 272"/>
                      <a:gd name="T40" fmla="*/ 195 w 209"/>
                      <a:gd name="T41" fmla="*/ 224 h 272"/>
                      <a:gd name="T42" fmla="*/ 205 w 209"/>
                      <a:gd name="T43" fmla="*/ 204 h 272"/>
                      <a:gd name="T44" fmla="*/ 209 w 209"/>
                      <a:gd name="T45" fmla="*/ 182 h 272"/>
                      <a:gd name="T46" fmla="*/ 206 w 209"/>
                      <a:gd name="T47" fmla="*/ 160 h 272"/>
                      <a:gd name="T48" fmla="*/ 198 w 209"/>
                      <a:gd name="T49" fmla="*/ 139 h 272"/>
                      <a:gd name="T50" fmla="*/ 185 w 209"/>
                      <a:gd name="T51" fmla="*/ 121 h 272"/>
                      <a:gd name="T52" fmla="*/ 175 w 209"/>
                      <a:gd name="T53" fmla="*/ 108 h 272"/>
                      <a:gd name="T54" fmla="*/ 165 w 209"/>
                      <a:gd name="T55" fmla="*/ 99 h 272"/>
                      <a:gd name="T56" fmla="*/ 155 w 209"/>
                      <a:gd name="T57" fmla="*/ 91 h 272"/>
                      <a:gd name="T58" fmla="*/ 145 w 209"/>
                      <a:gd name="T59" fmla="*/ 83 h 272"/>
                      <a:gd name="T60" fmla="*/ 135 w 209"/>
                      <a:gd name="T61" fmla="*/ 75 h 272"/>
                      <a:gd name="T62" fmla="*/ 124 w 209"/>
                      <a:gd name="T63" fmla="*/ 68 h 272"/>
                      <a:gd name="T64" fmla="*/ 113 w 209"/>
                      <a:gd name="T65" fmla="*/ 60 h 272"/>
                      <a:gd name="T66" fmla="*/ 103 w 209"/>
                      <a:gd name="T67" fmla="*/ 53 h 272"/>
                      <a:gd name="T68" fmla="*/ 90 w 209"/>
                      <a:gd name="T69" fmla="*/ 42 h 272"/>
                      <a:gd name="T70" fmla="*/ 74 w 209"/>
                      <a:gd name="T71" fmla="*/ 31 h 272"/>
                      <a:gd name="T72" fmla="*/ 57 w 209"/>
                      <a:gd name="T73" fmla="*/ 21 h 272"/>
                      <a:gd name="T74" fmla="*/ 41 w 209"/>
                      <a:gd name="T75" fmla="*/ 14 h 272"/>
                      <a:gd name="T76" fmla="*/ 27 w 209"/>
                      <a:gd name="T77" fmla="*/ 8 h 272"/>
                      <a:gd name="T78" fmla="*/ 14 w 209"/>
                      <a:gd name="T79" fmla="*/ 4 h 272"/>
                      <a:gd name="T80" fmla="*/ 5 w 209"/>
                      <a:gd name="T81" fmla="*/ 2 h 272"/>
                      <a:gd name="T82" fmla="*/ 0 w 209"/>
                      <a:gd name="T83" fmla="*/ 0 h 272"/>
                      <a:gd name="T84" fmla="*/ 1 w 209"/>
                      <a:gd name="T85" fmla="*/ 1 h 272"/>
                      <a:gd name="T86" fmla="*/ 6 w 209"/>
                      <a:gd name="T87" fmla="*/ 3 h 272"/>
                      <a:gd name="T88" fmla="*/ 15 w 209"/>
                      <a:gd name="T89" fmla="*/ 7 h 272"/>
                      <a:gd name="T90" fmla="*/ 28 w 209"/>
                      <a:gd name="T91" fmla="*/ 13 h 272"/>
                      <a:gd name="T92" fmla="*/ 42 w 209"/>
                      <a:gd name="T93" fmla="*/ 21 h 272"/>
                      <a:gd name="T94" fmla="*/ 57 w 209"/>
                      <a:gd name="T95" fmla="*/ 28 h 272"/>
                      <a:gd name="T96" fmla="*/ 72 w 209"/>
                      <a:gd name="T97" fmla="*/ 36 h 272"/>
                      <a:gd name="T98" fmla="*/ 85 w 209"/>
                      <a:gd name="T99" fmla="*/ 44 h 2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9"/>
                      <a:gd name="T151" fmla="*/ 0 h 272"/>
                      <a:gd name="T152" fmla="*/ 209 w 209"/>
                      <a:gd name="T153" fmla="*/ 272 h 27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9" h="272">
                        <a:moveTo>
                          <a:pt x="91" y="48"/>
                        </a:moveTo>
                        <a:lnTo>
                          <a:pt x="95" y="51"/>
                        </a:lnTo>
                        <a:lnTo>
                          <a:pt x="101" y="54"/>
                        </a:lnTo>
                        <a:lnTo>
                          <a:pt x="106" y="58"/>
                        </a:lnTo>
                        <a:lnTo>
                          <a:pt x="111" y="62"/>
                        </a:lnTo>
                        <a:lnTo>
                          <a:pt x="116" y="65"/>
                        </a:lnTo>
                        <a:lnTo>
                          <a:pt x="121" y="69"/>
                        </a:lnTo>
                        <a:lnTo>
                          <a:pt x="126" y="73"/>
                        </a:lnTo>
                        <a:lnTo>
                          <a:pt x="131" y="77"/>
                        </a:lnTo>
                        <a:lnTo>
                          <a:pt x="136" y="81"/>
                        </a:lnTo>
                        <a:lnTo>
                          <a:pt x="140" y="85"/>
                        </a:lnTo>
                        <a:lnTo>
                          <a:pt x="145" y="89"/>
                        </a:lnTo>
                        <a:lnTo>
                          <a:pt x="149" y="93"/>
                        </a:lnTo>
                        <a:lnTo>
                          <a:pt x="154" y="97"/>
                        </a:lnTo>
                        <a:lnTo>
                          <a:pt x="158" y="101"/>
                        </a:lnTo>
                        <a:lnTo>
                          <a:pt x="163" y="106"/>
                        </a:lnTo>
                        <a:lnTo>
                          <a:pt x="167" y="111"/>
                        </a:lnTo>
                        <a:lnTo>
                          <a:pt x="174" y="120"/>
                        </a:lnTo>
                        <a:lnTo>
                          <a:pt x="181" y="129"/>
                        </a:lnTo>
                        <a:lnTo>
                          <a:pt x="187" y="139"/>
                        </a:lnTo>
                        <a:lnTo>
                          <a:pt x="192" y="149"/>
                        </a:lnTo>
                        <a:lnTo>
                          <a:pt x="196" y="160"/>
                        </a:lnTo>
                        <a:lnTo>
                          <a:pt x="199" y="172"/>
                        </a:lnTo>
                        <a:lnTo>
                          <a:pt x="199" y="183"/>
                        </a:lnTo>
                        <a:lnTo>
                          <a:pt x="198" y="195"/>
                        </a:lnTo>
                        <a:lnTo>
                          <a:pt x="195" y="205"/>
                        </a:lnTo>
                        <a:lnTo>
                          <a:pt x="190" y="215"/>
                        </a:lnTo>
                        <a:lnTo>
                          <a:pt x="185" y="224"/>
                        </a:lnTo>
                        <a:lnTo>
                          <a:pt x="180" y="233"/>
                        </a:lnTo>
                        <a:lnTo>
                          <a:pt x="174" y="242"/>
                        </a:lnTo>
                        <a:lnTo>
                          <a:pt x="169" y="251"/>
                        </a:lnTo>
                        <a:lnTo>
                          <a:pt x="164" y="260"/>
                        </a:lnTo>
                        <a:lnTo>
                          <a:pt x="160" y="270"/>
                        </a:lnTo>
                        <a:lnTo>
                          <a:pt x="160" y="271"/>
                        </a:lnTo>
                        <a:lnTo>
                          <a:pt x="161" y="272"/>
                        </a:lnTo>
                        <a:lnTo>
                          <a:pt x="163" y="272"/>
                        </a:lnTo>
                        <a:lnTo>
                          <a:pt x="164" y="271"/>
                        </a:lnTo>
                        <a:lnTo>
                          <a:pt x="169" y="261"/>
                        </a:lnTo>
                        <a:lnTo>
                          <a:pt x="176" y="252"/>
                        </a:lnTo>
                        <a:lnTo>
                          <a:pt x="182" y="243"/>
                        </a:lnTo>
                        <a:lnTo>
                          <a:pt x="189" y="233"/>
                        </a:lnTo>
                        <a:lnTo>
                          <a:pt x="195" y="224"/>
                        </a:lnTo>
                        <a:lnTo>
                          <a:pt x="200" y="214"/>
                        </a:lnTo>
                        <a:lnTo>
                          <a:pt x="205" y="204"/>
                        </a:lnTo>
                        <a:lnTo>
                          <a:pt x="208" y="193"/>
                        </a:lnTo>
                        <a:lnTo>
                          <a:pt x="209" y="182"/>
                        </a:lnTo>
                        <a:lnTo>
                          <a:pt x="208" y="171"/>
                        </a:lnTo>
                        <a:lnTo>
                          <a:pt x="206" y="160"/>
                        </a:lnTo>
                        <a:lnTo>
                          <a:pt x="203" y="149"/>
                        </a:lnTo>
                        <a:lnTo>
                          <a:pt x="198" y="139"/>
                        </a:lnTo>
                        <a:lnTo>
                          <a:pt x="192" y="130"/>
                        </a:lnTo>
                        <a:lnTo>
                          <a:pt x="185" y="121"/>
                        </a:lnTo>
                        <a:lnTo>
                          <a:pt x="179" y="113"/>
                        </a:lnTo>
                        <a:lnTo>
                          <a:pt x="175" y="108"/>
                        </a:lnTo>
                        <a:lnTo>
                          <a:pt x="170" y="103"/>
                        </a:lnTo>
                        <a:lnTo>
                          <a:pt x="165" y="99"/>
                        </a:lnTo>
                        <a:lnTo>
                          <a:pt x="161" y="95"/>
                        </a:lnTo>
                        <a:lnTo>
                          <a:pt x="155" y="91"/>
                        </a:lnTo>
                        <a:lnTo>
                          <a:pt x="150" y="87"/>
                        </a:lnTo>
                        <a:lnTo>
                          <a:pt x="145" y="83"/>
                        </a:lnTo>
                        <a:lnTo>
                          <a:pt x="140" y="79"/>
                        </a:lnTo>
                        <a:lnTo>
                          <a:pt x="135" y="75"/>
                        </a:lnTo>
                        <a:lnTo>
                          <a:pt x="129" y="72"/>
                        </a:lnTo>
                        <a:lnTo>
                          <a:pt x="124" y="68"/>
                        </a:lnTo>
                        <a:lnTo>
                          <a:pt x="119" y="64"/>
                        </a:lnTo>
                        <a:lnTo>
                          <a:pt x="113" y="60"/>
                        </a:lnTo>
                        <a:lnTo>
                          <a:pt x="108" y="57"/>
                        </a:lnTo>
                        <a:lnTo>
                          <a:pt x="103" y="53"/>
                        </a:lnTo>
                        <a:lnTo>
                          <a:pt x="98" y="49"/>
                        </a:lnTo>
                        <a:lnTo>
                          <a:pt x="90" y="42"/>
                        </a:lnTo>
                        <a:lnTo>
                          <a:pt x="82" y="36"/>
                        </a:lnTo>
                        <a:lnTo>
                          <a:pt x="74" y="31"/>
                        </a:lnTo>
                        <a:lnTo>
                          <a:pt x="65" y="26"/>
                        </a:lnTo>
                        <a:lnTo>
                          <a:pt x="57" y="21"/>
                        </a:lnTo>
                        <a:lnTo>
                          <a:pt x="49" y="17"/>
                        </a:lnTo>
                        <a:lnTo>
                          <a:pt x="41" y="14"/>
                        </a:lnTo>
                        <a:lnTo>
                          <a:pt x="34" y="11"/>
                        </a:lnTo>
                        <a:lnTo>
                          <a:pt x="27" y="8"/>
                        </a:lnTo>
                        <a:lnTo>
                          <a:pt x="20" y="6"/>
                        </a:lnTo>
                        <a:lnTo>
                          <a:pt x="14" y="4"/>
                        </a:lnTo>
                        <a:lnTo>
                          <a:pt x="9" y="3"/>
                        </a:lnTo>
                        <a:lnTo>
                          <a:pt x="5" y="2"/>
                        </a:lnTo>
                        <a:lnTo>
                          <a:pt x="3" y="1"/>
                        </a:lnTo>
                        <a:lnTo>
                          <a:pt x="0" y="0"/>
                        </a:lnTo>
                        <a:lnTo>
                          <a:pt x="1" y="1"/>
                        </a:lnTo>
                        <a:lnTo>
                          <a:pt x="3" y="2"/>
                        </a:lnTo>
                        <a:lnTo>
                          <a:pt x="6" y="3"/>
                        </a:lnTo>
                        <a:lnTo>
                          <a:pt x="10" y="5"/>
                        </a:lnTo>
                        <a:lnTo>
                          <a:pt x="15" y="7"/>
                        </a:lnTo>
                        <a:lnTo>
                          <a:pt x="21" y="10"/>
                        </a:lnTo>
                        <a:lnTo>
                          <a:pt x="28" y="13"/>
                        </a:lnTo>
                        <a:lnTo>
                          <a:pt x="35" y="17"/>
                        </a:lnTo>
                        <a:lnTo>
                          <a:pt x="42" y="21"/>
                        </a:lnTo>
                        <a:lnTo>
                          <a:pt x="50" y="25"/>
                        </a:lnTo>
                        <a:lnTo>
                          <a:pt x="57" y="28"/>
                        </a:lnTo>
                        <a:lnTo>
                          <a:pt x="64" y="32"/>
                        </a:lnTo>
                        <a:lnTo>
                          <a:pt x="72" y="36"/>
                        </a:lnTo>
                        <a:lnTo>
                          <a:pt x="79" y="40"/>
                        </a:lnTo>
                        <a:lnTo>
                          <a:pt x="85" y="44"/>
                        </a:lnTo>
                        <a:lnTo>
                          <a:pt x="91" y="4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7" name="Freeform 52"/>
                  <p:cNvSpPr>
                    <a:spLocks/>
                  </p:cNvSpPr>
                  <p:nvPr/>
                </p:nvSpPr>
                <p:spPr bwMode="auto">
                  <a:xfrm>
                    <a:off x="1216" y="2108"/>
                    <a:ext cx="119" cy="247"/>
                  </a:xfrm>
                  <a:custGeom>
                    <a:avLst/>
                    <a:gdLst>
                      <a:gd name="T0" fmla="*/ 0 w 119"/>
                      <a:gd name="T1" fmla="*/ 0 h 247"/>
                      <a:gd name="T2" fmla="*/ 6 w 119"/>
                      <a:gd name="T3" fmla="*/ 7 h 247"/>
                      <a:gd name="T4" fmla="*/ 11 w 119"/>
                      <a:gd name="T5" fmla="*/ 14 h 247"/>
                      <a:gd name="T6" fmla="*/ 17 w 119"/>
                      <a:gd name="T7" fmla="*/ 20 h 247"/>
                      <a:gd name="T8" fmla="*/ 22 w 119"/>
                      <a:gd name="T9" fmla="*/ 27 h 247"/>
                      <a:gd name="T10" fmla="*/ 28 w 119"/>
                      <a:gd name="T11" fmla="*/ 34 h 247"/>
                      <a:gd name="T12" fmla="*/ 33 w 119"/>
                      <a:gd name="T13" fmla="*/ 40 h 247"/>
                      <a:gd name="T14" fmla="*/ 39 w 119"/>
                      <a:gd name="T15" fmla="*/ 47 h 247"/>
                      <a:gd name="T16" fmla="*/ 44 w 119"/>
                      <a:gd name="T17" fmla="*/ 53 h 247"/>
                      <a:gd name="T18" fmla="*/ 48 w 119"/>
                      <a:gd name="T19" fmla="*/ 61 h 247"/>
                      <a:gd name="T20" fmla="*/ 53 w 119"/>
                      <a:gd name="T21" fmla="*/ 67 h 247"/>
                      <a:gd name="T22" fmla="*/ 58 w 119"/>
                      <a:gd name="T23" fmla="*/ 75 h 247"/>
                      <a:gd name="T24" fmla="*/ 63 w 119"/>
                      <a:gd name="T25" fmla="*/ 82 h 247"/>
                      <a:gd name="T26" fmla="*/ 67 w 119"/>
                      <a:gd name="T27" fmla="*/ 90 h 247"/>
                      <a:gd name="T28" fmla="*/ 71 w 119"/>
                      <a:gd name="T29" fmla="*/ 97 h 247"/>
                      <a:gd name="T30" fmla="*/ 75 w 119"/>
                      <a:gd name="T31" fmla="*/ 105 h 247"/>
                      <a:gd name="T32" fmla="*/ 79 w 119"/>
                      <a:gd name="T33" fmla="*/ 112 h 247"/>
                      <a:gd name="T34" fmla="*/ 87 w 119"/>
                      <a:gd name="T35" fmla="*/ 130 h 247"/>
                      <a:gd name="T36" fmla="*/ 94 w 119"/>
                      <a:gd name="T37" fmla="*/ 152 h 247"/>
                      <a:gd name="T38" fmla="*/ 101 w 119"/>
                      <a:gd name="T39" fmla="*/ 174 h 247"/>
                      <a:gd name="T40" fmla="*/ 107 w 119"/>
                      <a:gd name="T41" fmla="*/ 196 h 247"/>
                      <a:gd name="T42" fmla="*/ 111 w 119"/>
                      <a:gd name="T43" fmla="*/ 216 h 247"/>
                      <a:gd name="T44" fmla="*/ 116 w 119"/>
                      <a:gd name="T45" fmla="*/ 232 h 247"/>
                      <a:gd name="T46" fmla="*/ 118 w 119"/>
                      <a:gd name="T47" fmla="*/ 244 h 247"/>
                      <a:gd name="T48" fmla="*/ 119 w 119"/>
                      <a:gd name="T49" fmla="*/ 247 h 247"/>
                      <a:gd name="T50" fmla="*/ 117 w 119"/>
                      <a:gd name="T51" fmla="*/ 230 h 247"/>
                      <a:gd name="T52" fmla="*/ 114 w 119"/>
                      <a:gd name="T53" fmla="*/ 213 h 247"/>
                      <a:gd name="T54" fmla="*/ 111 w 119"/>
                      <a:gd name="T55" fmla="*/ 195 h 247"/>
                      <a:gd name="T56" fmla="*/ 107 w 119"/>
                      <a:gd name="T57" fmla="*/ 178 h 247"/>
                      <a:gd name="T58" fmla="*/ 102 w 119"/>
                      <a:gd name="T59" fmla="*/ 161 h 247"/>
                      <a:gd name="T60" fmla="*/ 98 w 119"/>
                      <a:gd name="T61" fmla="*/ 144 h 247"/>
                      <a:gd name="T62" fmla="*/ 92 w 119"/>
                      <a:gd name="T63" fmla="*/ 128 h 247"/>
                      <a:gd name="T64" fmla="*/ 85 w 119"/>
                      <a:gd name="T65" fmla="*/ 112 h 247"/>
                      <a:gd name="T66" fmla="*/ 81 w 119"/>
                      <a:gd name="T67" fmla="*/ 104 h 247"/>
                      <a:gd name="T68" fmla="*/ 77 w 119"/>
                      <a:gd name="T69" fmla="*/ 95 h 247"/>
                      <a:gd name="T70" fmla="*/ 73 w 119"/>
                      <a:gd name="T71" fmla="*/ 87 h 247"/>
                      <a:gd name="T72" fmla="*/ 69 w 119"/>
                      <a:gd name="T73" fmla="*/ 80 h 247"/>
                      <a:gd name="T74" fmla="*/ 64 w 119"/>
                      <a:gd name="T75" fmla="*/ 72 h 247"/>
                      <a:gd name="T76" fmla="*/ 59 w 119"/>
                      <a:gd name="T77" fmla="*/ 64 h 247"/>
                      <a:gd name="T78" fmla="*/ 54 w 119"/>
                      <a:gd name="T79" fmla="*/ 57 h 247"/>
                      <a:gd name="T80" fmla="*/ 48 w 119"/>
                      <a:gd name="T81" fmla="*/ 50 h 247"/>
                      <a:gd name="T82" fmla="*/ 43 w 119"/>
                      <a:gd name="T83" fmla="*/ 43 h 247"/>
                      <a:gd name="T84" fmla="*/ 37 w 119"/>
                      <a:gd name="T85" fmla="*/ 37 h 247"/>
                      <a:gd name="T86" fmla="*/ 31 w 119"/>
                      <a:gd name="T87" fmla="*/ 30 h 247"/>
                      <a:gd name="T88" fmla="*/ 26 w 119"/>
                      <a:gd name="T89" fmla="*/ 24 h 247"/>
                      <a:gd name="T90" fmla="*/ 19 w 119"/>
                      <a:gd name="T91" fmla="*/ 18 h 247"/>
                      <a:gd name="T92" fmla="*/ 13 w 119"/>
                      <a:gd name="T93" fmla="*/ 12 h 247"/>
                      <a:gd name="T94" fmla="*/ 7 w 119"/>
                      <a:gd name="T95" fmla="*/ 6 h 247"/>
                      <a:gd name="T96" fmla="*/ 1 w 119"/>
                      <a:gd name="T97" fmla="*/ 0 h 247"/>
                      <a:gd name="T98" fmla="*/ 1 w 119"/>
                      <a:gd name="T99" fmla="*/ 0 h 247"/>
                      <a:gd name="T100" fmla="*/ 1 w 119"/>
                      <a:gd name="T101" fmla="*/ 0 h 247"/>
                      <a:gd name="T102" fmla="*/ 0 w 119"/>
                      <a:gd name="T103" fmla="*/ 0 h 247"/>
                      <a:gd name="T104" fmla="*/ 0 w 119"/>
                      <a:gd name="T105" fmla="*/ 0 h 247"/>
                      <a:gd name="T106" fmla="*/ 0 w 119"/>
                      <a:gd name="T107" fmla="*/ 0 h 2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
                      <a:gd name="T163" fmla="*/ 0 h 247"/>
                      <a:gd name="T164" fmla="*/ 119 w 119"/>
                      <a:gd name="T165" fmla="*/ 247 h 2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 h="247">
                        <a:moveTo>
                          <a:pt x="0" y="0"/>
                        </a:moveTo>
                        <a:lnTo>
                          <a:pt x="6" y="7"/>
                        </a:lnTo>
                        <a:lnTo>
                          <a:pt x="11" y="14"/>
                        </a:lnTo>
                        <a:lnTo>
                          <a:pt x="17" y="20"/>
                        </a:lnTo>
                        <a:lnTo>
                          <a:pt x="22" y="27"/>
                        </a:lnTo>
                        <a:lnTo>
                          <a:pt x="28" y="34"/>
                        </a:lnTo>
                        <a:lnTo>
                          <a:pt x="33" y="40"/>
                        </a:lnTo>
                        <a:lnTo>
                          <a:pt x="39" y="47"/>
                        </a:lnTo>
                        <a:lnTo>
                          <a:pt x="44" y="53"/>
                        </a:lnTo>
                        <a:lnTo>
                          <a:pt x="48" y="61"/>
                        </a:lnTo>
                        <a:lnTo>
                          <a:pt x="53" y="67"/>
                        </a:lnTo>
                        <a:lnTo>
                          <a:pt x="58" y="75"/>
                        </a:lnTo>
                        <a:lnTo>
                          <a:pt x="63" y="82"/>
                        </a:lnTo>
                        <a:lnTo>
                          <a:pt x="67" y="90"/>
                        </a:lnTo>
                        <a:lnTo>
                          <a:pt x="71" y="97"/>
                        </a:lnTo>
                        <a:lnTo>
                          <a:pt x="75" y="105"/>
                        </a:lnTo>
                        <a:lnTo>
                          <a:pt x="79" y="112"/>
                        </a:lnTo>
                        <a:lnTo>
                          <a:pt x="87" y="130"/>
                        </a:lnTo>
                        <a:lnTo>
                          <a:pt x="94" y="152"/>
                        </a:lnTo>
                        <a:lnTo>
                          <a:pt x="101" y="174"/>
                        </a:lnTo>
                        <a:lnTo>
                          <a:pt x="107" y="196"/>
                        </a:lnTo>
                        <a:lnTo>
                          <a:pt x="111" y="216"/>
                        </a:lnTo>
                        <a:lnTo>
                          <a:pt x="116" y="232"/>
                        </a:lnTo>
                        <a:lnTo>
                          <a:pt x="118" y="244"/>
                        </a:lnTo>
                        <a:lnTo>
                          <a:pt x="119" y="247"/>
                        </a:lnTo>
                        <a:lnTo>
                          <a:pt x="117" y="230"/>
                        </a:lnTo>
                        <a:lnTo>
                          <a:pt x="114" y="213"/>
                        </a:lnTo>
                        <a:lnTo>
                          <a:pt x="111" y="195"/>
                        </a:lnTo>
                        <a:lnTo>
                          <a:pt x="107" y="178"/>
                        </a:lnTo>
                        <a:lnTo>
                          <a:pt x="102" y="161"/>
                        </a:lnTo>
                        <a:lnTo>
                          <a:pt x="98" y="144"/>
                        </a:lnTo>
                        <a:lnTo>
                          <a:pt x="92" y="128"/>
                        </a:lnTo>
                        <a:lnTo>
                          <a:pt x="85" y="112"/>
                        </a:lnTo>
                        <a:lnTo>
                          <a:pt x="81" y="104"/>
                        </a:lnTo>
                        <a:lnTo>
                          <a:pt x="77" y="95"/>
                        </a:lnTo>
                        <a:lnTo>
                          <a:pt x="73" y="87"/>
                        </a:lnTo>
                        <a:lnTo>
                          <a:pt x="69" y="80"/>
                        </a:lnTo>
                        <a:lnTo>
                          <a:pt x="64" y="72"/>
                        </a:lnTo>
                        <a:lnTo>
                          <a:pt x="59" y="64"/>
                        </a:lnTo>
                        <a:lnTo>
                          <a:pt x="54" y="57"/>
                        </a:lnTo>
                        <a:lnTo>
                          <a:pt x="48" y="50"/>
                        </a:lnTo>
                        <a:lnTo>
                          <a:pt x="43" y="43"/>
                        </a:lnTo>
                        <a:lnTo>
                          <a:pt x="37" y="37"/>
                        </a:lnTo>
                        <a:lnTo>
                          <a:pt x="31" y="30"/>
                        </a:lnTo>
                        <a:lnTo>
                          <a:pt x="26" y="24"/>
                        </a:lnTo>
                        <a:lnTo>
                          <a:pt x="19" y="18"/>
                        </a:lnTo>
                        <a:lnTo>
                          <a:pt x="13" y="12"/>
                        </a:lnTo>
                        <a:lnTo>
                          <a:pt x="7" y="6"/>
                        </a:lnTo>
                        <a:lnTo>
                          <a:pt x="1"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8" name="Freeform 53"/>
                  <p:cNvSpPr>
                    <a:spLocks/>
                  </p:cNvSpPr>
                  <p:nvPr/>
                </p:nvSpPr>
                <p:spPr bwMode="auto">
                  <a:xfrm>
                    <a:off x="1106" y="2393"/>
                    <a:ext cx="270" cy="100"/>
                  </a:xfrm>
                  <a:custGeom>
                    <a:avLst/>
                    <a:gdLst>
                      <a:gd name="T0" fmla="*/ 28 w 270"/>
                      <a:gd name="T1" fmla="*/ 92 h 100"/>
                      <a:gd name="T2" fmla="*/ 29 w 270"/>
                      <a:gd name="T3" fmla="*/ 69 h 100"/>
                      <a:gd name="T4" fmla="*/ 29 w 270"/>
                      <a:gd name="T5" fmla="*/ 56 h 100"/>
                      <a:gd name="T6" fmla="*/ 32 w 270"/>
                      <a:gd name="T7" fmla="*/ 44 h 100"/>
                      <a:gd name="T8" fmla="*/ 37 w 270"/>
                      <a:gd name="T9" fmla="*/ 31 h 100"/>
                      <a:gd name="T10" fmla="*/ 50 w 270"/>
                      <a:gd name="T11" fmla="*/ 20 h 100"/>
                      <a:gd name="T12" fmla="*/ 66 w 270"/>
                      <a:gd name="T13" fmla="*/ 15 h 100"/>
                      <a:gd name="T14" fmla="*/ 80 w 270"/>
                      <a:gd name="T15" fmla="*/ 14 h 100"/>
                      <a:gd name="T16" fmla="*/ 94 w 270"/>
                      <a:gd name="T17" fmla="*/ 16 h 100"/>
                      <a:gd name="T18" fmla="*/ 108 w 270"/>
                      <a:gd name="T19" fmla="*/ 19 h 100"/>
                      <a:gd name="T20" fmla="*/ 121 w 270"/>
                      <a:gd name="T21" fmla="*/ 24 h 100"/>
                      <a:gd name="T22" fmla="*/ 133 w 270"/>
                      <a:gd name="T23" fmla="*/ 30 h 100"/>
                      <a:gd name="T24" fmla="*/ 145 w 270"/>
                      <a:gd name="T25" fmla="*/ 37 h 100"/>
                      <a:gd name="T26" fmla="*/ 157 w 270"/>
                      <a:gd name="T27" fmla="*/ 45 h 100"/>
                      <a:gd name="T28" fmla="*/ 168 w 270"/>
                      <a:gd name="T29" fmla="*/ 52 h 100"/>
                      <a:gd name="T30" fmla="*/ 181 w 270"/>
                      <a:gd name="T31" fmla="*/ 58 h 100"/>
                      <a:gd name="T32" fmla="*/ 194 w 270"/>
                      <a:gd name="T33" fmla="*/ 62 h 100"/>
                      <a:gd name="T34" fmla="*/ 207 w 270"/>
                      <a:gd name="T35" fmla="*/ 66 h 100"/>
                      <a:gd name="T36" fmla="*/ 220 w 270"/>
                      <a:gd name="T37" fmla="*/ 69 h 100"/>
                      <a:gd name="T38" fmla="*/ 234 w 270"/>
                      <a:gd name="T39" fmla="*/ 71 h 100"/>
                      <a:gd name="T40" fmla="*/ 248 w 270"/>
                      <a:gd name="T41" fmla="*/ 73 h 100"/>
                      <a:gd name="T42" fmla="*/ 262 w 270"/>
                      <a:gd name="T43" fmla="*/ 74 h 100"/>
                      <a:gd name="T44" fmla="*/ 269 w 270"/>
                      <a:gd name="T45" fmla="*/ 73 h 100"/>
                      <a:gd name="T46" fmla="*/ 270 w 270"/>
                      <a:gd name="T47" fmla="*/ 71 h 100"/>
                      <a:gd name="T48" fmla="*/ 262 w 270"/>
                      <a:gd name="T49" fmla="*/ 70 h 100"/>
                      <a:gd name="T50" fmla="*/ 249 w 270"/>
                      <a:gd name="T51" fmla="*/ 68 h 100"/>
                      <a:gd name="T52" fmla="*/ 235 w 270"/>
                      <a:gd name="T53" fmla="*/ 65 h 100"/>
                      <a:gd name="T54" fmla="*/ 222 w 270"/>
                      <a:gd name="T55" fmla="*/ 62 h 100"/>
                      <a:gd name="T56" fmla="*/ 209 w 270"/>
                      <a:gd name="T57" fmla="*/ 59 h 100"/>
                      <a:gd name="T58" fmla="*/ 197 w 270"/>
                      <a:gd name="T59" fmla="*/ 54 h 100"/>
                      <a:gd name="T60" fmla="*/ 185 w 270"/>
                      <a:gd name="T61" fmla="*/ 48 h 100"/>
                      <a:gd name="T62" fmla="*/ 173 w 270"/>
                      <a:gd name="T63" fmla="*/ 41 h 100"/>
                      <a:gd name="T64" fmla="*/ 162 w 270"/>
                      <a:gd name="T65" fmla="*/ 34 h 100"/>
                      <a:gd name="T66" fmla="*/ 151 w 270"/>
                      <a:gd name="T67" fmla="*/ 27 h 100"/>
                      <a:gd name="T68" fmla="*/ 140 w 270"/>
                      <a:gd name="T69" fmla="*/ 21 h 100"/>
                      <a:gd name="T70" fmla="*/ 130 w 270"/>
                      <a:gd name="T71" fmla="*/ 14 h 100"/>
                      <a:gd name="T72" fmla="*/ 118 w 270"/>
                      <a:gd name="T73" fmla="*/ 9 h 100"/>
                      <a:gd name="T74" fmla="*/ 107 w 270"/>
                      <a:gd name="T75" fmla="*/ 4 h 100"/>
                      <a:gd name="T76" fmla="*/ 95 w 270"/>
                      <a:gd name="T77" fmla="*/ 2 h 100"/>
                      <a:gd name="T78" fmla="*/ 82 w 270"/>
                      <a:gd name="T79" fmla="*/ 0 h 100"/>
                      <a:gd name="T80" fmla="*/ 70 w 270"/>
                      <a:gd name="T81" fmla="*/ 1 h 100"/>
                      <a:gd name="T82" fmla="*/ 60 w 270"/>
                      <a:gd name="T83" fmla="*/ 4 h 100"/>
                      <a:gd name="T84" fmla="*/ 50 w 270"/>
                      <a:gd name="T85" fmla="*/ 8 h 100"/>
                      <a:gd name="T86" fmla="*/ 41 w 270"/>
                      <a:gd name="T87" fmla="*/ 14 h 100"/>
                      <a:gd name="T88" fmla="*/ 33 w 270"/>
                      <a:gd name="T89" fmla="*/ 22 h 100"/>
                      <a:gd name="T90" fmla="*/ 28 w 270"/>
                      <a:gd name="T91" fmla="*/ 30 h 100"/>
                      <a:gd name="T92" fmla="*/ 25 w 270"/>
                      <a:gd name="T93" fmla="*/ 40 h 100"/>
                      <a:gd name="T94" fmla="*/ 24 w 270"/>
                      <a:gd name="T95" fmla="*/ 51 h 100"/>
                      <a:gd name="T96" fmla="*/ 25 w 270"/>
                      <a:gd name="T97" fmla="*/ 65 h 100"/>
                      <a:gd name="T98" fmla="*/ 24 w 270"/>
                      <a:gd name="T99" fmla="*/ 89 h 100"/>
                      <a:gd name="T100" fmla="*/ 15 w 270"/>
                      <a:gd name="T101" fmla="*/ 89 h 100"/>
                      <a:gd name="T102" fmla="*/ 9 w 270"/>
                      <a:gd name="T103" fmla="*/ 84 h 100"/>
                      <a:gd name="T104" fmla="*/ 4 w 270"/>
                      <a:gd name="T105" fmla="*/ 78 h 100"/>
                      <a:gd name="T106" fmla="*/ 0 w 270"/>
                      <a:gd name="T107" fmla="*/ 75 h 100"/>
                      <a:gd name="T108" fmla="*/ 1 w 270"/>
                      <a:gd name="T109" fmla="*/ 76 h 100"/>
                      <a:gd name="T110" fmla="*/ 6 w 270"/>
                      <a:gd name="T111" fmla="*/ 85 h 100"/>
                      <a:gd name="T112" fmla="*/ 14 w 270"/>
                      <a:gd name="T113" fmla="*/ 95 h 100"/>
                      <a:gd name="T114" fmla="*/ 23 w 270"/>
                      <a:gd name="T115" fmla="*/ 100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70"/>
                      <a:gd name="T175" fmla="*/ 0 h 100"/>
                      <a:gd name="T176" fmla="*/ 270 w 27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70" h="100">
                        <a:moveTo>
                          <a:pt x="27" y="98"/>
                        </a:moveTo>
                        <a:lnTo>
                          <a:pt x="28" y="92"/>
                        </a:lnTo>
                        <a:lnTo>
                          <a:pt x="29" y="81"/>
                        </a:lnTo>
                        <a:lnTo>
                          <a:pt x="29" y="69"/>
                        </a:lnTo>
                        <a:lnTo>
                          <a:pt x="29" y="60"/>
                        </a:lnTo>
                        <a:lnTo>
                          <a:pt x="29" y="56"/>
                        </a:lnTo>
                        <a:lnTo>
                          <a:pt x="30" y="51"/>
                        </a:lnTo>
                        <a:lnTo>
                          <a:pt x="32" y="44"/>
                        </a:lnTo>
                        <a:lnTo>
                          <a:pt x="34" y="37"/>
                        </a:lnTo>
                        <a:lnTo>
                          <a:pt x="37" y="31"/>
                        </a:lnTo>
                        <a:lnTo>
                          <a:pt x="43" y="25"/>
                        </a:lnTo>
                        <a:lnTo>
                          <a:pt x="50" y="20"/>
                        </a:lnTo>
                        <a:lnTo>
                          <a:pt x="59" y="17"/>
                        </a:lnTo>
                        <a:lnTo>
                          <a:pt x="66" y="15"/>
                        </a:lnTo>
                        <a:lnTo>
                          <a:pt x="73" y="15"/>
                        </a:lnTo>
                        <a:lnTo>
                          <a:pt x="80" y="14"/>
                        </a:lnTo>
                        <a:lnTo>
                          <a:pt x="87" y="15"/>
                        </a:lnTo>
                        <a:lnTo>
                          <a:pt x="94" y="16"/>
                        </a:lnTo>
                        <a:lnTo>
                          <a:pt x="101" y="17"/>
                        </a:lnTo>
                        <a:lnTo>
                          <a:pt x="108" y="19"/>
                        </a:lnTo>
                        <a:lnTo>
                          <a:pt x="114" y="21"/>
                        </a:lnTo>
                        <a:lnTo>
                          <a:pt x="121" y="24"/>
                        </a:lnTo>
                        <a:lnTo>
                          <a:pt x="127" y="27"/>
                        </a:lnTo>
                        <a:lnTo>
                          <a:pt x="133" y="30"/>
                        </a:lnTo>
                        <a:lnTo>
                          <a:pt x="139" y="34"/>
                        </a:lnTo>
                        <a:lnTo>
                          <a:pt x="145" y="37"/>
                        </a:lnTo>
                        <a:lnTo>
                          <a:pt x="151" y="41"/>
                        </a:lnTo>
                        <a:lnTo>
                          <a:pt x="157" y="45"/>
                        </a:lnTo>
                        <a:lnTo>
                          <a:pt x="163" y="48"/>
                        </a:lnTo>
                        <a:lnTo>
                          <a:pt x="168" y="52"/>
                        </a:lnTo>
                        <a:lnTo>
                          <a:pt x="175" y="55"/>
                        </a:lnTo>
                        <a:lnTo>
                          <a:pt x="181" y="58"/>
                        </a:lnTo>
                        <a:lnTo>
                          <a:pt x="187" y="60"/>
                        </a:lnTo>
                        <a:lnTo>
                          <a:pt x="194" y="62"/>
                        </a:lnTo>
                        <a:lnTo>
                          <a:pt x="200" y="65"/>
                        </a:lnTo>
                        <a:lnTo>
                          <a:pt x="207" y="66"/>
                        </a:lnTo>
                        <a:lnTo>
                          <a:pt x="213" y="68"/>
                        </a:lnTo>
                        <a:lnTo>
                          <a:pt x="220" y="69"/>
                        </a:lnTo>
                        <a:lnTo>
                          <a:pt x="227" y="70"/>
                        </a:lnTo>
                        <a:lnTo>
                          <a:pt x="234" y="71"/>
                        </a:lnTo>
                        <a:lnTo>
                          <a:pt x="241" y="72"/>
                        </a:lnTo>
                        <a:lnTo>
                          <a:pt x="248" y="73"/>
                        </a:lnTo>
                        <a:lnTo>
                          <a:pt x="254" y="73"/>
                        </a:lnTo>
                        <a:lnTo>
                          <a:pt x="262" y="74"/>
                        </a:lnTo>
                        <a:lnTo>
                          <a:pt x="268" y="74"/>
                        </a:lnTo>
                        <a:lnTo>
                          <a:pt x="269" y="73"/>
                        </a:lnTo>
                        <a:lnTo>
                          <a:pt x="270" y="72"/>
                        </a:lnTo>
                        <a:lnTo>
                          <a:pt x="270" y="71"/>
                        </a:lnTo>
                        <a:lnTo>
                          <a:pt x="269" y="70"/>
                        </a:lnTo>
                        <a:lnTo>
                          <a:pt x="262" y="70"/>
                        </a:lnTo>
                        <a:lnTo>
                          <a:pt x="256" y="69"/>
                        </a:lnTo>
                        <a:lnTo>
                          <a:pt x="249" y="68"/>
                        </a:lnTo>
                        <a:lnTo>
                          <a:pt x="242" y="67"/>
                        </a:lnTo>
                        <a:lnTo>
                          <a:pt x="235" y="65"/>
                        </a:lnTo>
                        <a:lnTo>
                          <a:pt x="229" y="64"/>
                        </a:lnTo>
                        <a:lnTo>
                          <a:pt x="222" y="62"/>
                        </a:lnTo>
                        <a:lnTo>
                          <a:pt x="216" y="60"/>
                        </a:lnTo>
                        <a:lnTo>
                          <a:pt x="209" y="59"/>
                        </a:lnTo>
                        <a:lnTo>
                          <a:pt x="203" y="56"/>
                        </a:lnTo>
                        <a:lnTo>
                          <a:pt x="197" y="54"/>
                        </a:lnTo>
                        <a:lnTo>
                          <a:pt x="191" y="51"/>
                        </a:lnTo>
                        <a:lnTo>
                          <a:pt x="185" y="48"/>
                        </a:lnTo>
                        <a:lnTo>
                          <a:pt x="179" y="45"/>
                        </a:lnTo>
                        <a:lnTo>
                          <a:pt x="173" y="41"/>
                        </a:lnTo>
                        <a:lnTo>
                          <a:pt x="167" y="38"/>
                        </a:lnTo>
                        <a:lnTo>
                          <a:pt x="162" y="34"/>
                        </a:lnTo>
                        <a:lnTo>
                          <a:pt x="157" y="31"/>
                        </a:lnTo>
                        <a:lnTo>
                          <a:pt x="151" y="27"/>
                        </a:lnTo>
                        <a:lnTo>
                          <a:pt x="146" y="24"/>
                        </a:lnTo>
                        <a:lnTo>
                          <a:pt x="140" y="21"/>
                        </a:lnTo>
                        <a:lnTo>
                          <a:pt x="135" y="18"/>
                        </a:lnTo>
                        <a:lnTo>
                          <a:pt x="130" y="14"/>
                        </a:lnTo>
                        <a:lnTo>
                          <a:pt x="124" y="12"/>
                        </a:lnTo>
                        <a:lnTo>
                          <a:pt x="118" y="9"/>
                        </a:lnTo>
                        <a:lnTo>
                          <a:pt x="113" y="7"/>
                        </a:lnTo>
                        <a:lnTo>
                          <a:pt x="107" y="4"/>
                        </a:lnTo>
                        <a:lnTo>
                          <a:pt x="101" y="3"/>
                        </a:lnTo>
                        <a:lnTo>
                          <a:pt x="95" y="2"/>
                        </a:lnTo>
                        <a:lnTo>
                          <a:pt x="89" y="1"/>
                        </a:lnTo>
                        <a:lnTo>
                          <a:pt x="82" y="0"/>
                        </a:lnTo>
                        <a:lnTo>
                          <a:pt x="76" y="0"/>
                        </a:lnTo>
                        <a:lnTo>
                          <a:pt x="70" y="1"/>
                        </a:lnTo>
                        <a:lnTo>
                          <a:pt x="65" y="2"/>
                        </a:lnTo>
                        <a:lnTo>
                          <a:pt x="60" y="4"/>
                        </a:lnTo>
                        <a:lnTo>
                          <a:pt x="55" y="5"/>
                        </a:lnTo>
                        <a:lnTo>
                          <a:pt x="50" y="8"/>
                        </a:lnTo>
                        <a:lnTo>
                          <a:pt x="45" y="11"/>
                        </a:lnTo>
                        <a:lnTo>
                          <a:pt x="41" y="14"/>
                        </a:lnTo>
                        <a:lnTo>
                          <a:pt x="37" y="18"/>
                        </a:lnTo>
                        <a:lnTo>
                          <a:pt x="33" y="22"/>
                        </a:lnTo>
                        <a:lnTo>
                          <a:pt x="30" y="26"/>
                        </a:lnTo>
                        <a:lnTo>
                          <a:pt x="28" y="30"/>
                        </a:lnTo>
                        <a:lnTo>
                          <a:pt x="26" y="35"/>
                        </a:lnTo>
                        <a:lnTo>
                          <a:pt x="25" y="40"/>
                        </a:lnTo>
                        <a:lnTo>
                          <a:pt x="24" y="45"/>
                        </a:lnTo>
                        <a:lnTo>
                          <a:pt x="24" y="51"/>
                        </a:lnTo>
                        <a:lnTo>
                          <a:pt x="24" y="56"/>
                        </a:lnTo>
                        <a:lnTo>
                          <a:pt x="25" y="65"/>
                        </a:lnTo>
                        <a:lnTo>
                          <a:pt x="26" y="79"/>
                        </a:lnTo>
                        <a:lnTo>
                          <a:pt x="24" y="89"/>
                        </a:lnTo>
                        <a:lnTo>
                          <a:pt x="18" y="90"/>
                        </a:lnTo>
                        <a:lnTo>
                          <a:pt x="15" y="89"/>
                        </a:lnTo>
                        <a:lnTo>
                          <a:pt x="12" y="86"/>
                        </a:lnTo>
                        <a:lnTo>
                          <a:pt x="9" y="84"/>
                        </a:lnTo>
                        <a:lnTo>
                          <a:pt x="6" y="81"/>
                        </a:lnTo>
                        <a:lnTo>
                          <a:pt x="4" y="78"/>
                        </a:lnTo>
                        <a:lnTo>
                          <a:pt x="2" y="76"/>
                        </a:lnTo>
                        <a:lnTo>
                          <a:pt x="0" y="75"/>
                        </a:lnTo>
                        <a:lnTo>
                          <a:pt x="0" y="74"/>
                        </a:lnTo>
                        <a:lnTo>
                          <a:pt x="1" y="76"/>
                        </a:lnTo>
                        <a:lnTo>
                          <a:pt x="3" y="79"/>
                        </a:lnTo>
                        <a:lnTo>
                          <a:pt x="6" y="85"/>
                        </a:lnTo>
                        <a:lnTo>
                          <a:pt x="10" y="90"/>
                        </a:lnTo>
                        <a:lnTo>
                          <a:pt x="14" y="95"/>
                        </a:lnTo>
                        <a:lnTo>
                          <a:pt x="19" y="99"/>
                        </a:lnTo>
                        <a:lnTo>
                          <a:pt x="23" y="100"/>
                        </a:lnTo>
                        <a:lnTo>
                          <a:pt x="27" y="9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49" name="Freeform 54"/>
                  <p:cNvSpPr>
                    <a:spLocks/>
                  </p:cNvSpPr>
                  <p:nvPr/>
                </p:nvSpPr>
                <p:spPr bwMode="auto">
                  <a:xfrm>
                    <a:off x="1189" y="2016"/>
                    <a:ext cx="84" cy="102"/>
                  </a:xfrm>
                  <a:custGeom>
                    <a:avLst/>
                    <a:gdLst>
                      <a:gd name="T0" fmla="*/ 23 w 84"/>
                      <a:gd name="T1" fmla="*/ 62 h 102"/>
                      <a:gd name="T2" fmla="*/ 26 w 84"/>
                      <a:gd name="T3" fmla="*/ 66 h 102"/>
                      <a:gd name="T4" fmla="*/ 29 w 84"/>
                      <a:gd name="T5" fmla="*/ 69 h 102"/>
                      <a:gd name="T6" fmla="*/ 32 w 84"/>
                      <a:gd name="T7" fmla="*/ 73 h 102"/>
                      <a:gd name="T8" fmla="*/ 35 w 84"/>
                      <a:gd name="T9" fmla="*/ 76 h 102"/>
                      <a:gd name="T10" fmla="*/ 39 w 84"/>
                      <a:gd name="T11" fmla="*/ 79 h 102"/>
                      <a:gd name="T12" fmla="*/ 43 w 84"/>
                      <a:gd name="T13" fmla="*/ 83 h 102"/>
                      <a:gd name="T14" fmla="*/ 46 w 84"/>
                      <a:gd name="T15" fmla="*/ 85 h 102"/>
                      <a:gd name="T16" fmla="*/ 50 w 84"/>
                      <a:gd name="T17" fmla="*/ 88 h 102"/>
                      <a:gd name="T18" fmla="*/ 53 w 84"/>
                      <a:gd name="T19" fmla="*/ 90 h 102"/>
                      <a:gd name="T20" fmla="*/ 57 w 84"/>
                      <a:gd name="T21" fmla="*/ 93 h 102"/>
                      <a:gd name="T22" fmla="*/ 62 w 84"/>
                      <a:gd name="T23" fmla="*/ 94 h 102"/>
                      <a:gd name="T24" fmla="*/ 66 w 84"/>
                      <a:gd name="T25" fmla="*/ 96 h 102"/>
                      <a:gd name="T26" fmla="*/ 70 w 84"/>
                      <a:gd name="T27" fmla="*/ 97 h 102"/>
                      <a:gd name="T28" fmla="*/ 74 w 84"/>
                      <a:gd name="T29" fmla="*/ 99 h 102"/>
                      <a:gd name="T30" fmla="*/ 78 w 84"/>
                      <a:gd name="T31" fmla="*/ 100 h 102"/>
                      <a:gd name="T32" fmla="*/ 82 w 84"/>
                      <a:gd name="T33" fmla="*/ 102 h 102"/>
                      <a:gd name="T34" fmla="*/ 83 w 84"/>
                      <a:gd name="T35" fmla="*/ 102 h 102"/>
                      <a:gd name="T36" fmla="*/ 84 w 84"/>
                      <a:gd name="T37" fmla="*/ 101 h 102"/>
                      <a:gd name="T38" fmla="*/ 84 w 84"/>
                      <a:gd name="T39" fmla="*/ 100 h 102"/>
                      <a:gd name="T40" fmla="*/ 83 w 84"/>
                      <a:gd name="T41" fmla="*/ 100 h 102"/>
                      <a:gd name="T42" fmla="*/ 80 w 84"/>
                      <a:gd name="T43" fmla="*/ 98 h 102"/>
                      <a:gd name="T44" fmla="*/ 77 w 84"/>
                      <a:gd name="T45" fmla="*/ 97 h 102"/>
                      <a:gd name="T46" fmla="*/ 74 w 84"/>
                      <a:gd name="T47" fmla="*/ 96 h 102"/>
                      <a:gd name="T48" fmla="*/ 71 w 84"/>
                      <a:gd name="T49" fmla="*/ 94 h 102"/>
                      <a:gd name="T50" fmla="*/ 68 w 84"/>
                      <a:gd name="T51" fmla="*/ 93 h 102"/>
                      <a:gd name="T52" fmla="*/ 65 w 84"/>
                      <a:gd name="T53" fmla="*/ 92 h 102"/>
                      <a:gd name="T54" fmla="*/ 62 w 84"/>
                      <a:gd name="T55" fmla="*/ 90 h 102"/>
                      <a:gd name="T56" fmla="*/ 58 w 84"/>
                      <a:gd name="T57" fmla="*/ 89 h 102"/>
                      <a:gd name="T58" fmla="*/ 55 w 84"/>
                      <a:gd name="T59" fmla="*/ 87 h 102"/>
                      <a:gd name="T60" fmla="*/ 51 w 84"/>
                      <a:gd name="T61" fmla="*/ 84 h 102"/>
                      <a:gd name="T62" fmla="*/ 48 w 84"/>
                      <a:gd name="T63" fmla="*/ 82 h 102"/>
                      <a:gd name="T64" fmla="*/ 44 w 84"/>
                      <a:gd name="T65" fmla="*/ 79 h 102"/>
                      <a:gd name="T66" fmla="*/ 41 w 84"/>
                      <a:gd name="T67" fmla="*/ 76 h 102"/>
                      <a:gd name="T68" fmla="*/ 38 w 84"/>
                      <a:gd name="T69" fmla="*/ 73 h 102"/>
                      <a:gd name="T70" fmla="*/ 35 w 84"/>
                      <a:gd name="T71" fmla="*/ 69 h 102"/>
                      <a:gd name="T72" fmla="*/ 32 w 84"/>
                      <a:gd name="T73" fmla="*/ 66 h 102"/>
                      <a:gd name="T74" fmla="*/ 26 w 84"/>
                      <a:gd name="T75" fmla="*/ 59 h 102"/>
                      <a:gd name="T76" fmla="*/ 20 w 84"/>
                      <a:gd name="T77" fmla="*/ 49 h 102"/>
                      <a:gd name="T78" fmla="*/ 15 w 84"/>
                      <a:gd name="T79" fmla="*/ 38 h 102"/>
                      <a:gd name="T80" fmla="*/ 10 w 84"/>
                      <a:gd name="T81" fmla="*/ 27 h 102"/>
                      <a:gd name="T82" fmla="*/ 6 w 84"/>
                      <a:gd name="T83" fmla="*/ 17 h 102"/>
                      <a:gd name="T84" fmla="*/ 3 w 84"/>
                      <a:gd name="T85" fmla="*/ 8 h 102"/>
                      <a:gd name="T86" fmla="*/ 1 w 84"/>
                      <a:gd name="T87" fmla="*/ 2 h 102"/>
                      <a:gd name="T88" fmla="*/ 0 w 84"/>
                      <a:gd name="T89" fmla="*/ 0 h 102"/>
                      <a:gd name="T90" fmla="*/ 0 w 84"/>
                      <a:gd name="T91" fmla="*/ 2 h 102"/>
                      <a:gd name="T92" fmla="*/ 2 w 84"/>
                      <a:gd name="T93" fmla="*/ 7 h 102"/>
                      <a:gd name="T94" fmla="*/ 3 w 84"/>
                      <a:gd name="T95" fmla="*/ 15 h 102"/>
                      <a:gd name="T96" fmla="*/ 7 w 84"/>
                      <a:gd name="T97" fmla="*/ 25 h 102"/>
                      <a:gd name="T98" fmla="*/ 10 w 84"/>
                      <a:gd name="T99" fmla="*/ 35 h 102"/>
                      <a:gd name="T100" fmla="*/ 14 w 84"/>
                      <a:gd name="T101" fmla="*/ 46 h 102"/>
                      <a:gd name="T102" fmla="*/ 18 w 84"/>
                      <a:gd name="T103" fmla="*/ 55 h 102"/>
                      <a:gd name="T104" fmla="*/ 23 w 84"/>
                      <a:gd name="T105" fmla="*/ 62 h 1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4"/>
                      <a:gd name="T160" fmla="*/ 0 h 102"/>
                      <a:gd name="T161" fmla="*/ 84 w 84"/>
                      <a:gd name="T162" fmla="*/ 102 h 1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4" h="102">
                        <a:moveTo>
                          <a:pt x="23" y="62"/>
                        </a:moveTo>
                        <a:lnTo>
                          <a:pt x="26" y="66"/>
                        </a:lnTo>
                        <a:lnTo>
                          <a:pt x="29" y="69"/>
                        </a:lnTo>
                        <a:lnTo>
                          <a:pt x="32" y="73"/>
                        </a:lnTo>
                        <a:lnTo>
                          <a:pt x="35" y="76"/>
                        </a:lnTo>
                        <a:lnTo>
                          <a:pt x="39" y="79"/>
                        </a:lnTo>
                        <a:lnTo>
                          <a:pt x="43" y="83"/>
                        </a:lnTo>
                        <a:lnTo>
                          <a:pt x="46" y="85"/>
                        </a:lnTo>
                        <a:lnTo>
                          <a:pt x="50" y="88"/>
                        </a:lnTo>
                        <a:lnTo>
                          <a:pt x="53" y="90"/>
                        </a:lnTo>
                        <a:lnTo>
                          <a:pt x="57" y="93"/>
                        </a:lnTo>
                        <a:lnTo>
                          <a:pt x="62" y="94"/>
                        </a:lnTo>
                        <a:lnTo>
                          <a:pt x="66" y="96"/>
                        </a:lnTo>
                        <a:lnTo>
                          <a:pt x="70" y="97"/>
                        </a:lnTo>
                        <a:lnTo>
                          <a:pt x="74" y="99"/>
                        </a:lnTo>
                        <a:lnTo>
                          <a:pt x="78" y="100"/>
                        </a:lnTo>
                        <a:lnTo>
                          <a:pt x="82" y="102"/>
                        </a:lnTo>
                        <a:lnTo>
                          <a:pt x="83" y="102"/>
                        </a:lnTo>
                        <a:lnTo>
                          <a:pt x="84" y="101"/>
                        </a:lnTo>
                        <a:lnTo>
                          <a:pt x="84" y="100"/>
                        </a:lnTo>
                        <a:lnTo>
                          <a:pt x="83" y="100"/>
                        </a:lnTo>
                        <a:lnTo>
                          <a:pt x="80" y="98"/>
                        </a:lnTo>
                        <a:lnTo>
                          <a:pt x="77" y="97"/>
                        </a:lnTo>
                        <a:lnTo>
                          <a:pt x="74" y="96"/>
                        </a:lnTo>
                        <a:lnTo>
                          <a:pt x="71" y="94"/>
                        </a:lnTo>
                        <a:lnTo>
                          <a:pt x="68" y="93"/>
                        </a:lnTo>
                        <a:lnTo>
                          <a:pt x="65" y="92"/>
                        </a:lnTo>
                        <a:lnTo>
                          <a:pt x="62" y="90"/>
                        </a:lnTo>
                        <a:lnTo>
                          <a:pt x="58" y="89"/>
                        </a:lnTo>
                        <a:lnTo>
                          <a:pt x="55" y="87"/>
                        </a:lnTo>
                        <a:lnTo>
                          <a:pt x="51" y="84"/>
                        </a:lnTo>
                        <a:lnTo>
                          <a:pt x="48" y="82"/>
                        </a:lnTo>
                        <a:lnTo>
                          <a:pt x="44" y="79"/>
                        </a:lnTo>
                        <a:lnTo>
                          <a:pt x="41" y="76"/>
                        </a:lnTo>
                        <a:lnTo>
                          <a:pt x="38" y="73"/>
                        </a:lnTo>
                        <a:lnTo>
                          <a:pt x="35" y="69"/>
                        </a:lnTo>
                        <a:lnTo>
                          <a:pt x="32" y="66"/>
                        </a:lnTo>
                        <a:lnTo>
                          <a:pt x="26" y="59"/>
                        </a:lnTo>
                        <a:lnTo>
                          <a:pt x="20" y="49"/>
                        </a:lnTo>
                        <a:lnTo>
                          <a:pt x="15" y="38"/>
                        </a:lnTo>
                        <a:lnTo>
                          <a:pt x="10" y="27"/>
                        </a:lnTo>
                        <a:lnTo>
                          <a:pt x="6" y="17"/>
                        </a:lnTo>
                        <a:lnTo>
                          <a:pt x="3" y="8"/>
                        </a:lnTo>
                        <a:lnTo>
                          <a:pt x="1" y="2"/>
                        </a:lnTo>
                        <a:lnTo>
                          <a:pt x="0" y="0"/>
                        </a:lnTo>
                        <a:lnTo>
                          <a:pt x="0" y="2"/>
                        </a:lnTo>
                        <a:lnTo>
                          <a:pt x="2" y="7"/>
                        </a:lnTo>
                        <a:lnTo>
                          <a:pt x="3" y="15"/>
                        </a:lnTo>
                        <a:lnTo>
                          <a:pt x="7" y="25"/>
                        </a:lnTo>
                        <a:lnTo>
                          <a:pt x="10" y="35"/>
                        </a:lnTo>
                        <a:lnTo>
                          <a:pt x="14" y="46"/>
                        </a:lnTo>
                        <a:lnTo>
                          <a:pt x="18" y="55"/>
                        </a:lnTo>
                        <a:lnTo>
                          <a:pt x="23" y="6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0" name="Freeform 55"/>
                  <p:cNvSpPr>
                    <a:spLocks/>
                  </p:cNvSpPr>
                  <p:nvPr/>
                </p:nvSpPr>
                <p:spPr bwMode="auto">
                  <a:xfrm>
                    <a:off x="1269" y="2113"/>
                    <a:ext cx="9" cy="71"/>
                  </a:xfrm>
                  <a:custGeom>
                    <a:avLst/>
                    <a:gdLst>
                      <a:gd name="T0" fmla="*/ 0 w 9"/>
                      <a:gd name="T1" fmla="*/ 69 h 71"/>
                      <a:gd name="T2" fmla="*/ 0 w 9"/>
                      <a:gd name="T3" fmla="*/ 70 h 71"/>
                      <a:gd name="T4" fmla="*/ 0 w 9"/>
                      <a:gd name="T5" fmla="*/ 71 h 71"/>
                      <a:gd name="T6" fmla="*/ 1 w 9"/>
                      <a:gd name="T7" fmla="*/ 71 h 71"/>
                      <a:gd name="T8" fmla="*/ 2 w 9"/>
                      <a:gd name="T9" fmla="*/ 70 h 71"/>
                      <a:gd name="T10" fmla="*/ 6 w 9"/>
                      <a:gd name="T11" fmla="*/ 61 h 71"/>
                      <a:gd name="T12" fmla="*/ 8 w 9"/>
                      <a:gd name="T13" fmla="*/ 50 h 71"/>
                      <a:gd name="T14" fmla="*/ 9 w 9"/>
                      <a:gd name="T15" fmla="*/ 39 h 71"/>
                      <a:gd name="T16" fmla="*/ 8 w 9"/>
                      <a:gd name="T17" fmla="*/ 27 h 71"/>
                      <a:gd name="T18" fmla="*/ 6 w 9"/>
                      <a:gd name="T19" fmla="*/ 17 h 71"/>
                      <a:gd name="T20" fmla="*/ 4 w 9"/>
                      <a:gd name="T21" fmla="*/ 8 h 71"/>
                      <a:gd name="T22" fmla="*/ 3 w 9"/>
                      <a:gd name="T23" fmla="*/ 2 h 71"/>
                      <a:gd name="T24" fmla="*/ 3 w 9"/>
                      <a:gd name="T25" fmla="*/ 0 h 71"/>
                      <a:gd name="T26" fmla="*/ 4 w 9"/>
                      <a:gd name="T27" fmla="*/ 8 h 71"/>
                      <a:gd name="T28" fmla="*/ 6 w 9"/>
                      <a:gd name="T29" fmla="*/ 27 h 71"/>
                      <a:gd name="T30" fmla="*/ 5 w 9"/>
                      <a:gd name="T31" fmla="*/ 50 h 71"/>
                      <a:gd name="T32" fmla="*/ 0 w 9"/>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71"/>
                      <a:gd name="T53" fmla="*/ 9 w 9"/>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71">
                        <a:moveTo>
                          <a:pt x="0" y="69"/>
                        </a:moveTo>
                        <a:lnTo>
                          <a:pt x="0" y="70"/>
                        </a:lnTo>
                        <a:lnTo>
                          <a:pt x="0" y="71"/>
                        </a:lnTo>
                        <a:lnTo>
                          <a:pt x="1" y="71"/>
                        </a:lnTo>
                        <a:lnTo>
                          <a:pt x="2" y="70"/>
                        </a:lnTo>
                        <a:lnTo>
                          <a:pt x="6" y="61"/>
                        </a:lnTo>
                        <a:lnTo>
                          <a:pt x="8" y="50"/>
                        </a:lnTo>
                        <a:lnTo>
                          <a:pt x="9" y="39"/>
                        </a:lnTo>
                        <a:lnTo>
                          <a:pt x="8" y="27"/>
                        </a:lnTo>
                        <a:lnTo>
                          <a:pt x="6" y="17"/>
                        </a:lnTo>
                        <a:lnTo>
                          <a:pt x="4" y="8"/>
                        </a:lnTo>
                        <a:lnTo>
                          <a:pt x="3" y="2"/>
                        </a:lnTo>
                        <a:lnTo>
                          <a:pt x="3" y="0"/>
                        </a:lnTo>
                        <a:lnTo>
                          <a:pt x="4" y="8"/>
                        </a:lnTo>
                        <a:lnTo>
                          <a:pt x="6" y="27"/>
                        </a:lnTo>
                        <a:lnTo>
                          <a:pt x="5" y="50"/>
                        </a:lnTo>
                        <a:lnTo>
                          <a:pt x="0" y="6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1" name="Freeform 56"/>
                  <p:cNvSpPr>
                    <a:spLocks/>
                  </p:cNvSpPr>
                  <p:nvPr/>
                </p:nvSpPr>
                <p:spPr bwMode="auto">
                  <a:xfrm>
                    <a:off x="1156" y="2042"/>
                    <a:ext cx="49" cy="173"/>
                  </a:xfrm>
                  <a:custGeom>
                    <a:avLst/>
                    <a:gdLst>
                      <a:gd name="T0" fmla="*/ 0 w 49"/>
                      <a:gd name="T1" fmla="*/ 44 h 173"/>
                      <a:gd name="T2" fmla="*/ 1 w 49"/>
                      <a:gd name="T3" fmla="*/ 56 h 173"/>
                      <a:gd name="T4" fmla="*/ 1 w 49"/>
                      <a:gd name="T5" fmla="*/ 68 h 173"/>
                      <a:gd name="T6" fmla="*/ 2 w 49"/>
                      <a:gd name="T7" fmla="*/ 80 h 173"/>
                      <a:gd name="T8" fmla="*/ 4 w 49"/>
                      <a:gd name="T9" fmla="*/ 92 h 173"/>
                      <a:gd name="T10" fmla="*/ 6 w 49"/>
                      <a:gd name="T11" fmla="*/ 103 h 173"/>
                      <a:gd name="T12" fmla="*/ 9 w 49"/>
                      <a:gd name="T13" fmla="*/ 114 h 173"/>
                      <a:gd name="T14" fmla="*/ 13 w 49"/>
                      <a:gd name="T15" fmla="*/ 125 h 173"/>
                      <a:gd name="T16" fmla="*/ 18 w 49"/>
                      <a:gd name="T17" fmla="*/ 135 h 173"/>
                      <a:gd name="T18" fmla="*/ 24 w 49"/>
                      <a:gd name="T19" fmla="*/ 145 h 173"/>
                      <a:gd name="T20" fmla="*/ 30 w 49"/>
                      <a:gd name="T21" fmla="*/ 155 h 173"/>
                      <a:gd name="T22" fmla="*/ 37 w 49"/>
                      <a:gd name="T23" fmla="*/ 164 h 173"/>
                      <a:gd name="T24" fmla="*/ 45 w 49"/>
                      <a:gd name="T25" fmla="*/ 172 h 173"/>
                      <a:gd name="T26" fmla="*/ 47 w 49"/>
                      <a:gd name="T27" fmla="*/ 173 h 173"/>
                      <a:gd name="T28" fmla="*/ 48 w 49"/>
                      <a:gd name="T29" fmla="*/ 172 h 173"/>
                      <a:gd name="T30" fmla="*/ 49 w 49"/>
                      <a:gd name="T31" fmla="*/ 170 h 173"/>
                      <a:gd name="T32" fmla="*/ 49 w 49"/>
                      <a:gd name="T33" fmla="*/ 168 h 173"/>
                      <a:gd name="T34" fmla="*/ 43 w 49"/>
                      <a:gd name="T35" fmla="*/ 160 h 173"/>
                      <a:gd name="T36" fmla="*/ 37 w 49"/>
                      <a:gd name="T37" fmla="*/ 150 h 173"/>
                      <a:gd name="T38" fmla="*/ 32 w 49"/>
                      <a:gd name="T39" fmla="*/ 141 h 173"/>
                      <a:gd name="T40" fmla="*/ 27 w 49"/>
                      <a:gd name="T41" fmla="*/ 132 h 173"/>
                      <a:gd name="T42" fmla="*/ 22 w 49"/>
                      <a:gd name="T43" fmla="*/ 122 h 173"/>
                      <a:gd name="T44" fmla="*/ 18 w 49"/>
                      <a:gd name="T45" fmla="*/ 112 h 173"/>
                      <a:gd name="T46" fmla="*/ 15 w 49"/>
                      <a:gd name="T47" fmla="*/ 102 h 173"/>
                      <a:gd name="T48" fmla="*/ 12 w 49"/>
                      <a:gd name="T49" fmla="*/ 91 h 173"/>
                      <a:gd name="T50" fmla="*/ 9 w 49"/>
                      <a:gd name="T51" fmla="*/ 81 h 173"/>
                      <a:gd name="T52" fmla="*/ 8 w 49"/>
                      <a:gd name="T53" fmla="*/ 70 h 173"/>
                      <a:gd name="T54" fmla="*/ 6 w 49"/>
                      <a:gd name="T55" fmla="*/ 59 h 173"/>
                      <a:gd name="T56" fmla="*/ 4 w 49"/>
                      <a:gd name="T57" fmla="*/ 48 h 173"/>
                      <a:gd name="T58" fmla="*/ 3 w 49"/>
                      <a:gd name="T59" fmla="*/ 34 h 173"/>
                      <a:gd name="T60" fmla="*/ 2 w 49"/>
                      <a:gd name="T61" fmla="*/ 18 h 173"/>
                      <a:gd name="T62" fmla="*/ 2 w 49"/>
                      <a:gd name="T63" fmla="*/ 5 h 173"/>
                      <a:gd name="T64" fmla="*/ 2 w 49"/>
                      <a:gd name="T65" fmla="*/ 0 h 173"/>
                      <a:gd name="T66" fmla="*/ 1 w 49"/>
                      <a:gd name="T67" fmla="*/ 5 h 173"/>
                      <a:gd name="T68" fmla="*/ 0 w 49"/>
                      <a:gd name="T69" fmla="*/ 16 h 173"/>
                      <a:gd name="T70" fmla="*/ 0 w 49"/>
                      <a:gd name="T71" fmla="*/ 31 h 173"/>
                      <a:gd name="T72" fmla="*/ 0 w 49"/>
                      <a:gd name="T73" fmla="*/ 44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3"/>
                      <a:gd name="T113" fmla="*/ 49 w 49"/>
                      <a:gd name="T114" fmla="*/ 173 h 17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3">
                        <a:moveTo>
                          <a:pt x="0" y="44"/>
                        </a:moveTo>
                        <a:lnTo>
                          <a:pt x="1" y="56"/>
                        </a:lnTo>
                        <a:lnTo>
                          <a:pt x="1" y="68"/>
                        </a:lnTo>
                        <a:lnTo>
                          <a:pt x="2" y="80"/>
                        </a:lnTo>
                        <a:lnTo>
                          <a:pt x="4" y="92"/>
                        </a:lnTo>
                        <a:lnTo>
                          <a:pt x="6" y="103"/>
                        </a:lnTo>
                        <a:lnTo>
                          <a:pt x="9" y="114"/>
                        </a:lnTo>
                        <a:lnTo>
                          <a:pt x="13" y="125"/>
                        </a:lnTo>
                        <a:lnTo>
                          <a:pt x="18" y="135"/>
                        </a:lnTo>
                        <a:lnTo>
                          <a:pt x="24" y="145"/>
                        </a:lnTo>
                        <a:lnTo>
                          <a:pt x="30" y="155"/>
                        </a:lnTo>
                        <a:lnTo>
                          <a:pt x="37" y="164"/>
                        </a:lnTo>
                        <a:lnTo>
                          <a:pt x="45" y="172"/>
                        </a:lnTo>
                        <a:lnTo>
                          <a:pt x="47" y="173"/>
                        </a:lnTo>
                        <a:lnTo>
                          <a:pt x="48" y="172"/>
                        </a:lnTo>
                        <a:lnTo>
                          <a:pt x="49" y="170"/>
                        </a:lnTo>
                        <a:lnTo>
                          <a:pt x="49" y="168"/>
                        </a:lnTo>
                        <a:lnTo>
                          <a:pt x="43" y="160"/>
                        </a:lnTo>
                        <a:lnTo>
                          <a:pt x="37" y="150"/>
                        </a:lnTo>
                        <a:lnTo>
                          <a:pt x="32" y="141"/>
                        </a:lnTo>
                        <a:lnTo>
                          <a:pt x="27" y="132"/>
                        </a:lnTo>
                        <a:lnTo>
                          <a:pt x="22" y="122"/>
                        </a:lnTo>
                        <a:lnTo>
                          <a:pt x="18" y="112"/>
                        </a:lnTo>
                        <a:lnTo>
                          <a:pt x="15" y="102"/>
                        </a:lnTo>
                        <a:lnTo>
                          <a:pt x="12" y="91"/>
                        </a:lnTo>
                        <a:lnTo>
                          <a:pt x="9" y="81"/>
                        </a:lnTo>
                        <a:lnTo>
                          <a:pt x="8" y="70"/>
                        </a:lnTo>
                        <a:lnTo>
                          <a:pt x="6" y="59"/>
                        </a:lnTo>
                        <a:lnTo>
                          <a:pt x="4" y="48"/>
                        </a:lnTo>
                        <a:lnTo>
                          <a:pt x="3" y="34"/>
                        </a:lnTo>
                        <a:lnTo>
                          <a:pt x="2" y="18"/>
                        </a:lnTo>
                        <a:lnTo>
                          <a:pt x="2" y="5"/>
                        </a:lnTo>
                        <a:lnTo>
                          <a:pt x="2" y="0"/>
                        </a:lnTo>
                        <a:lnTo>
                          <a:pt x="1" y="5"/>
                        </a:lnTo>
                        <a:lnTo>
                          <a:pt x="0" y="16"/>
                        </a:lnTo>
                        <a:lnTo>
                          <a:pt x="0" y="31"/>
                        </a:lnTo>
                        <a:lnTo>
                          <a:pt x="0"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2" name="Freeform 57"/>
                  <p:cNvSpPr>
                    <a:spLocks/>
                  </p:cNvSpPr>
                  <p:nvPr/>
                </p:nvSpPr>
                <p:spPr bwMode="auto">
                  <a:xfrm>
                    <a:off x="1191" y="2206"/>
                    <a:ext cx="88" cy="5"/>
                  </a:xfrm>
                  <a:custGeom>
                    <a:avLst/>
                    <a:gdLst>
                      <a:gd name="T0" fmla="*/ 42 w 88"/>
                      <a:gd name="T1" fmla="*/ 2 h 5"/>
                      <a:gd name="T2" fmla="*/ 47 w 88"/>
                      <a:gd name="T3" fmla="*/ 2 h 5"/>
                      <a:gd name="T4" fmla="*/ 53 w 88"/>
                      <a:gd name="T5" fmla="*/ 2 h 5"/>
                      <a:gd name="T6" fmla="*/ 59 w 88"/>
                      <a:gd name="T7" fmla="*/ 2 h 5"/>
                      <a:gd name="T8" fmla="*/ 64 w 88"/>
                      <a:gd name="T9" fmla="*/ 3 h 5"/>
                      <a:gd name="T10" fmla="*/ 70 w 88"/>
                      <a:gd name="T11" fmla="*/ 3 h 5"/>
                      <a:gd name="T12" fmla="*/ 76 w 88"/>
                      <a:gd name="T13" fmla="*/ 4 h 5"/>
                      <a:gd name="T14" fmla="*/ 82 w 88"/>
                      <a:gd name="T15" fmla="*/ 4 h 5"/>
                      <a:gd name="T16" fmla="*/ 87 w 88"/>
                      <a:gd name="T17" fmla="*/ 5 h 5"/>
                      <a:gd name="T18" fmla="*/ 88 w 88"/>
                      <a:gd name="T19" fmla="*/ 5 h 5"/>
                      <a:gd name="T20" fmla="*/ 88 w 88"/>
                      <a:gd name="T21" fmla="*/ 4 h 5"/>
                      <a:gd name="T22" fmla="*/ 88 w 88"/>
                      <a:gd name="T23" fmla="*/ 4 h 5"/>
                      <a:gd name="T24" fmla="*/ 88 w 88"/>
                      <a:gd name="T25" fmla="*/ 3 h 5"/>
                      <a:gd name="T26" fmla="*/ 82 w 88"/>
                      <a:gd name="T27" fmla="*/ 2 h 5"/>
                      <a:gd name="T28" fmla="*/ 76 w 88"/>
                      <a:gd name="T29" fmla="*/ 2 h 5"/>
                      <a:gd name="T30" fmla="*/ 70 w 88"/>
                      <a:gd name="T31" fmla="*/ 1 h 5"/>
                      <a:gd name="T32" fmla="*/ 64 w 88"/>
                      <a:gd name="T33" fmla="*/ 0 h 5"/>
                      <a:gd name="T34" fmla="*/ 58 w 88"/>
                      <a:gd name="T35" fmla="*/ 0 h 5"/>
                      <a:gd name="T36" fmla="*/ 51 w 88"/>
                      <a:gd name="T37" fmla="*/ 0 h 5"/>
                      <a:gd name="T38" fmla="*/ 46 w 88"/>
                      <a:gd name="T39" fmla="*/ 0 h 5"/>
                      <a:gd name="T40" fmla="*/ 39 w 88"/>
                      <a:gd name="T41" fmla="*/ 0 h 5"/>
                      <a:gd name="T42" fmla="*/ 34 w 88"/>
                      <a:gd name="T43" fmla="*/ 0 h 5"/>
                      <a:gd name="T44" fmla="*/ 28 w 88"/>
                      <a:gd name="T45" fmla="*/ 1 h 5"/>
                      <a:gd name="T46" fmla="*/ 21 w 88"/>
                      <a:gd name="T47" fmla="*/ 1 h 5"/>
                      <a:gd name="T48" fmla="*/ 15 w 88"/>
                      <a:gd name="T49" fmla="*/ 2 h 5"/>
                      <a:gd name="T50" fmla="*/ 9 w 88"/>
                      <a:gd name="T51" fmla="*/ 3 h 5"/>
                      <a:gd name="T52" fmla="*/ 4 w 88"/>
                      <a:gd name="T53" fmla="*/ 3 h 5"/>
                      <a:gd name="T54" fmla="*/ 1 w 88"/>
                      <a:gd name="T55" fmla="*/ 4 h 5"/>
                      <a:gd name="T56" fmla="*/ 0 w 88"/>
                      <a:gd name="T57" fmla="*/ 4 h 5"/>
                      <a:gd name="T58" fmla="*/ 1 w 88"/>
                      <a:gd name="T59" fmla="*/ 4 h 5"/>
                      <a:gd name="T60" fmla="*/ 4 w 88"/>
                      <a:gd name="T61" fmla="*/ 4 h 5"/>
                      <a:gd name="T62" fmla="*/ 10 w 88"/>
                      <a:gd name="T63" fmla="*/ 3 h 5"/>
                      <a:gd name="T64" fmla="*/ 15 w 88"/>
                      <a:gd name="T65" fmla="*/ 3 h 5"/>
                      <a:gd name="T66" fmla="*/ 22 w 88"/>
                      <a:gd name="T67" fmla="*/ 3 h 5"/>
                      <a:gd name="T68" fmla="*/ 29 w 88"/>
                      <a:gd name="T69" fmla="*/ 2 h 5"/>
                      <a:gd name="T70" fmla="*/ 36 w 88"/>
                      <a:gd name="T71" fmla="*/ 2 h 5"/>
                      <a:gd name="T72" fmla="*/ 42 w 88"/>
                      <a:gd name="T73" fmla="*/ 2 h 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8"/>
                      <a:gd name="T112" fmla="*/ 0 h 5"/>
                      <a:gd name="T113" fmla="*/ 88 w 88"/>
                      <a:gd name="T114" fmla="*/ 5 h 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8" h="5">
                        <a:moveTo>
                          <a:pt x="42" y="2"/>
                        </a:moveTo>
                        <a:lnTo>
                          <a:pt x="47" y="2"/>
                        </a:lnTo>
                        <a:lnTo>
                          <a:pt x="53" y="2"/>
                        </a:lnTo>
                        <a:lnTo>
                          <a:pt x="59" y="2"/>
                        </a:lnTo>
                        <a:lnTo>
                          <a:pt x="64" y="3"/>
                        </a:lnTo>
                        <a:lnTo>
                          <a:pt x="70" y="3"/>
                        </a:lnTo>
                        <a:lnTo>
                          <a:pt x="76" y="4"/>
                        </a:lnTo>
                        <a:lnTo>
                          <a:pt x="82" y="4"/>
                        </a:lnTo>
                        <a:lnTo>
                          <a:pt x="87" y="5"/>
                        </a:lnTo>
                        <a:lnTo>
                          <a:pt x="88" y="5"/>
                        </a:lnTo>
                        <a:lnTo>
                          <a:pt x="88" y="4"/>
                        </a:lnTo>
                        <a:lnTo>
                          <a:pt x="88" y="3"/>
                        </a:lnTo>
                        <a:lnTo>
                          <a:pt x="82" y="2"/>
                        </a:lnTo>
                        <a:lnTo>
                          <a:pt x="76" y="2"/>
                        </a:lnTo>
                        <a:lnTo>
                          <a:pt x="70" y="1"/>
                        </a:lnTo>
                        <a:lnTo>
                          <a:pt x="64" y="0"/>
                        </a:lnTo>
                        <a:lnTo>
                          <a:pt x="58" y="0"/>
                        </a:lnTo>
                        <a:lnTo>
                          <a:pt x="51" y="0"/>
                        </a:lnTo>
                        <a:lnTo>
                          <a:pt x="46" y="0"/>
                        </a:lnTo>
                        <a:lnTo>
                          <a:pt x="39" y="0"/>
                        </a:lnTo>
                        <a:lnTo>
                          <a:pt x="34" y="0"/>
                        </a:lnTo>
                        <a:lnTo>
                          <a:pt x="28" y="1"/>
                        </a:lnTo>
                        <a:lnTo>
                          <a:pt x="21" y="1"/>
                        </a:lnTo>
                        <a:lnTo>
                          <a:pt x="15" y="2"/>
                        </a:lnTo>
                        <a:lnTo>
                          <a:pt x="9" y="3"/>
                        </a:lnTo>
                        <a:lnTo>
                          <a:pt x="4" y="3"/>
                        </a:lnTo>
                        <a:lnTo>
                          <a:pt x="1" y="4"/>
                        </a:lnTo>
                        <a:lnTo>
                          <a:pt x="0" y="4"/>
                        </a:lnTo>
                        <a:lnTo>
                          <a:pt x="1" y="4"/>
                        </a:lnTo>
                        <a:lnTo>
                          <a:pt x="4" y="4"/>
                        </a:lnTo>
                        <a:lnTo>
                          <a:pt x="10" y="3"/>
                        </a:lnTo>
                        <a:lnTo>
                          <a:pt x="15" y="3"/>
                        </a:lnTo>
                        <a:lnTo>
                          <a:pt x="22" y="3"/>
                        </a:lnTo>
                        <a:lnTo>
                          <a:pt x="29" y="2"/>
                        </a:lnTo>
                        <a:lnTo>
                          <a:pt x="36" y="2"/>
                        </a:lnTo>
                        <a:lnTo>
                          <a:pt x="4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3" name="Freeform 58"/>
                  <p:cNvSpPr>
                    <a:spLocks/>
                  </p:cNvSpPr>
                  <p:nvPr/>
                </p:nvSpPr>
                <p:spPr bwMode="auto">
                  <a:xfrm>
                    <a:off x="1240" y="2208"/>
                    <a:ext cx="35" cy="56"/>
                  </a:xfrm>
                  <a:custGeom>
                    <a:avLst/>
                    <a:gdLst>
                      <a:gd name="T0" fmla="*/ 15 w 35"/>
                      <a:gd name="T1" fmla="*/ 26 h 56"/>
                      <a:gd name="T2" fmla="*/ 13 w 35"/>
                      <a:gd name="T3" fmla="*/ 30 h 56"/>
                      <a:gd name="T4" fmla="*/ 11 w 35"/>
                      <a:gd name="T5" fmla="*/ 33 h 56"/>
                      <a:gd name="T6" fmla="*/ 9 w 35"/>
                      <a:gd name="T7" fmla="*/ 37 h 56"/>
                      <a:gd name="T8" fmla="*/ 7 w 35"/>
                      <a:gd name="T9" fmla="*/ 41 h 56"/>
                      <a:gd name="T10" fmla="*/ 5 w 35"/>
                      <a:gd name="T11" fmla="*/ 44 h 56"/>
                      <a:gd name="T12" fmla="*/ 3 w 35"/>
                      <a:gd name="T13" fmla="*/ 48 h 56"/>
                      <a:gd name="T14" fmla="*/ 1 w 35"/>
                      <a:gd name="T15" fmla="*/ 52 h 56"/>
                      <a:gd name="T16" fmla="*/ 0 w 35"/>
                      <a:gd name="T17" fmla="*/ 56 h 56"/>
                      <a:gd name="T18" fmla="*/ 0 w 35"/>
                      <a:gd name="T19" fmla="*/ 56 h 56"/>
                      <a:gd name="T20" fmla="*/ 0 w 35"/>
                      <a:gd name="T21" fmla="*/ 56 h 56"/>
                      <a:gd name="T22" fmla="*/ 1 w 35"/>
                      <a:gd name="T23" fmla="*/ 56 h 56"/>
                      <a:gd name="T24" fmla="*/ 2 w 35"/>
                      <a:gd name="T25" fmla="*/ 56 h 56"/>
                      <a:gd name="T26" fmla="*/ 4 w 35"/>
                      <a:gd name="T27" fmla="*/ 52 h 56"/>
                      <a:gd name="T28" fmla="*/ 6 w 35"/>
                      <a:gd name="T29" fmla="*/ 49 h 56"/>
                      <a:gd name="T30" fmla="*/ 8 w 35"/>
                      <a:gd name="T31" fmla="*/ 45 h 56"/>
                      <a:gd name="T32" fmla="*/ 10 w 35"/>
                      <a:gd name="T33" fmla="*/ 42 h 56"/>
                      <a:gd name="T34" fmla="*/ 12 w 35"/>
                      <a:gd name="T35" fmla="*/ 38 h 56"/>
                      <a:gd name="T36" fmla="*/ 14 w 35"/>
                      <a:gd name="T37" fmla="*/ 35 h 56"/>
                      <a:gd name="T38" fmla="*/ 16 w 35"/>
                      <a:gd name="T39" fmla="*/ 31 h 56"/>
                      <a:gd name="T40" fmla="*/ 19 w 35"/>
                      <a:gd name="T41" fmla="*/ 28 h 56"/>
                      <a:gd name="T42" fmla="*/ 21 w 35"/>
                      <a:gd name="T43" fmla="*/ 23 h 56"/>
                      <a:gd name="T44" fmla="*/ 24 w 35"/>
                      <a:gd name="T45" fmla="*/ 19 h 56"/>
                      <a:gd name="T46" fmla="*/ 26 w 35"/>
                      <a:gd name="T47" fmla="*/ 15 h 56"/>
                      <a:gd name="T48" fmla="*/ 29 w 35"/>
                      <a:gd name="T49" fmla="*/ 12 h 56"/>
                      <a:gd name="T50" fmla="*/ 31 w 35"/>
                      <a:gd name="T51" fmla="*/ 9 h 56"/>
                      <a:gd name="T52" fmla="*/ 33 w 35"/>
                      <a:gd name="T53" fmla="*/ 5 h 56"/>
                      <a:gd name="T54" fmla="*/ 35 w 35"/>
                      <a:gd name="T55" fmla="*/ 2 h 56"/>
                      <a:gd name="T56" fmla="*/ 35 w 35"/>
                      <a:gd name="T57" fmla="*/ 0 h 56"/>
                      <a:gd name="T58" fmla="*/ 35 w 35"/>
                      <a:gd name="T59" fmla="*/ 1 h 56"/>
                      <a:gd name="T60" fmla="*/ 33 w 35"/>
                      <a:gd name="T61" fmla="*/ 3 h 56"/>
                      <a:gd name="T62" fmla="*/ 31 w 35"/>
                      <a:gd name="T63" fmla="*/ 6 h 56"/>
                      <a:gd name="T64" fmla="*/ 28 w 35"/>
                      <a:gd name="T65" fmla="*/ 10 h 56"/>
                      <a:gd name="T66" fmla="*/ 24 w 35"/>
                      <a:gd name="T67" fmla="*/ 14 h 56"/>
                      <a:gd name="T68" fmla="*/ 21 w 35"/>
                      <a:gd name="T69" fmla="*/ 19 h 56"/>
                      <a:gd name="T70" fmla="*/ 18 w 35"/>
                      <a:gd name="T71" fmla="*/ 23 h 56"/>
                      <a:gd name="T72" fmla="*/ 15 w 35"/>
                      <a:gd name="T73" fmla="*/ 26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
                      <a:gd name="T112" fmla="*/ 0 h 56"/>
                      <a:gd name="T113" fmla="*/ 35 w 35"/>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 h="56">
                        <a:moveTo>
                          <a:pt x="15" y="26"/>
                        </a:moveTo>
                        <a:lnTo>
                          <a:pt x="13" y="30"/>
                        </a:lnTo>
                        <a:lnTo>
                          <a:pt x="11" y="33"/>
                        </a:lnTo>
                        <a:lnTo>
                          <a:pt x="9" y="37"/>
                        </a:lnTo>
                        <a:lnTo>
                          <a:pt x="7" y="41"/>
                        </a:lnTo>
                        <a:lnTo>
                          <a:pt x="5" y="44"/>
                        </a:lnTo>
                        <a:lnTo>
                          <a:pt x="3" y="48"/>
                        </a:lnTo>
                        <a:lnTo>
                          <a:pt x="1" y="52"/>
                        </a:lnTo>
                        <a:lnTo>
                          <a:pt x="0" y="56"/>
                        </a:lnTo>
                        <a:lnTo>
                          <a:pt x="1" y="56"/>
                        </a:lnTo>
                        <a:lnTo>
                          <a:pt x="2" y="56"/>
                        </a:lnTo>
                        <a:lnTo>
                          <a:pt x="4" y="52"/>
                        </a:lnTo>
                        <a:lnTo>
                          <a:pt x="6" y="49"/>
                        </a:lnTo>
                        <a:lnTo>
                          <a:pt x="8" y="45"/>
                        </a:lnTo>
                        <a:lnTo>
                          <a:pt x="10" y="42"/>
                        </a:lnTo>
                        <a:lnTo>
                          <a:pt x="12" y="38"/>
                        </a:lnTo>
                        <a:lnTo>
                          <a:pt x="14" y="35"/>
                        </a:lnTo>
                        <a:lnTo>
                          <a:pt x="16" y="31"/>
                        </a:lnTo>
                        <a:lnTo>
                          <a:pt x="19" y="28"/>
                        </a:lnTo>
                        <a:lnTo>
                          <a:pt x="21" y="23"/>
                        </a:lnTo>
                        <a:lnTo>
                          <a:pt x="24" y="19"/>
                        </a:lnTo>
                        <a:lnTo>
                          <a:pt x="26" y="15"/>
                        </a:lnTo>
                        <a:lnTo>
                          <a:pt x="29" y="12"/>
                        </a:lnTo>
                        <a:lnTo>
                          <a:pt x="31" y="9"/>
                        </a:lnTo>
                        <a:lnTo>
                          <a:pt x="33" y="5"/>
                        </a:lnTo>
                        <a:lnTo>
                          <a:pt x="35" y="2"/>
                        </a:lnTo>
                        <a:lnTo>
                          <a:pt x="35" y="0"/>
                        </a:lnTo>
                        <a:lnTo>
                          <a:pt x="35" y="1"/>
                        </a:lnTo>
                        <a:lnTo>
                          <a:pt x="33" y="3"/>
                        </a:lnTo>
                        <a:lnTo>
                          <a:pt x="31" y="6"/>
                        </a:lnTo>
                        <a:lnTo>
                          <a:pt x="28" y="10"/>
                        </a:lnTo>
                        <a:lnTo>
                          <a:pt x="24" y="14"/>
                        </a:lnTo>
                        <a:lnTo>
                          <a:pt x="21" y="19"/>
                        </a:lnTo>
                        <a:lnTo>
                          <a:pt x="18" y="23"/>
                        </a:lnTo>
                        <a:lnTo>
                          <a:pt x="15"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4" name="Freeform 59"/>
                  <p:cNvSpPr>
                    <a:spLocks/>
                  </p:cNvSpPr>
                  <p:nvPr/>
                </p:nvSpPr>
                <p:spPr bwMode="auto">
                  <a:xfrm>
                    <a:off x="1224" y="2254"/>
                    <a:ext cx="99" cy="184"/>
                  </a:xfrm>
                  <a:custGeom>
                    <a:avLst/>
                    <a:gdLst>
                      <a:gd name="T0" fmla="*/ 0 w 99"/>
                      <a:gd name="T1" fmla="*/ 0 h 184"/>
                      <a:gd name="T2" fmla="*/ 10 w 99"/>
                      <a:gd name="T3" fmla="*/ 7 h 184"/>
                      <a:gd name="T4" fmla="*/ 21 w 99"/>
                      <a:gd name="T5" fmla="*/ 15 h 184"/>
                      <a:gd name="T6" fmla="*/ 30 w 99"/>
                      <a:gd name="T7" fmla="*/ 25 h 184"/>
                      <a:gd name="T8" fmla="*/ 39 w 99"/>
                      <a:gd name="T9" fmla="*/ 34 h 184"/>
                      <a:gd name="T10" fmla="*/ 47 w 99"/>
                      <a:gd name="T11" fmla="*/ 44 h 184"/>
                      <a:gd name="T12" fmla="*/ 54 w 99"/>
                      <a:gd name="T13" fmla="*/ 55 h 184"/>
                      <a:gd name="T14" fmla="*/ 61 w 99"/>
                      <a:gd name="T15" fmla="*/ 67 h 184"/>
                      <a:gd name="T16" fmla="*/ 67 w 99"/>
                      <a:gd name="T17" fmla="*/ 79 h 184"/>
                      <a:gd name="T18" fmla="*/ 72 w 99"/>
                      <a:gd name="T19" fmla="*/ 91 h 184"/>
                      <a:gd name="T20" fmla="*/ 76 w 99"/>
                      <a:gd name="T21" fmla="*/ 104 h 184"/>
                      <a:gd name="T22" fmla="*/ 80 w 99"/>
                      <a:gd name="T23" fmla="*/ 117 h 184"/>
                      <a:gd name="T24" fmla="*/ 84 w 99"/>
                      <a:gd name="T25" fmla="*/ 130 h 184"/>
                      <a:gd name="T26" fmla="*/ 86 w 99"/>
                      <a:gd name="T27" fmla="*/ 143 h 184"/>
                      <a:gd name="T28" fmla="*/ 89 w 99"/>
                      <a:gd name="T29" fmla="*/ 156 h 184"/>
                      <a:gd name="T30" fmla="*/ 92 w 99"/>
                      <a:gd name="T31" fmla="*/ 170 h 184"/>
                      <a:gd name="T32" fmla="*/ 94 w 99"/>
                      <a:gd name="T33" fmla="*/ 183 h 184"/>
                      <a:gd name="T34" fmla="*/ 95 w 99"/>
                      <a:gd name="T35" fmla="*/ 184 h 184"/>
                      <a:gd name="T36" fmla="*/ 97 w 99"/>
                      <a:gd name="T37" fmla="*/ 184 h 184"/>
                      <a:gd name="T38" fmla="*/ 98 w 99"/>
                      <a:gd name="T39" fmla="*/ 183 h 184"/>
                      <a:gd name="T40" fmla="*/ 99 w 99"/>
                      <a:gd name="T41" fmla="*/ 181 h 184"/>
                      <a:gd name="T42" fmla="*/ 98 w 99"/>
                      <a:gd name="T43" fmla="*/ 167 h 184"/>
                      <a:gd name="T44" fmla="*/ 97 w 99"/>
                      <a:gd name="T45" fmla="*/ 153 h 184"/>
                      <a:gd name="T46" fmla="*/ 95 w 99"/>
                      <a:gd name="T47" fmla="*/ 139 h 184"/>
                      <a:gd name="T48" fmla="*/ 93 w 99"/>
                      <a:gd name="T49" fmla="*/ 125 h 184"/>
                      <a:gd name="T50" fmla="*/ 90 w 99"/>
                      <a:gd name="T51" fmla="*/ 111 h 184"/>
                      <a:gd name="T52" fmla="*/ 86 w 99"/>
                      <a:gd name="T53" fmla="*/ 98 h 184"/>
                      <a:gd name="T54" fmla="*/ 82 w 99"/>
                      <a:gd name="T55" fmla="*/ 84 h 184"/>
                      <a:gd name="T56" fmla="*/ 77 w 99"/>
                      <a:gd name="T57" fmla="*/ 71 h 184"/>
                      <a:gd name="T58" fmla="*/ 74 w 99"/>
                      <a:gd name="T59" fmla="*/ 65 h 184"/>
                      <a:gd name="T60" fmla="*/ 71 w 99"/>
                      <a:gd name="T61" fmla="*/ 59 h 184"/>
                      <a:gd name="T62" fmla="*/ 67 w 99"/>
                      <a:gd name="T63" fmla="*/ 53 h 184"/>
                      <a:gd name="T64" fmla="*/ 63 w 99"/>
                      <a:gd name="T65" fmla="*/ 47 h 184"/>
                      <a:gd name="T66" fmla="*/ 59 w 99"/>
                      <a:gd name="T67" fmla="*/ 42 h 184"/>
                      <a:gd name="T68" fmla="*/ 55 w 99"/>
                      <a:gd name="T69" fmla="*/ 37 h 184"/>
                      <a:gd name="T70" fmla="*/ 50 w 99"/>
                      <a:gd name="T71" fmla="*/ 32 h 184"/>
                      <a:gd name="T72" fmla="*/ 45 w 99"/>
                      <a:gd name="T73" fmla="*/ 28 h 184"/>
                      <a:gd name="T74" fmla="*/ 40 w 99"/>
                      <a:gd name="T75" fmla="*/ 23 h 184"/>
                      <a:gd name="T76" fmla="*/ 35 w 99"/>
                      <a:gd name="T77" fmla="*/ 19 h 184"/>
                      <a:gd name="T78" fmla="*/ 30 w 99"/>
                      <a:gd name="T79" fmla="*/ 15 h 184"/>
                      <a:gd name="T80" fmla="*/ 24 w 99"/>
                      <a:gd name="T81" fmla="*/ 12 h 184"/>
                      <a:gd name="T82" fmla="*/ 18 w 99"/>
                      <a:gd name="T83" fmla="*/ 8 h 184"/>
                      <a:gd name="T84" fmla="*/ 12 w 99"/>
                      <a:gd name="T85" fmla="*/ 5 h 184"/>
                      <a:gd name="T86" fmla="*/ 6 w 99"/>
                      <a:gd name="T87" fmla="*/ 2 h 184"/>
                      <a:gd name="T88" fmla="*/ 0 w 99"/>
                      <a:gd name="T89" fmla="*/ 0 h 184"/>
                      <a:gd name="T90" fmla="*/ 0 w 99"/>
                      <a:gd name="T91" fmla="*/ 0 h 184"/>
                      <a:gd name="T92" fmla="*/ 0 w 99"/>
                      <a:gd name="T93" fmla="*/ 0 h 184"/>
                      <a:gd name="T94" fmla="*/ 0 w 99"/>
                      <a:gd name="T95" fmla="*/ 0 h 184"/>
                      <a:gd name="T96" fmla="*/ 0 w 99"/>
                      <a:gd name="T97" fmla="*/ 0 h 184"/>
                      <a:gd name="T98" fmla="*/ 0 w 99"/>
                      <a:gd name="T99" fmla="*/ 0 h 1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
                      <a:gd name="T151" fmla="*/ 0 h 184"/>
                      <a:gd name="T152" fmla="*/ 99 w 99"/>
                      <a:gd name="T153" fmla="*/ 184 h 18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 h="184">
                        <a:moveTo>
                          <a:pt x="0" y="0"/>
                        </a:moveTo>
                        <a:lnTo>
                          <a:pt x="10" y="7"/>
                        </a:lnTo>
                        <a:lnTo>
                          <a:pt x="21" y="15"/>
                        </a:lnTo>
                        <a:lnTo>
                          <a:pt x="30" y="25"/>
                        </a:lnTo>
                        <a:lnTo>
                          <a:pt x="39" y="34"/>
                        </a:lnTo>
                        <a:lnTo>
                          <a:pt x="47" y="44"/>
                        </a:lnTo>
                        <a:lnTo>
                          <a:pt x="54" y="55"/>
                        </a:lnTo>
                        <a:lnTo>
                          <a:pt x="61" y="67"/>
                        </a:lnTo>
                        <a:lnTo>
                          <a:pt x="67" y="79"/>
                        </a:lnTo>
                        <a:lnTo>
                          <a:pt x="72" y="91"/>
                        </a:lnTo>
                        <a:lnTo>
                          <a:pt x="76" y="104"/>
                        </a:lnTo>
                        <a:lnTo>
                          <a:pt x="80" y="117"/>
                        </a:lnTo>
                        <a:lnTo>
                          <a:pt x="84" y="130"/>
                        </a:lnTo>
                        <a:lnTo>
                          <a:pt x="86" y="143"/>
                        </a:lnTo>
                        <a:lnTo>
                          <a:pt x="89" y="156"/>
                        </a:lnTo>
                        <a:lnTo>
                          <a:pt x="92" y="170"/>
                        </a:lnTo>
                        <a:lnTo>
                          <a:pt x="94" y="183"/>
                        </a:lnTo>
                        <a:lnTo>
                          <a:pt x="95" y="184"/>
                        </a:lnTo>
                        <a:lnTo>
                          <a:pt x="97" y="184"/>
                        </a:lnTo>
                        <a:lnTo>
                          <a:pt x="98" y="183"/>
                        </a:lnTo>
                        <a:lnTo>
                          <a:pt x="99" y="181"/>
                        </a:lnTo>
                        <a:lnTo>
                          <a:pt x="98" y="167"/>
                        </a:lnTo>
                        <a:lnTo>
                          <a:pt x="97" y="153"/>
                        </a:lnTo>
                        <a:lnTo>
                          <a:pt x="95" y="139"/>
                        </a:lnTo>
                        <a:lnTo>
                          <a:pt x="93" y="125"/>
                        </a:lnTo>
                        <a:lnTo>
                          <a:pt x="90" y="111"/>
                        </a:lnTo>
                        <a:lnTo>
                          <a:pt x="86" y="98"/>
                        </a:lnTo>
                        <a:lnTo>
                          <a:pt x="82" y="84"/>
                        </a:lnTo>
                        <a:lnTo>
                          <a:pt x="77" y="71"/>
                        </a:lnTo>
                        <a:lnTo>
                          <a:pt x="74" y="65"/>
                        </a:lnTo>
                        <a:lnTo>
                          <a:pt x="71" y="59"/>
                        </a:lnTo>
                        <a:lnTo>
                          <a:pt x="67" y="53"/>
                        </a:lnTo>
                        <a:lnTo>
                          <a:pt x="63" y="47"/>
                        </a:lnTo>
                        <a:lnTo>
                          <a:pt x="59" y="42"/>
                        </a:lnTo>
                        <a:lnTo>
                          <a:pt x="55" y="37"/>
                        </a:lnTo>
                        <a:lnTo>
                          <a:pt x="50" y="32"/>
                        </a:lnTo>
                        <a:lnTo>
                          <a:pt x="45" y="28"/>
                        </a:lnTo>
                        <a:lnTo>
                          <a:pt x="40" y="23"/>
                        </a:lnTo>
                        <a:lnTo>
                          <a:pt x="35" y="19"/>
                        </a:lnTo>
                        <a:lnTo>
                          <a:pt x="30" y="15"/>
                        </a:lnTo>
                        <a:lnTo>
                          <a:pt x="24" y="12"/>
                        </a:lnTo>
                        <a:lnTo>
                          <a:pt x="18" y="8"/>
                        </a:lnTo>
                        <a:lnTo>
                          <a:pt x="12" y="5"/>
                        </a:lnTo>
                        <a:lnTo>
                          <a:pt x="6" y="2"/>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5" name="Freeform 60"/>
                  <p:cNvSpPr>
                    <a:spLocks/>
                  </p:cNvSpPr>
                  <p:nvPr/>
                </p:nvSpPr>
                <p:spPr bwMode="auto">
                  <a:xfrm>
                    <a:off x="1286" y="2122"/>
                    <a:ext cx="59" cy="243"/>
                  </a:xfrm>
                  <a:custGeom>
                    <a:avLst/>
                    <a:gdLst>
                      <a:gd name="T0" fmla="*/ 23 w 59"/>
                      <a:gd name="T1" fmla="*/ 55 h 243"/>
                      <a:gd name="T2" fmla="*/ 25 w 59"/>
                      <a:gd name="T3" fmla="*/ 62 h 243"/>
                      <a:gd name="T4" fmla="*/ 28 w 59"/>
                      <a:gd name="T5" fmla="*/ 70 h 243"/>
                      <a:gd name="T6" fmla="*/ 29 w 59"/>
                      <a:gd name="T7" fmla="*/ 77 h 243"/>
                      <a:gd name="T8" fmla="*/ 31 w 59"/>
                      <a:gd name="T9" fmla="*/ 85 h 243"/>
                      <a:gd name="T10" fmla="*/ 33 w 59"/>
                      <a:gd name="T11" fmla="*/ 92 h 243"/>
                      <a:gd name="T12" fmla="*/ 34 w 59"/>
                      <a:gd name="T13" fmla="*/ 100 h 243"/>
                      <a:gd name="T14" fmla="*/ 36 w 59"/>
                      <a:gd name="T15" fmla="*/ 108 h 243"/>
                      <a:gd name="T16" fmla="*/ 37 w 59"/>
                      <a:gd name="T17" fmla="*/ 115 h 243"/>
                      <a:gd name="T18" fmla="*/ 41 w 59"/>
                      <a:gd name="T19" fmla="*/ 146 h 243"/>
                      <a:gd name="T20" fmla="*/ 42 w 59"/>
                      <a:gd name="T21" fmla="*/ 177 h 243"/>
                      <a:gd name="T22" fmla="*/ 43 w 59"/>
                      <a:gd name="T23" fmla="*/ 209 h 243"/>
                      <a:gd name="T24" fmla="*/ 44 w 59"/>
                      <a:gd name="T25" fmla="*/ 240 h 243"/>
                      <a:gd name="T26" fmla="*/ 46 w 59"/>
                      <a:gd name="T27" fmla="*/ 242 h 243"/>
                      <a:gd name="T28" fmla="*/ 48 w 59"/>
                      <a:gd name="T29" fmla="*/ 243 h 243"/>
                      <a:gd name="T30" fmla="*/ 51 w 59"/>
                      <a:gd name="T31" fmla="*/ 242 h 243"/>
                      <a:gd name="T32" fmla="*/ 52 w 59"/>
                      <a:gd name="T33" fmla="*/ 239 h 243"/>
                      <a:gd name="T34" fmla="*/ 57 w 59"/>
                      <a:gd name="T35" fmla="*/ 208 h 243"/>
                      <a:gd name="T36" fmla="*/ 59 w 59"/>
                      <a:gd name="T37" fmla="*/ 176 h 243"/>
                      <a:gd name="T38" fmla="*/ 57 w 59"/>
                      <a:gd name="T39" fmla="*/ 143 h 243"/>
                      <a:gd name="T40" fmla="*/ 51 w 59"/>
                      <a:gd name="T41" fmla="*/ 112 h 243"/>
                      <a:gd name="T42" fmla="*/ 49 w 59"/>
                      <a:gd name="T43" fmla="*/ 105 h 243"/>
                      <a:gd name="T44" fmla="*/ 47 w 59"/>
                      <a:gd name="T45" fmla="*/ 97 h 243"/>
                      <a:gd name="T46" fmla="*/ 45 w 59"/>
                      <a:gd name="T47" fmla="*/ 90 h 243"/>
                      <a:gd name="T48" fmla="*/ 42 w 59"/>
                      <a:gd name="T49" fmla="*/ 83 h 243"/>
                      <a:gd name="T50" fmla="*/ 39 w 59"/>
                      <a:gd name="T51" fmla="*/ 76 h 243"/>
                      <a:gd name="T52" fmla="*/ 37 w 59"/>
                      <a:gd name="T53" fmla="*/ 68 h 243"/>
                      <a:gd name="T54" fmla="*/ 33 w 59"/>
                      <a:gd name="T55" fmla="*/ 62 h 243"/>
                      <a:gd name="T56" fmla="*/ 30 w 59"/>
                      <a:gd name="T57" fmla="*/ 55 h 243"/>
                      <a:gd name="T58" fmla="*/ 28 w 59"/>
                      <a:gd name="T59" fmla="*/ 51 h 243"/>
                      <a:gd name="T60" fmla="*/ 26 w 59"/>
                      <a:gd name="T61" fmla="*/ 48 h 243"/>
                      <a:gd name="T62" fmla="*/ 24 w 59"/>
                      <a:gd name="T63" fmla="*/ 44 h 243"/>
                      <a:gd name="T64" fmla="*/ 22 w 59"/>
                      <a:gd name="T65" fmla="*/ 40 h 243"/>
                      <a:gd name="T66" fmla="*/ 19 w 59"/>
                      <a:gd name="T67" fmla="*/ 37 h 243"/>
                      <a:gd name="T68" fmla="*/ 18 w 59"/>
                      <a:gd name="T69" fmla="*/ 34 h 243"/>
                      <a:gd name="T70" fmla="*/ 15 w 59"/>
                      <a:gd name="T71" fmla="*/ 30 h 243"/>
                      <a:gd name="T72" fmla="*/ 14 w 59"/>
                      <a:gd name="T73" fmla="*/ 26 h 243"/>
                      <a:gd name="T74" fmla="*/ 12 w 59"/>
                      <a:gd name="T75" fmla="*/ 23 h 243"/>
                      <a:gd name="T76" fmla="*/ 10 w 59"/>
                      <a:gd name="T77" fmla="*/ 18 h 243"/>
                      <a:gd name="T78" fmla="*/ 7 w 59"/>
                      <a:gd name="T79" fmla="*/ 14 h 243"/>
                      <a:gd name="T80" fmla="*/ 5 w 59"/>
                      <a:gd name="T81" fmla="*/ 10 h 243"/>
                      <a:gd name="T82" fmla="*/ 3 w 59"/>
                      <a:gd name="T83" fmla="*/ 6 h 243"/>
                      <a:gd name="T84" fmla="*/ 1 w 59"/>
                      <a:gd name="T85" fmla="*/ 2 h 243"/>
                      <a:gd name="T86" fmla="*/ 0 w 59"/>
                      <a:gd name="T87" fmla="*/ 1 h 243"/>
                      <a:gd name="T88" fmla="*/ 0 w 59"/>
                      <a:gd name="T89" fmla="*/ 0 h 243"/>
                      <a:gd name="T90" fmla="*/ 1 w 59"/>
                      <a:gd name="T91" fmla="*/ 1 h 243"/>
                      <a:gd name="T92" fmla="*/ 2 w 59"/>
                      <a:gd name="T93" fmla="*/ 6 h 243"/>
                      <a:gd name="T94" fmla="*/ 5 w 59"/>
                      <a:gd name="T95" fmla="*/ 12 h 243"/>
                      <a:gd name="T96" fmla="*/ 9 w 59"/>
                      <a:gd name="T97" fmla="*/ 20 h 243"/>
                      <a:gd name="T98" fmla="*/ 12 w 59"/>
                      <a:gd name="T99" fmla="*/ 29 h 243"/>
                      <a:gd name="T100" fmla="*/ 16 w 59"/>
                      <a:gd name="T101" fmla="*/ 39 h 243"/>
                      <a:gd name="T102" fmla="*/ 19 w 59"/>
                      <a:gd name="T103" fmla="*/ 48 h 243"/>
                      <a:gd name="T104" fmla="*/ 23 w 59"/>
                      <a:gd name="T105" fmla="*/ 55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9"/>
                      <a:gd name="T160" fmla="*/ 0 h 243"/>
                      <a:gd name="T161" fmla="*/ 59 w 59"/>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9" h="243">
                        <a:moveTo>
                          <a:pt x="23" y="55"/>
                        </a:moveTo>
                        <a:lnTo>
                          <a:pt x="25" y="62"/>
                        </a:lnTo>
                        <a:lnTo>
                          <a:pt x="28" y="70"/>
                        </a:lnTo>
                        <a:lnTo>
                          <a:pt x="29" y="77"/>
                        </a:lnTo>
                        <a:lnTo>
                          <a:pt x="31" y="85"/>
                        </a:lnTo>
                        <a:lnTo>
                          <a:pt x="33" y="92"/>
                        </a:lnTo>
                        <a:lnTo>
                          <a:pt x="34" y="100"/>
                        </a:lnTo>
                        <a:lnTo>
                          <a:pt x="36" y="108"/>
                        </a:lnTo>
                        <a:lnTo>
                          <a:pt x="37" y="115"/>
                        </a:lnTo>
                        <a:lnTo>
                          <a:pt x="41" y="146"/>
                        </a:lnTo>
                        <a:lnTo>
                          <a:pt x="42" y="177"/>
                        </a:lnTo>
                        <a:lnTo>
                          <a:pt x="43" y="209"/>
                        </a:lnTo>
                        <a:lnTo>
                          <a:pt x="44" y="240"/>
                        </a:lnTo>
                        <a:lnTo>
                          <a:pt x="46" y="242"/>
                        </a:lnTo>
                        <a:lnTo>
                          <a:pt x="48" y="243"/>
                        </a:lnTo>
                        <a:lnTo>
                          <a:pt x="51" y="242"/>
                        </a:lnTo>
                        <a:lnTo>
                          <a:pt x="52" y="239"/>
                        </a:lnTo>
                        <a:lnTo>
                          <a:pt x="57" y="208"/>
                        </a:lnTo>
                        <a:lnTo>
                          <a:pt x="59" y="176"/>
                        </a:lnTo>
                        <a:lnTo>
                          <a:pt x="57" y="143"/>
                        </a:lnTo>
                        <a:lnTo>
                          <a:pt x="51" y="112"/>
                        </a:lnTo>
                        <a:lnTo>
                          <a:pt x="49" y="105"/>
                        </a:lnTo>
                        <a:lnTo>
                          <a:pt x="47" y="97"/>
                        </a:lnTo>
                        <a:lnTo>
                          <a:pt x="45" y="90"/>
                        </a:lnTo>
                        <a:lnTo>
                          <a:pt x="42" y="83"/>
                        </a:lnTo>
                        <a:lnTo>
                          <a:pt x="39" y="76"/>
                        </a:lnTo>
                        <a:lnTo>
                          <a:pt x="37" y="68"/>
                        </a:lnTo>
                        <a:lnTo>
                          <a:pt x="33" y="62"/>
                        </a:lnTo>
                        <a:lnTo>
                          <a:pt x="30" y="55"/>
                        </a:lnTo>
                        <a:lnTo>
                          <a:pt x="28" y="51"/>
                        </a:lnTo>
                        <a:lnTo>
                          <a:pt x="26" y="48"/>
                        </a:lnTo>
                        <a:lnTo>
                          <a:pt x="24" y="44"/>
                        </a:lnTo>
                        <a:lnTo>
                          <a:pt x="22" y="40"/>
                        </a:lnTo>
                        <a:lnTo>
                          <a:pt x="19" y="37"/>
                        </a:lnTo>
                        <a:lnTo>
                          <a:pt x="18" y="34"/>
                        </a:lnTo>
                        <a:lnTo>
                          <a:pt x="15" y="30"/>
                        </a:lnTo>
                        <a:lnTo>
                          <a:pt x="14" y="26"/>
                        </a:lnTo>
                        <a:lnTo>
                          <a:pt x="12" y="23"/>
                        </a:lnTo>
                        <a:lnTo>
                          <a:pt x="10" y="18"/>
                        </a:lnTo>
                        <a:lnTo>
                          <a:pt x="7" y="14"/>
                        </a:lnTo>
                        <a:lnTo>
                          <a:pt x="5" y="10"/>
                        </a:lnTo>
                        <a:lnTo>
                          <a:pt x="3" y="6"/>
                        </a:lnTo>
                        <a:lnTo>
                          <a:pt x="1" y="2"/>
                        </a:lnTo>
                        <a:lnTo>
                          <a:pt x="0" y="1"/>
                        </a:lnTo>
                        <a:lnTo>
                          <a:pt x="0" y="0"/>
                        </a:lnTo>
                        <a:lnTo>
                          <a:pt x="1" y="1"/>
                        </a:lnTo>
                        <a:lnTo>
                          <a:pt x="2" y="6"/>
                        </a:lnTo>
                        <a:lnTo>
                          <a:pt x="5" y="12"/>
                        </a:lnTo>
                        <a:lnTo>
                          <a:pt x="9" y="20"/>
                        </a:lnTo>
                        <a:lnTo>
                          <a:pt x="12" y="29"/>
                        </a:lnTo>
                        <a:lnTo>
                          <a:pt x="16" y="39"/>
                        </a:lnTo>
                        <a:lnTo>
                          <a:pt x="19" y="48"/>
                        </a:lnTo>
                        <a:lnTo>
                          <a:pt x="23" y="5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6" name="Freeform 61"/>
                  <p:cNvSpPr>
                    <a:spLocks/>
                  </p:cNvSpPr>
                  <p:nvPr/>
                </p:nvSpPr>
                <p:spPr bwMode="auto">
                  <a:xfrm>
                    <a:off x="1331" y="2465"/>
                    <a:ext cx="60" cy="90"/>
                  </a:xfrm>
                  <a:custGeom>
                    <a:avLst/>
                    <a:gdLst>
                      <a:gd name="T0" fmla="*/ 14 w 60"/>
                      <a:gd name="T1" fmla="*/ 34 h 90"/>
                      <a:gd name="T2" fmla="*/ 12 w 60"/>
                      <a:gd name="T3" fmla="*/ 37 h 90"/>
                      <a:gd name="T4" fmla="*/ 10 w 60"/>
                      <a:gd name="T5" fmla="*/ 40 h 90"/>
                      <a:gd name="T6" fmla="*/ 7 w 60"/>
                      <a:gd name="T7" fmla="*/ 44 h 90"/>
                      <a:gd name="T8" fmla="*/ 6 w 60"/>
                      <a:gd name="T9" fmla="*/ 47 h 90"/>
                      <a:gd name="T10" fmla="*/ 4 w 60"/>
                      <a:gd name="T11" fmla="*/ 51 h 90"/>
                      <a:gd name="T12" fmla="*/ 2 w 60"/>
                      <a:gd name="T13" fmla="*/ 54 h 90"/>
                      <a:gd name="T14" fmla="*/ 1 w 60"/>
                      <a:gd name="T15" fmla="*/ 58 h 90"/>
                      <a:gd name="T16" fmla="*/ 0 w 60"/>
                      <a:gd name="T17" fmla="*/ 62 h 90"/>
                      <a:gd name="T18" fmla="*/ 0 w 60"/>
                      <a:gd name="T19" fmla="*/ 69 h 90"/>
                      <a:gd name="T20" fmla="*/ 1 w 60"/>
                      <a:gd name="T21" fmla="*/ 76 h 90"/>
                      <a:gd name="T22" fmla="*/ 3 w 60"/>
                      <a:gd name="T23" fmla="*/ 83 h 90"/>
                      <a:gd name="T24" fmla="*/ 6 w 60"/>
                      <a:gd name="T25" fmla="*/ 89 h 90"/>
                      <a:gd name="T26" fmla="*/ 6 w 60"/>
                      <a:gd name="T27" fmla="*/ 90 h 90"/>
                      <a:gd name="T28" fmla="*/ 7 w 60"/>
                      <a:gd name="T29" fmla="*/ 90 h 90"/>
                      <a:gd name="T30" fmla="*/ 8 w 60"/>
                      <a:gd name="T31" fmla="*/ 89 h 90"/>
                      <a:gd name="T32" fmla="*/ 8 w 60"/>
                      <a:gd name="T33" fmla="*/ 88 h 90"/>
                      <a:gd name="T34" fmla="*/ 6 w 60"/>
                      <a:gd name="T35" fmla="*/ 80 h 90"/>
                      <a:gd name="T36" fmla="*/ 5 w 60"/>
                      <a:gd name="T37" fmla="*/ 73 h 90"/>
                      <a:gd name="T38" fmla="*/ 5 w 60"/>
                      <a:gd name="T39" fmla="*/ 66 h 90"/>
                      <a:gd name="T40" fmla="*/ 6 w 60"/>
                      <a:gd name="T41" fmla="*/ 59 h 90"/>
                      <a:gd name="T42" fmla="*/ 8 w 60"/>
                      <a:gd name="T43" fmla="*/ 53 h 90"/>
                      <a:gd name="T44" fmla="*/ 11 w 60"/>
                      <a:gd name="T45" fmla="*/ 47 h 90"/>
                      <a:gd name="T46" fmla="*/ 15 w 60"/>
                      <a:gd name="T47" fmla="*/ 40 h 90"/>
                      <a:gd name="T48" fmla="*/ 19 w 60"/>
                      <a:gd name="T49" fmla="*/ 34 h 90"/>
                      <a:gd name="T50" fmla="*/ 23 w 60"/>
                      <a:gd name="T51" fmla="*/ 29 h 90"/>
                      <a:gd name="T52" fmla="*/ 29 w 60"/>
                      <a:gd name="T53" fmla="*/ 23 h 90"/>
                      <a:gd name="T54" fmla="*/ 36 w 60"/>
                      <a:gd name="T55" fmla="*/ 17 h 90"/>
                      <a:gd name="T56" fmla="*/ 43 w 60"/>
                      <a:gd name="T57" fmla="*/ 12 h 90"/>
                      <a:gd name="T58" fmla="*/ 50 w 60"/>
                      <a:gd name="T59" fmla="*/ 7 h 90"/>
                      <a:gd name="T60" fmla="*/ 55 w 60"/>
                      <a:gd name="T61" fmla="*/ 3 h 90"/>
                      <a:gd name="T62" fmla="*/ 59 w 60"/>
                      <a:gd name="T63" fmla="*/ 1 h 90"/>
                      <a:gd name="T64" fmla="*/ 60 w 60"/>
                      <a:gd name="T65" fmla="*/ 0 h 90"/>
                      <a:gd name="T66" fmla="*/ 59 w 60"/>
                      <a:gd name="T67" fmla="*/ 1 h 90"/>
                      <a:gd name="T68" fmla="*/ 54 w 60"/>
                      <a:gd name="T69" fmla="*/ 3 h 90"/>
                      <a:gd name="T70" fmla="*/ 48 w 60"/>
                      <a:gd name="T71" fmla="*/ 7 h 90"/>
                      <a:gd name="T72" fmla="*/ 41 w 60"/>
                      <a:gd name="T73" fmla="*/ 12 h 90"/>
                      <a:gd name="T74" fmla="*/ 33 w 60"/>
                      <a:gd name="T75" fmla="*/ 17 h 90"/>
                      <a:gd name="T76" fmla="*/ 26 w 60"/>
                      <a:gd name="T77" fmla="*/ 23 h 90"/>
                      <a:gd name="T78" fmla="*/ 19 w 60"/>
                      <a:gd name="T79" fmla="*/ 28 h 90"/>
                      <a:gd name="T80" fmla="*/ 14 w 60"/>
                      <a:gd name="T81" fmla="*/ 34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0"/>
                      <a:gd name="T124" fmla="*/ 0 h 90"/>
                      <a:gd name="T125" fmla="*/ 60 w 60"/>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0" h="90">
                        <a:moveTo>
                          <a:pt x="14" y="34"/>
                        </a:moveTo>
                        <a:lnTo>
                          <a:pt x="12" y="37"/>
                        </a:lnTo>
                        <a:lnTo>
                          <a:pt x="10" y="40"/>
                        </a:lnTo>
                        <a:lnTo>
                          <a:pt x="7" y="44"/>
                        </a:lnTo>
                        <a:lnTo>
                          <a:pt x="6" y="47"/>
                        </a:lnTo>
                        <a:lnTo>
                          <a:pt x="4" y="51"/>
                        </a:lnTo>
                        <a:lnTo>
                          <a:pt x="2" y="54"/>
                        </a:lnTo>
                        <a:lnTo>
                          <a:pt x="1" y="58"/>
                        </a:lnTo>
                        <a:lnTo>
                          <a:pt x="0" y="62"/>
                        </a:lnTo>
                        <a:lnTo>
                          <a:pt x="0" y="69"/>
                        </a:lnTo>
                        <a:lnTo>
                          <a:pt x="1" y="76"/>
                        </a:lnTo>
                        <a:lnTo>
                          <a:pt x="3" y="83"/>
                        </a:lnTo>
                        <a:lnTo>
                          <a:pt x="6" y="89"/>
                        </a:lnTo>
                        <a:lnTo>
                          <a:pt x="6" y="90"/>
                        </a:lnTo>
                        <a:lnTo>
                          <a:pt x="7" y="90"/>
                        </a:lnTo>
                        <a:lnTo>
                          <a:pt x="8" y="89"/>
                        </a:lnTo>
                        <a:lnTo>
                          <a:pt x="8" y="88"/>
                        </a:lnTo>
                        <a:lnTo>
                          <a:pt x="6" y="80"/>
                        </a:lnTo>
                        <a:lnTo>
                          <a:pt x="5" y="73"/>
                        </a:lnTo>
                        <a:lnTo>
                          <a:pt x="5" y="66"/>
                        </a:lnTo>
                        <a:lnTo>
                          <a:pt x="6" y="59"/>
                        </a:lnTo>
                        <a:lnTo>
                          <a:pt x="8" y="53"/>
                        </a:lnTo>
                        <a:lnTo>
                          <a:pt x="11" y="47"/>
                        </a:lnTo>
                        <a:lnTo>
                          <a:pt x="15" y="40"/>
                        </a:lnTo>
                        <a:lnTo>
                          <a:pt x="19" y="34"/>
                        </a:lnTo>
                        <a:lnTo>
                          <a:pt x="23" y="29"/>
                        </a:lnTo>
                        <a:lnTo>
                          <a:pt x="29" y="23"/>
                        </a:lnTo>
                        <a:lnTo>
                          <a:pt x="36" y="17"/>
                        </a:lnTo>
                        <a:lnTo>
                          <a:pt x="43" y="12"/>
                        </a:lnTo>
                        <a:lnTo>
                          <a:pt x="50" y="7"/>
                        </a:lnTo>
                        <a:lnTo>
                          <a:pt x="55" y="3"/>
                        </a:lnTo>
                        <a:lnTo>
                          <a:pt x="59" y="1"/>
                        </a:lnTo>
                        <a:lnTo>
                          <a:pt x="60" y="0"/>
                        </a:lnTo>
                        <a:lnTo>
                          <a:pt x="59" y="1"/>
                        </a:lnTo>
                        <a:lnTo>
                          <a:pt x="54" y="3"/>
                        </a:lnTo>
                        <a:lnTo>
                          <a:pt x="48" y="7"/>
                        </a:lnTo>
                        <a:lnTo>
                          <a:pt x="41" y="12"/>
                        </a:lnTo>
                        <a:lnTo>
                          <a:pt x="33" y="17"/>
                        </a:lnTo>
                        <a:lnTo>
                          <a:pt x="26" y="23"/>
                        </a:lnTo>
                        <a:lnTo>
                          <a:pt x="19" y="28"/>
                        </a:lnTo>
                        <a:lnTo>
                          <a:pt x="14" y="3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7" name="Freeform 62"/>
                  <p:cNvSpPr>
                    <a:spLocks/>
                  </p:cNvSpPr>
                  <p:nvPr/>
                </p:nvSpPr>
                <p:spPr bwMode="auto">
                  <a:xfrm>
                    <a:off x="1369" y="2467"/>
                    <a:ext cx="48" cy="95"/>
                  </a:xfrm>
                  <a:custGeom>
                    <a:avLst/>
                    <a:gdLst>
                      <a:gd name="T0" fmla="*/ 11 w 48"/>
                      <a:gd name="T1" fmla="*/ 40 h 95"/>
                      <a:gd name="T2" fmla="*/ 7 w 48"/>
                      <a:gd name="T3" fmla="*/ 47 h 95"/>
                      <a:gd name="T4" fmla="*/ 4 w 48"/>
                      <a:gd name="T5" fmla="*/ 54 h 95"/>
                      <a:gd name="T6" fmla="*/ 2 w 48"/>
                      <a:gd name="T7" fmla="*/ 61 h 95"/>
                      <a:gd name="T8" fmla="*/ 0 w 48"/>
                      <a:gd name="T9" fmla="*/ 68 h 95"/>
                      <a:gd name="T10" fmla="*/ 0 w 48"/>
                      <a:gd name="T11" fmla="*/ 75 h 95"/>
                      <a:gd name="T12" fmla="*/ 1 w 48"/>
                      <a:gd name="T13" fmla="*/ 81 h 95"/>
                      <a:gd name="T14" fmla="*/ 2 w 48"/>
                      <a:gd name="T15" fmla="*/ 88 h 95"/>
                      <a:gd name="T16" fmla="*/ 4 w 48"/>
                      <a:gd name="T17" fmla="*/ 94 h 95"/>
                      <a:gd name="T18" fmla="*/ 4 w 48"/>
                      <a:gd name="T19" fmla="*/ 95 h 95"/>
                      <a:gd name="T20" fmla="*/ 5 w 48"/>
                      <a:gd name="T21" fmla="*/ 95 h 95"/>
                      <a:gd name="T22" fmla="*/ 6 w 48"/>
                      <a:gd name="T23" fmla="*/ 94 h 95"/>
                      <a:gd name="T24" fmla="*/ 6 w 48"/>
                      <a:gd name="T25" fmla="*/ 93 h 95"/>
                      <a:gd name="T26" fmla="*/ 5 w 48"/>
                      <a:gd name="T27" fmla="*/ 79 h 95"/>
                      <a:gd name="T28" fmla="*/ 6 w 48"/>
                      <a:gd name="T29" fmla="*/ 65 h 95"/>
                      <a:gd name="T30" fmla="*/ 9 w 48"/>
                      <a:gd name="T31" fmla="*/ 52 h 95"/>
                      <a:gd name="T32" fmla="*/ 15 w 48"/>
                      <a:gd name="T33" fmla="*/ 39 h 95"/>
                      <a:gd name="T34" fmla="*/ 19 w 48"/>
                      <a:gd name="T35" fmla="*/ 33 h 95"/>
                      <a:gd name="T36" fmla="*/ 24 w 48"/>
                      <a:gd name="T37" fmla="*/ 26 h 95"/>
                      <a:gd name="T38" fmla="*/ 29 w 48"/>
                      <a:gd name="T39" fmla="*/ 20 h 95"/>
                      <a:gd name="T40" fmla="*/ 35 w 48"/>
                      <a:gd name="T41" fmla="*/ 14 h 95"/>
                      <a:gd name="T42" fmla="*/ 40 w 48"/>
                      <a:gd name="T43" fmla="*/ 8 h 95"/>
                      <a:gd name="T44" fmla="*/ 44 w 48"/>
                      <a:gd name="T45" fmla="*/ 4 h 95"/>
                      <a:gd name="T46" fmla="*/ 47 w 48"/>
                      <a:gd name="T47" fmla="*/ 0 h 95"/>
                      <a:gd name="T48" fmla="*/ 48 w 48"/>
                      <a:gd name="T49" fmla="*/ 0 h 95"/>
                      <a:gd name="T50" fmla="*/ 47 w 48"/>
                      <a:gd name="T51" fmla="*/ 0 h 95"/>
                      <a:gd name="T52" fmla="*/ 44 w 48"/>
                      <a:gd name="T53" fmla="*/ 4 h 95"/>
                      <a:gd name="T54" fmla="*/ 39 w 48"/>
                      <a:gd name="T55" fmla="*/ 8 h 95"/>
                      <a:gd name="T56" fmla="*/ 33 w 48"/>
                      <a:gd name="T57" fmla="*/ 14 h 95"/>
                      <a:gd name="T58" fmla="*/ 27 w 48"/>
                      <a:gd name="T59" fmla="*/ 20 h 95"/>
                      <a:gd name="T60" fmla="*/ 21 w 48"/>
                      <a:gd name="T61" fmla="*/ 27 h 95"/>
                      <a:gd name="T62" fmla="*/ 15 w 48"/>
                      <a:gd name="T63" fmla="*/ 34 h 95"/>
                      <a:gd name="T64" fmla="*/ 11 w 48"/>
                      <a:gd name="T65" fmla="*/ 4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95"/>
                      <a:gd name="T101" fmla="*/ 48 w 48"/>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95">
                        <a:moveTo>
                          <a:pt x="11" y="40"/>
                        </a:moveTo>
                        <a:lnTo>
                          <a:pt x="7" y="47"/>
                        </a:lnTo>
                        <a:lnTo>
                          <a:pt x="4" y="54"/>
                        </a:lnTo>
                        <a:lnTo>
                          <a:pt x="2" y="61"/>
                        </a:lnTo>
                        <a:lnTo>
                          <a:pt x="0" y="68"/>
                        </a:lnTo>
                        <a:lnTo>
                          <a:pt x="0" y="75"/>
                        </a:lnTo>
                        <a:lnTo>
                          <a:pt x="1" y="81"/>
                        </a:lnTo>
                        <a:lnTo>
                          <a:pt x="2" y="88"/>
                        </a:lnTo>
                        <a:lnTo>
                          <a:pt x="4" y="94"/>
                        </a:lnTo>
                        <a:lnTo>
                          <a:pt x="4" y="95"/>
                        </a:lnTo>
                        <a:lnTo>
                          <a:pt x="5" y="95"/>
                        </a:lnTo>
                        <a:lnTo>
                          <a:pt x="6" y="94"/>
                        </a:lnTo>
                        <a:lnTo>
                          <a:pt x="6" y="93"/>
                        </a:lnTo>
                        <a:lnTo>
                          <a:pt x="5" y="79"/>
                        </a:lnTo>
                        <a:lnTo>
                          <a:pt x="6" y="65"/>
                        </a:lnTo>
                        <a:lnTo>
                          <a:pt x="9" y="52"/>
                        </a:lnTo>
                        <a:lnTo>
                          <a:pt x="15" y="39"/>
                        </a:lnTo>
                        <a:lnTo>
                          <a:pt x="19" y="33"/>
                        </a:lnTo>
                        <a:lnTo>
                          <a:pt x="24" y="26"/>
                        </a:lnTo>
                        <a:lnTo>
                          <a:pt x="29" y="20"/>
                        </a:lnTo>
                        <a:lnTo>
                          <a:pt x="35" y="14"/>
                        </a:lnTo>
                        <a:lnTo>
                          <a:pt x="40" y="8"/>
                        </a:lnTo>
                        <a:lnTo>
                          <a:pt x="44" y="4"/>
                        </a:lnTo>
                        <a:lnTo>
                          <a:pt x="47" y="0"/>
                        </a:lnTo>
                        <a:lnTo>
                          <a:pt x="48" y="0"/>
                        </a:lnTo>
                        <a:lnTo>
                          <a:pt x="47" y="0"/>
                        </a:lnTo>
                        <a:lnTo>
                          <a:pt x="44" y="4"/>
                        </a:lnTo>
                        <a:lnTo>
                          <a:pt x="39" y="8"/>
                        </a:lnTo>
                        <a:lnTo>
                          <a:pt x="33" y="14"/>
                        </a:lnTo>
                        <a:lnTo>
                          <a:pt x="27" y="20"/>
                        </a:lnTo>
                        <a:lnTo>
                          <a:pt x="21" y="27"/>
                        </a:lnTo>
                        <a:lnTo>
                          <a:pt x="15" y="34"/>
                        </a:lnTo>
                        <a:lnTo>
                          <a:pt x="11" y="4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8" name="Freeform 63"/>
                  <p:cNvSpPr>
                    <a:spLocks/>
                  </p:cNvSpPr>
                  <p:nvPr/>
                </p:nvSpPr>
                <p:spPr bwMode="auto">
                  <a:xfrm>
                    <a:off x="1419" y="2420"/>
                    <a:ext cx="143" cy="66"/>
                  </a:xfrm>
                  <a:custGeom>
                    <a:avLst/>
                    <a:gdLst>
                      <a:gd name="T0" fmla="*/ 58 w 143"/>
                      <a:gd name="T1" fmla="*/ 20 h 66"/>
                      <a:gd name="T2" fmla="*/ 64 w 143"/>
                      <a:gd name="T3" fmla="*/ 14 h 66"/>
                      <a:gd name="T4" fmla="*/ 70 w 143"/>
                      <a:gd name="T5" fmla="*/ 8 h 66"/>
                      <a:gd name="T6" fmla="*/ 77 w 143"/>
                      <a:gd name="T7" fmla="*/ 6 h 66"/>
                      <a:gd name="T8" fmla="*/ 85 w 143"/>
                      <a:gd name="T9" fmla="*/ 8 h 66"/>
                      <a:gd name="T10" fmla="*/ 92 w 143"/>
                      <a:gd name="T11" fmla="*/ 10 h 66"/>
                      <a:gd name="T12" fmla="*/ 98 w 143"/>
                      <a:gd name="T13" fmla="*/ 14 h 66"/>
                      <a:gd name="T14" fmla="*/ 105 w 143"/>
                      <a:gd name="T15" fmla="*/ 16 h 66"/>
                      <a:gd name="T16" fmla="*/ 111 w 143"/>
                      <a:gd name="T17" fmla="*/ 18 h 66"/>
                      <a:gd name="T18" fmla="*/ 117 w 143"/>
                      <a:gd name="T19" fmla="*/ 20 h 66"/>
                      <a:gd name="T20" fmla="*/ 122 w 143"/>
                      <a:gd name="T21" fmla="*/ 23 h 66"/>
                      <a:gd name="T22" fmla="*/ 128 w 143"/>
                      <a:gd name="T23" fmla="*/ 25 h 66"/>
                      <a:gd name="T24" fmla="*/ 134 w 143"/>
                      <a:gd name="T25" fmla="*/ 28 h 66"/>
                      <a:gd name="T26" fmla="*/ 139 w 143"/>
                      <a:gd name="T27" fmla="*/ 31 h 66"/>
                      <a:gd name="T28" fmla="*/ 143 w 143"/>
                      <a:gd name="T29" fmla="*/ 32 h 66"/>
                      <a:gd name="T30" fmla="*/ 143 w 143"/>
                      <a:gd name="T31" fmla="*/ 31 h 66"/>
                      <a:gd name="T32" fmla="*/ 140 w 143"/>
                      <a:gd name="T33" fmla="*/ 29 h 66"/>
                      <a:gd name="T34" fmla="*/ 135 w 143"/>
                      <a:gd name="T35" fmla="*/ 26 h 66"/>
                      <a:gd name="T36" fmla="*/ 130 w 143"/>
                      <a:gd name="T37" fmla="*/ 23 h 66"/>
                      <a:gd name="T38" fmla="*/ 124 w 143"/>
                      <a:gd name="T39" fmla="*/ 20 h 66"/>
                      <a:gd name="T40" fmla="*/ 118 w 143"/>
                      <a:gd name="T41" fmla="*/ 18 h 66"/>
                      <a:gd name="T42" fmla="*/ 112 w 143"/>
                      <a:gd name="T43" fmla="*/ 15 h 66"/>
                      <a:gd name="T44" fmla="*/ 106 w 143"/>
                      <a:gd name="T45" fmla="*/ 13 h 66"/>
                      <a:gd name="T46" fmla="*/ 100 w 143"/>
                      <a:gd name="T47" fmla="*/ 10 h 66"/>
                      <a:gd name="T48" fmla="*/ 93 w 143"/>
                      <a:gd name="T49" fmla="*/ 6 h 66"/>
                      <a:gd name="T50" fmla="*/ 84 w 143"/>
                      <a:gd name="T51" fmla="*/ 2 h 66"/>
                      <a:gd name="T52" fmla="*/ 75 w 143"/>
                      <a:gd name="T53" fmla="*/ 0 h 66"/>
                      <a:gd name="T54" fmla="*/ 67 w 143"/>
                      <a:gd name="T55" fmla="*/ 3 h 66"/>
                      <a:gd name="T56" fmla="*/ 55 w 143"/>
                      <a:gd name="T57" fmla="*/ 17 h 66"/>
                      <a:gd name="T58" fmla="*/ 34 w 143"/>
                      <a:gd name="T59" fmla="*/ 37 h 66"/>
                      <a:gd name="T60" fmla="*/ 14 w 143"/>
                      <a:gd name="T61" fmla="*/ 54 h 66"/>
                      <a:gd name="T62" fmla="*/ 2 w 143"/>
                      <a:gd name="T63" fmla="*/ 65 h 66"/>
                      <a:gd name="T64" fmla="*/ 2 w 143"/>
                      <a:gd name="T65" fmla="*/ 65 h 66"/>
                      <a:gd name="T66" fmla="*/ 13 w 143"/>
                      <a:gd name="T67" fmla="*/ 57 h 66"/>
                      <a:gd name="T68" fmla="*/ 31 w 143"/>
                      <a:gd name="T69" fmla="*/ 45 h 66"/>
                      <a:gd name="T70" fmla="*/ 49 w 143"/>
                      <a:gd name="T71" fmla="*/ 31 h 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66"/>
                      <a:gd name="T110" fmla="*/ 143 w 143"/>
                      <a:gd name="T111" fmla="*/ 66 h 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66">
                        <a:moveTo>
                          <a:pt x="56" y="24"/>
                        </a:moveTo>
                        <a:lnTo>
                          <a:pt x="58" y="20"/>
                        </a:lnTo>
                        <a:lnTo>
                          <a:pt x="61" y="17"/>
                        </a:lnTo>
                        <a:lnTo>
                          <a:pt x="64" y="14"/>
                        </a:lnTo>
                        <a:lnTo>
                          <a:pt x="67" y="10"/>
                        </a:lnTo>
                        <a:lnTo>
                          <a:pt x="70" y="8"/>
                        </a:lnTo>
                        <a:lnTo>
                          <a:pt x="73" y="6"/>
                        </a:lnTo>
                        <a:lnTo>
                          <a:pt x="77" y="6"/>
                        </a:lnTo>
                        <a:lnTo>
                          <a:pt x="81" y="6"/>
                        </a:lnTo>
                        <a:lnTo>
                          <a:pt x="85" y="8"/>
                        </a:lnTo>
                        <a:lnTo>
                          <a:pt x="89" y="9"/>
                        </a:lnTo>
                        <a:lnTo>
                          <a:pt x="92" y="10"/>
                        </a:lnTo>
                        <a:lnTo>
                          <a:pt x="96" y="12"/>
                        </a:lnTo>
                        <a:lnTo>
                          <a:pt x="98" y="14"/>
                        </a:lnTo>
                        <a:lnTo>
                          <a:pt x="102" y="15"/>
                        </a:lnTo>
                        <a:lnTo>
                          <a:pt x="105" y="16"/>
                        </a:lnTo>
                        <a:lnTo>
                          <a:pt x="108" y="17"/>
                        </a:lnTo>
                        <a:lnTo>
                          <a:pt x="111" y="18"/>
                        </a:lnTo>
                        <a:lnTo>
                          <a:pt x="114" y="19"/>
                        </a:lnTo>
                        <a:lnTo>
                          <a:pt x="117" y="20"/>
                        </a:lnTo>
                        <a:lnTo>
                          <a:pt x="120" y="22"/>
                        </a:lnTo>
                        <a:lnTo>
                          <a:pt x="122" y="23"/>
                        </a:lnTo>
                        <a:lnTo>
                          <a:pt x="125" y="24"/>
                        </a:lnTo>
                        <a:lnTo>
                          <a:pt x="128" y="25"/>
                        </a:lnTo>
                        <a:lnTo>
                          <a:pt x="131" y="27"/>
                        </a:lnTo>
                        <a:lnTo>
                          <a:pt x="134" y="28"/>
                        </a:lnTo>
                        <a:lnTo>
                          <a:pt x="137" y="29"/>
                        </a:lnTo>
                        <a:lnTo>
                          <a:pt x="139" y="31"/>
                        </a:lnTo>
                        <a:lnTo>
                          <a:pt x="142" y="32"/>
                        </a:lnTo>
                        <a:lnTo>
                          <a:pt x="143" y="32"/>
                        </a:lnTo>
                        <a:lnTo>
                          <a:pt x="143" y="31"/>
                        </a:lnTo>
                        <a:lnTo>
                          <a:pt x="143" y="30"/>
                        </a:lnTo>
                        <a:lnTo>
                          <a:pt x="140" y="29"/>
                        </a:lnTo>
                        <a:lnTo>
                          <a:pt x="138" y="27"/>
                        </a:lnTo>
                        <a:lnTo>
                          <a:pt x="135" y="26"/>
                        </a:lnTo>
                        <a:lnTo>
                          <a:pt x="132" y="24"/>
                        </a:lnTo>
                        <a:lnTo>
                          <a:pt x="130" y="23"/>
                        </a:lnTo>
                        <a:lnTo>
                          <a:pt x="127" y="22"/>
                        </a:lnTo>
                        <a:lnTo>
                          <a:pt x="124" y="20"/>
                        </a:lnTo>
                        <a:lnTo>
                          <a:pt x="121" y="19"/>
                        </a:lnTo>
                        <a:lnTo>
                          <a:pt x="118" y="18"/>
                        </a:lnTo>
                        <a:lnTo>
                          <a:pt x="115" y="16"/>
                        </a:lnTo>
                        <a:lnTo>
                          <a:pt x="112" y="15"/>
                        </a:lnTo>
                        <a:lnTo>
                          <a:pt x="109" y="14"/>
                        </a:lnTo>
                        <a:lnTo>
                          <a:pt x="106" y="13"/>
                        </a:lnTo>
                        <a:lnTo>
                          <a:pt x="103" y="11"/>
                        </a:lnTo>
                        <a:lnTo>
                          <a:pt x="100" y="10"/>
                        </a:lnTo>
                        <a:lnTo>
                          <a:pt x="98" y="9"/>
                        </a:lnTo>
                        <a:lnTo>
                          <a:pt x="93" y="6"/>
                        </a:lnTo>
                        <a:lnTo>
                          <a:pt x="89" y="4"/>
                        </a:lnTo>
                        <a:lnTo>
                          <a:pt x="84" y="2"/>
                        </a:lnTo>
                        <a:lnTo>
                          <a:pt x="80" y="1"/>
                        </a:lnTo>
                        <a:lnTo>
                          <a:pt x="75" y="0"/>
                        </a:lnTo>
                        <a:lnTo>
                          <a:pt x="71" y="1"/>
                        </a:lnTo>
                        <a:lnTo>
                          <a:pt x="67" y="3"/>
                        </a:lnTo>
                        <a:lnTo>
                          <a:pt x="63" y="7"/>
                        </a:lnTo>
                        <a:lnTo>
                          <a:pt x="55" y="17"/>
                        </a:lnTo>
                        <a:lnTo>
                          <a:pt x="45" y="27"/>
                        </a:lnTo>
                        <a:lnTo>
                          <a:pt x="34" y="37"/>
                        </a:lnTo>
                        <a:lnTo>
                          <a:pt x="24" y="46"/>
                        </a:lnTo>
                        <a:lnTo>
                          <a:pt x="14" y="54"/>
                        </a:lnTo>
                        <a:lnTo>
                          <a:pt x="7" y="60"/>
                        </a:lnTo>
                        <a:lnTo>
                          <a:pt x="2" y="65"/>
                        </a:lnTo>
                        <a:lnTo>
                          <a:pt x="0" y="66"/>
                        </a:lnTo>
                        <a:lnTo>
                          <a:pt x="2" y="65"/>
                        </a:lnTo>
                        <a:lnTo>
                          <a:pt x="7" y="62"/>
                        </a:lnTo>
                        <a:lnTo>
                          <a:pt x="13" y="57"/>
                        </a:lnTo>
                        <a:lnTo>
                          <a:pt x="22" y="52"/>
                        </a:lnTo>
                        <a:lnTo>
                          <a:pt x="31" y="45"/>
                        </a:lnTo>
                        <a:lnTo>
                          <a:pt x="40" y="38"/>
                        </a:lnTo>
                        <a:lnTo>
                          <a:pt x="49" y="31"/>
                        </a:lnTo>
                        <a:lnTo>
                          <a:pt x="56"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59" name="Freeform 64"/>
                  <p:cNvSpPr>
                    <a:spLocks/>
                  </p:cNvSpPr>
                  <p:nvPr/>
                </p:nvSpPr>
                <p:spPr bwMode="auto">
                  <a:xfrm>
                    <a:off x="1389" y="2500"/>
                    <a:ext cx="95" cy="38"/>
                  </a:xfrm>
                  <a:custGeom>
                    <a:avLst/>
                    <a:gdLst>
                      <a:gd name="T0" fmla="*/ 44 w 95"/>
                      <a:gd name="T1" fmla="*/ 38 h 38"/>
                      <a:gd name="T2" fmla="*/ 48 w 95"/>
                      <a:gd name="T3" fmla="*/ 38 h 38"/>
                      <a:gd name="T4" fmla="*/ 51 w 95"/>
                      <a:gd name="T5" fmla="*/ 36 h 38"/>
                      <a:gd name="T6" fmla="*/ 55 w 95"/>
                      <a:gd name="T7" fmla="*/ 35 h 38"/>
                      <a:gd name="T8" fmla="*/ 59 w 95"/>
                      <a:gd name="T9" fmla="*/ 33 h 38"/>
                      <a:gd name="T10" fmla="*/ 62 w 95"/>
                      <a:gd name="T11" fmla="*/ 31 h 38"/>
                      <a:gd name="T12" fmla="*/ 66 w 95"/>
                      <a:gd name="T13" fmla="*/ 29 h 38"/>
                      <a:gd name="T14" fmla="*/ 69 w 95"/>
                      <a:gd name="T15" fmla="*/ 27 h 38"/>
                      <a:gd name="T16" fmla="*/ 72 w 95"/>
                      <a:gd name="T17" fmla="*/ 25 h 38"/>
                      <a:gd name="T18" fmla="*/ 75 w 95"/>
                      <a:gd name="T19" fmla="*/ 24 h 38"/>
                      <a:gd name="T20" fmla="*/ 78 w 95"/>
                      <a:gd name="T21" fmla="*/ 21 h 38"/>
                      <a:gd name="T22" fmla="*/ 81 w 95"/>
                      <a:gd name="T23" fmla="*/ 19 h 38"/>
                      <a:gd name="T24" fmla="*/ 84 w 95"/>
                      <a:gd name="T25" fmla="*/ 16 h 38"/>
                      <a:gd name="T26" fmla="*/ 86 w 95"/>
                      <a:gd name="T27" fmla="*/ 14 h 38"/>
                      <a:gd name="T28" fmla="*/ 89 w 95"/>
                      <a:gd name="T29" fmla="*/ 11 h 38"/>
                      <a:gd name="T30" fmla="*/ 92 w 95"/>
                      <a:gd name="T31" fmla="*/ 8 h 38"/>
                      <a:gd name="T32" fmla="*/ 94 w 95"/>
                      <a:gd name="T33" fmla="*/ 5 h 38"/>
                      <a:gd name="T34" fmla="*/ 95 w 95"/>
                      <a:gd name="T35" fmla="*/ 3 h 38"/>
                      <a:gd name="T36" fmla="*/ 94 w 95"/>
                      <a:gd name="T37" fmla="*/ 1 h 38"/>
                      <a:gd name="T38" fmla="*/ 93 w 95"/>
                      <a:gd name="T39" fmla="*/ 0 h 38"/>
                      <a:gd name="T40" fmla="*/ 91 w 95"/>
                      <a:gd name="T41" fmla="*/ 0 h 38"/>
                      <a:gd name="T42" fmla="*/ 86 w 95"/>
                      <a:gd name="T43" fmla="*/ 3 h 38"/>
                      <a:gd name="T44" fmla="*/ 80 w 95"/>
                      <a:gd name="T45" fmla="*/ 5 h 38"/>
                      <a:gd name="T46" fmla="*/ 75 w 95"/>
                      <a:gd name="T47" fmla="*/ 7 h 38"/>
                      <a:gd name="T48" fmla="*/ 70 w 95"/>
                      <a:gd name="T49" fmla="*/ 10 h 38"/>
                      <a:gd name="T50" fmla="*/ 65 w 95"/>
                      <a:gd name="T51" fmla="*/ 12 h 38"/>
                      <a:gd name="T52" fmla="*/ 60 w 95"/>
                      <a:gd name="T53" fmla="*/ 15 h 38"/>
                      <a:gd name="T54" fmla="*/ 55 w 95"/>
                      <a:gd name="T55" fmla="*/ 17 h 38"/>
                      <a:gd name="T56" fmla="*/ 51 w 95"/>
                      <a:gd name="T57" fmla="*/ 21 h 38"/>
                      <a:gd name="T58" fmla="*/ 42 w 95"/>
                      <a:gd name="T59" fmla="*/ 26 h 38"/>
                      <a:gd name="T60" fmla="*/ 33 w 95"/>
                      <a:gd name="T61" fmla="*/ 28 h 38"/>
                      <a:gd name="T62" fmla="*/ 25 w 95"/>
                      <a:gd name="T63" fmla="*/ 27 h 38"/>
                      <a:gd name="T64" fmla="*/ 17 w 95"/>
                      <a:gd name="T65" fmla="*/ 25 h 38"/>
                      <a:gd name="T66" fmla="*/ 11 w 95"/>
                      <a:gd name="T67" fmla="*/ 23 h 38"/>
                      <a:gd name="T68" fmla="*/ 5 w 95"/>
                      <a:gd name="T69" fmla="*/ 20 h 38"/>
                      <a:gd name="T70" fmla="*/ 2 w 95"/>
                      <a:gd name="T71" fmla="*/ 18 h 38"/>
                      <a:gd name="T72" fmla="*/ 0 w 95"/>
                      <a:gd name="T73" fmla="*/ 17 h 38"/>
                      <a:gd name="T74" fmla="*/ 2 w 95"/>
                      <a:gd name="T75" fmla="*/ 18 h 38"/>
                      <a:gd name="T76" fmla="*/ 5 w 95"/>
                      <a:gd name="T77" fmla="*/ 21 h 38"/>
                      <a:gd name="T78" fmla="*/ 9 w 95"/>
                      <a:gd name="T79" fmla="*/ 25 h 38"/>
                      <a:gd name="T80" fmla="*/ 15 w 95"/>
                      <a:gd name="T81" fmla="*/ 29 h 38"/>
                      <a:gd name="T82" fmla="*/ 22 w 95"/>
                      <a:gd name="T83" fmla="*/ 33 h 38"/>
                      <a:gd name="T84" fmla="*/ 30 w 95"/>
                      <a:gd name="T85" fmla="*/ 37 h 38"/>
                      <a:gd name="T86" fmla="*/ 37 w 95"/>
                      <a:gd name="T87" fmla="*/ 38 h 38"/>
                      <a:gd name="T88" fmla="*/ 44 w 95"/>
                      <a:gd name="T89" fmla="*/ 38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5"/>
                      <a:gd name="T136" fmla="*/ 0 h 38"/>
                      <a:gd name="T137" fmla="*/ 95 w 95"/>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5" h="38">
                        <a:moveTo>
                          <a:pt x="44" y="38"/>
                        </a:moveTo>
                        <a:lnTo>
                          <a:pt x="48" y="38"/>
                        </a:lnTo>
                        <a:lnTo>
                          <a:pt x="51" y="36"/>
                        </a:lnTo>
                        <a:lnTo>
                          <a:pt x="55" y="35"/>
                        </a:lnTo>
                        <a:lnTo>
                          <a:pt x="59" y="33"/>
                        </a:lnTo>
                        <a:lnTo>
                          <a:pt x="62" y="31"/>
                        </a:lnTo>
                        <a:lnTo>
                          <a:pt x="66" y="29"/>
                        </a:lnTo>
                        <a:lnTo>
                          <a:pt x="69" y="27"/>
                        </a:lnTo>
                        <a:lnTo>
                          <a:pt x="72" y="25"/>
                        </a:lnTo>
                        <a:lnTo>
                          <a:pt x="75" y="24"/>
                        </a:lnTo>
                        <a:lnTo>
                          <a:pt x="78" y="21"/>
                        </a:lnTo>
                        <a:lnTo>
                          <a:pt x="81" y="19"/>
                        </a:lnTo>
                        <a:lnTo>
                          <a:pt x="84" y="16"/>
                        </a:lnTo>
                        <a:lnTo>
                          <a:pt x="86" y="14"/>
                        </a:lnTo>
                        <a:lnTo>
                          <a:pt x="89" y="11"/>
                        </a:lnTo>
                        <a:lnTo>
                          <a:pt x="92" y="8"/>
                        </a:lnTo>
                        <a:lnTo>
                          <a:pt x="94" y="5"/>
                        </a:lnTo>
                        <a:lnTo>
                          <a:pt x="95" y="3"/>
                        </a:lnTo>
                        <a:lnTo>
                          <a:pt x="94" y="1"/>
                        </a:lnTo>
                        <a:lnTo>
                          <a:pt x="93" y="0"/>
                        </a:lnTo>
                        <a:lnTo>
                          <a:pt x="91" y="0"/>
                        </a:lnTo>
                        <a:lnTo>
                          <a:pt x="86" y="3"/>
                        </a:lnTo>
                        <a:lnTo>
                          <a:pt x="80" y="5"/>
                        </a:lnTo>
                        <a:lnTo>
                          <a:pt x="75" y="7"/>
                        </a:lnTo>
                        <a:lnTo>
                          <a:pt x="70" y="10"/>
                        </a:lnTo>
                        <a:lnTo>
                          <a:pt x="65" y="12"/>
                        </a:lnTo>
                        <a:lnTo>
                          <a:pt x="60" y="15"/>
                        </a:lnTo>
                        <a:lnTo>
                          <a:pt x="55" y="17"/>
                        </a:lnTo>
                        <a:lnTo>
                          <a:pt x="51" y="21"/>
                        </a:lnTo>
                        <a:lnTo>
                          <a:pt x="42" y="26"/>
                        </a:lnTo>
                        <a:lnTo>
                          <a:pt x="33" y="28"/>
                        </a:lnTo>
                        <a:lnTo>
                          <a:pt x="25" y="27"/>
                        </a:lnTo>
                        <a:lnTo>
                          <a:pt x="17" y="25"/>
                        </a:lnTo>
                        <a:lnTo>
                          <a:pt x="11" y="23"/>
                        </a:lnTo>
                        <a:lnTo>
                          <a:pt x="5" y="20"/>
                        </a:lnTo>
                        <a:lnTo>
                          <a:pt x="2" y="18"/>
                        </a:lnTo>
                        <a:lnTo>
                          <a:pt x="0" y="17"/>
                        </a:lnTo>
                        <a:lnTo>
                          <a:pt x="2" y="18"/>
                        </a:lnTo>
                        <a:lnTo>
                          <a:pt x="5" y="21"/>
                        </a:lnTo>
                        <a:lnTo>
                          <a:pt x="9" y="25"/>
                        </a:lnTo>
                        <a:lnTo>
                          <a:pt x="15" y="29"/>
                        </a:lnTo>
                        <a:lnTo>
                          <a:pt x="22" y="33"/>
                        </a:lnTo>
                        <a:lnTo>
                          <a:pt x="30" y="37"/>
                        </a:lnTo>
                        <a:lnTo>
                          <a:pt x="37" y="38"/>
                        </a:lnTo>
                        <a:lnTo>
                          <a:pt x="44"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0" name="Freeform 65"/>
                  <p:cNvSpPr>
                    <a:spLocks/>
                  </p:cNvSpPr>
                  <p:nvPr/>
                </p:nvSpPr>
                <p:spPr bwMode="auto">
                  <a:xfrm>
                    <a:off x="1451" y="2524"/>
                    <a:ext cx="39" cy="11"/>
                  </a:xfrm>
                  <a:custGeom>
                    <a:avLst/>
                    <a:gdLst>
                      <a:gd name="T0" fmla="*/ 38 w 39"/>
                      <a:gd name="T1" fmla="*/ 11 h 11"/>
                      <a:gd name="T2" fmla="*/ 39 w 39"/>
                      <a:gd name="T3" fmla="*/ 11 h 11"/>
                      <a:gd name="T4" fmla="*/ 39 w 39"/>
                      <a:gd name="T5" fmla="*/ 10 h 11"/>
                      <a:gd name="T6" fmla="*/ 39 w 39"/>
                      <a:gd name="T7" fmla="*/ 10 h 11"/>
                      <a:gd name="T8" fmla="*/ 39 w 39"/>
                      <a:gd name="T9" fmla="*/ 9 h 11"/>
                      <a:gd name="T10" fmla="*/ 33 w 39"/>
                      <a:gd name="T11" fmla="*/ 9 h 11"/>
                      <a:gd name="T12" fmla="*/ 27 w 39"/>
                      <a:gd name="T13" fmla="*/ 7 h 11"/>
                      <a:gd name="T14" fmla="*/ 21 w 39"/>
                      <a:gd name="T15" fmla="*/ 6 h 11"/>
                      <a:gd name="T16" fmla="*/ 15 w 39"/>
                      <a:gd name="T17" fmla="*/ 4 h 11"/>
                      <a:gd name="T18" fmla="*/ 9 w 39"/>
                      <a:gd name="T19" fmla="*/ 3 h 11"/>
                      <a:gd name="T20" fmla="*/ 4 w 39"/>
                      <a:gd name="T21" fmla="*/ 1 h 11"/>
                      <a:gd name="T22" fmla="*/ 2 w 39"/>
                      <a:gd name="T23" fmla="*/ 0 h 11"/>
                      <a:gd name="T24" fmla="*/ 0 w 39"/>
                      <a:gd name="T25" fmla="*/ 0 h 11"/>
                      <a:gd name="T26" fmla="*/ 0 w 39"/>
                      <a:gd name="T27" fmla="*/ 0 h 11"/>
                      <a:gd name="T28" fmla="*/ 1 w 39"/>
                      <a:gd name="T29" fmla="*/ 2 h 11"/>
                      <a:gd name="T30" fmla="*/ 3 w 39"/>
                      <a:gd name="T31" fmla="*/ 4 h 11"/>
                      <a:gd name="T32" fmla="*/ 6 w 39"/>
                      <a:gd name="T33" fmla="*/ 6 h 11"/>
                      <a:gd name="T34" fmla="*/ 10 w 39"/>
                      <a:gd name="T35" fmla="*/ 9 h 11"/>
                      <a:gd name="T36" fmla="*/ 17 w 39"/>
                      <a:gd name="T37" fmla="*/ 10 h 11"/>
                      <a:gd name="T38" fmla="*/ 26 w 39"/>
                      <a:gd name="T39" fmla="*/ 11 h 11"/>
                      <a:gd name="T40" fmla="*/ 38 w 39"/>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1"/>
                      <a:gd name="T65" fmla="*/ 39 w 39"/>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1">
                        <a:moveTo>
                          <a:pt x="38" y="11"/>
                        </a:moveTo>
                        <a:lnTo>
                          <a:pt x="39" y="11"/>
                        </a:lnTo>
                        <a:lnTo>
                          <a:pt x="39" y="10"/>
                        </a:lnTo>
                        <a:lnTo>
                          <a:pt x="39" y="9"/>
                        </a:lnTo>
                        <a:lnTo>
                          <a:pt x="33" y="9"/>
                        </a:lnTo>
                        <a:lnTo>
                          <a:pt x="27" y="7"/>
                        </a:lnTo>
                        <a:lnTo>
                          <a:pt x="21" y="6"/>
                        </a:lnTo>
                        <a:lnTo>
                          <a:pt x="15" y="4"/>
                        </a:lnTo>
                        <a:lnTo>
                          <a:pt x="9" y="3"/>
                        </a:lnTo>
                        <a:lnTo>
                          <a:pt x="4" y="1"/>
                        </a:lnTo>
                        <a:lnTo>
                          <a:pt x="2" y="0"/>
                        </a:lnTo>
                        <a:lnTo>
                          <a:pt x="0" y="0"/>
                        </a:lnTo>
                        <a:lnTo>
                          <a:pt x="1" y="2"/>
                        </a:lnTo>
                        <a:lnTo>
                          <a:pt x="3" y="4"/>
                        </a:lnTo>
                        <a:lnTo>
                          <a:pt x="6" y="6"/>
                        </a:lnTo>
                        <a:lnTo>
                          <a:pt x="10" y="9"/>
                        </a:lnTo>
                        <a:lnTo>
                          <a:pt x="17" y="10"/>
                        </a:lnTo>
                        <a:lnTo>
                          <a:pt x="26" y="11"/>
                        </a:lnTo>
                        <a:lnTo>
                          <a:pt x="38"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1" name="Freeform 66"/>
                  <p:cNvSpPr>
                    <a:spLocks/>
                  </p:cNvSpPr>
                  <p:nvPr/>
                </p:nvSpPr>
                <p:spPr bwMode="auto">
                  <a:xfrm>
                    <a:off x="984" y="1964"/>
                    <a:ext cx="229" cy="195"/>
                  </a:xfrm>
                  <a:custGeom>
                    <a:avLst/>
                    <a:gdLst>
                      <a:gd name="T0" fmla="*/ 227 w 229"/>
                      <a:gd name="T1" fmla="*/ 10 h 195"/>
                      <a:gd name="T2" fmla="*/ 221 w 229"/>
                      <a:gd name="T3" fmla="*/ 29 h 195"/>
                      <a:gd name="T4" fmla="*/ 211 w 229"/>
                      <a:gd name="T5" fmla="*/ 46 h 195"/>
                      <a:gd name="T6" fmla="*/ 198 w 229"/>
                      <a:gd name="T7" fmla="*/ 60 h 195"/>
                      <a:gd name="T8" fmla="*/ 183 w 229"/>
                      <a:gd name="T9" fmla="*/ 74 h 195"/>
                      <a:gd name="T10" fmla="*/ 167 w 229"/>
                      <a:gd name="T11" fmla="*/ 85 h 195"/>
                      <a:gd name="T12" fmla="*/ 149 w 229"/>
                      <a:gd name="T13" fmla="*/ 95 h 195"/>
                      <a:gd name="T14" fmla="*/ 131 w 229"/>
                      <a:gd name="T15" fmla="*/ 104 h 195"/>
                      <a:gd name="T16" fmla="*/ 113 w 229"/>
                      <a:gd name="T17" fmla="*/ 112 h 195"/>
                      <a:gd name="T18" fmla="*/ 97 w 229"/>
                      <a:gd name="T19" fmla="*/ 120 h 195"/>
                      <a:gd name="T20" fmla="*/ 80 w 229"/>
                      <a:gd name="T21" fmla="*/ 129 h 195"/>
                      <a:gd name="T22" fmla="*/ 64 w 229"/>
                      <a:gd name="T23" fmla="*/ 138 h 195"/>
                      <a:gd name="T24" fmla="*/ 48 w 229"/>
                      <a:gd name="T25" fmla="*/ 148 h 195"/>
                      <a:gd name="T26" fmla="*/ 33 w 229"/>
                      <a:gd name="T27" fmla="*/ 159 h 195"/>
                      <a:gd name="T28" fmla="*/ 18 w 229"/>
                      <a:gd name="T29" fmla="*/ 171 h 195"/>
                      <a:gd name="T30" fmla="*/ 6 w 229"/>
                      <a:gd name="T31" fmla="*/ 184 h 195"/>
                      <a:gd name="T32" fmla="*/ 0 w 229"/>
                      <a:gd name="T33" fmla="*/ 193 h 195"/>
                      <a:gd name="T34" fmla="*/ 2 w 229"/>
                      <a:gd name="T35" fmla="*/ 195 h 195"/>
                      <a:gd name="T36" fmla="*/ 11 w 229"/>
                      <a:gd name="T37" fmla="*/ 187 h 195"/>
                      <a:gd name="T38" fmla="*/ 27 w 229"/>
                      <a:gd name="T39" fmla="*/ 174 h 195"/>
                      <a:gd name="T40" fmla="*/ 44 w 229"/>
                      <a:gd name="T41" fmla="*/ 162 h 195"/>
                      <a:gd name="T42" fmla="*/ 61 w 229"/>
                      <a:gd name="T43" fmla="*/ 150 h 195"/>
                      <a:gd name="T44" fmla="*/ 74 w 229"/>
                      <a:gd name="T45" fmla="*/ 142 h 195"/>
                      <a:gd name="T46" fmla="*/ 83 w 229"/>
                      <a:gd name="T47" fmla="*/ 136 h 195"/>
                      <a:gd name="T48" fmla="*/ 92 w 229"/>
                      <a:gd name="T49" fmla="*/ 131 h 195"/>
                      <a:gd name="T50" fmla="*/ 102 w 229"/>
                      <a:gd name="T51" fmla="*/ 127 h 195"/>
                      <a:gd name="T52" fmla="*/ 111 w 229"/>
                      <a:gd name="T53" fmla="*/ 122 h 195"/>
                      <a:gd name="T54" fmla="*/ 120 w 229"/>
                      <a:gd name="T55" fmla="*/ 118 h 195"/>
                      <a:gd name="T56" fmla="*/ 130 w 229"/>
                      <a:gd name="T57" fmla="*/ 113 h 195"/>
                      <a:gd name="T58" fmla="*/ 139 w 229"/>
                      <a:gd name="T59" fmla="*/ 108 h 195"/>
                      <a:gd name="T60" fmla="*/ 151 w 229"/>
                      <a:gd name="T61" fmla="*/ 101 h 195"/>
                      <a:gd name="T62" fmla="*/ 167 w 229"/>
                      <a:gd name="T63" fmla="*/ 92 h 195"/>
                      <a:gd name="T64" fmla="*/ 181 w 229"/>
                      <a:gd name="T65" fmla="*/ 81 h 195"/>
                      <a:gd name="T66" fmla="*/ 194 w 229"/>
                      <a:gd name="T67" fmla="*/ 69 h 195"/>
                      <a:gd name="T68" fmla="*/ 206 w 229"/>
                      <a:gd name="T69" fmla="*/ 56 h 195"/>
                      <a:gd name="T70" fmla="*/ 216 w 229"/>
                      <a:gd name="T71" fmla="*/ 42 h 195"/>
                      <a:gd name="T72" fmla="*/ 223 w 229"/>
                      <a:gd name="T73" fmla="*/ 27 h 195"/>
                      <a:gd name="T74" fmla="*/ 228 w 229"/>
                      <a:gd name="T75" fmla="*/ 9 h 195"/>
                      <a:gd name="T76" fmla="*/ 229 w 229"/>
                      <a:gd name="T77" fmla="*/ 0 h 195"/>
                      <a:gd name="T78" fmla="*/ 229 w 229"/>
                      <a:gd name="T79" fmla="*/ 0 h 195"/>
                      <a:gd name="T80" fmla="*/ 229 w 229"/>
                      <a:gd name="T81" fmla="*/ 0 h 19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9"/>
                      <a:gd name="T124" fmla="*/ 0 h 195"/>
                      <a:gd name="T125" fmla="*/ 229 w 229"/>
                      <a:gd name="T126" fmla="*/ 195 h 19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9" h="195">
                        <a:moveTo>
                          <a:pt x="229" y="0"/>
                        </a:moveTo>
                        <a:lnTo>
                          <a:pt x="227" y="10"/>
                        </a:lnTo>
                        <a:lnTo>
                          <a:pt x="225" y="20"/>
                        </a:lnTo>
                        <a:lnTo>
                          <a:pt x="221" y="29"/>
                        </a:lnTo>
                        <a:lnTo>
                          <a:pt x="216" y="38"/>
                        </a:lnTo>
                        <a:lnTo>
                          <a:pt x="211" y="46"/>
                        </a:lnTo>
                        <a:lnTo>
                          <a:pt x="205" y="53"/>
                        </a:lnTo>
                        <a:lnTo>
                          <a:pt x="198" y="60"/>
                        </a:lnTo>
                        <a:lnTo>
                          <a:pt x="191" y="67"/>
                        </a:lnTo>
                        <a:lnTo>
                          <a:pt x="183" y="74"/>
                        </a:lnTo>
                        <a:lnTo>
                          <a:pt x="175" y="79"/>
                        </a:lnTo>
                        <a:lnTo>
                          <a:pt x="167" y="85"/>
                        </a:lnTo>
                        <a:lnTo>
                          <a:pt x="158" y="90"/>
                        </a:lnTo>
                        <a:lnTo>
                          <a:pt x="149" y="95"/>
                        </a:lnTo>
                        <a:lnTo>
                          <a:pt x="140" y="99"/>
                        </a:lnTo>
                        <a:lnTo>
                          <a:pt x="131" y="104"/>
                        </a:lnTo>
                        <a:lnTo>
                          <a:pt x="122" y="108"/>
                        </a:lnTo>
                        <a:lnTo>
                          <a:pt x="113" y="112"/>
                        </a:lnTo>
                        <a:lnTo>
                          <a:pt x="105" y="116"/>
                        </a:lnTo>
                        <a:lnTo>
                          <a:pt x="97" y="120"/>
                        </a:lnTo>
                        <a:lnTo>
                          <a:pt x="88" y="124"/>
                        </a:lnTo>
                        <a:lnTo>
                          <a:pt x="80" y="129"/>
                        </a:lnTo>
                        <a:lnTo>
                          <a:pt x="72" y="133"/>
                        </a:lnTo>
                        <a:lnTo>
                          <a:pt x="64" y="138"/>
                        </a:lnTo>
                        <a:lnTo>
                          <a:pt x="56" y="143"/>
                        </a:lnTo>
                        <a:lnTo>
                          <a:pt x="48" y="148"/>
                        </a:lnTo>
                        <a:lnTo>
                          <a:pt x="41" y="153"/>
                        </a:lnTo>
                        <a:lnTo>
                          <a:pt x="33" y="159"/>
                        </a:lnTo>
                        <a:lnTo>
                          <a:pt x="26" y="164"/>
                        </a:lnTo>
                        <a:lnTo>
                          <a:pt x="18" y="171"/>
                        </a:lnTo>
                        <a:lnTo>
                          <a:pt x="12" y="177"/>
                        </a:lnTo>
                        <a:lnTo>
                          <a:pt x="6" y="184"/>
                        </a:lnTo>
                        <a:lnTo>
                          <a:pt x="0" y="192"/>
                        </a:lnTo>
                        <a:lnTo>
                          <a:pt x="0" y="193"/>
                        </a:lnTo>
                        <a:lnTo>
                          <a:pt x="1" y="194"/>
                        </a:lnTo>
                        <a:lnTo>
                          <a:pt x="2" y="195"/>
                        </a:lnTo>
                        <a:lnTo>
                          <a:pt x="4" y="194"/>
                        </a:lnTo>
                        <a:lnTo>
                          <a:pt x="11" y="187"/>
                        </a:lnTo>
                        <a:lnTo>
                          <a:pt x="19" y="181"/>
                        </a:lnTo>
                        <a:lnTo>
                          <a:pt x="27" y="174"/>
                        </a:lnTo>
                        <a:lnTo>
                          <a:pt x="36" y="168"/>
                        </a:lnTo>
                        <a:lnTo>
                          <a:pt x="44" y="162"/>
                        </a:lnTo>
                        <a:lnTo>
                          <a:pt x="52" y="156"/>
                        </a:lnTo>
                        <a:lnTo>
                          <a:pt x="61" y="150"/>
                        </a:lnTo>
                        <a:lnTo>
                          <a:pt x="69" y="145"/>
                        </a:lnTo>
                        <a:lnTo>
                          <a:pt x="74" y="142"/>
                        </a:lnTo>
                        <a:lnTo>
                          <a:pt x="78" y="139"/>
                        </a:lnTo>
                        <a:lnTo>
                          <a:pt x="83" y="136"/>
                        </a:lnTo>
                        <a:lnTo>
                          <a:pt x="88" y="134"/>
                        </a:lnTo>
                        <a:lnTo>
                          <a:pt x="92" y="131"/>
                        </a:lnTo>
                        <a:lnTo>
                          <a:pt x="97" y="129"/>
                        </a:lnTo>
                        <a:lnTo>
                          <a:pt x="102" y="127"/>
                        </a:lnTo>
                        <a:lnTo>
                          <a:pt x="106" y="125"/>
                        </a:lnTo>
                        <a:lnTo>
                          <a:pt x="111" y="122"/>
                        </a:lnTo>
                        <a:lnTo>
                          <a:pt x="116" y="120"/>
                        </a:lnTo>
                        <a:lnTo>
                          <a:pt x="120" y="118"/>
                        </a:lnTo>
                        <a:lnTo>
                          <a:pt x="125" y="115"/>
                        </a:lnTo>
                        <a:lnTo>
                          <a:pt x="130" y="113"/>
                        </a:lnTo>
                        <a:lnTo>
                          <a:pt x="135" y="111"/>
                        </a:lnTo>
                        <a:lnTo>
                          <a:pt x="139" y="108"/>
                        </a:lnTo>
                        <a:lnTo>
                          <a:pt x="144" y="106"/>
                        </a:lnTo>
                        <a:lnTo>
                          <a:pt x="151" y="101"/>
                        </a:lnTo>
                        <a:lnTo>
                          <a:pt x="159" y="97"/>
                        </a:lnTo>
                        <a:lnTo>
                          <a:pt x="167" y="92"/>
                        </a:lnTo>
                        <a:lnTo>
                          <a:pt x="174" y="87"/>
                        </a:lnTo>
                        <a:lnTo>
                          <a:pt x="181" y="81"/>
                        </a:lnTo>
                        <a:lnTo>
                          <a:pt x="188" y="75"/>
                        </a:lnTo>
                        <a:lnTo>
                          <a:pt x="194" y="69"/>
                        </a:lnTo>
                        <a:lnTo>
                          <a:pt x="200" y="63"/>
                        </a:lnTo>
                        <a:lnTo>
                          <a:pt x="206" y="56"/>
                        </a:lnTo>
                        <a:lnTo>
                          <a:pt x="211" y="50"/>
                        </a:lnTo>
                        <a:lnTo>
                          <a:pt x="216" y="42"/>
                        </a:lnTo>
                        <a:lnTo>
                          <a:pt x="220" y="35"/>
                        </a:lnTo>
                        <a:lnTo>
                          <a:pt x="223" y="27"/>
                        </a:lnTo>
                        <a:lnTo>
                          <a:pt x="226" y="18"/>
                        </a:lnTo>
                        <a:lnTo>
                          <a:pt x="228" y="9"/>
                        </a:lnTo>
                        <a:lnTo>
                          <a:pt x="22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2" name="Freeform 67"/>
                  <p:cNvSpPr>
                    <a:spLocks/>
                  </p:cNvSpPr>
                  <p:nvPr/>
                </p:nvSpPr>
                <p:spPr bwMode="auto">
                  <a:xfrm>
                    <a:off x="1206" y="1805"/>
                    <a:ext cx="67" cy="156"/>
                  </a:xfrm>
                  <a:custGeom>
                    <a:avLst/>
                    <a:gdLst>
                      <a:gd name="T0" fmla="*/ 4 w 67"/>
                      <a:gd name="T1" fmla="*/ 156 h 156"/>
                      <a:gd name="T2" fmla="*/ 5 w 67"/>
                      <a:gd name="T3" fmla="*/ 145 h 156"/>
                      <a:gd name="T4" fmla="*/ 6 w 67"/>
                      <a:gd name="T5" fmla="*/ 134 h 156"/>
                      <a:gd name="T6" fmla="*/ 7 w 67"/>
                      <a:gd name="T7" fmla="*/ 124 h 156"/>
                      <a:gd name="T8" fmla="*/ 7 w 67"/>
                      <a:gd name="T9" fmla="*/ 113 h 156"/>
                      <a:gd name="T10" fmla="*/ 6 w 67"/>
                      <a:gd name="T11" fmla="*/ 99 h 156"/>
                      <a:gd name="T12" fmla="*/ 6 w 67"/>
                      <a:gd name="T13" fmla="*/ 86 h 156"/>
                      <a:gd name="T14" fmla="*/ 5 w 67"/>
                      <a:gd name="T15" fmla="*/ 73 h 156"/>
                      <a:gd name="T16" fmla="*/ 6 w 67"/>
                      <a:gd name="T17" fmla="*/ 59 h 156"/>
                      <a:gd name="T18" fmla="*/ 9 w 67"/>
                      <a:gd name="T19" fmla="*/ 49 h 156"/>
                      <a:gd name="T20" fmla="*/ 13 w 67"/>
                      <a:gd name="T21" fmla="*/ 39 h 156"/>
                      <a:gd name="T22" fmla="*/ 19 w 67"/>
                      <a:gd name="T23" fmla="*/ 30 h 156"/>
                      <a:gd name="T24" fmla="*/ 27 w 67"/>
                      <a:gd name="T25" fmla="*/ 21 h 156"/>
                      <a:gd name="T26" fmla="*/ 36 w 67"/>
                      <a:gd name="T27" fmla="*/ 14 h 156"/>
                      <a:gd name="T28" fmla="*/ 45 w 67"/>
                      <a:gd name="T29" fmla="*/ 9 h 156"/>
                      <a:gd name="T30" fmla="*/ 55 w 67"/>
                      <a:gd name="T31" fmla="*/ 5 h 156"/>
                      <a:gd name="T32" fmla="*/ 66 w 67"/>
                      <a:gd name="T33" fmla="*/ 3 h 156"/>
                      <a:gd name="T34" fmla="*/ 67 w 67"/>
                      <a:gd name="T35" fmla="*/ 2 h 156"/>
                      <a:gd name="T36" fmla="*/ 67 w 67"/>
                      <a:gd name="T37" fmla="*/ 1 h 156"/>
                      <a:gd name="T38" fmla="*/ 67 w 67"/>
                      <a:gd name="T39" fmla="*/ 0 h 156"/>
                      <a:gd name="T40" fmla="*/ 67 w 67"/>
                      <a:gd name="T41" fmla="*/ 0 h 156"/>
                      <a:gd name="T42" fmla="*/ 56 w 67"/>
                      <a:gd name="T43" fmla="*/ 0 h 156"/>
                      <a:gd name="T44" fmla="*/ 46 w 67"/>
                      <a:gd name="T45" fmla="*/ 2 h 156"/>
                      <a:gd name="T46" fmla="*/ 36 w 67"/>
                      <a:gd name="T47" fmla="*/ 6 h 156"/>
                      <a:gd name="T48" fmla="*/ 27 w 67"/>
                      <a:gd name="T49" fmla="*/ 11 h 156"/>
                      <a:gd name="T50" fmla="*/ 19 w 67"/>
                      <a:gd name="T51" fmla="*/ 18 h 156"/>
                      <a:gd name="T52" fmla="*/ 12 w 67"/>
                      <a:gd name="T53" fmla="*/ 26 h 156"/>
                      <a:gd name="T54" fmla="*/ 7 w 67"/>
                      <a:gd name="T55" fmla="*/ 35 h 156"/>
                      <a:gd name="T56" fmla="*/ 2 w 67"/>
                      <a:gd name="T57" fmla="*/ 45 h 156"/>
                      <a:gd name="T58" fmla="*/ 0 w 67"/>
                      <a:gd name="T59" fmla="*/ 58 h 156"/>
                      <a:gd name="T60" fmla="*/ 0 w 67"/>
                      <a:gd name="T61" fmla="*/ 71 h 156"/>
                      <a:gd name="T62" fmla="*/ 2 w 67"/>
                      <a:gd name="T63" fmla="*/ 84 h 156"/>
                      <a:gd name="T64" fmla="*/ 4 w 67"/>
                      <a:gd name="T65" fmla="*/ 97 h 156"/>
                      <a:gd name="T66" fmla="*/ 4 w 67"/>
                      <a:gd name="T67" fmla="*/ 103 h 156"/>
                      <a:gd name="T68" fmla="*/ 5 w 67"/>
                      <a:gd name="T69" fmla="*/ 110 h 156"/>
                      <a:gd name="T70" fmla="*/ 6 w 67"/>
                      <a:gd name="T71" fmla="*/ 117 h 156"/>
                      <a:gd name="T72" fmla="*/ 6 w 67"/>
                      <a:gd name="T73" fmla="*/ 123 h 156"/>
                      <a:gd name="T74" fmla="*/ 6 w 67"/>
                      <a:gd name="T75" fmla="*/ 131 h 156"/>
                      <a:gd name="T76" fmla="*/ 6 w 67"/>
                      <a:gd name="T77" fmla="*/ 139 h 156"/>
                      <a:gd name="T78" fmla="*/ 5 w 67"/>
                      <a:gd name="T79" fmla="*/ 148 h 156"/>
                      <a:gd name="T80" fmla="*/ 4 w 67"/>
                      <a:gd name="T81" fmla="*/ 156 h 156"/>
                      <a:gd name="T82" fmla="*/ 4 w 67"/>
                      <a:gd name="T83" fmla="*/ 156 h 156"/>
                      <a:gd name="T84" fmla="*/ 4 w 67"/>
                      <a:gd name="T85" fmla="*/ 156 h 156"/>
                      <a:gd name="T86" fmla="*/ 4 w 67"/>
                      <a:gd name="T87" fmla="*/ 156 h 156"/>
                      <a:gd name="T88" fmla="*/ 4 w 67"/>
                      <a:gd name="T89" fmla="*/ 156 h 156"/>
                      <a:gd name="T90" fmla="*/ 4 w 67"/>
                      <a:gd name="T91" fmla="*/ 156 h 1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7"/>
                      <a:gd name="T139" fmla="*/ 0 h 156"/>
                      <a:gd name="T140" fmla="*/ 67 w 67"/>
                      <a:gd name="T141" fmla="*/ 156 h 15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7" h="156">
                        <a:moveTo>
                          <a:pt x="4" y="156"/>
                        </a:moveTo>
                        <a:lnTo>
                          <a:pt x="5" y="145"/>
                        </a:lnTo>
                        <a:lnTo>
                          <a:pt x="6" y="134"/>
                        </a:lnTo>
                        <a:lnTo>
                          <a:pt x="7" y="124"/>
                        </a:lnTo>
                        <a:lnTo>
                          <a:pt x="7" y="113"/>
                        </a:lnTo>
                        <a:lnTo>
                          <a:pt x="6" y="99"/>
                        </a:lnTo>
                        <a:lnTo>
                          <a:pt x="6" y="86"/>
                        </a:lnTo>
                        <a:lnTo>
                          <a:pt x="5" y="73"/>
                        </a:lnTo>
                        <a:lnTo>
                          <a:pt x="6" y="59"/>
                        </a:lnTo>
                        <a:lnTo>
                          <a:pt x="9" y="49"/>
                        </a:lnTo>
                        <a:lnTo>
                          <a:pt x="13" y="39"/>
                        </a:lnTo>
                        <a:lnTo>
                          <a:pt x="19" y="30"/>
                        </a:lnTo>
                        <a:lnTo>
                          <a:pt x="27" y="21"/>
                        </a:lnTo>
                        <a:lnTo>
                          <a:pt x="36" y="14"/>
                        </a:lnTo>
                        <a:lnTo>
                          <a:pt x="45" y="9"/>
                        </a:lnTo>
                        <a:lnTo>
                          <a:pt x="55" y="5"/>
                        </a:lnTo>
                        <a:lnTo>
                          <a:pt x="66" y="3"/>
                        </a:lnTo>
                        <a:lnTo>
                          <a:pt x="67" y="2"/>
                        </a:lnTo>
                        <a:lnTo>
                          <a:pt x="67" y="1"/>
                        </a:lnTo>
                        <a:lnTo>
                          <a:pt x="67" y="0"/>
                        </a:lnTo>
                        <a:lnTo>
                          <a:pt x="56" y="0"/>
                        </a:lnTo>
                        <a:lnTo>
                          <a:pt x="46" y="2"/>
                        </a:lnTo>
                        <a:lnTo>
                          <a:pt x="36" y="6"/>
                        </a:lnTo>
                        <a:lnTo>
                          <a:pt x="27" y="11"/>
                        </a:lnTo>
                        <a:lnTo>
                          <a:pt x="19" y="18"/>
                        </a:lnTo>
                        <a:lnTo>
                          <a:pt x="12" y="26"/>
                        </a:lnTo>
                        <a:lnTo>
                          <a:pt x="7" y="35"/>
                        </a:lnTo>
                        <a:lnTo>
                          <a:pt x="2" y="45"/>
                        </a:lnTo>
                        <a:lnTo>
                          <a:pt x="0" y="58"/>
                        </a:lnTo>
                        <a:lnTo>
                          <a:pt x="0" y="71"/>
                        </a:lnTo>
                        <a:lnTo>
                          <a:pt x="2" y="84"/>
                        </a:lnTo>
                        <a:lnTo>
                          <a:pt x="4" y="97"/>
                        </a:lnTo>
                        <a:lnTo>
                          <a:pt x="4" y="103"/>
                        </a:lnTo>
                        <a:lnTo>
                          <a:pt x="5" y="110"/>
                        </a:lnTo>
                        <a:lnTo>
                          <a:pt x="6" y="117"/>
                        </a:lnTo>
                        <a:lnTo>
                          <a:pt x="6" y="123"/>
                        </a:lnTo>
                        <a:lnTo>
                          <a:pt x="6" y="131"/>
                        </a:lnTo>
                        <a:lnTo>
                          <a:pt x="6" y="139"/>
                        </a:lnTo>
                        <a:lnTo>
                          <a:pt x="5" y="148"/>
                        </a:lnTo>
                        <a:lnTo>
                          <a:pt x="4" y="15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3" name="Freeform 68"/>
                  <p:cNvSpPr>
                    <a:spLocks/>
                  </p:cNvSpPr>
                  <p:nvPr/>
                </p:nvSpPr>
                <p:spPr bwMode="auto">
                  <a:xfrm>
                    <a:off x="1269" y="1803"/>
                    <a:ext cx="126" cy="90"/>
                  </a:xfrm>
                  <a:custGeom>
                    <a:avLst/>
                    <a:gdLst>
                      <a:gd name="T0" fmla="*/ 5 w 126"/>
                      <a:gd name="T1" fmla="*/ 5 h 90"/>
                      <a:gd name="T2" fmla="*/ 16 w 126"/>
                      <a:gd name="T3" fmla="*/ 3 h 90"/>
                      <a:gd name="T4" fmla="*/ 28 w 126"/>
                      <a:gd name="T5" fmla="*/ 3 h 90"/>
                      <a:gd name="T6" fmla="*/ 40 w 126"/>
                      <a:gd name="T7" fmla="*/ 4 h 90"/>
                      <a:gd name="T8" fmla="*/ 52 w 126"/>
                      <a:gd name="T9" fmla="*/ 6 h 90"/>
                      <a:gd name="T10" fmla="*/ 63 w 126"/>
                      <a:gd name="T11" fmla="*/ 9 h 90"/>
                      <a:gd name="T12" fmla="*/ 74 w 126"/>
                      <a:gd name="T13" fmla="*/ 13 h 90"/>
                      <a:gd name="T14" fmla="*/ 84 w 126"/>
                      <a:gd name="T15" fmla="*/ 19 h 90"/>
                      <a:gd name="T16" fmla="*/ 93 w 126"/>
                      <a:gd name="T17" fmla="*/ 26 h 90"/>
                      <a:gd name="T18" fmla="*/ 100 w 126"/>
                      <a:gd name="T19" fmla="*/ 32 h 90"/>
                      <a:gd name="T20" fmla="*/ 107 w 126"/>
                      <a:gd name="T21" fmla="*/ 40 h 90"/>
                      <a:gd name="T22" fmla="*/ 113 w 126"/>
                      <a:gd name="T23" fmla="*/ 48 h 90"/>
                      <a:gd name="T24" fmla="*/ 119 w 126"/>
                      <a:gd name="T25" fmla="*/ 62 h 90"/>
                      <a:gd name="T26" fmla="*/ 123 w 126"/>
                      <a:gd name="T27" fmla="*/ 80 h 90"/>
                      <a:gd name="T28" fmla="*/ 125 w 126"/>
                      <a:gd name="T29" fmla="*/ 90 h 90"/>
                      <a:gd name="T30" fmla="*/ 126 w 126"/>
                      <a:gd name="T31" fmla="*/ 90 h 90"/>
                      <a:gd name="T32" fmla="*/ 126 w 126"/>
                      <a:gd name="T33" fmla="*/ 79 h 90"/>
                      <a:gd name="T34" fmla="*/ 122 w 126"/>
                      <a:gd name="T35" fmla="*/ 60 h 90"/>
                      <a:gd name="T36" fmla="*/ 116 w 126"/>
                      <a:gd name="T37" fmla="*/ 46 h 90"/>
                      <a:gd name="T38" fmla="*/ 110 w 126"/>
                      <a:gd name="T39" fmla="*/ 36 h 90"/>
                      <a:gd name="T40" fmla="*/ 102 w 126"/>
                      <a:gd name="T41" fmla="*/ 28 h 90"/>
                      <a:gd name="T42" fmla="*/ 94 w 126"/>
                      <a:gd name="T43" fmla="*/ 21 h 90"/>
                      <a:gd name="T44" fmla="*/ 84 w 126"/>
                      <a:gd name="T45" fmla="*/ 14 h 90"/>
                      <a:gd name="T46" fmla="*/ 74 w 126"/>
                      <a:gd name="T47" fmla="*/ 9 h 90"/>
                      <a:gd name="T48" fmla="*/ 63 w 126"/>
                      <a:gd name="T49" fmla="*/ 5 h 90"/>
                      <a:gd name="T50" fmla="*/ 51 w 126"/>
                      <a:gd name="T51" fmla="*/ 2 h 90"/>
                      <a:gd name="T52" fmla="*/ 40 w 126"/>
                      <a:gd name="T53" fmla="*/ 0 h 90"/>
                      <a:gd name="T54" fmla="*/ 28 w 126"/>
                      <a:gd name="T55" fmla="*/ 0 h 90"/>
                      <a:gd name="T56" fmla="*/ 16 w 126"/>
                      <a:gd name="T57" fmla="*/ 2 h 90"/>
                      <a:gd name="T58" fmla="*/ 5 w 126"/>
                      <a:gd name="T59" fmla="*/ 4 h 90"/>
                      <a:gd name="T60" fmla="*/ 0 w 126"/>
                      <a:gd name="T61" fmla="*/ 6 h 90"/>
                      <a:gd name="T62" fmla="*/ 0 w 126"/>
                      <a:gd name="T63" fmla="*/ 6 h 90"/>
                      <a:gd name="T64" fmla="*/ 0 w 126"/>
                      <a:gd name="T65" fmla="*/ 6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90"/>
                      <a:gd name="T101" fmla="*/ 126 w 12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90">
                        <a:moveTo>
                          <a:pt x="0" y="6"/>
                        </a:moveTo>
                        <a:lnTo>
                          <a:pt x="5" y="5"/>
                        </a:lnTo>
                        <a:lnTo>
                          <a:pt x="11" y="4"/>
                        </a:lnTo>
                        <a:lnTo>
                          <a:pt x="16" y="3"/>
                        </a:lnTo>
                        <a:lnTo>
                          <a:pt x="22" y="3"/>
                        </a:lnTo>
                        <a:lnTo>
                          <a:pt x="28" y="3"/>
                        </a:lnTo>
                        <a:lnTo>
                          <a:pt x="34" y="3"/>
                        </a:lnTo>
                        <a:lnTo>
                          <a:pt x="40" y="4"/>
                        </a:lnTo>
                        <a:lnTo>
                          <a:pt x="46" y="4"/>
                        </a:lnTo>
                        <a:lnTo>
                          <a:pt x="52" y="6"/>
                        </a:lnTo>
                        <a:lnTo>
                          <a:pt x="57" y="7"/>
                        </a:lnTo>
                        <a:lnTo>
                          <a:pt x="63" y="9"/>
                        </a:lnTo>
                        <a:lnTo>
                          <a:pt x="68" y="11"/>
                        </a:lnTo>
                        <a:lnTo>
                          <a:pt x="74" y="13"/>
                        </a:lnTo>
                        <a:lnTo>
                          <a:pt x="79" y="16"/>
                        </a:lnTo>
                        <a:lnTo>
                          <a:pt x="84" y="19"/>
                        </a:lnTo>
                        <a:lnTo>
                          <a:pt x="89" y="23"/>
                        </a:lnTo>
                        <a:lnTo>
                          <a:pt x="93" y="26"/>
                        </a:lnTo>
                        <a:lnTo>
                          <a:pt x="97" y="29"/>
                        </a:lnTo>
                        <a:lnTo>
                          <a:pt x="100" y="32"/>
                        </a:lnTo>
                        <a:lnTo>
                          <a:pt x="104" y="36"/>
                        </a:lnTo>
                        <a:lnTo>
                          <a:pt x="107" y="40"/>
                        </a:lnTo>
                        <a:lnTo>
                          <a:pt x="110" y="44"/>
                        </a:lnTo>
                        <a:lnTo>
                          <a:pt x="113" y="48"/>
                        </a:lnTo>
                        <a:lnTo>
                          <a:pt x="116" y="53"/>
                        </a:lnTo>
                        <a:lnTo>
                          <a:pt x="119" y="62"/>
                        </a:lnTo>
                        <a:lnTo>
                          <a:pt x="122" y="71"/>
                        </a:lnTo>
                        <a:lnTo>
                          <a:pt x="123" y="80"/>
                        </a:lnTo>
                        <a:lnTo>
                          <a:pt x="125" y="90"/>
                        </a:lnTo>
                        <a:lnTo>
                          <a:pt x="126" y="90"/>
                        </a:lnTo>
                        <a:lnTo>
                          <a:pt x="126" y="89"/>
                        </a:lnTo>
                        <a:lnTo>
                          <a:pt x="126" y="79"/>
                        </a:lnTo>
                        <a:lnTo>
                          <a:pt x="124" y="70"/>
                        </a:lnTo>
                        <a:lnTo>
                          <a:pt x="122" y="60"/>
                        </a:lnTo>
                        <a:lnTo>
                          <a:pt x="119" y="51"/>
                        </a:lnTo>
                        <a:lnTo>
                          <a:pt x="116" y="46"/>
                        </a:lnTo>
                        <a:lnTo>
                          <a:pt x="113" y="41"/>
                        </a:lnTo>
                        <a:lnTo>
                          <a:pt x="110" y="36"/>
                        </a:lnTo>
                        <a:lnTo>
                          <a:pt x="106" y="32"/>
                        </a:lnTo>
                        <a:lnTo>
                          <a:pt x="102" y="28"/>
                        </a:lnTo>
                        <a:lnTo>
                          <a:pt x="98" y="24"/>
                        </a:lnTo>
                        <a:lnTo>
                          <a:pt x="94" y="21"/>
                        </a:lnTo>
                        <a:lnTo>
                          <a:pt x="89" y="18"/>
                        </a:lnTo>
                        <a:lnTo>
                          <a:pt x="84" y="14"/>
                        </a:lnTo>
                        <a:lnTo>
                          <a:pt x="79" y="11"/>
                        </a:lnTo>
                        <a:lnTo>
                          <a:pt x="74" y="9"/>
                        </a:lnTo>
                        <a:lnTo>
                          <a:pt x="68" y="7"/>
                        </a:lnTo>
                        <a:lnTo>
                          <a:pt x="63" y="5"/>
                        </a:lnTo>
                        <a:lnTo>
                          <a:pt x="57" y="3"/>
                        </a:lnTo>
                        <a:lnTo>
                          <a:pt x="51" y="2"/>
                        </a:lnTo>
                        <a:lnTo>
                          <a:pt x="45" y="1"/>
                        </a:lnTo>
                        <a:lnTo>
                          <a:pt x="40" y="0"/>
                        </a:lnTo>
                        <a:lnTo>
                          <a:pt x="34" y="0"/>
                        </a:lnTo>
                        <a:lnTo>
                          <a:pt x="28" y="0"/>
                        </a:lnTo>
                        <a:lnTo>
                          <a:pt x="22" y="1"/>
                        </a:lnTo>
                        <a:lnTo>
                          <a:pt x="16" y="2"/>
                        </a:lnTo>
                        <a:lnTo>
                          <a:pt x="10" y="3"/>
                        </a:lnTo>
                        <a:lnTo>
                          <a:pt x="5" y="4"/>
                        </a:lnTo>
                        <a:lnTo>
                          <a:pt x="0"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4" name="Freeform 69"/>
                  <p:cNvSpPr>
                    <a:spLocks/>
                  </p:cNvSpPr>
                  <p:nvPr/>
                </p:nvSpPr>
                <p:spPr bwMode="auto">
                  <a:xfrm>
                    <a:off x="1317" y="1858"/>
                    <a:ext cx="41" cy="41"/>
                  </a:xfrm>
                  <a:custGeom>
                    <a:avLst/>
                    <a:gdLst>
                      <a:gd name="T0" fmla="*/ 29 w 41"/>
                      <a:gd name="T1" fmla="*/ 11 h 41"/>
                      <a:gd name="T2" fmla="*/ 33 w 41"/>
                      <a:gd name="T3" fmla="*/ 18 h 41"/>
                      <a:gd name="T4" fmla="*/ 36 w 41"/>
                      <a:gd name="T5" fmla="*/ 24 h 41"/>
                      <a:gd name="T6" fmla="*/ 38 w 41"/>
                      <a:gd name="T7" fmla="*/ 33 h 41"/>
                      <a:gd name="T8" fmla="*/ 38 w 41"/>
                      <a:gd name="T9" fmla="*/ 40 h 41"/>
                      <a:gd name="T10" fmla="*/ 39 w 41"/>
                      <a:gd name="T11" fmla="*/ 41 h 41"/>
                      <a:gd name="T12" fmla="*/ 40 w 41"/>
                      <a:gd name="T13" fmla="*/ 41 h 41"/>
                      <a:gd name="T14" fmla="*/ 40 w 41"/>
                      <a:gd name="T15" fmla="*/ 40 h 41"/>
                      <a:gd name="T16" fmla="*/ 41 w 41"/>
                      <a:gd name="T17" fmla="*/ 40 h 41"/>
                      <a:gd name="T18" fmla="*/ 41 w 41"/>
                      <a:gd name="T19" fmla="*/ 31 h 41"/>
                      <a:gd name="T20" fmla="*/ 40 w 41"/>
                      <a:gd name="T21" fmla="*/ 22 h 41"/>
                      <a:gd name="T22" fmla="*/ 37 w 41"/>
                      <a:gd name="T23" fmla="*/ 14 h 41"/>
                      <a:gd name="T24" fmla="*/ 31 w 41"/>
                      <a:gd name="T25" fmla="*/ 8 h 41"/>
                      <a:gd name="T26" fmla="*/ 26 w 41"/>
                      <a:gd name="T27" fmla="*/ 4 h 41"/>
                      <a:gd name="T28" fmla="*/ 20 w 41"/>
                      <a:gd name="T29" fmla="*/ 2 h 41"/>
                      <a:gd name="T30" fmla="*/ 15 w 41"/>
                      <a:gd name="T31" fmla="*/ 1 h 41"/>
                      <a:gd name="T32" fmla="*/ 10 w 41"/>
                      <a:gd name="T33" fmla="*/ 0 h 41"/>
                      <a:gd name="T34" fmla="*/ 6 w 41"/>
                      <a:gd name="T35" fmla="*/ 0 h 41"/>
                      <a:gd name="T36" fmla="*/ 2 w 41"/>
                      <a:gd name="T37" fmla="*/ 0 h 41"/>
                      <a:gd name="T38" fmla="*/ 1 w 41"/>
                      <a:gd name="T39" fmla="*/ 0 h 41"/>
                      <a:gd name="T40" fmla="*/ 0 w 41"/>
                      <a:gd name="T41" fmla="*/ 0 h 41"/>
                      <a:gd name="T42" fmla="*/ 1 w 41"/>
                      <a:gd name="T43" fmla="*/ 0 h 41"/>
                      <a:gd name="T44" fmla="*/ 3 w 41"/>
                      <a:gd name="T45" fmla="*/ 1 h 41"/>
                      <a:gd name="T46" fmla="*/ 7 w 41"/>
                      <a:gd name="T47" fmla="*/ 2 h 41"/>
                      <a:gd name="T48" fmla="*/ 11 w 41"/>
                      <a:gd name="T49" fmla="*/ 3 h 41"/>
                      <a:gd name="T50" fmla="*/ 16 w 41"/>
                      <a:gd name="T51" fmla="*/ 5 h 41"/>
                      <a:gd name="T52" fmla="*/ 21 w 41"/>
                      <a:gd name="T53" fmla="*/ 6 h 41"/>
                      <a:gd name="T54" fmla="*/ 25 w 41"/>
                      <a:gd name="T55" fmla="*/ 9 h 41"/>
                      <a:gd name="T56" fmla="*/ 29 w 41"/>
                      <a:gd name="T57" fmla="*/ 11 h 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1"/>
                      <a:gd name="T88" fmla="*/ 0 h 41"/>
                      <a:gd name="T89" fmla="*/ 41 w 41"/>
                      <a:gd name="T90" fmla="*/ 41 h 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1" h="41">
                        <a:moveTo>
                          <a:pt x="29" y="11"/>
                        </a:moveTo>
                        <a:lnTo>
                          <a:pt x="33" y="18"/>
                        </a:lnTo>
                        <a:lnTo>
                          <a:pt x="36" y="24"/>
                        </a:lnTo>
                        <a:lnTo>
                          <a:pt x="38" y="33"/>
                        </a:lnTo>
                        <a:lnTo>
                          <a:pt x="38" y="40"/>
                        </a:lnTo>
                        <a:lnTo>
                          <a:pt x="39" y="41"/>
                        </a:lnTo>
                        <a:lnTo>
                          <a:pt x="40" y="41"/>
                        </a:lnTo>
                        <a:lnTo>
                          <a:pt x="40" y="40"/>
                        </a:lnTo>
                        <a:lnTo>
                          <a:pt x="41" y="40"/>
                        </a:lnTo>
                        <a:lnTo>
                          <a:pt x="41" y="31"/>
                        </a:lnTo>
                        <a:lnTo>
                          <a:pt x="40" y="22"/>
                        </a:lnTo>
                        <a:lnTo>
                          <a:pt x="37" y="14"/>
                        </a:lnTo>
                        <a:lnTo>
                          <a:pt x="31" y="8"/>
                        </a:lnTo>
                        <a:lnTo>
                          <a:pt x="26" y="4"/>
                        </a:lnTo>
                        <a:lnTo>
                          <a:pt x="20" y="2"/>
                        </a:lnTo>
                        <a:lnTo>
                          <a:pt x="15" y="1"/>
                        </a:lnTo>
                        <a:lnTo>
                          <a:pt x="10" y="0"/>
                        </a:lnTo>
                        <a:lnTo>
                          <a:pt x="6" y="0"/>
                        </a:lnTo>
                        <a:lnTo>
                          <a:pt x="2" y="0"/>
                        </a:lnTo>
                        <a:lnTo>
                          <a:pt x="1" y="0"/>
                        </a:lnTo>
                        <a:lnTo>
                          <a:pt x="0" y="0"/>
                        </a:lnTo>
                        <a:lnTo>
                          <a:pt x="1" y="0"/>
                        </a:lnTo>
                        <a:lnTo>
                          <a:pt x="3" y="1"/>
                        </a:lnTo>
                        <a:lnTo>
                          <a:pt x="7" y="2"/>
                        </a:lnTo>
                        <a:lnTo>
                          <a:pt x="11" y="3"/>
                        </a:lnTo>
                        <a:lnTo>
                          <a:pt x="16" y="5"/>
                        </a:lnTo>
                        <a:lnTo>
                          <a:pt x="21" y="6"/>
                        </a:lnTo>
                        <a:lnTo>
                          <a:pt x="25" y="9"/>
                        </a:lnTo>
                        <a:lnTo>
                          <a:pt x="29"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5" name="Freeform 70"/>
                  <p:cNvSpPr>
                    <a:spLocks/>
                  </p:cNvSpPr>
                  <p:nvPr/>
                </p:nvSpPr>
                <p:spPr bwMode="auto">
                  <a:xfrm>
                    <a:off x="1228" y="1851"/>
                    <a:ext cx="47" cy="127"/>
                  </a:xfrm>
                  <a:custGeom>
                    <a:avLst/>
                    <a:gdLst>
                      <a:gd name="T0" fmla="*/ 13 w 47"/>
                      <a:gd name="T1" fmla="*/ 10 h 127"/>
                      <a:gd name="T2" fmla="*/ 8 w 47"/>
                      <a:gd name="T3" fmla="*/ 17 h 127"/>
                      <a:gd name="T4" fmla="*/ 6 w 47"/>
                      <a:gd name="T5" fmla="*/ 23 h 127"/>
                      <a:gd name="T6" fmla="*/ 7 w 47"/>
                      <a:gd name="T7" fmla="*/ 31 h 127"/>
                      <a:gd name="T8" fmla="*/ 11 w 47"/>
                      <a:gd name="T9" fmla="*/ 36 h 127"/>
                      <a:gd name="T10" fmla="*/ 15 w 47"/>
                      <a:gd name="T11" fmla="*/ 41 h 127"/>
                      <a:gd name="T12" fmla="*/ 18 w 47"/>
                      <a:gd name="T13" fmla="*/ 48 h 127"/>
                      <a:gd name="T14" fmla="*/ 16 w 47"/>
                      <a:gd name="T15" fmla="*/ 56 h 127"/>
                      <a:gd name="T16" fmla="*/ 11 w 47"/>
                      <a:gd name="T17" fmla="*/ 64 h 127"/>
                      <a:gd name="T18" fmla="*/ 6 w 47"/>
                      <a:gd name="T19" fmla="*/ 75 h 127"/>
                      <a:gd name="T20" fmla="*/ 2 w 47"/>
                      <a:gd name="T21" fmla="*/ 92 h 127"/>
                      <a:gd name="T22" fmla="*/ 0 w 47"/>
                      <a:gd name="T23" fmla="*/ 115 h 127"/>
                      <a:gd name="T24" fmla="*/ 2 w 47"/>
                      <a:gd name="T25" fmla="*/ 122 h 127"/>
                      <a:gd name="T26" fmla="*/ 5 w 47"/>
                      <a:gd name="T27" fmla="*/ 97 h 127"/>
                      <a:gd name="T28" fmla="*/ 9 w 47"/>
                      <a:gd name="T29" fmla="*/ 80 h 127"/>
                      <a:gd name="T30" fmla="*/ 14 w 47"/>
                      <a:gd name="T31" fmla="*/ 72 h 127"/>
                      <a:gd name="T32" fmla="*/ 18 w 47"/>
                      <a:gd name="T33" fmla="*/ 64 h 127"/>
                      <a:gd name="T34" fmla="*/ 23 w 47"/>
                      <a:gd name="T35" fmla="*/ 55 h 127"/>
                      <a:gd name="T36" fmla="*/ 25 w 47"/>
                      <a:gd name="T37" fmla="*/ 45 h 127"/>
                      <a:gd name="T38" fmla="*/ 18 w 47"/>
                      <a:gd name="T39" fmla="*/ 34 h 127"/>
                      <a:gd name="T40" fmla="*/ 12 w 47"/>
                      <a:gd name="T41" fmla="*/ 26 h 127"/>
                      <a:gd name="T42" fmla="*/ 11 w 47"/>
                      <a:gd name="T43" fmla="*/ 19 h 127"/>
                      <a:gd name="T44" fmla="*/ 14 w 47"/>
                      <a:gd name="T45" fmla="*/ 13 h 127"/>
                      <a:gd name="T46" fmla="*/ 20 w 47"/>
                      <a:gd name="T47" fmla="*/ 8 h 127"/>
                      <a:gd name="T48" fmla="*/ 26 w 47"/>
                      <a:gd name="T49" fmla="*/ 4 h 127"/>
                      <a:gd name="T50" fmla="*/ 34 w 47"/>
                      <a:gd name="T51" fmla="*/ 3 h 127"/>
                      <a:gd name="T52" fmla="*/ 41 w 47"/>
                      <a:gd name="T53" fmla="*/ 2 h 127"/>
                      <a:gd name="T54" fmla="*/ 46 w 47"/>
                      <a:gd name="T55" fmla="*/ 2 h 127"/>
                      <a:gd name="T56" fmla="*/ 46 w 47"/>
                      <a:gd name="T57" fmla="*/ 2 h 127"/>
                      <a:gd name="T58" fmla="*/ 41 w 47"/>
                      <a:gd name="T59" fmla="*/ 1 h 127"/>
                      <a:gd name="T60" fmla="*/ 31 w 47"/>
                      <a:gd name="T61" fmla="*/ 1 h 127"/>
                      <a:gd name="T62" fmla="*/ 21 w 47"/>
                      <a:gd name="T63" fmla="*/ 4 h 1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127"/>
                      <a:gd name="T98" fmla="*/ 47 w 47"/>
                      <a:gd name="T99" fmla="*/ 127 h 1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127">
                        <a:moveTo>
                          <a:pt x="16" y="8"/>
                        </a:moveTo>
                        <a:lnTo>
                          <a:pt x="13" y="10"/>
                        </a:lnTo>
                        <a:lnTo>
                          <a:pt x="10" y="13"/>
                        </a:lnTo>
                        <a:lnTo>
                          <a:pt x="8" y="17"/>
                        </a:lnTo>
                        <a:lnTo>
                          <a:pt x="7" y="20"/>
                        </a:lnTo>
                        <a:lnTo>
                          <a:pt x="6" y="23"/>
                        </a:lnTo>
                        <a:lnTo>
                          <a:pt x="6" y="27"/>
                        </a:lnTo>
                        <a:lnTo>
                          <a:pt x="7" y="31"/>
                        </a:lnTo>
                        <a:lnTo>
                          <a:pt x="9" y="34"/>
                        </a:lnTo>
                        <a:lnTo>
                          <a:pt x="11" y="36"/>
                        </a:lnTo>
                        <a:lnTo>
                          <a:pt x="14" y="39"/>
                        </a:lnTo>
                        <a:lnTo>
                          <a:pt x="15" y="41"/>
                        </a:lnTo>
                        <a:lnTo>
                          <a:pt x="17" y="44"/>
                        </a:lnTo>
                        <a:lnTo>
                          <a:pt x="18" y="48"/>
                        </a:lnTo>
                        <a:lnTo>
                          <a:pt x="18" y="52"/>
                        </a:lnTo>
                        <a:lnTo>
                          <a:pt x="16" y="56"/>
                        </a:lnTo>
                        <a:lnTo>
                          <a:pt x="14" y="60"/>
                        </a:lnTo>
                        <a:lnTo>
                          <a:pt x="11" y="64"/>
                        </a:lnTo>
                        <a:lnTo>
                          <a:pt x="9" y="70"/>
                        </a:lnTo>
                        <a:lnTo>
                          <a:pt x="6" y="75"/>
                        </a:lnTo>
                        <a:lnTo>
                          <a:pt x="5" y="81"/>
                        </a:lnTo>
                        <a:lnTo>
                          <a:pt x="2" y="92"/>
                        </a:lnTo>
                        <a:lnTo>
                          <a:pt x="1" y="103"/>
                        </a:lnTo>
                        <a:lnTo>
                          <a:pt x="0" y="115"/>
                        </a:lnTo>
                        <a:lnTo>
                          <a:pt x="1" y="127"/>
                        </a:lnTo>
                        <a:lnTo>
                          <a:pt x="2" y="122"/>
                        </a:lnTo>
                        <a:lnTo>
                          <a:pt x="3" y="111"/>
                        </a:lnTo>
                        <a:lnTo>
                          <a:pt x="5" y="97"/>
                        </a:lnTo>
                        <a:lnTo>
                          <a:pt x="8" y="84"/>
                        </a:lnTo>
                        <a:lnTo>
                          <a:pt x="9" y="80"/>
                        </a:lnTo>
                        <a:lnTo>
                          <a:pt x="12" y="75"/>
                        </a:lnTo>
                        <a:lnTo>
                          <a:pt x="14" y="72"/>
                        </a:lnTo>
                        <a:lnTo>
                          <a:pt x="16" y="68"/>
                        </a:lnTo>
                        <a:lnTo>
                          <a:pt x="18" y="64"/>
                        </a:lnTo>
                        <a:lnTo>
                          <a:pt x="20" y="60"/>
                        </a:lnTo>
                        <a:lnTo>
                          <a:pt x="23" y="55"/>
                        </a:lnTo>
                        <a:lnTo>
                          <a:pt x="24" y="51"/>
                        </a:lnTo>
                        <a:lnTo>
                          <a:pt x="25" y="45"/>
                        </a:lnTo>
                        <a:lnTo>
                          <a:pt x="23" y="39"/>
                        </a:lnTo>
                        <a:lnTo>
                          <a:pt x="18" y="34"/>
                        </a:lnTo>
                        <a:lnTo>
                          <a:pt x="14" y="29"/>
                        </a:lnTo>
                        <a:lnTo>
                          <a:pt x="12" y="26"/>
                        </a:lnTo>
                        <a:lnTo>
                          <a:pt x="11" y="22"/>
                        </a:lnTo>
                        <a:lnTo>
                          <a:pt x="11" y="19"/>
                        </a:lnTo>
                        <a:lnTo>
                          <a:pt x="13" y="16"/>
                        </a:lnTo>
                        <a:lnTo>
                          <a:pt x="14" y="13"/>
                        </a:lnTo>
                        <a:lnTo>
                          <a:pt x="17" y="10"/>
                        </a:lnTo>
                        <a:lnTo>
                          <a:pt x="20" y="8"/>
                        </a:lnTo>
                        <a:lnTo>
                          <a:pt x="23" y="5"/>
                        </a:lnTo>
                        <a:lnTo>
                          <a:pt x="26" y="4"/>
                        </a:lnTo>
                        <a:lnTo>
                          <a:pt x="30" y="3"/>
                        </a:lnTo>
                        <a:lnTo>
                          <a:pt x="34" y="3"/>
                        </a:lnTo>
                        <a:lnTo>
                          <a:pt x="38" y="2"/>
                        </a:lnTo>
                        <a:lnTo>
                          <a:pt x="41" y="2"/>
                        </a:lnTo>
                        <a:lnTo>
                          <a:pt x="45" y="2"/>
                        </a:lnTo>
                        <a:lnTo>
                          <a:pt x="46" y="2"/>
                        </a:lnTo>
                        <a:lnTo>
                          <a:pt x="47" y="2"/>
                        </a:lnTo>
                        <a:lnTo>
                          <a:pt x="46" y="2"/>
                        </a:lnTo>
                        <a:lnTo>
                          <a:pt x="44" y="1"/>
                        </a:lnTo>
                        <a:lnTo>
                          <a:pt x="41" y="1"/>
                        </a:lnTo>
                        <a:lnTo>
                          <a:pt x="36" y="0"/>
                        </a:lnTo>
                        <a:lnTo>
                          <a:pt x="31" y="1"/>
                        </a:lnTo>
                        <a:lnTo>
                          <a:pt x="26" y="2"/>
                        </a:lnTo>
                        <a:lnTo>
                          <a:pt x="21" y="4"/>
                        </a:lnTo>
                        <a:lnTo>
                          <a:pt x="16"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6" name="Freeform 71"/>
                  <p:cNvSpPr>
                    <a:spLocks/>
                  </p:cNvSpPr>
                  <p:nvPr/>
                </p:nvSpPr>
                <p:spPr bwMode="auto">
                  <a:xfrm>
                    <a:off x="1199" y="1892"/>
                    <a:ext cx="35" cy="78"/>
                  </a:xfrm>
                  <a:custGeom>
                    <a:avLst/>
                    <a:gdLst>
                      <a:gd name="T0" fmla="*/ 29 w 35"/>
                      <a:gd name="T1" fmla="*/ 4 h 78"/>
                      <a:gd name="T2" fmla="*/ 27 w 35"/>
                      <a:gd name="T3" fmla="*/ 2 h 78"/>
                      <a:gd name="T4" fmla="*/ 25 w 35"/>
                      <a:gd name="T5" fmla="*/ 0 h 78"/>
                      <a:gd name="T6" fmla="*/ 22 w 35"/>
                      <a:gd name="T7" fmla="*/ 0 h 78"/>
                      <a:gd name="T8" fmla="*/ 19 w 35"/>
                      <a:gd name="T9" fmla="*/ 0 h 78"/>
                      <a:gd name="T10" fmla="*/ 17 w 35"/>
                      <a:gd name="T11" fmla="*/ 1 h 78"/>
                      <a:gd name="T12" fmla="*/ 15 w 35"/>
                      <a:gd name="T13" fmla="*/ 3 h 78"/>
                      <a:gd name="T14" fmla="*/ 12 w 35"/>
                      <a:gd name="T15" fmla="*/ 4 h 78"/>
                      <a:gd name="T16" fmla="*/ 11 w 35"/>
                      <a:gd name="T17" fmla="*/ 7 h 78"/>
                      <a:gd name="T18" fmla="*/ 6 w 35"/>
                      <a:gd name="T19" fmla="*/ 15 h 78"/>
                      <a:gd name="T20" fmla="*/ 2 w 35"/>
                      <a:gd name="T21" fmla="*/ 25 h 78"/>
                      <a:gd name="T22" fmla="*/ 1 w 35"/>
                      <a:gd name="T23" fmla="*/ 35 h 78"/>
                      <a:gd name="T24" fmla="*/ 0 w 35"/>
                      <a:gd name="T25" fmla="*/ 45 h 78"/>
                      <a:gd name="T26" fmla="*/ 1 w 35"/>
                      <a:gd name="T27" fmla="*/ 50 h 78"/>
                      <a:gd name="T28" fmla="*/ 3 w 35"/>
                      <a:gd name="T29" fmla="*/ 56 h 78"/>
                      <a:gd name="T30" fmla="*/ 6 w 35"/>
                      <a:gd name="T31" fmla="*/ 62 h 78"/>
                      <a:gd name="T32" fmla="*/ 9 w 35"/>
                      <a:gd name="T33" fmla="*/ 67 h 78"/>
                      <a:gd name="T34" fmla="*/ 12 w 35"/>
                      <a:gd name="T35" fmla="*/ 72 h 78"/>
                      <a:gd name="T36" fmla="*/ 15 w 35"/>
                      <a:gd name="T37" fmla="*/ 75 h 78"/>
                      <a:gd name="T38" fmla="*/ 17 w 35"/>
                      <a:gd name="T39" fmla="*/ 77 h 78"/>
                      <a:gd name="T40" fmla="*/ 17 w 35"/>
                      <a:gd name="T41" fmla="*/ 78 h 78"/>
                      <a:gd name="T42" fmla="*/ 15 w 35"/>
                      <a:gd name="T43" fmla="*/ 73 h 78"/>
                      <a:gd name="T44" fmla="*/ 12 w 35"/>
                      <a:gd name="T45" fmla="*/ 67 h 78"/>
                      <a:gd name="T46" fmla="*/ 10 w 35"/>
                      <a:gd name="T47" fmla="*/ 62 h 78"/>
                      <a:gd name="T48" fmla="*/ 8 w 35"/>
                      <a:gd name="T49" fmla="*/ 57 h 78"/>
                      <a:gd name="T50" fmla="*/ 7 w 35"/>
                      <a:gd name="T51" fmla="*/ 50 h 78"/>
                      <a:gd name="T52" fmla="*/ 7 w 35"/>
                      <a:gd name="T53" fmla="*/ 42 h 78"/>
                      <a:gd name="T54" fmla="*/ 7 w 35"/>
                      <a:gd name="T55" fmla="*/ 34 h 78"/>
                      <a:gd name="T56" fmla="*/ 8 w 35"/>
                      <a:gd name="T57" fmla="*/ 27 h 78"/>
                      <a:gd name="T58" fmla="*/ 9 w 35"/>
                      <a:gd name="T59" fmla="*/ 23 h 78"/>
                      <a:gd name="T60" fmla="*/ 11 w 35"/>
                      <a:gd name="T61" fmla="*/ 19 h 78"/>
                      <a:gd name="T62" fmla="*/ 13 w 35"/>
                      <a:gd name="T63" fmla="*/ 14 h 78"/>
                      <a:gd name="T64" fmla="*/ 16 w 35"/>
                      <a:gd name="T65" fmla="*/ 9 h 78"/>
                      <a:gd name="T66" fmla="*/ 18 w 35"/>
                      <a:gd name="T67" fmla="*/ 6 h 78"/>
                      <a:gd name="T68" fmla="*/ 22 w 35"/>
                      <a:gd name="T69" fmla="*/ 5 h 78"/>
                      <a:gd name="T70" fmla="*/ 25 w 35"/>
                      <a:gd name="T71" fmla="*/ 6 h 78"/>
                      <a:gd name="T72" fmla="*/ 29 w 35"/>
                      <a:gd name="T73" fmla="*/ 10 h 78"/>
                      <a:gd name="T74" fmla="*/ 33 w 35"/>
                      <a:gd name="T75" fmla="*/ 14 h 78"/>
                      <a:gd name="T76" fmla="*/ 35 w 35"/>
                      <a:gd name="T77" fmla="*/ 15 h 78"/>
                      <a:gd name="T78" fmla="*/ 34 w 35"/>
                      <a:gd name="T79" fmla="*/ 12 h 78"/>
                      <a:gd name="T80" fmla="*/ 29 w 35"/>
                      <a:gd name="T81" fmla="*/ 4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
                      <a:gd name="T124" fmla="*/ 0 h 78"/>
                      <a:gd name="T125" fmla="*/ 35 w 35"/>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 h="78">
                        <a:moveTo>
                          <a:pt x="29" y="4"/>
                        </a:moveTo>
                        <a:lnTo>
                          <a:pt x="27" y="2"/>
                        </a:lnTo>
                        <a:lnTo>
                          <a:pt x="25" y="0"/>
                        </a:lnTo>
                        <a:lnTo>
                          <a:pt x="22" y="0"/>
                        </a:lnTo>
                        <a:lnTo>
                          <a:pt x="19" y="0"/>
                        </a:lnTo>
                        <a:lnTo>
                          <a:pt x="17" y="1"/>
                        </a:lnTo>
                        <a:lnTo>
                          <a:pt x="15" y="3"/>
                        </a:lnTo>
                        <a:lnTo>
                          <a:pt x="12" y="4"/>
                        </a:lnTo>
                        <a:lnTo>
                          <a:pt x="11" y="7"/>
                        </a:lnTo>
                        <a:lnTo>
                          <a:pt x="6" y="15"/>
                        </a:lnTo>
                        <a:lnTo>
                          <a:pt x="2" y="25"/>
                        </a:lnTo>
                        <a:lnTo>
                          <a:pt x="1" y="35"/>
                        </a:lnTo>
                        <a:lnTo>
                          <a:pt x="0" y="45"/>
                        </a:lnTo>
                        <a:lnTo>
                          <a:pt x="1" y="50"/>
                        </a:lnTo>
                        <a:lnTo>
                          <a:pt x="3" y="56"/>
                        </a:lnTo>
                        <a:lnTo>
                          <a:pt x="6" y="62"/>
                        </a:lnTo>
                        <a:lnTo>
                          <a:pt x="9" y="67"/>
                        </a:lnTo>
                        <a:lnTo>
                          <a:pt x="12" y="72"/>
                        </a:lnTo>
                        <a:lnTo>
                          <a:pt x="15" y="75"/>
                        </a:lnTo>
                        <a:lnTo>
                          <a:pt x="17" y="77"/>
                        </a:lnTo>
                        <a:lnTo>
                          <a:pt x="17" y="78"/>
                        </a:lnTo>
                        <a:lnTo>
                          <a:pt x="15" y="73"/>
                        </a:lnTo>
                        <a:lnTo>
                          <a:pt x="12" y="67"/>
                        </a:lnTo>
                        <a:lnTo>
                          <a:pt x="10" y="62"/>
                        </a:lnTo>
                        <a:lnTo>
                          <a:pt x="8" y="57"/>
                        </a:lnTo>
                        <a:lnTo>
                          <a:pt x="7" y="50"/>
                        </a:lnTo>
                        <a:lnTo>
                          <a:pt x="7" y="42"/>
                        </a:lnTo>
                        <a:lnTo>
                          <a:pt x="7" y="34"/>
                        </a:lnTo>
                        <a:lnTo>
                          <a:pt x="8" y="27"/>
                        </a:lnTo>
                        <a:lnTo>
                          <a:pt x="9" y="23"/>
                        </a:lnTo>
                        <a:lnTo>
                          <a:pt x="11" y="19"/>
                        </a:lnTo>
                        <a:lnTo>
                          <a:pt x="13" y="14"/>
                        </a:lnTo>
                        <a:lnTo>
                          <a:pt x="16" y="9"/>
                        </a:lnTo>
                        <a:lnTo>
                          <a:pt x="18" y="6"/>
                        </a:lnTo>
                        <a:lnTo>
                          <a:pt x="22" y="5"/>
                        </a:lnTo>
                        <a:lnTo>
                          <a:pt x="25" y="6"/>
                        </a:lnTo>
                        <a:lnTo>
                          <a:pt x="29" y="10"/>
                        </a:lnTo>
                        <a:lnTo>
                          <a:pt x="33" y="14"/>
                        </a:lnTo>
                        <a:lnTo>
                          <a:pt x="35" y="15"/>
                        </a:lnTo>
                        <a:lnTo>
                          <a:pt x="34" y="12"/>
                        </a:lnTo>
                        <a:lnTo>
                          <a:pt x="29"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7" name="Freeform 72"/>
                  <p:cNvSpPr>
                    <a:spLocks/>
                  </p:cNvSpPr>
                  <p:nvPr/>
                </p:nvSpPr>
                <p:spPr bwMode="auto">
                  <a:xfrm>
                    <a:off x="1541" y="2052"/>
                    <a:ext cx="69" cy="345"/>
                  </a:xfrm>
                  <a:custGeom>
                    <a:avLst/>
                    <a:gdLst>
                      <a:gd name="T0" fmla="*/ 69 w 69"/>
                      <a:gd name="T1" fmla="*/ 0 h 345"/>
                      <a:gd name="T2" fmla="*/ 60 w 69"/>
                      <a:gd name="T3" fmla="*/ 21 h 345"/>
                      <a:gd name="T4" fmla="*/ 51 w 69"/>
                      <a:gd name="T5" fmla="*/ 41 h 345"/>
                      <a:gd name="T6" fmla="*/ 42 w 69"/>
                      <a:gd name="T7" fmla="*/ 61 h 345"/>
                      <a:gd name="T8" fmla="*/ 34 w 69"/>
                      <a:gd name="T9" fmla="*/ 82 h 345"/>
                      <a:gd name="T10" fmla="*/ 26 w 69"/>
                      <a:gd name="T11" fmla="*/ 103 h 345"/>
                      <a:gd name="T12" fmla="*/ 20 w 69"/>
                      <a:gd name="T13" fmla="*/ 124 h 345"/>
                      <a:gd name="T14" fmla="*/ 14 w 69"/>
                      <a:gd name="T15" fmla="*/ 146 h 345"/>
                      <a:gd name="T16" fmla="*/ 9 w 69"/>
                      <a:gd name="T17" fmla="*/ 167 h 345"/>
                      <a:gd name="T18" fmla="*/ 3 w 69"/>
                      <a:gd name="T19" fmla="*/ 211 h 345"/>
                      <a:gd name="T20" fmla="*/ 0 w 69"/>
                      <a:gd name="T21" fmla="*/ 255 h 345"/>
                      <a:gd name="T22" fmla="*/ 0 w 69"/>
                      <a:gd name="T23" fmla="*/ 300 h 345"/>
                      <a:gd name="T24" fmla="*/ 4 w 69"/>
                      <a:gd name="T25" fmla="*/ 344 h 345"/>
                      <a:gd name="T26" fmla="*/ 4 w 69"/>
                      <a:gd name="T27" fmla="*/ 345 h 345"/>
                      <a:gd name="T28" fmla="*/ 5 w 69"/>
                      <a:gd name="T29" fmla="*/ 345 h 345"/>
                      <a:gd name="T30" fmla="*/ 6 w 69"/>
                      <a:gd name="T31" fmla="*/ 344 h 345"/>
                      <a:gd name="T32" fmla="*/ 6 w 69"/>
                      <a:gd name="T33" fmla="*/ 343 h 345"/>
                      <a:gd name="T34" fmla="*/ 5 w 69"/>
                      <a:gd name="T35" fmla="*/ 322 h 345"/>
                      <a:gd name="T36" fmla="*/ 4 w 69"/>
                      <a:gd name="T37" fmla="*/ 301 h 345"/>
                      <a:gd name="T38" fmla="*/ 3 w 69"/>
                      <a:gd name="T39" fmla="*/ 280 h 345"/>
                      <a:gd name="T40" fmla="*/ 3 w 69"/>
                      <a:gd name="T41" fmla="*/ 259 h 345"/>
                      <a:gd name="T42" fmla="*/ 4 w 69"/>
                      <a:gd name="T43" fmla="*/ 236 h 345"/>
                      <a:gd name="T44" fmla="*/ 7 w 69"/>
                      <a:gd name="T45" fmla="*/ 214 h 345"/>
                      <a:gd name="T46" fmla="*/ 9 w 69"/>
                      <a:gd name="T47" fmla="*/ 192 h 345"/>
                      <a:gd name="T48" fmla="*/ 12 w 69"/>
                      <a:gd name="T49" fmla="*/ 170 h 345"/>
                      <a:gd name="T50" fmla="*/ 16 w 69"/>
                      <a:gd name="T51" fmla="*/ 148 h 345"/>
                      <a:gd name="T52" fmla="*/ 21 w 69"/>
                      <a:gd name="T53" fmla="*/ 126 h 345"/>
                      <a:gd name="T54" fmla="*/ 28 w 69"/>
                      <a:gd name="T55" fmla="*/ 105 h 345"/>
                      <a:gd name="T56" fmla="*/ 35 w 69"/>
                      <a:gd name="T57" fmla="*/ 84 h 345"/>
                      <a:gd name="T58" fmla="*/ 43 w 69"/>
                      <a:gd name="T59" fmla="*/ 62 h 345"/>
                      <a:gd name="T60" fmla="*/ 51 w 69"/>
                      <a:gd name="T61" fmla="*/ 42 h 345"/>
                      <a:gd name="T62" fmla="*/ 60 w 69"/>
                      <a:gd name="T63" fmla="*/ 21 h 345"/>
                      <a:gd name="T64" fmla="*/ 69 w 69"/>
                      <a:gd name="T65" fmla="*/ 0 h 345"/>
                      <a:gd name="T66" fmla="*/ 69 w 69"/>
                      <a:gd name="T67" fmla="*/ 0 h 345"/>
                      <a:gd name="T68" fmla="*/ 69 w 69"/>
                      <a:gd name="T69" fmla="*/ 0 h 345"/>
                      <a:gd name="T70" fmla="*/ 69 w 69"/>
                      <a:gd name="T71" fmla="*/ 0 h 345"/>
                      <a:gd name="T72" fmla="*/ 69 w 69"/>
                      <a:gd name="T73" fmla="*/ 0 h 345"/>
                      <a:gd name="T74" fmla="*/ 69 w 69"/>
                      <a:gd name="T75" fmla="*/ 0 h 3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9"/>
                      <a:gd name="T115" fmla="*/ 0 h 345"/>
                      <a:gd name="T116" fmla="*/ 69 w 69"/>
                      <a:gd name="T117" fmla="*/ 345 h 3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9" h="345">
                        <a:moveTo>
                          <a:pt x="69" y="0"/>
                        </a:moveTo>
                        <a:lnTo>
                          <a:pt x="60" y="21"/>
                        </a:lnTo>
                        <a:lnTo>
                          <a:pt x="51" y="41"/>
                        </a:lnTo>
                        <a:lnTo>
                          <a:pt x="42" y="61"/>
                        </a:lnTo>
                        <a:lnTo>
                          <a:pt x="34" y="82"/>
                        </a:lnTo>
                        <a:lnTo>
                          <a:pt x="26" y="103"/>
                        </a:lnTo>
                        <a:lnTo>
                          <a:pt x="20" y="124"/>
                        </a:lnTo>
                        <a:lnTo>
                          <a:pt x="14" y="146"/>
                        </a:lnTo>
                        <a:lnTo>
                          <a:pt x="9" y="167"/>
                        </a:lnTo>
                        <a:lnTo>
                          <a:pt x="3" y="211"/>
                        </a:lnTo>
                        <a:lnTo>
                          <a:pt x="0" y="255"/>
                        </a:lnTo>
                        <a:lnTo>
                          <a:pt x="0" y="300"/>
                        </a:lnTo>
                        <a:lnTo>
                          <a:pt x="4" y="344"/>
                        </a:lnTo>
                        <a:lnTo>
                          <a:pt x="4" y="345"/>
                        </a:lnTo>
                        <a:lnTo>
                          <a:pt x="5" y="345"/>
                        </a:lnTo>
                        <a:lnTo>
                          <a:pt x="6" y="344"/>
                        </a:lnTo>
                        <a:lnTo>
                          <a:pt x="6" y="343"/>
                        </a:lnTo>
                        <a:lnTo>
                          <a:pt x="5" y="322"/>
                        </a:lnTo>
                        <a:lnTo>
                          <a:pt x="4" y="301"/>
                        </a:lnTo>
                        <a:lnTo>
                          <a:pt x="3" y="280"/>
                        </a:lnTo>
                        <a:lnTo>
                          <a:pt x="3" y="259"/>
                        </a:lnTo>
                        <a:lnTo>
                          <a:pt x="4" y="236"/>
                        </a:lnTo>
                        <a:lnTo>
                          <a:pt x="7" y="214"/>
                        </a:lnTo>
                        <a:lnTo>
                          <a:pt x="9" y="192"/>
                        </a:lnTo>
                        <a:lnTo>
                          <a:pt x="12" y="170"/>
                        </a:lnTo>
                        <a:lnTo>
                          <a:pt x="16" y="148"/>
                        </a:lnTo>
                        <a:lnTo>
                          <a:pt x="21" y="126"/>
                        </a:lnTo>
                        <a:lnTo>
                          <a:pt x="28" y="105"/>
                        </a:lnTo>
                        <a:lnTo>
                          <a:pt x="35" y="84"/>
                        </a:lnTo>
                        <a:lnTo>
                          <a:pt x="43" y="62"/>
                        </a:lnTo>
                        <a:lnTo>
                          <a:pt x="51" y="42"/>
                        </a:lnTo>
                        <a:lnTo>
                          <a:pt x="60" y="21"/>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8" name="Freeform 73"/>
                  <p:cNvSpPr>
                    <a:spLocks/>
                  </p:cNvSpPr>
                  <p:nvPr/>
                </p:nvSpPr>
                <p:spPr bwMode="auto">
                  <a:xfrm>
                    <a:off x="1660" y="2059"/>
                    <a:ext cx="69" cy="375"/>
                  </a:xfrm>
                  <a:custGeom>
                    <a:avLst/>
                    <a:gdLst>
                      <a:gd name="T0" fmla="*/ 67 w 69"/>
                      <a:gd name="T1" fmla="*/ 5 h 375"/>
                      <a:gd name="T2" fmla="*/ 62 w 69"/>
                      <a:gd name="T3" fmla="*/ 15 h 375"/>
                      <a:gd name="T4" fmla="*/ 57 w 69"/>
                      <a:gd name="T5" fmla="*/ 25 h 375"/>
                      <a:gd name="T6" fmla="*/ 54 w 69"/>
                      <a:gd name="T7" fmla="*/ 35 h 375"/>
                      <a:gd name="T8" fmla="*/ 50 w 69"/>
                      <a:gd name="T9" fmla="*/ 46 h 375"/>
                      <a:gd name="T10" fmla="*/ 46 w 69"/>
                      <a:gd name="T11" fmla="*/ 58 h 375"/>
                      <a:gd name="T12" fmla="*/ 42 w 69"/>
                      <a:gd name="T13" fmla="*/ 69 h 375"/>
                      <a:gd name="T14" fmla="*/ 38 w 69"/>
                      <a:gd name="T15" fmla="*/ 81 h 375"/>
                      <a:gd name="T16" fmla="*/ 33 w 69"/>
                      <a:gd name="T17" fmla="*/ 98 h 375"/>
                      <a:gd name="T18" fmla="*/ 25 w 69"/>
                      <a:gd name="T19" fmla="*/ 122 h 375"/>
                      <a:gd name="T20" fmla="*/ 19 w 69"/>
                      <a:gd name="T21" fmla="*/ 146 h 375"/>
                      <a:gd name="T22" fmla="*/ 13 w 69"/>
                      <a:gd name="T23" fmla="*/ 169 h 375"/>
                      <a:gd name="T24" fmla="*/ 6 w 69"/>
                      <a:gd name="T25" fmla="*/ 205 h 375"/>
                      <a:gd name="T26" fmla="*/ 1 w 69"/>
                      <a:gd name="T27" fmla="*/ 253 h 375"/>
                      <a:gd name="T28" fmla="*/ 1 w 69"/>
                      <a:gd name="T29" fmla="*/ 301 h 375"/>
                      <a:gd name="T30" fmla="*/ 5 w 69"/>
                      <a:gd name="T31" fmla="*/ 349 h 375"/>
                      <a:gd name="T32" fmla="*/ 8 w 69"/>
                      <a:gd name="T33" fmla="*/ 375 h 375"/>
                      <a:gd name="T34" fmla="*/ 10 w 69"/>
                      <a:gd name="T35" fmla="*/ 374 h 375"/>
                      <a:gd name="T36" fmla="*/ 9 w 69"/>
                      <a:gd name="T37" fmla="*/ 349 h 375"/>
                      <a:gd name="T38" fmla="*/ 6 w 69"/>
                      <a:gd name="T39" fmla="*/ 302 h 375"/>
                      <a:gd name="T40" fmla="*/ 7 w 69"/>
                      <a:gd name="T41" fmla="*/ 254 h 375"/>
                      <a:gd name="T42" fmla="*/ 11 w 69"/>
                      <a:gd name="T43" fmla="*/ 206 h 375"/>
                      <a:gd name="T44" fmla="*/ 18 w 69"/>
                      <a:gd name="T45" fmla="*/ 170 h 375"/>
                      <a:gd name="T46" fmla="*/ 23 w 69"/>
                      <a:gd name="T47" fmla="*/ 147 h 375"/>
                      <a:gd name="T48" fmla="*/ 29 w 69"/>
                      <a:gd name="T49" fmla="*/ 124 h 375"/>
                      <a:gd name="T50" fmla="*/ 34 w 69"/>
                      <a:gd name="T51" fmla="*/ 102 h 375"/>
                      <a:gd name="T52" fmla="*/ 39 w 69"/>
                      <a:gd name="T53" fmla="*/ 85 h 375"/>
                      <a:gd name="T54" fmla="*/ 42 w 69"/>
                      <a:gd name="T55" fmla="*/ 73 h 375"/>
                      <a:gd name="T56" fmla="*/ 46 w 69"/>
                      <a:gd name="T57" fmla="*/ 63 h 375"/>
                      <a:gd name="T58" fmla="*/ 49 w 69"/>
                      <a:gd name="T59" fmla="*/ 52 h 375"/>
                      <a:gd name="T60" fmla="*/ 53 w 69"/>
                      <a:gd name="T61" fmla="*/ 41 h 375"/>
                      <a:gd name="T62" fmla="*/ 57 w 69"/>
                      <a:gd name="T63" fmla="*/ 29 h 375"/>
                      <a:gd name="T64" fmla="*/ 61 w 69"/>
                      <a:gd name="T65" fmla="*/ 17 h 375"/>
                      <a:gd name="T66" fmla="*/ 66 w 69"/>
                      <a:gd name="T67" fmla="*/ 6 h 375"/>
                      <a:gd name="T68" fmla="*/ 69 w 69"/>
                      <a:gd name="T69" fmla="*/ 0 h 375"/>
                      <a:gd name="T70" fmla="*/ 69 w 69"/>
                      <a:gd name="T71" fmla="*/ 0 h 375"/>
                      <a:gd name="T72" fmla="*/ 69 w 69"/>
                      <a:gd name="T73" fmla="*/ 0 h 3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9"/>
                      <a:gd name="T112" fmla="*/ 0 h 375"/>
                      <a:gd name="T113" fmla="*/ 69 w 69"/>
                      <a:gd name="T114" fmla="*/ 375 h 3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9" h="375">
                        <a:moveTo>
                          <a:pt x="69" y="0"/>
                        </a:moveTo>
                        <a:lnTo>
                          <a:pt x="67" y="5"/>
                        </a:lnTo>
                        <a:lnTo>
                          <a:pt x="64" y="10"/>
                        </a:lnTo>
                        <a:lnTo>
                          <a:pt x="62" y="15"/>
                        </a:lnTo>
                        <a:lnTo>
                          <a:pt x="60" y="20"/>
                        </a:lnTo>
                        <a:lnTo>
                          <a:pt x="57" y="25"/>
                        </a:lnTo>
                        <a:lnTo>
                          <a:pt x="56" y="30"/>
                        </a:lnTo>
                        <a:lnTo>
                          <a:pt x="54" y="35"/>
                        </a:lnTo>
                        <a:lnTo>
                          <a:pt x="52" y="40"/>
                        </a:lnTo>
                        <a:lnTo>
                          <a:pt x="50" y="46"/>
                        </a:lnTo>
                        <a:lnTo>
                          <a:pt x="48" y="52"/>
                        </a:lnTo>
                        <a:lnTo>
                          <a:pt x="46" y="58"/>
                        </a:lnTo>
                        <a:lnTo>
                          <a:pt x="44" y="64"/>
                        </a:lnTo>
                        <a:lnTo>
                          <a:pt x="42" y="69"/>
                        </a:lnTo>
                        <a:lnTo>
                          <a:pt x="40" y="75"/>
                        </a:lnTo>
                        <a:lnTo>
                          <a:pt x="38" y="81"/>
                        </a:lnTo>
                        <a:lnTo>
                          <a:pt x="36" y="87"/>
                        </a:lnTo>
                        <a:lnTo>
                          <a:pt x="33" y="98"/>
                        </a:lnTo>
                        <a:lnTo>
                          <a:pt x="29" y="110"/>
                        </a:lnTo>
                        <a:lnTo>
                          <a:pt x="25" y="122"/>
                        </a:lnTo>
                        <a:lnTo>
                          <a:pt x="22" y="134"/>
                        </a:lnTo>
                        <a:lnTo>
                          <a:pt x="19" y="146"/>
                        </a:lnTo>
                        <a:lnTo>
                          <a:pt x="16" y="158"/>
                        </a:lnTo>
                        <a:lnTo>
                          <a:pt x="13" y="169"/>
                        </a:lnTo>
                        <a:lnTo>
                          <a:pt x="11" y="182"/>
                        </a:lnTo>
                        <a:lnTo>
                          <a:pt x="6" y="205"/>
                        </a:lnTo>
                        <a:lnTo>
                          <a:pt x="3" y="229"/>
                        </a:lnTo>
                        <a:lnTo>
                          <a:pt x="1" y="253"/>
                        </a:lnTo>
                        <a:lnTo>
                          <a:pt x="0" y="276"/>
                        </a:lnTo>
                        <a:lnTo>
                          <a:pt x="1" y="301"/>
                        </a:lnTo>
                        <a:lnTo>
                          <a:pt x="2" y="325"/>
                        </a:lnTo>
                        <a:lnTo>
                          <a:pt x="5" y="349"/>
                        </a:lnTo>
                        <a:lnTo>
                          <a:pt x="7" y="374"/>
                        </a:lnTo>
                        <a:lnTo>
                          <a:pt x="8" y="375"/>
                        </a:lnTo>
                        <a:lnTo>
                          <a:pt x="9" y="375"/>
                        </a:lnTo>
                        <a:lnTo>
                          <a:pt x="10" y="374"/>
                        </a:lnTo>
                        <a:lnTo>
                          <a:pt x="11" y="373"/>
                        </a:lnTo>
                        <a:lnTo>
                          <a:pt x="9" y="349"/>
                        </a:lnTo>
                        <a:lnTo>
                          <a:pt x="7" y="325"/>
                        </a:lnTo>
                        <a:lnTo>
                          <a:pt x="6" y="302"/>
                        </a:lnTo>
                        <a:lnTo>
                          <a:pt x="6" y="278"/>
                        </a:lnTo>
                        <a:lnTo>
                          <a:pt x="7" y="254"/>
                        </a:lnTo>
                        <a:lnTo>
                          <a:pt x="9" y="230"/>
                        </a:lnTo>
                        <a:lnTo>
                          <a:pt x="11" y="206"/>
                        </a:lnTo>
                        <a:lnTo>
                          <a:pt x="15" y="182"/>
                        </a:lnTo>
                        <a:lnTo>
                          <a:pt x="18" y="170"/>
                        </a:lnTo>
                        <a:lnTo>
                          <a:pt x="20" y="159"/>
                        </a:lnTo>
                        <a:lnTo>
                          <a:pt x="23" y="147"/>
                        </a:lnTo>
                        <a:lnTo>
                          <a:pt x="25" y="136"/>
                        </a:lnTo>
                        <a:lnTo>
                          <a:pt x="29" y="124"/>
                        </a:lnTo>
                        <a:lnTo>
                          <a:pt x="31" y="113"/>
                        </a:lnTo>
                        <a:lnTo>
                          <a:pt x="34" y="102"/>
                        </a:lnTo>
                        <a:lnTo>
                          <a:pt x="38" y="90"/>
                        </a:lnTo>
                        <a:lnTo>
                          <a:pt x="39" y="85"/>
                        </a:lnTo>
                        <a:lnTo>
                          <a:pt x="41" y="79"/>
                        </a:lnTo>
                        <a:lnTo>
                          <a:pt x="42" y="73"/>
                        </a:lnTo>
                        <a:lnTo>
                          <a:pt x="44" y="68"/>
                        </a:lnTo>
                        <a:lnTo>
                          <a:pt x="46" y="63"/>
                        </a:lnTo>
                        <a:lnTo>
                          <a:pt x="47" y="57"/>
                        </a:lnTo>
                        <a:lnTo>
                          <a:pt x="49" y="52"/>
                        </a:lnTo>
                        <a:lnTo>
                          <a:pt x="51" y="47"/>
                        </a:lnTo>
                        <a:lnTo>
                          <a:pt x="53" y="41"/>
                        </a:lnTo>
                        <a:lnTo>
                          <a:pt x="55" y="35"/>
                        </a:lnTo>
                        <a:lnTo>
                          <a:pt x="57" y="29"/>
                        </a:lnTo>
                        <a:lnTo>
                          <a:pt x="59" y="23"/>
                        </a:lnTo>
                        <a:lnTo>
                          <a:pt x="61" y="17"/>
                        </a:lnTo>
                        <a:lnTo>
                          <a:pt x="64" y="12"/>
                        </a:lnTo>
                        <a:lnTo>
                          <a:pt x="66" y="6"/>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69" name="Freeform 74"/>
                  <p:cNvSpPr>
                    <a:spLocks/>
                  </p:cNvSpPr>
                  <p:nvPr/>
                </p:nvSpPr>
                <p:spPr bwMode="auto">
                  <a:xfrm>
                    <a:off x="1560" y="2413"/>
                    <a:ext cx="119" cy="34"/>
                  </a:xfrm>
                  <a:custGeom>
                    <a:avLst/>
                    <a:gdLst>
                      <a:gd name="T0" fmla="*/ 52 w 119"/>
                      <a:gd name="T1" fmla="*/ 14 h 34"/>
                      <a:gd name="T2" fmla="*/ 60 w 119"/>
                      <a:gd name="T3" fmla="*/ 16 h 34"/>
                      <a:gd name="T4" fmla="*/ 68 w 119"/>
                      <a:gd name="T5" fmla="*/ 19 h 34"/>
                      <a:gd name="T6" fmla="*/ 76 w 119"/>
                      <a:gd name="T7" fmla="*/ 21 h 34"/>
                      <a:gd name="T8" fmla="*/ 84 w 119"/>
                      <a:gd name="T9" fmla="*/ 24 h 34"/>
                      <a:gd name="T10" fmla="*/ 93 w 119"/>
                      <a:gd name="T11" fmla="*/ 26 h 34"/>
                      <a:gd name="T12" fmla="*/ 101 w 119"/>
                      <a:gd name="T13" fmla="*/ 29 h 34"/>
                      <a:gd name="T14" fmla="*/ 109 w 119"/>
                      <a:gd name="T15" fmla="*/ 31 h 34"/>
                      <a:gd name="T16" fmla="*/ 117 w 119"/>
                      <a:gd name="T17" fmla="*/ 34 h 34"/>
                      <a:gd name="T18" fmla="*/ 118 w 119"/>
                      <a:gd name="T19" fmla="*/ 34 h 34"/>
                      <a:gd name="T20" fmla="*/ 119 w 119"/>
                      <a:gd name="T21" fmla="*/ 33 h 34"/>
                      <a:gd name="T22" fmla="*/ 119 w 119"/>
                      <a:gd name="T23" fmla="*/ 32 h 34"/>
                      <a:gd name="T24" fmla="*/ 118 w 119"/>
                      <a:gd name="T25" fmla="*/ 32 h 34"/>
                      <a:gd name="T26" fmla="*/ 109 w 119"/>
                      <a:gd name="T27" fmla="*/ 29 h 34"/>
                      <a:gd name="T28" fmla="*/ 101 w 119"/>
                      <a:gd name="T29" fmla="*/ 26 h 34"/>
                      <a:gd name="T30" fmla="*/ 92 w 119"/>
                      <a:gd name="T31" fmla="*/ 23 h 34"/>
                      <a:gd name="T32" fmla="*/ 83 w 119"/>
                      <a:gd name="T33" fmla="*/ 20 h 34"/>
                      <a:gd name="T34" fmla="*/ 74 w 119"/>
                      <a:gd name="T35" fmla="*/ 17 h 34"/>
                      <a:gd name="T36" fmla="*/ 65 w 119"/>
                      <a:gd name="T37" fmla="*/ 14 h 34"/>
                      <a:gd name="T38" fmla="*/ 56 w 119"/>
                      <a:gd name="T39" fmla="*/ 12 h 34"/>
                      <a:gd name="T40" fmla="*/ 47 w 119"/>
                      <a:gd name="T41" fmla="*/ 9 h 34"/>
                      <a:gd name="T42" fmla="*/ 43 w 119"/>
                      <a:gd name="T43" fmla="*/ 8 h 34"/>
                      <a:gd name="T44" fmla="*/ 40 w 119"/>
                      <a:gd name="T45" fmla="*/ 7 h 34"/>
                      <a:gd name="T46" fmla="*/ 36 w 119"/>
                      <a:gd name="T47" fmla="*/ 6 h 34"/>
                      <a:gd name="T48" fmla="*/ 33 w 119"/>
                      <a:gd name="T49" fmla="*/ 5 h 34"/>
                      <a:gd name="T50" fmla="*/ 29 w 119"/>
                      <a:gd name="T51" fmla="*/ 4 h 34"/>
                      <a:gd name="T52" fmla="*/ 26 w 119"/>
                      <a:gd name="T53" fmla="*/ 3 h 34"/>
                      <a:gd name="T54" fmla="*/ 22 w 119"/>
                      <a:gd name="T55" fmla="*/ 2 h 34"/>
                      <a:gd name="T56" fmla="*/ 19 w 119"/>
                      <a:gd name="T57" fmla="*/ 1 h 34"/>
                      <a:gd name="T58" fmla="*/ 16 w 119"/>
                      <a:gd name="T59" fmla="*/ 1 h 34"/>
                      <a:gd name="T60" fmla="*/ 13 w 119"/>
                      <a:gd name="T61" fmla="*/ 0 h 34"/>
                      <a:gd name="T62" fmla="*/ 10 w 119"/>
                      <a:gd name="T63" fmla="*/ 0 h 34"/>
                      <a:gd name="T64" fmla="*/ 7 w 119"/>
                      <a:gd name="T65" fmla="*/ 0 h 34"/>
                      <a:gd name="T66" fmla="*/ 4 w 119"/>
                      <a:gd name="T67" fmla="*/ 0 h 34"/>
                      <a:gd name="T68" fmla="*/ 2 w 119"/>
                      <a:gd name="T69" fmla="*/ 0 h 34"/>
                      <a:gd name="T70" fmla="*/ 1 w 119"/>
                      <a:gd name="T71" fmla="*/ 0 h 34"/>
                      <a:gd name="T72" fmla="*/ 0 w 119"/>
                      <a:gd name="T73" fmla="*/ 0 h 34"/>
                      <a:gd name="T74" fmla="*/ 2 w 119"/>
                      <a:gd name="T75" fmla="*/ 1 h 34"/>
                      <a:gd name="T76" fmla="*/ 7 w 119"/>
                      <a:gd name="T77" fmla="*/ 2 h 34"/>
                      <a:gd name="T78" fmla="*/ 14 w 119"/>
                      <a:gd name="T79" fmla="*/ 4 h 34"/>
                      <a:gd name="T80" fmla="*/ 22 w 119"/>
                      <a:gd name="T81" fmla="*/ 6 h 34"/>
                      <a:gd name="T82" fmla="*/ 31 w 119"/>
                      <a:gd name="T83" fmla="*/ 8 h 34"/>
                      <a:gd name="T84" fmla="*/ 39 w 119"/>
                      <a:gd name="T85" fmla="*/ 11 h 34"/>
                      <a:gd name="T86" fmla="*/ 47 w 119"/>
                      <a:gd name="T87" fmla="*/ 12 h 34"/>
                      <a:gd name="T88" fmla="*/ 52 w 119"/>
                      <a:gd name="T89" fmla="*/ 14 h 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
                      <a:gd name="T136" fmla="*/ 0 h 34"/>
                      <a:gd name="T137" fmla="*/ 119 w 119"/>
                      <a:gd name="T138" fmla="*/ 34 h 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 h="34">
                        <a:moveTo>
                          <a:pt x="52" y="14"/>
                        </a:moveTo>
                        <a:lnTo>
                          <a:pt x="60" y="16"/>
                        </a:lnTo>
                        <a:lnTo>
                          <a:pt x="68" y="19"/>
                        </a:lnTo>
                        <a:lnTo>
                          <a:pt x="76" y="21"/>
                        </a:lnTo>
                        <a:lnTo>
                          <a:pt x="84" y="24"/>
                        </a:lnTo>
                        <a:lnTo>
                          <a:pt x="93" y="26"/>
                        </a:lnTo>
                        <a:lnTo>
                          <a:pt x="101" y="29"/>
                        </a:lnTo>
                        <a:lnTo>
                          <a:pt x="109" y="31"/>
                        </a:lnTo>
                        <a:lnTo>
                          <a:pt x="117" y="34"/>
                        </a:lnTo>
                        <a:lnTo>
                          <a:pt x="118" y="34"/>
                        </a:lnTo>
                        <a:lnTo>
                          <a:pt x="119" y="33"/>
                        </a:lnTo>
                        <a:lnTo>
                          <a:pt x="119" y="32"/>
                        </a:lnTo>
                        <a:lnTo>
                          <a:pt x="118" y="32"/>
                        </a:lnTo>
                        <a:lnTo>
                          <a:pt x="109" y="29"/>
                        </a:lnTo>
                        <a:lnTo>
                          <a:pt x="101" y="26"/>
                        </a:lnTo>
                        <a:lnTo>
                          <a:pt x="92" y="23"/>
                        </a:lnTo>
                        <a:lnTo>
                          <a:pt x="83" y="20"/>
                        </a:lnTo>
                        <a:lnTo>
                          <a:pt x="74" y="17"/>
                        </a:lnTo>
                        <a:lnTo>
                          <a:pt x="65" y="14"/>
                        </a:lnTo>
                        <a:lnTo>
                          <a:pt x="56" y="12"/>
                        </a:lnTo>
                        <a:lnTo>
                          <a:pt x="47" y="9"/>
                        </a:lnTo>
                        <a:lnTo>
                          <a:pt x="43" y="8"/>
                        </a:lnTo>
                        <a:lnTo>
                          <a:pt x="40" y="7"/>
                        </a:lnTo>
                        <a:lnTo>
                          <a:pt x="36" y="6"/>
                        </a:lnTo>
                        <a:lnTo>
                          <a:pt x="33" y="5"/>
                        </a:lnTo>
                        <a:lnTo>
                          <a:pt x="29" y="4"/>
                        </a:lnTo>
                        <a:lnTo>
                          <a:pt x="26" y="3"/>
                        </a:lnTo>
                        <a:lnTo>
                          <a:pt x="22" y="2"/>
                        </a:lnTo>
                        <a:lnTo>
                          <a:pt x="19" y="1"/>
                        </a:lnTo>
                        <a:lnTo>
                          <a:pt x="16" y="1"/>
                        </a:lnTo>
                        <a:lnTo>
                          <a:pt x="13" y="0"/>
                        </a:lnTo>
                        <a:lnTo>
                          <a:pt x="10" y="0"/>
                        </a:lnTo>
                        <a:lnTo>
                          <a:pt x="7" y="0"/>
                        </a:lnTo>
                        <a:lnTo>
                          <a:pt x="4" y="0"/>
                        </a:lnTo>
                        <a:lnTo>
                          <a:pt x="2" y="0"/>
                        </a:lnTo>
                        <a:lnTo>
                          <a:pt x="1" y="0"/>
                        </a:lnTo>
                        <a:lnTo>
                          <a:pt x="0" y="0"/>
                        </a:lnTo>
                        <a:lnTo>
                          <a:pt x="2" y="1"/>
                        </a:lnTo>
                        <a:lnTo>
                          <a:pt x="7" y="2"/>
                        </a:lnTo>
                        <a:lnTo>
                          <a:pt x="14" y="4"/>
                        </a:lnTo>
                        <a:lnTo>
                          <a:pt x="22" y="6"/>
                        </a:lnTo>
                        <a:lnTo>
                          <a:pt x="31" y="8"/>
                        </a:lnTo>
                        <a:lnTo>
                          <a:pt x="39" y="11"/>
                        </a:lnTo>
                        <a:lnTo>
                          <a:pt x="47" y="12"/>
                        </a:lnTo>
                        <a:lnTo>
                          <a:pt x="52"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0" name="Freeform 75"/>
                  <p:cNvSpPr>
                    <a:spLocks/>
                  </p:cNvSpPr>
                  <p:nvPr/>
                </p:nvSpPr>
                <p:spPr bwMode="auto">
                  <a:xfrm>
                    <a:off x="1650" y="2405"/>
                    <a:ext cx="165" cy="8"/>
                  </a:xfrm>
                  <a:custGeom>
                    <a:avLst/>
                    <a:gdLst>
                      <a:gd name="T0" fmla="*/ 70 w 165"/>
                      <a:gd name="T1" fmla="*/ 8 h 8"/>
                      <a:gd name="T2" fmla="*/ 76 w 165"/>
                      <a:gd name="T3" fmla="*/ 8 h 8"/>
                      <a:gd name="T4" fmla="*/ 82 w 165"/>
                      <a:gd name="T5" fmla="*/ 7 h 8"/>
                      <a:gd name="T6" fmla="*/ 88 w 165"/>
                      <a:gd name="T7" fmla="*/ 7 h 8"/>
                      <a:gd name="T8" fmla="*/ 93 w 165"/>
                      <a:gd name="T9" fmla="*/ 7 h 8"/>
                      <a:gd name="T10" fmla="*/ 100 w 165"/>
                      <a:gd name="T11" fmla="*/ 7 h 8"/>
                      <a:gd name="T12" fmla="*/ 106 w 165"/>
                      <a:gd name="T13" fmla="*/ 6 h 8"/>
                      <a:gd name="T14" fmla="*/ 111 w 165"/>
                      <a:gd name="T15" fmla="*/ 6 h 8"/>
                      <a:gd name="T16" fmla="*/ 117 w 165"/>
                      <a:gd name="T17" fmla="*/ 6 h 8"/>
                      <a:gd name="T18" fmla="*/ 123 w 165"/>
                      <a:gd name="T19" fmla="*/ 6 h 8"/>
                      <a:gd name="T20" fmla="*/ 129 w 165"/>
                      <a:gd name="T21" fmla="*/ 6 h 8"/>
                      <a:gd name="T22" fmla="*/ 135 w 165"/>
                      <a:gd name="T23" fmla="*/ 5 h 8"/>
                      <a:gd name="T24" fmla="*/ 141 w 165"/>
                      <a:gd name="T25" fmla="*/ 5 h 8"/>
                      <a:gd name="T26" fmla="*/ 147 w 165"/>
                      <a:gd name="T27" fmla="*/ 4 h 8"/>
                      <a:gd name="T28" fmla="*/ 152 w 165"/>
                      <a:gd name="T29" fmla="*/ 4 h 8"/>
                      <a:gd name="T30" fmla="*/ 158 w 165"/>
                      <a:gd name="T31" fmla="*/ 3 h 8"/>
                      <a:gd name="T32" fmla="*/ 164 w 165"/>
                      <a:gd name="T33" fmla="*/ 2 h 8"/>
                      <a:gd name="T34" fmla="*/ 165 w 165"/>
                      <a:gd name="T35" fmla="*/ 2 h 8"/>
                      <a:gd name="T36" fmla="*/ 165 w 165"/>
                      <a:gd name="T37" fmla="*/ 1 h 8"/>
                      <a:gd name="T38" fmla="*/ 165 w 165"/>
                      <a:gd name="T39" fmla="*/ 0 h 8"/>
                      <a:gd name="T40" fmla="*/ 165 w 165"/>
                      <a:gd name="T41" fmla="*/ 0 h 8"/>
                      <a:gd name="T42" fmla="*/ 159 w 165"/>
                      <a:gd name="T43" fmla="*/ 0 h 8"/>
                      <a:gd name="T44" fmla="*/ 154 w 165"/>
                      <a:gd name="T45" fmla="*/ 0 h 8"/>
                      <a:gd name="T46" fmla="*/ 148 w 165"/>
                      <a:gd name="T47" fmla="*/ 0 h 8"/>
                      <a:gd name="T48" fmla="*/ 143 w 165"/>
                      <a:gd name="T49" fmla="*/ 1 h 8"/>
                      <a:gd name="T50" fmla="*/ 138 w 165"/>
                      <a:gd name="T51" fmla="*/ 1 h 8"/>
                      <a:gd name="T52" fmla="*/ 132 w 165"/>
                      <a:gd name="T53" fmla="*/ 1 h 8"/>
                      <a:gd name="T54" fmla="*/ 127 w 165"/>
                      <a:gd name="T55" fmla="*/ 1 h 8"/>
                      <a:gd name="T56" fmla="*/ 121 w 165"/>
                      <a:gd name="T57" fmla="*/ 1 h 8"/>
                      <a:gd name="T58" fmla="*/ 116 w 165"/>
                      <a:gd name="T59" fmla="*/ 1 h 8"/>
                      <a:gd name="T60" fmla="*/ 111 w 165"/>
                      <a:gd name="T61" fmla="*/ 1 h 8"/>
                      <a:gd name="T62" fmla="*/ 105 w 165"/>
                      <a:gd name="T63" fmla="*/ 1 h 8"/>
                      <a:gd name="T64" fmla="*/ 100 w 165"/>
                      <a:gd name="T65" fmla="*/ 2 h 8"/>
                      <a:gd name="T66" fmla="*/ 94 w 165"/>
                      <a:gd name="T67" fmla="*/ 2 h 8"/>
                      <a:gd name="T68" fmla="*/ 89 w 165"/>
                      <a:gd name="T69" fmla="*/ 2 h 8"/>
                      <a:gd name="T70" fmla="*/ 84 w 165"/>
                      <a:gd name="T71" fmla="*/ 2 h 8"/>
                      <a:gd name="T72" fmla="*/ 78 w 165"/>
                      <a:gd name="T73" fmla="*/ 2 h 8"/>
                      <a:gd name="T74" fmla="*/ 75 w 165"/>
                      <a:gd name="T75" fmla="*/ 2 h 8"/>
                      <a:gd name="T76" fmla="*/ 70 w 165"/>
                      <a:gd name="T77" fmla="*/ 3 h 8"/>
                      <a:gd name="T78" fmla="*/ 66 w 165"/>
                      <a:gd name="T79" fmla="*/ 3 h 8"/>
                      <a:gd name="T80" fmla="*/ 60 w 165"/>
                      <a:gd name="T81" fmla="*/ 3 h 8"/>
                      <a:gd name="T82" fmla="*/ 53 w 165"/>
                      <a:gd name="T83" fmla="*/ 3 h 8"/>
                      <a:gd name="T84" fmla="*/ 47 w 165"/>
                      <a:gd name="T85" fmla="*/ 3 h 8"/>
                      <a:gd name="T86" fmla="*/ 40 w 165"/>
                      <a:gd name="T87" fmla="*/ 3 h 8"/>
                      <a:gd name="T88" fmla="*/ 34 w 165"/>
                      <a:gd name="T89" fmla="*/ 4 h 8"/>
                      <a:gd name="T90" fmla="*/ 27 w 165"/>
                      <a:gd name="T91" fmla="*/ 4 h 8"/>
                      <a:gd name="T92" fmla="*/ 21 w 165"/>
                      <a:gd name="T93" fmla="*/ 4 h 8"/>
                      <a:gd name="T94" fmla="*/ 15 w 165"/>
                      <a:gd name="T95" fmla="*/ 4 h 8"/>
                      <a:gd name="T96" fmla="*/ 10 w 165"/>
                      <a:gd name="T97" fmla="*/ 4 h 8"/>
                      <a:gd name="T98" fmla="*/ 6 w 165"/>
                      <a:gd name="T99" fmla="*/ 5 h 8"/>
                      <a:gd name="T100" fmla="*/ 3 w 165"/>
                      <a:gd name="T101" fmla="*/ 5 h 8"/>
                      <a:gd name="T102" fmla="*/ 1 w 165"/>
                      <a:gd name="T103" fmla="*/ 5 h 8"/>
                      <a:gd name="T104" fmla="*/ 0 w 165"/>
                      <a:gd name="T105" fmla="*/ 5 h 8"/>
                      <a:gd name="T106" fmla="*/ 2 w 165"/>
                      <a:gd name="T107" fmla="*/ 5 h 8"/>
                      <a:gd name="T108" fmla="*/ 9 w 165"/>
                      <a:gd name="T109" fmla="*/ 5 h 8"/>
                      <a:gd name="T110" fmla="*/ 18 w 165"/>
                      <a:gd name="T111" fmla="*/ 6 h 8"/>
                      <a:gd name="T112" fmla="*/ 29 w 165"/>
                      <a:gd name="T113" fmla="*/ 6 h 8"/>
                      <a:gd name="T114" fmla="*/ 41 w 165"/>
                      <a:gd name="T115" fmla="*/ 7 h 8"/>
                      <a:gd name="T116" fmla="*/ 52 w 165"/>
                      <a:gd name="T117" fmla="*/ 7 h 8"/>
                      <a:gd name="T118" fmla="*/ 63 w 165"/>
                      <a:gd name="T119" fmla="*/ 8 h 8"/>
                      <a:gd name="T120" fmla="*/ 70 w 165"/>
                      <a:gd name="T121" fmla="*/ 8 h 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
                      <a:gd name="T184" fmla="*/ 0 h 8"/>
                      <a:gd name="T185" fmla="*/ 165 w 165"/>
                      <a:gd name="T186" fmla="*/ 8 h 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 h="8">
                        <a:moveTo>
                          <a:pt x="70" y="8"/>
                        </a:moveTo>
                        <a:lnTo>
                          <a:pt x="76" y="8"/>
                        </a:lnTo>
                        <a:lnTo>
                          <a:pt x="82" y="7"/>
                        </a:lnTo>
                        <a:lnTo>
                          <a:pt x="88" y="7"/>
                        </a:lnTo>
                        <a:lnTo>
                          <a:pt x="93" y="7"/>
                        </a:lnTo>
                        <a:lnTo>
                          <a:pt x="100" y="7"/>
                        </a:lnTo>
                        <a:lnTo>
                          <a:pt x="106" y="6"/>
                        </a:lnTo>
                        <a:lnTo>
                          <a:pt x="111" y="6"/>
                        </a:lnTo>
                        <a:lnTo>
                          <a:pt x="117" y="6"/>
                        </a:lnTo>
                        <a:lnTo>
                          <a:pt x="123" y="6"/>
                        </a:lnTo>
                        <a:lnTo>
                          <a:pt x="129" y="6"/>
                        </a:lnTo>
                        <a:lnTo>
                          <a:pt x="135" y="5"/>
                        </a:lnTo>
                        <a:lnTo>
                          <a:pt x="141" y="5"/>
                        </a:lnTo>
                        <a:lnTo>
                          <a:pt x="147" y="4"/>
                        </a:lnTo>
                        <a:lnTo>
                          <a:pt x="152" y="4"/>
                        </a:lnTo>
                        <a:lnTo>
                          <a:pt x="158" y="3"/>
                        </a:lnTo>
                        <a:lnTo>
                          <a:pt x="164" y="2"/>
                        </a:lnTo>
                        <a:lnTo>
                          <a:pt x="165" y="2"/>
                        </a:lnTo>
                        <a:lnTo>
                          <a:pt x="165" y="1"/>
                        </a:lnTo>
                        <a:lnTo>
                          <a:pt x="165" y="0"/>
                        </a:lnTo>
                        <a:lnTo>
                          <a:pt x="159" y="0"/>
                        </a:lnTo>
                        <a:lnTo>
                          <a:pt x="154" y="0"/>
                        </a:lnTo>
                        <a:lnTo>
                          <a:pt x="148" y="0"/>
                        </a:lnTo>
                        <a:lnTo>
                          <a:pt x="143" y="1"/>
                        </a:lnTo>
                        <a:lnTo>
                          <a:pt x="138" y="1"/>
                        </a:lnTo>
                        <a:lnTo>
                          <a:pt x="132" y="1"/>
                        </a:lnTo>
                        <a:lnTo>
                          <a:pt x="127" y="1"/>
                        </a:lnTo>
                        <a:lnTo>
                          <a:pt x="121" y="1"/>
                        </a:lnTo>
                        <a:lnTo>
                          <a:pt x="116" y="1"/>
                        </a:lnTo>
                        <a:lnTo>
                          <a:pt x="111" y="1"/>
                        </a:lnTo>
                        <a:lnTo>
                          <a:pt x="105" y="1"/>
                        </a:lnTo>
                        <a:lnTo>
                          <a:pt x="100" y="2"/>
                        </a:lnTo>
                        <a:lnTo>
                          <a:pt x="94" y="2"/>
                        </a:lnTo>
                        <a:lnTo>
                          <a:pt x="89" y="2"/>
                        </a:lnTo>
                        <a:lnTo>
                          <a:pt x="84" y="2"/>
                        </a:lnTo>
                        <a:lnTo>
                          <a:pt x="78" y="2"/>
                        </a:lnTo>
                        <a:lnTo>
                          <a:pt x="75" y="2"/>
                        </a:lnTo>
                        <a:lnTo>
                          <a:pt x="70" y="3"/>
                        </a:lnTo>
                        <a:lnTo>
                          <a:pt x="66" y="3"/>
                        </a:lnTo>
                        <a:lnTo>
                          <a:pt x="60" y="3"/>
                        </a:lnTo>
                        <a:lnTo>
                          <a:pt x="53" y="3"/>
                        </a:lnTo>
                        <a:lnTo>
                          <a:pt x="47" y="3"/>
                        </a:lnTo>
                        <a:lnTo>
                          <a:pt x="40" y="3"/>
                        </a:lnTo>
                        <a:lnTo>
                          <a:pt x="34" y="4"/>
                        </a:lnTo>
                        <a:lnTo>
                          <a:pt x="27" y="4"/>
                        </a:lnTo>
                        <a:lnTo>
                          <a:pt x="21" y="4"/>
                        </a:lnTo>
                        <a:lnTo>
                          <a:pt x="15" y="4"/>
                        </a:lnTo>
                        <a:lnTo>
                          <a:pt x="10" y="4"/>
                        </a:lnTo>
                        <a:lnTo>
                          <a:pt x="6" y="5"/>
                        </a:lnTo>
                        <a:lnTo>
                          <a:pt x="3" y="5"/>
                        </a:lnTo>
                        <a:lnTo>
                          <a:pt x="1" y="5"/>
                        </a:lnTo>
                        <a:lnTo>
                          <a:pt x="0" y="5"/>
                        </a:lnTo>
                        <a:lnTo>
                          <a:pt x="2" y="5"/>
                        </a:lnTo>
                        <a:lnTo>
                          <a:pt x="9" y="5"/>
                        </a:lnTo>
                        <a:lnTo>
                          <a:pt x="18" y="6"/>
                        </a:lnTo>
                        <a:lnTo>
                          <a:pt x="29" y="6"/>
                        </a:lnTo>
                        <a:lnTo>
                          <a:pt x="41" y="7"/>
                        </a:lnTo>
                        <a:lnTo>
                          <a:pt x="52" y="7"/>
                        </a:lnTo>
                        <a:lnTo>
                          <a:pt x="63" y="8"/>
                        </a:lnTo>
                        <a:lnTo>
                          <a:pt x="70"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1" name="Freeform 76"/>
                  <p:cNvSpPr>
                    <a:spLocks/>
                  </p:cNvSpPr>
                  <p:nvPr/>
                </p:nvSpPr>
                <p:spPr bwMode="auto">
                  <a:xfrm>
                    <a:off x="1431" y="2562"/>
                    <a:ext cx="159" cy="22"/>
                  </a:xfrm>
                  <a:custGeom>
                    <a:avLst/>
                    <a:gdLst>
                      <a:gd name="T0" fmla="*/ 18 w 159"/>
                      <a:gd name="T1" fmla="*/ 3 h 22"/>
                      <a:gd name="T2" fmla="*/ 32 w 159"/>
                      <a:gd name="T3" fmla="*/ 4 h 22"/>
                      <a:gd name="T4" fmla="*/ 51 w 159"/>
                      <a:gd name="T5" fmla="*/ 5 h 22"/>
                      <a:gd name="T6" fmla="*/ 68 w 159"/>
                      <a:gd name="T7" fmla="*/ 7 h 22"/>
                      <a:gd name="T8" fmla="*/ 79 w 159"/>
                      <a:gd name="T9" fmla="*/ 9 h 22"/>
                      <a:gd name="T10" fmla="*/ 90 w 159"/>
                      <a:gd name="T11" fmla="*/ 10 h 22"/>
                      <a:gd name="T12" fmla="*/ 100 w 159"/>
                      <a:gd name="T13" fmla="*/ 12 h 22"/>
                      <a:gd name="T14" fmla="*/ 111 w 159"/>
                      <a:gd name="T15" fmla="*/ 14 h 22"/>
                      <a:gd name="T16" fmla="*/ 122 w 159"/>
                      <a:gd name="T17" fmla="*/ 16 h 22"/>
                      <a:gd name="T18" fmla="*/ 132 w 159"/>
                      <a:gd name="T19" fmla="*/ 18 h 22"/>
                      <a:gd name="T20" fmla="*/ 142 w 159"/>
                      <a:gd name="T21" fmla="*/ 19 h 22"/>
                      <a:gd name="T22" fmla="*/ 153 w 159"/>
                      <a:gd name="T23" fmla="*/ 21 h 22"/>
                      <a:gd name="T24" fmla="*/ 159 w 159"/>
                      <a:gd name="T25" fmla="*/ 22 h 22"/>
                      <a:gd name="T26" fmla="*/ 159 w 159"/>
                      <a:gd name="T27" fmla="*/ 20 h 22"/>
                      <a:gd name="T28" fmla="*/ 154 w 159"/>
                      <a:gd name="T29" fmla="*/ 19 h 22"/>
                      <a:gd name="T30" fmla="*/ 144 w 159"/>
                      <a:gd name="T31" fmla="*/ 17 h 22"/>
                      <a:gd name="T32" fmla="*/ 134 w 159"/>
                      <a:gd name="T33" fmla="*/ 14 h 22"/>
                      <a:gd name="T34" fmla="*/ 124 w 159"/>
                      <a:gd name="T35" fmla="*/ 12 h 22"/>
                      <a:gd name="T36" fmla="*/ 114 w 159"/>
                      <a:gd name="T37" fmla="*/ 10 h 22"/>
                      <a:gd name="T38" fmla="*/ 104 w 159"/>
                      <a:gd name="T39" fmla="*/ 9 h 22"/>
                      <a:gd name="T40" fmla="*/ 94 w 159"/>
                      <a:gd name="T41" fmla="*/ 7 h 22"/>
                      <a:gd name="T42" fmla="*/ 83 w 159"/>
                      <a:gd name="T43" fmla="*/ 5 h 22"/>
                      <a:gd name="T44" fmla="*/ 75 w 159"/>
                      <a:gd name="T45" fmla="*/ 4 h 22"/>
                      <a:gd name="T46" fmla="*/ 66 w 159"/>
                      <a:gd name="T47" fmla="*/ 4 h 22"/>
                      <a:gd name="T48" fmla="*/ 54 w 159"/>
                      <a:gd name="T49" fmla="*/ 3 h 22"/>
                      <a:gd name="T50" fmla="*/ 41 w 159"/>
                      <a:gd name="T51" fmla="*/ 2 h 22"/>
                      <a:gd name="T52" fmla="*/ 27 w 159"/>
                      <a:gd name="T53" fmla="*/ 2 h 22"/>
                      <a:gd name="T54" fmla="*/ 15 w 159"/>
                      <a:gd name="T55" fmla="*/ 1 h 22"/>
                      <a:gd name="T56" fmla="*/ 6 w 159"/>
                      <a:gd name="T57" fmla="*/ 1 h 22"/>
                      <a:gd name="T58" fmla="*/ 0 w 159"/>
                      <a:gd name="T59" fmla="*/ 0 h 22"/>
                      <a:gd name="T60" fmla="*/ 0 w 159"/>
                      <a:gd name="T61" fmla="*/ 0 h 22"/>
                      <a:gd name="T62" fmla="*/ 3 w 159"/>
                      <a:gd name="T63" fmla="*/ 1 h 22"/>
                      <a:gd name="T64" fmla="*/ 8 w 159"/>
                      <a:gd name="T65" fmla="*/ 2 h 22"/>
                      <a:gd name="T66" fmla="*/ 13 w 159"/>
                      <a:gd name="T67" fmla="*/ 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22"/>
                      <a:gd name="T104" fmla="*/ 159 w 159"/>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22">
                        <a:moveTo>
                          <a:pt x="14" y="2"/>
                        </a:moveTo>
                        <a:lnTo>
                          <a:pt x="18" y="3"/>
                        </a:lnTo>
                        <a:lnTo>
                          <a:pt x="24" y="3"/>
                        </a:lnTo>
                        <a:lnTo>
                          <a:pt x="32" y="4"/>
                        </a:lnTo>
                        <a:lnTo>
                          <a:pt x="41" y="4"/>
                        </a:lnTo>
                        <a:lnTo>
                          <a:pt x="51" y="5"/>
                        </a:lnTo>
                        <a:lnTo>
                          <a:pt x="60" y="6"/>
                        </a:lnTo>
                        <a:lnTo>
                          <a:pt x="68" y="7"/>
                        </a:lnTo>
                        <a:lnTo>
                          <a:pt x="74" y="8"/>
                        </a:lnTo>
                        <a:lnTo>
                          <a:pt x="79" y="9"/>
                        </a:lnTo>
                        <a:lnTo>
                          <a:pt x="85" y="9"/>
                        </a:lnTo>
                        <a:lnTo>
                          <a:pt x="90" y="10"/>
                        </a:lnTo>
                        <a:lnTo>
                          <a:pt x="95" y="11"/>
                        </a:lnTo>
                        <a:lnTo>
                          <a:pt x="100" y="12"/>
                        </a:lnTo>
                        <a:lnTo>
                          <a:pt x="106" y="13"/>
                        </a:lnTo>
                        <a:lnTo>
                          <a:pt x="111" y="14"/>
                        </a:lnTo>
                        <a:lnTo>
                          <a:pt x="116" y="15"/>
                        </a:lnTo>
                        <a:lnTo>
                          <a:pt x="122" y="16"/>
                        </a:lnTo>
                        <a:lnTo>
                          <a:pt x="127" y="17"/>
                        </a:lnTo>
                        <a:lnTo>
                          <a:pt x="132" y="18"/>
                        </a:lnTo>
                        <a:lnTo>
                          <a:pt x="137" y="19"/>
                        </a:lnTo>
                        <a:lnTo>
                          <a:pt x="142" y="19"/>
                        </a:lnTo>
                        <a:lnTo>
                          <a:pt x="148" y="20"/>
                        </a:lnTo>
                        <a:lnTo>
                          <a:pt x="153" y="21"/>
                        </a:lnTo>
                        <a:lnTo>
                          <a:pt x="158" y="22"/>
                        </a:lnTo>
                        <a:lnTo>
                          <a:pt x="159" y="22"/>
                        </a:lnTo>
                        <a:lnTo>
                          <a:pt x="159" y="21"/>
                        </a:lnTo>
                        <a:lnTo>
                          <a:pt x="159" y="20"/>
                        </a:lnTo>
                        <a:lnTo>
                          <a:pt x="154" y="19"/>
                        </a:lnTo>
                        <a:lnTo>
                          <a:pt x="149" y="18"/>
                        </a:lnTo>
                        <a:lnTo>
                          <a:pt x="144" y="17"/>
                        </a:lnTo>
                        <a:lnTo>
                          <a:pt x="139" y="15"/>
                        </a:lnTo>
                        <a:lnTo>
                          <a:pt x="134" y="14"/>
                        </a:lnTo>
                        <a:lnTo>
                          <a:pt x="129" y="14"/>
                        </a:lnTo>
                        <a:lnTo>
                          <a:pt x="124" y="12"/>
                        </a:lnTo>
                        <a:lnTo>
                          <a:pt x="119" y="11"/>
                        </a:lnTo>
                        <a:lnTo>
                          <a:pt x="114" y="10"/>
                        </a:lnTo>
                        <a:lnTo>
                          <a:pt x="109" y="9"/>
                        </a:lnTo>
                        <a:lnTo>
                          <a:pt x="104" y="9"/>
                        </a:lnTo>
                        <a:lnTo>
                          <a:pt x="99" y="8"/>
                        </a:lnTo>
                        <a:lnTo>
                          <a:pt x="94" y="7"/>
                        </a:lnTo>
                        <a:lnTo>
                          <a:pt x="88" y="6"/>
                        </a:lnTo>
                        <a:lnTo>
                          <a:pt x="83" y="5"/>
                        </a:lnTo>
                        <a:lnTo>
                          <a:pt x="78" y="5"/>
                        </a:lnTo>
                        <a:lnTo>
                          <a:pt x="75" y="4"/>
                        </a:lnTo>
                        <a:lnTo>
                          <a:pt x="71" y="4"/>
                        </a:lnTo>
                        <a:lnTo>
                          <a:pt x="66" y="4"/>
                        </a:lnTo>
                        <a:lnTo>
                          <a:pt x="60" y="4"/>
                        </a:lnTo>
                        <a:lnTo>
                          <a:pt x="54" y="3"/>
                        </a:lnTo>
                        <a:lnTo>
                          <a:pt x="47" y="3"/>
                        </a:lnTo>
                        <a:lnTo>
                          <a:pt x="41" y="2"/>
                        </a:lnTo>
                        <a:lnTo>
                          <a:pt x="34" y="2"/>
                        </a:lnTo>
                        <a:lnTo>
                          <a:pt x="27" y="2"/>
                        </a:lnTo>
                        <a:lnTo>
                          <a:pt x="21" y="1"/>
                        </a:lnTo>
                        <a:lnTo>
                          <a:pt x="15" y="1"/>
                        </a:lnTo>
                        <a:lnTo>
                          <a:pt x="10" y="1"/>
                        </a:lnTo>
                        <a:lnTo>
                          <a:pt x="6" y="1"/>
                        </a:lnTo>
                        <a:lnTo>
                          <a:pt x="3" y="0"/>
                        </a:lnTo>
                        <a:lnTo>
                          <a:pt x="0" y="0"/>
                        </a:lnTo>
                        <a:lnTo>
                          <a:pt x="2" y="1"/>
                        </a:lnTo>
                        <a:lnTo>
                          <a:pt x="3" y="1"/>
                        </a:lnTo>
                        <a:lnTo>
                          <a:pt x="5" y="1"/>
                        </a:lnTo>
                        <a:lnTo>
                          <a:pt x="8" y="2"/>
                        </a:lnTo>
                        <a:lnTo>
                          <a:pt x="10" y="2"/>
                        </a:lnTo>
                        <a:lnTo>
                          <a:pt x="13" y="2"/>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2" name="Freeform 77"/>
                  <p:cNvSpPr>
                    <a:spLocks/>
                  </p:cNvSpPr>
                  <p:nvPr/>
                </p:nvSpPr>
                <p:spPr bwMode="auto">
                  <a:xfrm>
                    <a:off x="1686" y="2090"/>
                    <a:ext cx="59" cy="281"/>
                  </a:xfrm>
                  <a:custGeom>
                    <a:avLst/>
                    <a:gdLst>
                      <a:gd name="T0" fmla="*/ 59 w 59"/>
                      <a:gd name="T1" fmla="*/ 0 h 281"/>
                      <a:gd name="T2" fmla="*/ 55 w 59"/>
                      <a:gd name="T3" fmla="*/ 8 h 281"/>
                      <a:gd name="T4" fmla="*/ 52 w 59"/>
                      <a:gd name="T5" fmla="*/ 15 h 281"/>
                      <a:gd name="T6" fmla="*/ 49 w 59"/>
                      <a:gd name="T7" fmla="*/ 23 h 281"/>
                      <a:gd name="T8" fmla="*/ 46 w 59"/>
                      <a:gd name="T9" fmla="*/ 30 h 281"/>
                      <a:gd name="T10" fmla="*/ 44 w 59"/>
                      <a:gd name="T11" fmla="*/ 38 h 281"/>
                      <a:gd name="T12" fmla="*/ 42 w 59"/>
                      <a:gd name="T13" fmla="*/ 46 h 281"/>
                      <a:gd name="T14" fmla="*/ 39 w 59"/>
                      <a:gd name="T15" fmla="*/ 54 h 281"/>
                      <a:gd name="T16" fmla="*/ 38 w 59"/>
                      <a:gd name="T17" fmla="*/ 61 h 281"/>
                      <a:gd name="T18" fmla="*/ 35 w 59"/>
                      <a:gd name="T19" fmla="*/ 71 h 281"/>
                      <a:gd name="T20" fmla="*/ 33 w 59"/>
                      <a:gd name="T21" fmla="*/ 80 h 281"/>
                      <a:gd name="T22" fmla="*/ 31 w 59"/>
                      <a:gd name="T23" fmla="*/ 89 h 281"/>
                      <a:gd name="T24" fmla="*/ 28 w 59"/>
                      <a:gd name="T25" fmla="*/ 97 h 281"/>
                      <a:gd name="T26" fmla="*/ 26 w 59"/>
                      <a:gd name="T27" fmla="*/ 106 h 281"/>
                      <a:gd name="T28" fmla="*/ 24 w 59"/>
                      <a:gd name="T29" fmla="*/ 115 h 281"/>
                      <a:gd name="T30" fmla="*/ 21 w 59"/>
                      <a:gd name="T31" fmla="*/ 124 h 281"/>
                      <a:gd name="T32" fmla="*/ 19 w 59"/>
                      <a:gd name="T33" fmla="*/ 133 h 281"/>
                      <a:gd name="T34" fmla="*/ 16 w 59"/>
                      <a:gd name="T35" fmla="*/ 141 h 281"/>
                      <a:gd name="T36" fmla="*/ 14 w 59"/>
                      <a:gd name="T37" fmla="*/ 150 h 281"/>
                      <a:gd name="T38" fmla="*/ 12 w 59"/>
                      <a:gd name="T39" fmla="*/ 159 h 281"/>
                      <a:gd name="T40" fmla="*/ 9 w 59"/>
                      <a:gd name="T41" fmla="*/ 167 h 281"/>
                      <a:gd name="T42" fmla="*/ 7 w 59"/>
                      <a:gd name="T43" fmla="*/ 176 h 281"/>
                      <a:gd name="T44" fmla="*/ 5 w 59"/>
                      <a:gd name="T45" fmla="*/ 184 h 281"/>
                      <a:gd name="T46" fmla="*/ 3 w 59"/>
                      <a:gd name="T47" fmla="*/ 193 h 281"/>
                      <a:gd name="T48" fmla="*/ 2 w 59"/>
                      <a:gd name="T49" fmla="*/ 202 h 281"/>
                      <a:gd name="T50" fmla="*/ 0 w 59"/>
                      <a:gd name="T51" fmla="*/ 222 h 281"/>
                      <a:gd name="T52" fmla="*/ 0 w 59"/>
                      <a:gd name="T53" fmla="*/ 241 h 281"/>
                      <a:gd name="T54" fmla="*/ 0 w 59"/>
                      <a:gd name="T55" fmla="*/ 260 h 281"/>
                      <a:gd name="T56" fmla="*/ 2 w 59"/>
                      <a:gd name="T57" fmla="*/ 280 h 281"/>
                      <a:gd name="T58" fmla="*/ 3 w 59"/>
                      <a:gd name="T59" fmla="*/ 281 h 281"/>
                      <a:gd name="T60" fmla="*/ 4 w 59"/>
                      <a:gd name="T61" fmla="*/ 281 h 281"/>
                      <a:gd name="T62" fmla="*/ 5 w 59"/>
                      <a:gd name="T63" fmla="*/ 280 h 281"/>
                      <a:gd name="T64" fmla="*/ 6 w 59"/>
                      <a:gd name="T65" fmla="*/ 279 h 281"/>
                      <a:gd name="T66" fmla="*/ 5 w 59"/>
                      <a:gd name="T67" fmla="*/ 261 h 281"/>
                      <a:gd name="T68" fmla="*/ 6 w 59"/>
                      <a:gd name="T69" fmla="*/ 243 h 281"/>
                      <a:gd name="T70" fmla="*/ 7 w 59"/>
                      <a:gd name="T71" fmla="*/ 226 h 281"/>
                      <a:gd name="T72" fmla="*/ 8 w 59"/>
                      <a:gd name="T73" fmla="*/ 208 h 281"/>
                      <a:gd name="T74" fmla="*/ 10 w 59"/>
                      <a:gd name="T75" fmla="*/ 198 h 281"/>
                      <a:gd name="T76" fmla="*/ 11 w 59"/>
                      <a:gd name="T77" fmla="*/ 189 h 281"/>
                      <a:gd name="T78" fmla="*/ 13 w 59"/>
                      <a:gd name="T79" fmla="*/ 179 h 281"/>
                      <a:gd name="T80" fmla="*/ 15 w 59"/>
                      <a:gd name="T81" fmla="*/ 170 h 281"/>
                      <a:gd name="T82" fmla="*/ 17 w 59"/>
                      <a:gd name="T83" fmla="*/ 161 h 281"/>
                      <a:gd name="T84" fmla="*/ 19 w 59"/>
                      <a:gd name="T85" fmla="*/ 152 h 281"/>
                      <a:gd name="T86" fmla="*/ 21 w 59"/>
                      <a:gd name="T87" fmla="*/ 142 h 281"/>
                      <a:gd name="T88" fmla="*/ 24 w 59"/>
                      <a:gd name="T89" fmla="*/ 133 h 281"/>
                      <a:gd name="T90" fmla="*/ 26 w 59"/>
                      <a:gd name="T91" fmla="*/ 123 h 281"/>
                      <a:gd name="T92" fmla="*/ 30 w 59"/>
                      <a:gd name="T93" fmla="*/ 106 h 281"/>
                      <a:gd name="T94" fmla="*/ 34 w 59"/>
                      <a:gd name="T95" fmla="*/ 87 h 281"/>
                      <a:gd name="T96" fmla="*/ 39 w 59"/>
                      <a:gd name="T97" fmla="*/ 67 h 281"/>
                      <a:gd name="T98" fmla="*/ 44 w 59"/>
                      <a:gd name="T99" fmla="*/ 46 h 281"/>
                      <a:gd name="T100" fmla="*/ 50 w 59"/>
                      <a:gd name="T101" fmla="*/ 27 h 281"/>
                      <a:gd name="T102" fmla="*/ 55 w 59"/>
                      <a:gd name="T103" fmla="*/ 11 h 281"/>
                      <a:gd name="T104" fmla="*/ 59 w 59"/>
                      <a:gd name="T105" fmla="*/ 0 h 281"/>
                      <a:gd name="T106" fmla="*/ 59 w 59"/>
                      <a:gd name="T107" fmla="*/ 0 h 281"/>
                      <a:gd name="T108" fmla="*/ 59 w 59"/>
                      <a:gd name="T109" fmla="*/ 0 h 281"/>
                      <a:gd name="T110" fmla="*/ 59 w 59"/>
                      <a:gd name="T111" fmla="*/ 0 h 281"/>
                      <a:gd name="T112" fmla="*/ 59 w 59"/>
                      <a:gd name="T113" fmla="*/ 0 h 281"/>
                      <a:gd name="T114" fmla="*/ 59 w 59"/>
                      <a:gd name="T115" fmla="*/ 0 h 2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9"/>
                      <a:gd name="T175" fmla="*/ 0 h 281"/>
                      <a:gd name="T176" fmla="*/ 59 w 59"/>
                      <a:gd name="T177" fmla="*/ 281 h 28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9" h="281">
                        <a:moveTo>
                          <a:pt x="59" y="0"/>
                        </a:moveTo>
                        <a:lnTo>
                          <a:pt x="55" y="8"/>
                        </a:lnTo>
                        <a:lnTo>
                          <a:pt x="52" y="15"/>
                        </a:lnTo>
                        <a:lnTo>
                          <a:pt x="49" y="23"/>
                        </a:lnTo>
                        <a:lnTo>
                          <a:pt x="46" y="30"/>
                        </a:lnTo>
                        <a:lnTo>
                          <a:pt x="44" y="38"/>
                        </a:lnTo>
                        <a:lnTo>
                          <a:pt x="42" y="46"/>
                        </a:lnTo>
                        <a:lnTo>
                          <a:pt x="39" y="54"/>
                        </a:lnTo>
                        <a:lnTo>
                          <a:pt x="38" y="61"/>
                        </a:lnTo>
                        <a:lnTo>
                          <a:pt x="35" y="71"/>
                        </a:lnTo>
                        <a:lnTo>
                          <a:pt x="33" y="80"/>
                        </a:lnTo>
                        <a:lnTo>
                          <a:pt x="31" y="89"/>
                        </a:lnTo>
                        <a:lnTo>
                          <a:pt x="28" y="97"/>
                        </a:lnTo>
                        <a:lnTo>
                          <a:pt x="26" y="106"/>
                        </a:lnTo>
                        <a:lnTo>
                          <a:pt x="24" y="115"/>
                        </a:lnTo>
                        <a:lnTo>
                          <a:pt x="21" y="124"/>
                        </a:lnTo>
                        <a:lnTo>
                          <a:pt x="19" y="133"/>
                        </a:lnTo>
                        <a:lnTo>
                          <a:pt x="16" y="141"/>
                        </a:lnTo>
                        <a:lnTo>
                          <a:pt x="14" y="150"/>
                        </a:lnTo>
                        <a:lnTo>
                          <a:pt x="12" y="159"/>
                        </a:lnTo>
                        <a:lnTo>
                          <a:pt x="9" y="167"/>
                        </a:lnTo>
                        <a:lnTo>
                          <a:pt x="7" y="176"/>
                        </a:lnTo>
                        <a:lnTo>
                          <a:pt x="5" y="184"/>
                        </a:lnTo>
                        <a:lnTo>
                          <a:pt x="3" y="193"/>
                        </a:lnTo>
                        <a:lnTo>
                          <a:pt x="2" y="202"/>
                        </a:lnTo>
                        <a:lnTo>
                          <a:pt x="0" y="222"/>
                        </a:lnTo>
                        <a:lnTo>
                          <a:pt x="0" y="241"/>
                        </a:lnTo>
                        <a:lnTo>
                          <a:pt x="0" y="260"/>
                        </a:lnTo>
                        <a:lnTo>
                          <a:pt x="2" y="280"/>
                        </a:lnTo>
                        <a:lnTo>
                          <a:pt x="3" y="281"/>
                        </a:lnTo>
                        <a:lnTo>
                          <a:pt x="4" y="281"/>
                        </a:lnTo>
                        <a:lnTo>
                          <a:pt x="5" y="280"/>
                        </a:lnTo>
                        <a:lnTo>
                          <a:pt x="6" y="279"/>
                        </a:lnTo>
                        <a:lnTo>
                          <a:pt x="5" y="261"/>
                        </a:lnTo>
                        <a:lnTo>
                          <a:pt x="6" y="243"/>
                        </a:lnTo>
                        <a:lnTo>
                          <a:pt x="7" y="226"/>
                        </a:lnTo>
                        <a:lnTo>
                          <a:pt x="8" y="208"/>
                        </a:lnTo>
                        <a:lnTo>
                          <a:pt x="10" y="198"/>
                        </a:lnTo>
                        <a:lnTo>
                          <a:pt x="11" y="189"/>
                        </a:lnTo>
                        <a:lnTo>
                          <a:pt x="13" y="179"/>
                        </a:lnTo>
                        <a:lnTo>
                          <a:pt x="15" y="170"/>
                        </a:lnTo>
                        <a:lnTo>
                          <a:pt x="17" y="161"/>
                        </a:lnTo>
                        <a:lnTo>
                          <a:pt x="19" y="152"/>
                        </a:lnTo>
                        <a:lnTo>
                          <a:pt x="21" y="142"/>
                        </a:lnTo>
                        <a:lnTo>
                          <a:pt x="24" y="133"/>
                        </a:lnTo>
                        <a:lnTo>
                          <a:pt x="26" y="123"/>
                        </a:lnTo>
                        <a:lnTo>
                          <a:pt x="30" y="106"/>
                        </a:lnTo>
                        <a:lnTo>
                          <a:pt x="34" y="87"/>
                        </a:lnTo>
                        <a:lnTo>
                          <a:pt x="39" y="67"/>
                        </a:lnTo>
                        <a:lnTo>
                          <a:pt x="44" y="46"/>
                        </a:lnTo>
                        <a:lnTo>
                          <a:pt x="50" y="27"/>
                        </a:lnTo>
                        <a:lnTo>
                          <a:pt x="55" y="11"/>
                        </a:lnTo>
                        <a:lnTo>
                          <a:pt x="5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3" name="Freeform 78"/>
                  <p:cNvSpPr>
                    <a:spLocks/>
                  </p:cNvSpPr>
                  <p:nvPr/>
                </p:nvSpPr>
                <p:spPr bwMode="auto">
                  <a:xfrm>
                    <a:off x="1740" y="2089"/>
                    <a:ext cx="110" cy="58"/>
                  </a:xfrm>
                  <a:custGeom>
                    <a:avLst/>
                    <a:gdLst>
                      <a:gd name="T0" fmla="*/ 108 w 110"/>
                      <a:gd name="T1" fmla="*/ 58 h 58"/>
                      <a:gd name="T2" fmla="*/ 109 w 110"/>
                      <a:gd name="T3" fmla="*/ 58 h 58"/>
                      <a:gd name="T4" fmla="*/ 110 w 110"/>
                      <a:gd name="T5" fmla="*/ 58 h 58"/>
                      <a:gd name="T6" fmla="*/ 110 w 110"/>
                      <a:gd name="T7" fmla="*/ 57 h 58"/>
                      <a:gd name="T8" fmla="*/ 109 w 110"/>
                      <a:gd name="T9" fmla="*/ 56 h 58"/>
                      <a:gd name="T10" fmla="*/ 102 w 110"/>
                      <a:gd name="T11" fmla="*/ 52 h 58"/>
                      <a:gd name="T12" fmla="*/ 95 w 110"/>
                      <a:gd name="T13" fmla="*/ 48 h 58"/>
                      <a:gd name="T14" fmla="*/ 88 w 110"/>
                      <a:gd name="T15" fmla="*/ 44 h 58"/>
                      <a:gd name="T16" fmla="*/ 80 w 110"/>
                      <a:gd name="T17" fmla="*/ 41 h 58"/>
                      <a:gd name="T18" fmla="*/ 73 w 110"/>
                      <a:gd name="T19" fmla="*/ 37 h 58"/>
                      <a:gd name="T20" fmla="*/ 66 w 110"/>
                      <a:gd name="T21" fmla="*/ 34 h 58"/>
                      <a:gd name="T22" fmla="*/ 58 w 110"/>
                      <a:gd name="T23" fmla="*/ 29 h 58"/>
                      <a:gd name="T24" fmla="*/ 51 w 110"/>
                      <a:gd name="T25" fmla="*/ 26 h 58"/>
                      <a:gd name="T26" fmla="*/ 46 w 110"/>
                      <a:gd name="T27" fmla="*/ 23 h 58"/>
                      <a:gd name="T28" fmla="*/ 39 w 110"/>
                      <a:gd name="T29" fmla="*/ 20 h 58"/>
                      <a:gd name="T30" fmla="*/ 30 w 110"/>
                      <a:gd name="T31" fmla="*/ 15 h 58"/>
                      <a:gd name="T32" fmla="*/ 21 w 110"/>
                      <a:gd name="T33" fmla="*/ 11 h 58"/>
                      <a:gd name="T34" fmla="*/ 13 w 110"/>
                      <a:gd name="T35" fmla="*/ 7 h 58"/>
                      <a:gd name="T36" fmla="*/ 6 w 110"/>
                      <a:gd name="T37" fmla="*/ 3 h 58"/>
                      <a:gd name="T38" fmla="*/ 2 w 110"/>
                      <a:gd name="T39" fmla="*/ 1 h 58"/>
                      <a:gd name="T40" fmla="*/ 0 w 110"/>
                      <a:gd name="T41" fmla="*/ 0 h 58"/>
                      <a:gd name="T42" fmla="*/ 1 w 110"/>
                      <a:gd name="T43" fmla="*/ 1 h 58"/>
                      <a:gd name="T44" fmla="*/ 4 w 110"/>
                      <a:gd name="T45" fmla="*/ 2 h 58"/>
                      <a:gd name="T46" fmla="*/ 8 w 110"/>
                      <a:gd name="T47" fmla="*/ 5 h 58"/>
                      <a:gd name="T48" fmla="*/ 14 w 110"/>
                      <a:gd name="T49" fmla="*/ 8 h 58"/>
                      <a:gd name="T50" fmla="*/ 21 w 110"/>
                      <a:gd name="T51" fmla="*/ 12 h 58"/>
                      <a:gd name="T52" fmla="*/ 29 w 110"/>
                      <a:gd name="T53" fmla="*/ 16 h 58"/>
                      <a:gd name="T54" fmla="*/ 38 w 110"/>
                      <a:gd name="T55" fmla="*/ 21 h 58"/>
                      <a:gd name="T56" fmla="*/ 47 w 110"/>
                      <a:gd name="T57" fmla="*/ 25 h 58"/>
                      <a:gd name="T58" fmla="*/ 56 w 110"/>
                      <a:gd name="T59" fmla="*/ 31 h 58"/>
                      <a:gd name="T60" fmla="*/ 65 w 110"/>
                      <a:gd name="T61" fmla="*/ 36 h 58"/>
                      <a:gd name="T62" fmla="*/ 75 w 110"/>
                      <a:gd name="T63" fmla="*/ 40 h 58"/>
                      <a:gd name="T64" fmla="*/ 83 w 110"/>
                      <a:gd name="T65" fmla="*/ 45 h 58"/>
                      <a:gd name="T66" fmla="*/ 91 w 110"/>
                      <a:gd name="T67" fmla="*/ 49 h 58"/>
                      <a:gd name="T68" fmla="*/ 98 w 110"/>
                      <a:gd name="T69" fmla="*/ 53 h 58"/>
                      <a:gd name="T70" fmla="*/ 104 w 110"/>
                      <a:gd name="T71" fmla="*/ 56 h 58"/>
                      <a:gd name="T72" fmla="*/ 108 w 110"/>
                      <a:gd name="T73" fmla="*/ 58 h 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0"/>
                      <a:gd name="T112" fmla="*/ 0 h 58"/>
                      <a:gd name="T113" fmla="*/ 110 w 110"/>
                      <a:gd name="T114" fmla="*/ 58 h 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0" h="58">
                        <a:moveTo>
                          <a:pt x="108" y="58"/>
                        </a:moveTo>
                        <a:lnTo>
                          <a:pt x="109" y="58"/>
                        </a:lnTo>
                        <a:lnTo>
                          <a:pt x="110" y="58"/>
                        </a:lnTo>
                        <a:lnTo>
                          <a:pt x="110" y="57"/>
                        </a:lnTo>
                        <a:lnTo>
                          <a:pt x="109" y="56"/>
                        </a:lnTo>
                        <a:lnTo>
                          <a:pt x="102" y="52"/>
                        </a:lnTo>
                        <a:lnTo>
                          <a:pt x="95" y="48"/>
                        </a:lnTo>
                        <a:lnTo>
                          <a:pt x="88" y="44"/>
                        </a:lnTo>
                        <a:lnTo>
                          <a:pt x="80" y="41"/>
                        </a:lnTo>
                        <a:lnTo>
                          <a:pt x="73" y="37"/>
                        </a:lnTo>
                        <a:lnTo>
                          <a:pt x="66" y="34"/>
                        </a:lnTo>
                        <a:lnTo>
                          <a:pt x="58" y="29"/>
                        </a:lnTo>
                        <a:lnTo>
                          <a:pt x="51" y="26"/>
                        </a:lnTo>
                        <a:lnTo>
                          <a:pt x="46" y="23"/>
                        </a:lnTo>
                        <a:lnTo>
                          <a:pt x="39" y="20"/>
                        </a:lnTo>
                        <a:lnTo>
                          <a:pt x="30" y="15"/>
                        </a:lnTo>
                        <a:lnTo>
                          <a:pt x="21" y="11"/>
                        </a:lnTo>
                        <a:lnTo>
                          <a:pt x="13" y="7"/>
                        </a:lnTo>
                        <a:lnTo>
                          <a:pt x="6" y="3"/>
                        </a:lnTo>
                        <a:lnTo>
                          <a:pt x="2" y="1"/>
                        </a:lnTo>
                        <a:lnTo>
                          <a:pt x="0" y="0"/>
                        </a:lnTo>
                        <a:lnTo>
                          <a:pt x="1" y="1"/>
                        </a:lnTo>
                        <a:lnTo>
                          <a:pt x="4" y="2"/>
                        </a:lnTo>
                        <a:lnTo>
                          <a:pt x="8" y="5"/>
                        </a:lnTo>
                        <a:lnTo>
                          <a:pt x="14" y="8"/>
                        </a:lnTo>
                        <a:lnTo>
                          <a:pt x="21" y="12"/>
                        </a:lnTo>
                        <a:lnTo>
                          <a:pt x="29" y="16"/>
                        </a:lnTo>
                        <a:lnTo>
                          <a:pt x="38" y="21"/>
                        </a:lnTo>
                        <a:lnTo>
                          <a:pt x="47" y="25"/>
                        </a:lnTo>
                        <a:lnTo>
                          <a:pt x="56" y="31"/>
                        </a:lnTo>
                        <a:lnTo>
                          <a:pt x="65" y="36"/>
                        </a:lnTo>
                        <a:lnTo>
                          <a:pt x="75" y="40"/>
                        </a:lnTo>
                        <a:lnTo>
                          <a:pt x="83" y="45"/>
                        </a:lnTo>
                        <a:lnTo>
                          <a:pt x="91" y="49"/>
                        </a:lnTo>
                        <a:lnTo>
                          <a:pt x="98" y="53"/>
                        </a:lnTo>
                        <a:lnTo>
                          <a:pt x="104" y="56"/>
                        </a:lnTo>
                        <a:lnTo>
                          <a:pt x="108" y="5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4" name="Freeform 79"/>
                  <p:cNvSpPr>
                    <a:spLocks/>
                  </p:cNvSpPr>
                  <p:nvPr/>
                </p:nvSpPr>
                <p:spPr bwMode="auto">
                  <a:xfrm>
                    <a:off x="1736" y="2066"/>
                    <a:ext cx="106" cy="21"/>
                  </a:xfrm>
                  <a:custGeom>
                    <a:avLst/>
                    <a:gdLst>
                      <a:gd name="T0" fmla="*/ 0 w 106"/>
                      <a:gd name="T1" fmla="*/ 21 h 21"/>
                      <a:gd name="T2" fmla="*/ 2 w 106"/>
                      <a:gd name="T3" fmla="*/ 21 h 21"/>
                      <a:gd name="T4" fmla="*/ 7 w 106"/>
                      <a:gd name="T5" fmla="*/ 20 h 21"/>
                      <a:gd name="T6" fmla="*/ 12 w 106"/>
                      <a:gd name="T7" fmla="*/ 19 h 21"/>
                      <a:gd name="T8" fmla="*/ 19 w 106"/>
                      <a:gd name="T9" fmla="*/ 18 h 21"/>
                      <a:gd name="T10" fmla="*/ 27 w 106"/>
                      <a:gd name="T11" fmla="*/ 16 h 21"/>
                      <a:gd name="T12" fmla="*/ 36 w 106"/>
                      <a:gd name="T13" fmla="*/ 14 h 21"/>
                      <a:gd name="T14" fmla="*/ 46 w 106"/>
                      <a:gd name="T15" fmla="*/ 12 h 21"/>
                      <a:gd name="T16" fmla="*/ 56 w 106"/>
                      <a:gd name="T17" fmla="*/ 10 h 21"/>
                      <a:gd name="T18" fmla="*/ 65 w 106"/>
                      <a:gd name="T19" fmla="*/ 9 h 21"/>
                      <a:gd name="T20" fmla="*/ 75 w 106"/>
                      <a:gd name="T21" fmla="*/ 6 h 21"/>
                      <a:gd name="T22" fmla="*/ 83 w 106"/>
                      <a:gd name="T23" fmla="*/ 5 h 21"/>
                      <a:gd name="T24" fmla="*/ 91 w 106"/>
                      <a:gd name="T25" fmla="*/ 3 h 21"/>
                      <a:gd name="T26" fmla="*/ 97 w 106"/>
                      <a:gd name="T27" fmla="*/ 1 h 21"/>
                      <a:gd name="T28" fmla="*/ 102 w 106"/>
                      <a:gd name="T29" fmla="*/ 0 h 21"/>
                      <a:gd name="T30" fmla="*/ 105 w 106"/>
                      <a:gd name="T31" fmla="*/ 0 h 21"/>
                      <a:gd name="T32" fmla="*/ 106 w 106"/>
                      <a:gd name="T33" fmla="*/ 0 h 21"/>
                      <a:gd name="T34" fmla="*/ 99 w 106"/>
                      <a:gd name="T35" fmla="*/ 0 h 21"/>
                      <a:gd name="T36" fmla="*/ 93 w 106"/>
                      <a:gd name="T37" fmla="*/ 2 h 21"/>
                      <a:gd name="T38" fmla="*/ 86 w 106"/>
                      <a:gd name="T39" fmla="*/ 3 h 21"/>
                      <a:gd name="T40" fmla="*/ 79 w 106"/>
                      <a:gd name="T41" fmla="*/ 4 h 21"/>
                      <a:gd name="T42" fmla="*/ 73 w 106"/>
                      <a:gd name="T43" fmla="*/ 5 h 21"/>
                      <a:gd name="T44" fmla="*/ 66 w 106"/>
                      <a:gd name="T45" fmla="*/ 6 h 21"/>
                      <a:gd name="T46" fmla="*/ 60 w 106"/>
                      <a:gd name="T47" fmla="*/ 7 h 21"/>
                      <a:gd name="T48" fmla="*/ 53 w 106"/>
                      <a:gd name="T49" fmla="*/ 8 h 21"/>
                      <a:gd name="T50" fmla="*/ 48 w 106"/>
                      <a:gd name="T51" fmla="*/ 9 h 21"/>
                      <a:gd name="T52" fmla="*/ 40 w 106"/>
                      <a:gd name="T53" fmla="*/ 11 h 21"/>
                      <a:gd name="T54" fmla="*/ 30 w 106"/>
                      <a:gd name="T55" fmla="*/ 13 h 21"/>
                      <a:gd name="T56" fmla="*/ 20 w 106"/>
                      <a:gd name="T57" fmla="*/ 15 h 21"/>
                      <a:gd name="T58" fmla="*/ 11 w 106"/>
                      <a:gd name="T59" fmla="*/ 17 h 21"/>
                      <a:gd name="T60" fmla="*/ 3 w 106"/>
                      <a:gd name="T61" fmla="*/ 19 h 21"/>
                      <a:gd name="T62" fmla="*/ 0 w 106"/>
                      <a:gd name="T63" fmla="*/ 20 h 21"/>
                      <a:gd name="T64" fmla="*/ 0 w 106"/>
                      <a:gd name="T65" fmla="*/ 21 h 21"/>
                      <a:gd name="T66" fmla="*/ 0 w 106"/>
                      <a:gd name="T67" fmla="*/ 21 h 21"/>
                      <a:gd name="T68" fmla="*/ 0 w 106"/>
                      <a:gd name="T69" fmla="*/ 21 h 21"/>
                      <a:gd name="T70" fmla="*/ 0 w 106"/>
                      <a:gd name="T71" fmla="*/ 21 h 21"/>
                      <a:gd name="T72" fmla="*/ 0 w 106"/>
                      <a:gd name="T73" fmla="*/ 21 h 21"/>
                      <a:gd name="T74" fmla="*/ 0 w 106"/>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6"/>
                      <a:gd name="T115" fmla="*/ 0 h 21"/>
                      <a:gd name="T116" fmla="*/ 106 w 106"/>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6" h="21">
                        <a:moveTo>
                          <a:pt x="0" y="21"/>
                        </a:moveTo>
                        <a:lnTo>
                          <a:pt x="2" y="21"/>
                        </a:lnTo>
                        <a:lnTo>
                          <a:pt x="7" y="20"/>
                        </a:lnTo>
                        <a:lnTo>
                          <a:pt x="12" y="19"/>
                        </a:lnTo>
                        <a:lnTo>
                          <a:pt x="19" y="18"/>
                        </a:lnTo>
                        <a:lnTo>
                          <a:pt x="27" y="16"/>
                        </a:lnTo>
                        <a:lnTo>
                          <a:pt x="36" y="14"/>
                        </a:lnTo>
                        <a:lnTo>
                          <a:pt x="46" y="12"/>
                        </a:lnTo>
                        <a:lnTo>
                          <a:pt x="56" y="10"/>
                        </a:lnTo>
                        <a:lnTo>
                          <a:pt x="65" y="9"/>
                        </a:lnTo>
                        <a:lnTo>
                          <a:pt x="75" y="6"/>
                        </a:lnTo>
                        <a:lnTo>
                          <a:pt x="83" y="5"/>
                        </a:lnTo>
                        <a:lnTo>
                          <a:pt x="91" y="3"/>
                        </a:lnTo>
                        <a:lnTo>
                          <a:pt x="97" y="1"/>
                        </a:lnTo>
                        <a:lnTo>
                          <a:pt x="102" y="0"/>
                        </a:lnTo>
                        <a:lnTo>
                          <a:pt x="105" y="0"/>
                        </a:lnTo>
                        <a:lnTo>
                          <a:pt x="106" y="0"/>
                        </a:lnTo>
                        <a:lnTo>
                          <a:pt x="99" y="0"/>
                        </a:lnTo>
                        <a:lnTo>
                          <a:pt x="93" y="2"/>
                        </a:lnTo>
                        <a:lnTo>
                          <a:pt x="86" y="3"/>
                        </a:lnTo>
                        <a:lnTo>
                          <a:pt x="79" y="4"/>
                        </a:lnTo>
                        <a:lnTo>
                          <a:pt x="73" y="5"/>
                        </a:lnTo>
                        <a:lnTo>
                          <a:pt x="66" y="6"/>
                        </a:lnTo>
                        <a:lnTo>
                          <a:pt x="60" y="7"/>
                        </a:lnTo>
                        <a:lnTo>
                          <a:pt x="53" y="8"/>
                        </a:lnTo>
                        <a:lnTo>
                          <a:pt x="48" y="9"/>
                        </a:lnTo>
                        <a:lnTo>
                          <a:pt x="40" y="11"/>
                        </a:lnTo>
                        <a:lnTo>
                          <a:pt x="30" y="13"/>
                        </a:lnTo>
                        <a:lnTo>
                          <a:pt x="20" y="15"/>
                        </a:lnTo>
                        <a:lnTo>
                          <a:pt x="11" y="17"/>
                        </a:lnTo>
                        <a:lnTo>
                          <a:pt x="3" y="19"/>
                        </a:lnTo>
                        <a:lnTo>
                          <a:pt x="0" y="20"/>
                        </a:lnTo>
                        <a:lnTo>
                          <a:pt x="0" y="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5" name="Freeform 80"/>
                  <p:cNvSpPr>
                    <a:spLocks/>
                  </p:cNvSpPr>
                  <p:nvPr/>
                </p:nvSpPr>
                <p:spPr bwMode="auto">
                  <a:xfrm>
                    <a:off x="1602" y="2035"/>
                    <a:ext cx="218" cy="7"/>
                  </a:xfrm>
                  <a:custGeom>
                    <a:avLst/>
                    <a:gdLst>
                      <a:gd name="T0" fmla="*/ 51 w 218"/>
                      <a:gd name="T1" fmla="*/ 4 h 7"/>
                      <a:gd name="T2" fmla="*/ 55 w 218"/>
                      <a:gd name="T3" fmla="*/ 4 h 7"/>
                      <a:gd name="T4" fmla="*/ 61 w 218"/>
                      <a:gd name="T5" fmla="*/ 4 h 7"/>
                      <a:gd name="T6" fmla="*/ 69 w 218"/>
                      <a:gd name="T7" fmla="*/ 3 h 7"/>
                      <a:gd name="T8" fmla="*/ 79 w 218"/>
                      <a:gd name="T9" fmla="*/ 3 h 7"/>
                      <a:gd name="T10" fmla="*/ 90 w 218"/>
                      <a:gd name="T11" fmla="*/ 3 h 7"/>
                      <a:gd name="T12" fmla="*/ 101 w 218"/>
                      <a:gd name="T13" fmla="*/ 3 h 7"/>
                      <a:gd name="T14" fmla="*/ 114 w 218"/>
                      <a:gd name="T15" fmla="*/ 2 h 7"/>
                      <a:gd name="T16" fmla="*/ 127 w 218"/>
                      <a:gd name="T17" fmla="*/ 2 h 7"/>
                      <a:gd name="T18" fmla="*/ 140 w 218"/>
                      <a:gd name="T19" fmla="*/ 2 h 7"/>
                      <a:gd name="T20" fmla="*/ 153 w 218"/>
                      <a:gd name="T21" fmla="*/ 2 h 7"/>
                      <a:gd name="T22" fmla="*/ 166 w 218"/>
                      <a:gd name="T23" fmla="*/ 1 h 7"/>
                      <a:gd name="T24" fmla="*/ 178 w 218"/>
                      <a:gd name="T25" fmla="*/ 1 h 7"/>
                      <a:gd name="T26" fmla="*/ 190 w 218"/>
                      <a:gd name="T27" fmla="*/ 1 h 7"/>
                      <a:gd name="T28" fmla="*/ 200 w 218"/>
                      <a:gd name="T29" fmla="*/ 2 h 7"/>
                      <a:gd name="T30" fmla="*/ 209 w 218"/>
                      <a:gd name="T31" fmla="*/ 2 h 7"/>
                      <a:gd name="T32" fmla="*/ 217 w 218"/>
                      <a:gd name="T33" fmla="*/ 2 h 7"/>
                      <a:gd name="T34" fmla="*/ 218 w 218"/>
                      <a:gd name="T35" fmla="*/ 2 h 7"/>
                      <a:gd name="T36" fmla="*/ 218 w 218"/>
                      <a:gd name="T37" fmla="*/ 2 h 7"/>
                      <a:gd name="T38" fmla="*/ 218 w 218"/>
                      <a:gd name="T39" fmla="*/ 1 h 7"/>
                      <a:gd name="T40" fmla="*/ 218 w 218"/>
                      <a:gd name="T41" fmla="*/ 1 h 7"/>
                      <a:gd name="T42" fmla="*/ 210 w 218"/>
                      <a:gd name="T43" fmla="*/ 1 h 7"/>
                      <a:gd name="T44" fmla="*/ 201 w 218"/>
                      <a:gd name="T45" fmla="*/ 0 h 7"/>
                      <a:gd name="T46" fmla="*/ 191 w 218"/>
                      <a:gd name="T47" fmla="*/ 0 h 7"/>
                      <a:gd name="T48" fmla="*/ 179 w 218"/>
                      <a:gd name="T49" fmla="*/ 0 h 7"/>
                      <a:gd name="T50" fmla="*/ 167 w 218"/>
                      <a:gd name="T51" fmla="*/ 0 h 7"/>
                      <a:gd name="T52" fmla="*/ 154 w 218"/>
                      <a:gd name="T53" fmla="*/ 0 h 7"/>
                      <a:gd name="T54" fmla="*/ 142 w 218"/>
                      <a:gd name="T55" fmla="*/ 0 h 7"/>
                      <a:gd name="T56" fmla="*/ 129 w 218"/>
                      <a:gd name="T57" fmla="*/ 0 h 7"/>
                      <a:gd name="T58" fmla="*/ 116 w 218"/>
                      <a:gd name="T59" fmla="*/ 0 h 7"/>
                      <a:gd name="T60" fmla="*/ 105 w 218"/>
                      <a:gd name="T61" fmla="*/ 0 h 7"/>
                      <a:gd name="T62" fmla="*/ 93 w 218"/>
                      <a:gd name="T63" fmla="*/ 0 h 7"/>
                      <a:gd name="T64" fmla="*/ 83 w 218"/>
                      <a:gd name="T65" fmla="*/ 0 h 7"/>
                      <a:gd name="T66" fmla="*/ 73 w 218"/>
                      <a:gd name="T67" fmla="*/ 0 h 7"/>
                      <a:gd name="T68" fmla="*/ 66 w 218"/>
                      <a:gd name="T69" fmla="*/ 1 h 7"/>
                      <a:gd name="T70" fmla="*/ 60 w 218"/>
                      <a:gd name="T71" fmla="*/ 1 h 7"/>
                      <a:gd name="T72" fmla="*/ 56 w 218"/>
                      <a:gd name="T73" fmla="*/ 1 h 7"/>
                      <a:gd name="T74" fmla="*/ 48 w 218"/>
                      <a:gd name="T75" fmla="*/ 2 h 7"/>
                      <a:gd name="T76" fmla="*/ 39 w 218"/>
                      <a:gd name="T77" fmla="*/ 3 h 7"/>
                      <a:gd name="T78" fmla="*/ 30 w 218"/>
                      <a:gd name="T79" fmla="*/ 4 h 7"/>
                      <a:gd name="T80" fmla="*/ 20 w 218"/>
                      <a:gd name="T81" fmla="*/ 5 h 7"/>
                      <a:gd name="T82" fmla="*/ 12 w 218"/>
                      <a:gd name="T83" fmla="*/ 6 h 7"/>
                      <a:gd name="T84" fmla="*/ 5 w 218"/>
                      <a:gd name="T85" fmla="*/ 7 h 7"/>
                      <a:gd name="T86" fmla="*/ 1 w 218"/>
                      <a:gd name="T87" fmla="*/ 7 h 7"/>
                      <a:gd name="T88" fmla="*/ 0 w 218"/>
                      <a:gd name="T89" fmla="*/ 7 h 7"/>
                      <a:gd name="T90" fmla="*/ 1 w 218"/>
                      <a:gd name="T91" fmla="*/ 7 h 7"/>
                      <a:gd name="T92" fmla="*/ 5 w 218"/>
                      <a:gd name="T93" fmla="*/ 7 h 7"/>
                      <a:gd name="T94" fmla="*/ 11 w 218"/>
                      <a:gd name="T95" fmla="*/ 7 h 7"/>
                      <a:gd name="T96" fmla="*/ 19 w 218"/>
                      <a:gd name="T97" fmla="*/ 6 h 7"/>
                      <a:gd name="T98" fmla="*/ 27 w 218"/>
                      <a:gd name="T99" fmla="*/ 6 h 7"/>
                      <a:gd name="T100" fmla="*/ 35 w 218"/>
                      <a:gd name="T101" fmla="*/ 5 h 7"/>
                      <a:gd name="T102" fmla="*/ 43 w 218"/>
                      <a:gd name="T103" fmla="*/ 5 h 7"/>
                      <a:gd name="T104" fmla="*/ 51 w 218"/>
                      <a:gd name="T105" fmla="*/ 4 h 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8"/>
                      <a:gd name="T160" fmla="*/ 0 h 7"/>
                      <a:gd name="T161" fmla="*/ 218 w 218"/>
                      <a:gd name="T162" fmla="*/ 7 h 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8" h="7">
                        <a:moveTo>
                          <a:pt x="51" y="4"/>
                        </a:moveTo>
                        <a:lnTo>
                          <a:pt x="55" y="4"/>
                        </a:lnTo>
                        <a:lnTo>
                          <a:pt x="61" y="4"/>
                        </a:lnTo>
                        <a:lnTo>
                          <a:pt x="69" y="3"/>
                        </a:lnTo>
                        <a:lnTo>
                          <a:pt x="79" y="3"/>
                        </a:lnTo>
                        <a:lnTo>
                          <a:pt x="90" y="3"/>
                        </a:lnTo>
                        <a:lnTo>
                          <a:pt x="101" y="3"/>
                        </a:lnTo>
                        <a:lnTo>
                          <a:pt x="114" y="2"/>
                        </a:lnTo>
                        <a:lnTo>
                          <a:pt x="127" y="2"/>
                        </a:lnTo>
                        <a:lnTo>
                          <a:pt x="140" y="2"/>
                        </a:lnTo>
                        <a:lnTo>
                          <a:pt x="153" y="2"/>
                        </a:lnTo>
                        <a:lnTo>
                          <a:pt x="166" y="1"/>
                        </a:lnTo>
                        <a:lnTo>
                          <a:pt x="178" y="1"/>
                        </a:lnTo>
                        <a:lnTo>
                          <a:pt x="190" y="1"/>
                        </a:lnTo>
                        <a:lnTo>
                          <a:pt x="200" y="2"/>
                        </a:lnTo>
                        <a:lnTo>
                          <a:pt x="209" y="2"/>
                        </a:lnTo>
                        <a:lnTo>
                          <a:pt x="217" y="2"/>
                        </a:lnTo>
                        <a:lnTo>
                          <a:pt x="218" y="2"/>
                        </a:lnTo>
                        <a:lnTo>
                          <a:pt x="218" y="1"/>
                        </a:lnTo>
                        <a:lnTo>
                          <a:pt x="210" y="1"/>
                        </a:lnTo>
                        <a:lnTo>
                          <a:pt x="201" y="0"/>
                        </a:lnTo>
                        <a:lnTo>
                          <a:pt x="191" y="0"/>
                        </a:lnTo>
                        <a:lnTo>
                          <a:pt x="179" y="0"/>
                        </a:lnTo>
                        <a:lnTo>
                          <a:pt x="167" y="0"/>
                        </a:lnTo>
                        <a:lnTo>
                          <a:pt x="154" y="0"/>
                        </a:lnTo>
                        <a:lnTo>
                          <a:pt x="142" y="0"/>
                        </a:lnTo>
                        <a:lnTo>
                          <a:pt x="129" y="0"/>
                        </a:lnTo>
                        <a:lnTo>
                          <a:pt x="116" y="0"/>
                        </a:lnTo>
                        <a:lnTo>
                          <a:pt x="105" y="0"/>
                        </a:lnTo>
                        <a:lnTo>
                          <a:pt x="93" y="0"/>
                        </a:lnTo>
                        <a:lnTo>
                          <a:pt x="83" y="0"/>
                        </a:lnTo>
                        <a:lnTo>
                          <a:pt x="73" y="0"/>
                        </a:lnTo>
                        <a:lnTo>
                          <a:pt x="66" y="1"/>
                        </a:lnTo>
                        <a:lnTo>
                          <a:pt x="60" y="1"/>
                        </a:lnTo>
                        <a:lnTo>
                          <a:pt x="56" y="1"/>
                        </a:lnTo>
                        <a:lnTo>
                          <a:pt x="48" y="2"/>
                        </a:lnTo>
                        <a:lnTo>
                          <a:pt x="39" y="3"/>
                        </a:lnTo>
                        <a:lnTo>
                          <a:pt x="30" y="4"/>
                        </a:lnTo>
                        <a:lnTo>
                          <a:pt x="20" y="5"/>
                        </a:lnTo>
                        <a:lnTo>
                          <a:pt x="12" y="6"/>
                        </a:lnTo>
                        <a:lnTo>
                          <a:pt x="5" y="7"/>
                        </a:lnTo>
                        <a:lnTo>
                          <a:pt x="1" y="7"/>
                        </a:lnTo>
                        <a:lnTo>
                          <a:pt x="0" y="7"/>
                        </a:lnTo>
                        <a:lnTo>
                          <a:pt x="1" y="7"/>
                        </a:lnTo>
                        <a:lnTo>
                          <a:pt x="5" y="7"/>
                        </a:lnTo>
                        <a:lnTo>
                          <a:pt x="11" y="7"/>
                        </a:lnTo>
                        <a:lnTo>
                          <a:pt x="19" y="6"/>
                        </a:lnTo>
                        <a:lnTo>
                          <a:pt x="27" y="6"/>
                        </a:lnTo>
                        <a:lnTo>
                          <a:pt x="35" y="5"/>
                        </a:lnTo>
                        <a:lnTo>
                          <a:pt x="43" y="5"/>
                        </a:lnTo>
                        <a:lnTo>
                          <a:pt x="51"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6" name="Freeform 81"/>
                  <p:cNvSpPr>
                    <a:spLocks/>
                  </p:cNvSpPr>
                  <p:nvPr/>
                </p:nvSpPr>
                <p:spPr bwMode="auto">
                  <a:xfrm>
                    <a:off x="1705" y="2046"/>
                    <a:ext cx="133" cy="17"/>
                  </a:xfrm>
                  <a:custGeom>
                    <a:avLst/>
                    <a:gdLst>
                      <a:gd name="T0" fmla="*/ 59 w 133"/>
                      <a:gd name="T1" fmla="*/ 9 h 17"/>
                      <a:gd name="T2" fmla="*/ 64 w 133"/>
                      <a:gd name="T3" fmla="*/ 9 h 17"/>
                      <a:gd name="T4" fmla="*/ 68 w 133"/>
                      <a:gd name="T5" fmla="*/ 8 h 17"/>
                      <a:gd name="T6" fmla="*/ 73 w 133"/>
                      <a:gd name="T7" fmla="*/ 8 h 17"/>
                      <a:gd name="T8" fmla="*/ 77 w 133"/>
                      <a:gd name="T9" fmla="*/ 7 h 17"/>
                      <a:gd name="T10" fmla="*/ 82 w 133"/>
                      <a:gd name="T11" fmla="*/ 7 h 17"/>
                      <a:gd name="T12" fmla="*/ 86 w 133"/>
                      <a:gd name="T13" fmla="*/ 7 h 17"/>
                      <a:gd name="T14" fmla="*/ 91 w 133"/>
                      <a:gd name="T15" fmla="*/ 6 h 17"/>
                      <a:gd name="T16" fmla="*/ 95 w 133"/>
                      <a:gd name="T17" fmla="*/ 6 h 17"/>
                      <a:gd name="T18" fmla="*/ 100 w 133"/>
                      <a:gd name="T19" fmla="*/ 6 h 17"/>
                      <a:gd name="T20" fmla="*/ 104 w 133"/>
                      <a:gd name="T21" fmla="*/ 5 h 17"/>
                      <a:gd name="T22" fmla="*/ 109 w 133"/>
                      <a:gd name="T23" fmla="*/ 5 h 17"/>
                      <a:gd name="T24" fmla="*/ 114 w 133"/>
                      <a:gd name="T25" fmla="*/ 4 h 17"/>
                      <a:gd name="T26" fmla="*/ 118 w 133"/>
                      <a:gd name="T27" fmla="*/ 4 h 17"/>
                      <a:gd name="T28" fmla="*/ 123 w 133"/>
                      <a:gd name="T29" fmla="*/ 3 h 17"/>
                      <a:gd name="T30" fmla="*/ 127 w 133"/>
                      <a:gd name="T31" fmla="*/ 2 h 17"/>
                      <a:gd name="T32" fmla="*/ 132 w 133"/>
                      <a:gd name="T33" fmla="*/ 2 h 17"/>
                      <a:gd name="T34" fmla="*/ 132 w 133"/>
                      <a:gd name="T35" fmla="*/ 1 h 17"/>
                      <a:gd name="T36" fmla="*/ 133 w 133"/>
                      <a:gd name="T37" fmla="*/ 1 h 17"/>
                      <a:gd name="T38" fmla="*/ 133 w 133"/>
                      <a:gd name="T39" fmla="*/ 1 h 17"/>
                      <a:gd name="T40" fmla="*/ 132 w 133"/>
                      <a:gd name="T41" fmla="*/ 0 h 17"/>
                      <a:gd name="T42" fmla="*/ 127 w 133"/>
                      <a:gd name="T43" fmla="*/ 1 h 17"/>
                      <a:gd name="T44" fmla="*/ 123 w 133"/>
                      <a:gd name="T45" fmla="*/ 1 h 17"/>
                      <a:gd name="T46" fmla="*/ 118 w 133"/>
                      <a:gd name="T47" fmla="*/ 1 h 17"/>
                      <a:gd name="T48" fmla="*/ 114 w 133"/>
                      <a:gd name="T49" fmla="*/ 2 h 17"/>
                      <a:gd name="T50" fmla="*/ 109 w 133"/>
                      <a:gd name="T51" fmla="*/ 2 h 17"/>
                      <a:gd name="T52" fmla="*/ 105 w 133"/>
                      <a:gd name="T53" fmla="*/ 2 h 17"/>
                      <a:gd name="T54" fmla="*/ 100 w 133"/>
                      <a:gd name="T55" fmla="*/ 3 h 17"/>
                      <a:gd name="T56" fmla="*/ 96 w 133"/>
                      <a:gd name="T57" fmla="*/ 3 h 17"/>
                      <a:gd name="T58" fmla="*/ 91 w 133"/>
                      <a:gd name="T59" fmla="*/ 4 h 17"/>
                      <a:gd name="T60" fmla="*/ 87 w 133"/>
                      <a:gd name="T61" fmla="*/ 4 h 17"/>
                      <a:gd name="T62" fmla="*/ 82 w 133"/>
                      <a:gd name="T63" fmla="*/ 4 h 17"/>
                      <a:gd name="T64" fmla="*/ 78 w 133"/>
                      <a:gd name="T65" fmla="*/ 5 h 17"/>
                      <a:gd name="T66" fmla="*/ 73 w 133"/>
                      <a:gd name="T67" fmla="*/ 5 h 17"/>
                      <a:gd name="T68" fmla="*/ 69 w 133"/>
                      <a:gd name="T69" fmla="*/ 5 h 17"/>
                      <a:gd name="T70" fmla="*/ 64 w 133"/>
                      <a:gd name="T71" fmla="*/ 6 h 17"/>
                      <a:gd name="T72" fmla="*/ 60 w 133"/>
                      <a:gd name="T73" fmla="*/ 6 h 17"/>
                      <a:gd name="T74" fmla="*/ 54 w 133"/>
                      <a:gd name="T75" fmla="*/ 7 h 17"/>
                      <a:gd name="T76" fmla="*/ 46 w 133"/>
                      <a:gd name="T77" fmla="*/ 8 h 17"/>
                      <a:gd name="T78" fmla="*/ 36 w 133"/>
                      <a:gd name="T79" fmla="*/ 10 h 17"/>
                      <a:gd name="T80" fmla="*/ 26 w 133"/>
                      <a:gd name="T81" fmla="*/ 12 h 17"/>
                      <a:gd name="T82" fmla="*/ 16 w 133"/>
                      <a:gd name="T83" fmla="*/ 14 h 17"/>
                      <a:gd name="T84" fmla="*/ 8 w 133"/>
                      <a:gd name="T85" fmla="*/ 16 h 17"/>
                      <a:gd name="T86" fmla="*/ 2 w 133"/>
                      <a:gd name="T87" fmla="*/ 16 h 17"/>
                      <a:gd name="T88" fmla="*/ 0 w 133"/>
                      <a:gd name="T89" fmla="*/ 17 h 17"/>
                      <a:gd name="T90" fmla="*/ 2 w 133"/>
                      <a:gd name="T91" fmla="*/ 16 h 17"/>
                      <a:gd name="T92" fmla="*/ 8 w 133"/>
                      <a:gd name="T93" fmla="*/ 16 h 17"/>
                      <a:gd name="T94" fmla="*/ 16 w 133"/>
                      <a:gd name="T95" fmla="*/ 15 h 17"/>
                      <a:gd name="T96" fmla="*/ 25 w 133"/>
                      <a:gd name="T97" fmla="*/ 14 h 17"/>
                      <a:gd name="T98" fmla="*/ 35 w 133"/>
                      <a:gd name="T99" fmla="*/ 12 h 17"/>
                      <a:gd name="T100" fmla="*/ 45 w 133"/>
                      <a:gd name="T101" fmla="*/ 11 h 17"/>
                      <a:gd name="T102" fmla="*/ 53 w 133"/>
                      <a:gd name="T103" fmla="*/ 10 h 17"/>
                      <a:gd name="T104" fmla="*/ 59 w 133"/>
                      <a:gd name="T105" fmla="*/ 9 h 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3"/>
                      <a:gd name="T160" fmla="*/ 0 h 17"/>
                      <a:gd name="T161" fmla="*/ 133 w 133"/>
                      <a:gd name="T162" fmla="*/ 17 h 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3" h="17">
                        <a:moveTo>
                          <a:pt x="59" y="9"/>
                        </a:moveTo>
                        <a:lnTo>
                          <a:pt x="64" y="9"/>
                        </a:lnTo>
                        <a:lnTo>
                          <a:pt x="68" y="8"/>
                        </a:lnTo>
                        <a:lnTo>
                          <a:pt x="73" y="8"/>
                        </a:lnTo>
                        <a:lnTo>
                          <a:pt x="77" y="7"/>
                        </a:lnTo>
                        <a:lnTo>
                          <a:pt x="82" y="7"/>
                        </a:lnTo>
                        <a:lnTo>
                          <a:pt x="86" y="7"/>
                        </a:lnTo>
                        <a:lnTo>
                          <a:pt x="91" y="6"/>
                        </a:lnTo>
                        <a:lnTo>
                          <a:pt x="95" y="6"/>
                        </a:lnTo>
                        <a:lnTo>
                          <a:pt x="100" y="6"/>
                        </a:lnTo>
                        <a:lnTo>
                          <a:pt x="104" y="5"/>
                        </a:lnTo>
                        <a:lnTo>
                          <a:pt x="109" y="5"/>
                        </a:lnTo>
                        <a:lnTo>
                          <a:pt x="114" y="4"/>
                        </a:lnTo>
                        <a:lnTo>
                          <a:pt x="118" y="4"/>
                        </a:lnTo>
                        <a:lnTo>
                          <a:pt x="123" y="3"/>
                        </a:lnTo>
                        <a:lnTo>
                          <a:pt x="127" y="2"/>
                        </a:lnTo>
                        <a:lnTo>
                          <a:pt x="132" y="2"/>
                        </a:lnTo>
                        <a:lnTo>
                          <a:pt x="132" y="1"/>
                        </a:lnTo>
                        <a:lnTo>
                          <a:pt x="133" y="1"/>
                        </a:lnTo>
                        <a:lnTo>
                          <a:pt x="132" y="0"/>
                        </a:lnTo>
                        <a:lnTo>
                          <a:pt x="127" y="1"/>
                        </a:lnTo>
                        <a:lnTo>
                          <a:pt x="123" y="1"/>
                        </a:lnTo>
                        <a:lnTo>
                          <a:pt x="118" y="1"/>
                        </a:lnTo>
                        <a:lnTo>
                          <a:pt x="114" y="2"/>
                        </a:lnTo>
                        <a:lnTo>
                          <a:pt x="109" y="2"/>
                        </a:lnTo>
                        <a:lnTo>
                          <a:pt x="105" y="2"/>
                        </a:lnTo>
                        <a:lnTo>
                          <a:pt x="100" y="3"/>
                        </a:lnTo>
                        <a:lnTo>
                          <a:pt x="96" y="3"/>
                        </a:lnTo>
                        <a:lnTo>
                          <a:pt x="91" y="4"/>
                        </a:lnTo>
                        <a:lnTo>
                          <a:pt x="87" y="4"/>
                        </a:lnTo>
                        <a:lnTo>
                          <a:pt x="82" y="4"/>
                        </a:lnTo>
                        <a:lnTo>
                          <a:pt x="78" y="5"/>
                        </a:lnTo>
                        <a:lnTo>
                          <a:pt x="73" y="5"/>
                        </a:lnTo>
                        <a:lnTo>
                          <a:pt x="69" y="5"/>
                        </a:lnTo>
                        <a:lnTo>
                          <a:pt x="64" y="6"/>
                        </a:lnTo>
                        <a:lnTo>
                          <a:pt x="60" y="6"/>
                        </a:lnTo>
                        <a:lnTo>
                          <a:pt x="54" y="7"/>
                        </a:lnTo>
                        <a:lnTo>
                          <a:pt x="46" y="8"/>
                        </a:lnTo>
                        <a:lnTo>
                          <a:pt x="36" y="10"/>
                        </a:lnTo>
                        <a:lnTo>
                          <a:pt x="26" y="12"/>
                        </a:lnTo>
                        <a:lnTo>
                          <a:pt x="16" y="14"/>
                        </a:lnTo>
                        <a:lnTo>
                          <a:pt x="8" y="16"/>
                        </a:lnTo>
                        <a:lnTo>
                          <a:pt x="2" y="16"/>
                        </a:lnTo>
                        <a:lnTo>
                          <a:pt x="0" y="17"/>
                        </a:lnTo>
                        <a:lnTo>
                          <a:pt x="2" y="16"/>
                        </a:lnTo>
                        <a:lnTo>
                          <a:pt x="8" y="16"/>
                        </a:lnTo>
                        <a:lnTo>
                          <a:pt x="16" y="15"/>
                        </a:lnTo>
                        <a:lnTo>
                          <a:pt x="25" y="14"/>
                        </a:lnTo>
                        <a:lnTo>
                          <a:pt x="35" y="12"/>
                        </a:lnTo>
                        <a:lnTo>
                          <a:pt x="45" y="11"/>
                        </a:lnTo>
                        <a:lnTo>
                          <a:pt x="53" y="10"/>
                        </a:lnTo>
                        <a:lnTo>
                          <a:pt x="59" y="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7" name="Freeform 82"/>
                  <p:cNvSpPr>
                    <a:spLocks/>
                  </p:cNvSpPr>
                  <p:nvPr/>
                </p:nvSpPr>
                <p:spPr bwMode="auto">
                  <a:xfrm>
                    <a:off x="1421" y="2160"/>
                    <a:ext cx="111" cy="152"/>
                  </a:xfrm>
                  <a:custGeom>
                    <a:avLst/>
                    <a:gdLst>
                      <a:gd name="T0" fmla="*/ 16 w 111"/>
                      <a:gd name="T1" fmla="*/ 38 h 152"/>
                      <a:gd name="T2" fmla="*/ 19 w 111"/>
                      <a:gd name="T3" fmla="*/ 43 h 152"/>
                      <a:gd name="T4" fmla="*/ 22 w 111"/>
                      <a:gd name="T5" fmla="*/ 48 h 152"/>
                      <a:gd name="T6" fmla="*/ 25 w 111"/>
                      <a:gd name="T7" fmla="*/ 54 h 152"/>
                      <a:gd name="T8" fmla="*/ 29 w 111"/>
                      <a:gd name="T9" fmla="*/ 59 h 152"/>
                      <a:gd name="T10" fmla="*/ 33 w 111"/>
                      <a:gd name="T11" fmla="*/ 64 h 152"/>
                      <a:gd name="T12" fmla="*/ 36 w 111"/>
                      <a:gd name="T13" fmla="*/ 69 h 152"/>
                      <a:gd name="T14" fmla="*/ 40 w 111"/>
                      <a:gd name="T15" fmla="*/ 74 h 152"/>
                      <a:gd name="T16" fmla="*/ 43 w 111"/>
                      <a:gd name="T17" fmla="*/ 79 h 152"/>
                      <a:gd name="T18" fmla="*/ 51 w 111"/>
                      <a:gd name="T19" fmla="*/ 89 h 152"/>
                      <a:gd name="T20" fmla="*/ 59 w 111"/>
                      <a:gd name="T21" fmla="*/ 98 h 152"/>
                      <a:gd name="T22" fmla="*/ 67 w 111"/>
                      <a:gd name="T23" fmla="*/ 108 h 152"/>
                      <a:gd name="T24" fmla="*/ 75 w 111"/>
                      <a:gd name="T25" fmla="*/ 117 h 152"/>
                      <a:gd name="T26" fmla="*/ 83 w 111"/>
                      <a:gd name="T27" fmla="*/ 126 h 152"/>
                      <a:gd name="T28" fmla="*/ 92 w 111"/>
                      <a:gd name="T29" fmla="*/ 134 h 152"/>
                      <a:gd name="T30" fmla="*/ 100 w 111"/>
                      <a:gd name="T31" fmla="*/ 143 h 152"/>
                      <a:gd name="T32" fmla="*/ 109 w 111"/>
                      <a:gd name="T33" fmla="*/ 152 h 152"/>
                      <a:gd name="T34" fmla="*/ 110 w 111"/>
                      <a:gd name="T35" fmla="*/ 152 h 152"/>
                      <a:gd name="T36" fmla="*/ 110 w 111"/>
                      <a:gd name="T37" fmla="*/ 151 h 152"/>
                      <a:gd name="T38" fmla="*/ 111 w 111"/>
                      <a:gd name="T39" fmla="*/ 151 h 152"/>
                      <a:gd name="T40" fmla="*/ 110 w 111"/>
                      <a:gd name="T41" fmla="*/ 150 h 152"/>
                      <a:gd name="T42" fmla="*/ 102 w 111"/>
                      <a:gd name="T43" fmla="*/ 141 h 152"/>
                      <a:gd name="T44" fmla="*/ 95 w 111"/>
                      <a:gd name="T45" fmla="*/ 133 h 152"/>
                      <a:gd name="T46" fmla="*/ 87 w 111"/>
                      <a:gd name="T47" fmla="*/ 123 h 152"/>
                      <a:gd name="T48" fmla="*/ 79 w 111"/>
                      <a:gd name="T49" fmla="*/ 115 h 152"/>
                      <a:gd name="T50" fmla="*/ 71 w 111"/>
                      <a:gd name="T51" fmla="*/ 106 h 152"/>
                      <a:gd name="T52" fmla="*/ 64 w 111"/>
                      <a:gd name="T53" fmla="*/ 97 h 152"/>
                      <a:gd name="T54" fmla="*/ 56 w 111"/>
                      <a:gd name="T55" fmla="*/ 88 h 152"/>
                      <a:gd name="T56" fmla="*/ 49 w 111"/>
                      <a:gd name="T57" fmla="*/ 79 h 152"/>
                      <a:gd name="T58" fmla="*/ 46 w 111"/>
                      <a:gd name="T59" fmla="*/ 74 h 152"/>
                      <a:gd name="T60" fmla="*/ 42 w 111"/>
                      <a:gd name="T61" fmla="*/ 70 h 152"/>
                      <a:gd name="T62" fmla="*/ 38 w 111"/>
                      <a:gd name="T63" fmla="*/ 65 h 152"/>
                      <a:gd name="T64" fmla="*/ 35 w 111"/>
                      <a:gd name="T65" fmla="*/ 60 h 152"/>
                      <a:gd name="T66" fmla="*/ 32 w 111"/>
                      <a:gd name="T67" fmla="*/ 55 h 152"/>
                      <a:gd name="T68" fmla="*/ 28 w 111"/>
                      <a:gd name="T69" fmla="*/ 50 h 152"/>
                      <a:gd name="T70" fmla="*/ 25 w 111"/>
                      <a:gd name="T71" fmla="*/ 45 h 152"/>
                      <a:gd name="T72" fmla="*/ 22 w 111"/>
                      <a:gd name="T73" fmla="*/ 40 h 152"/>
                      <a:gd name="T74" fmla="*/ 19 w 111"/>
                      <a:gd name="T75" fmla="*/ 35 h 152"/>
                      <a:gd name="T76" fmla="*/ 15 w 111"/>
                      <a:gd name="T77" fmla="*/ 29 h 152"/>
                      <a:gd name="T78" fmla="*/ 11 w 111"/>
                      <a:gd name="T79" fmla="*/ 22 h 152"/>
                      <a:gd name="T80" fmla="*/ 8 w 111"/>
                      <a:gd name="T81" fmla="*/ 16 h 152"/>
                      <a:gd name="T82" fmla="*/ 5 w 111"/>
                      <a:gd name="T83" fmla="*/ 10 h 152"/>
                      <a:gd name="T84" fmla="*/ 2 w 111"/>
                      <a:gd name="T85" fmla="*/ 5 h 152"/>
                      <a:gd name="T86" fmla="*/ 0 w 111"/>
                      <a:gd name="T87" fmla="*/ 1 h 152"/>
                      <a:gd name="T88" fmla="*/ 0 w 111"/>
                      <a:gd name="T89" fmla="*/ 0 h 152"/>
                      <a:gd name="T90" fmla="*/ 0 w 111"/>
                      <a:gd name="T91" fmla="*/ 1 h 152"/>
                      <a:gd name="T92" fmla="*/ 1 w 111"/>
                      <a:gd name="T93" fmla="*/ 4 h 152"/>
                      <a:gd name="T94" fmla="*/ 3 w 111"/>
                      <a:gd name="T95" fmla="*/ 9 h 152"/>
                      <a:gd name="T96" fmla="*/ 6 w 111"/>
                      <a:gd name="T97" fmla="*/ 15 h 152"/>
                      <a:gd name="T98" fmla="*/ 8 w 111"/>
                      <a:gd name="T99" fmla="*/ 21 h 152"/>
                      <a:gd name="T100" fmla="*/ 10 w 111"/>
                      <a:gd name="T101" fmla="*/ 27 h 152"/>
                      <a:gd name="T102" fmla="*/ 13 w 111"/>
                      <a:gd name="T103" fmla="*/ 33 h 152"/>
                      <a:gd name="T104" fmla="*/ 16 w 111"/>
                      <a:gd name="T105" fmla="*/ 38 h 1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1"/>
                      <a:gd name="T160" fmla="*/ 0 h 152"/>
                      <a:gd name="T161" fmla="*/ 111 w 111"/>
                      <a:gd name="T162" fmla="*/ 152 h 1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1" h="152">
                        <a:moveTo>
                          <a:pt x="16" y="38"/>
                        </a:moveTo>
                        <a:lnTo>
                          <a:pt x="19" y="43"/>
                        </a:lnTo>
                        <a:lnTo>
                          <a:pt x="22" y="48"/>
                        </a:lnTo>
                        <a:lnTo>
                          <a:pt x="25" y="54"/>
                        </a:lnTo>
                        <a:lnTo>
                          <a:pt x="29" y="59"/>
                        </a:lnTo>
                        <a:lnTo>
                          <a:pt x="33" y="64"/>
                        </a:lnTo>
                        <a:lnTo>
                          <a:pt x="36" y="69"/>
                        </a:lnTo>
                        <a:lnTo>
                          <a:pt x="40" y="74"/>
                        </a:lnTo>
                        <a:lnTo>
                          <a:pt x="43" y="79"/>
                        </a:lnTo>
                        <a:lnTo>
                          <a:pt x="51" y="89"/>
                        </a:lnTo>
                        <a:lnTo>
                          <a:pt x="59" y="98"/>
                        </a:lnTo>
                        <a:lnTo>
                          <a:pt x="67" y="108"/>
                        </a:lnTo>
                        <a:lnTo>
                          <a:pt x="75" y="117"/>
                        </a:lnTo>
                        <a:lnTo>
                          <a:pt x="83" y="126"/>
                        </a:lnTo>
                        <a:lnTo>
                          <a:pt x="92" y="134"/>
                        </a:lnTo>
                        <a:lnTo>
                          <a:pt x="100" y="143"/>
                        </a:lnTo>
                        <a:lnTo>
                          <a:pt x="109" y="152"/>
                        </a:lnTo>
                        <a:lnTo>
                          <a:pt x="110" y="152"/>
                        </a:lnTo>
                        <a:lnTo>
                          <a:pt x="110" y="151"/>
                        </a:lnTo>
                        <a:lnTo>
                          <a:pt x="111" y="151"/>
                        </a:lnTo>
                        <a:lnTo>
                          <a:pt x="110" y="150"/>
                        </a:lnTo>
                        <a:lnTo>
                          <a:pt x="102" y="141"/>
                        </a:lnTo>
                        <a:lnTo>
                          <a:pt x="95" y="133"/>
                        </a:lnTo>
                        <a:lnTo>
                          <a:pt x="87" y="123"/>
                        </a:lnTo>
                        <a:lnTo>
                          <a:pt x="79" y="115"/>
                        </a:lnTo>
                        <a:lnTo>
                          <a:pt x="71" y="106"/>
                        </a:lnTo>
                        <a:lnTo>
                          <a:pt x="64" y="97"/>
                        </a:lnTo>
                        <a:lnTo>
                          <a:pt x="56" y="88"/>
                        </a:lnTo>
                        <a:lnTo>
                          <a:pt x="49" y="79"/>
                        </a:lnTo>
                        <a:lnTo>
                          <a:pt x="46" y="74"/>
                        </a:lnTo>
                        <a:lnTo>
                          <a:pt x="42" y="70"/>
                        </a:lnTo>
                        <a:lnTo>
                          <a:pt x="38" y="65"/>
                        </a:lnTo>
                        <a:lnTo>
                          <a:pt x="35" y="60"/>
                        </a:lnTo>
                        <a:lnTo>
                          <a:pt x="32" y="55"/>
                        </a:lnTo>
                        <a:lnTo>
                          <a:pt x="28" y="50"/>
                        </a:lnTo>
                        <a:lnTo>
                          <a:pt x="25" y="45"/>
                        </a:lnTo>
                        <a:lnTo>
                          <a:pt x="22" y="40"/>
                        </a:lnTo>
                        <a:lnTo>
                          <a:pt x="19" y="35"/>
                        </a:lnTo>
                        <a:lnTo>
                          <a:pt x="15" y="29"/>
                        </a:lnTo>
                        <a:lnTo>
                          <a:pt x="11" y="22"/>
                        </a:lnTo>
                        <a:lnTo>
                          <a:pt x="8" y="16"/>
                        </a:lnTo>
                        <a:lnTo>
                          <a:pt x="5" y="10"/>
                        </a:lnTo>
                        <a:lnTo>
                          <a:pt x="2" y="5"/>
                        </a:lnTo>
                        <a:lnTo>
                          <a:pt x="0" y="1"/>
                        </a:lnTo>
                        <a:lnTo>
                          <a:pt x="0" y="0"/>
                        </a:lnTo>
                        <a:lnTo>
                          <a:pt x="0" y="1"/>
                        </a:lnTo>
                        <a:lnTo>
                          <a:pt x="1" y="4"/>
                        </a:lnTo>
                        <a:lnTo>
                          <a:pt x="3" y="9"/>
                        </a:lnTo>
                        <a:lnTo>
                          <a:pt x="6" y="15"/>
                        </a:lnTo>
                        <a:lnTo>
                          <a:pt x="8" y="21"/>
                        </a:lnTo>
                        <a:lnTo>
                          <a:pt x="10" y="27"/>
                        </a:lnTo>
                        <a:lnTo>
                          <a:pt x="13" y="33"/>
                        </a:lnTo>
                        <a:lnTo>
                          <a:pt x="16"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8" name="Freeform 83"/>
                  <p:cNvSpPr>
                    <a:spLocks/>
                  </p:cNvSpPr>
                  <p:nvPr/>
                </p:nvSpPr>
                <p:spPr bwMode="auto">
                  <a:xfrm>
                    <a:off x="1372" y="2217"/>
                    <a:ext cx="54" cy="48"/>
                  </a:xfrm>
                  <a:custGeom>
                    <a:avLst/>
                    <a:gdLst>
                      <a:gd name="T0" fmla="*/ 23 w 54"/>
                      <a:gd name="T1" fmla="*/ 24 h 48"/>
                      <a:gd name="T2" fmla="*/ 27 w 54"/>
                      <a:gd name="T3" fmla="*/ 27 h 48"/>
                      <a:gd name="T4" fmla="*/ 31 w 54"/>
                      <a:gd name="T5" fmla="*/ 30 h 48"/>
                      <a:gd name="T6" fmla="*/ 34 w 54"/>
                      <a:gd name="T7" fmla="*/ 33 h 48"/>
                      <a:gd name="T8" fmla="*/ 38 w 54"/>
                      <a:gd name="T9" fmla="*/ 36 h 48"/>
                      <a:gd name="T10" fmla="*/ 42 w 54"/>
                      <a:gd name="T11" fmla="*/ 39 h 48"/>
                      <a:gd name="T12" fmla="*/ 46 w 54"/>
                      <a:gd name="T13" fmla="*/ 42 h 48"/>
                      <a:gd name="T14" fmla="*/ 50 w 54"/>
                      <a:gd name="T15" fmla="*/ 45 h 48"/>
                      <a:gd name="T16" fmla="*/ 54 w 54"/>
                      <a:gd name="T17" fmla="*/ 48 h 48"/>
                      <a:gd name="T18" fmla="*/ 54 w 54"/>
                      <a:gd name="T19" fmla="*/ 47 h 48"/>
                      <a:gd name="T20" fmla="*/ 54 w 54"/>
                      <a:gd name="T21" fmla="*/ 45 h 48"/>
                      <a:gd name="T22" fmla="*/ 54 w 54"/>
                      <a:gd name="T23" fmla="*/ 44 h 48"/>
                      <a:gd name="T24" fmla="*/ 54 w 54"/>
                      <a:gd name="T25" fmla="*/ 43 h 48"/>
                      <a:gd name="T26" fmla="*/ 47 w 54"/>
                      <a:gd name="T27" fmla="*/ 37 h 48"/>
                      <a:gd name="T28" fmla="*/ 38 w 54"/>
                      <a:gd name="T29" fmla="*/ 30 h 48"/>
                      <a:gd name="T30" fmla="*/ 29 w 54"/>
                      <a:gd name="T31" fmla="*/ 23 h 48"/>
                      <a:gd name="T32" fmla="*/ 21 w 54"/>
                      <a:gd name="T33" fmla="*/ 16 h 48"/>
                      <a:gd name="T34" fmla="*/ 13 w 54"/>
                      <a:gd name="T35" fmla="*/ 10 h 48"/>
                      <a:gd name="T36" fmla="*/ 6 w 54"/>
                      <a:gd name="T37" fmla="*/ 5 h 48"/>
                      <a:gd name="T38" fmla="*/ 2 w 54"/>
                      <a:gd name="T39" fmla="*/ 2 h 48"/>
                      <a:gd name="T40" fmla="*/ 0 w 54"/>
                      <a:gd name="T41" fmla="*/ 0 h 48"/>
                      <a:gd name="T42" fmla="*/ 1 w 54"/>
                      <a:gd name="T43" fmla="*/ 1 h 48"/>
                      <a:gd name="T44" fmla="*/ 2 w 54"/>
                      <a:gd name="T45" fmla="*/ 3 h 48"/>
                      <a:gd name="T46" fmla="*/ 5 w 54"/>
                      <a:gd name="T47" fmla="*/ 6 h 48"/>
                      <a:gd name="T48" fmla="*/ 9 w 54"/>
                      <a:gd name="T49" fmla="*/ 10 h 48"/>
                      <a:gd name="T50" fmla="*/ 12 w 54"/>
                      <a:gd name="T51" fmla="*/ 14 h 48"/>
                      <a:gd name="T52" fmla="*/ 16 w 54"/>
                      <a:gd name="T53" fmla="*/ 17 h 48"/>
                      <a:gd name="T54" fmla="*/ 20 w 54"/>
                      <a:gd name="T55" fmla="*/ 21 h 48"/>
                      <a:gd name="T56" fmla="*/ 23 w 54"/>
                      <a:gd name="T57" fmla="*/ 24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48"/>
                      <a:gd name="T89" fmla="*/ 54 w 54"/>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48">
                        <a:moveTo>
                          <a:pt x="23" y="24"/>
                        </a:moveTo>
                        <a:lnTo>
                          <a:pt x="27" y="27"/>
                        </a:lnTo>
                        <a:lnTo>
                          <a:pt x="31" y="30"/>
                        </a:lnTo>
                        <a:lnTo>
                          <a:pt x="34" y="33"/>
                        </a:lnTo>
                        <a:lnTo>
                          <a:pt x="38" y="36"/>
                        </a:lnTo>
                        <a:lnTo>
                          <a:pt x="42" y="39"/>
                        </a:lnTo>
                        <a:lnTo>
                          <a:pt x="46" y="42"/>
                        </a:lnTo>
                        <a:lnTo>
                          <a:pt x="50" y="45"/>
                        </a:lnTo>
                        <a:lnTo>
                          <a:pt x="54" y="48"/>
                        </a:lnTo>
                        <a:lnTo>
                          <a:pt x="54" y="47"/>
                        </a:lnTo>
                        <a:lnTo>
                          <a:pt x="54" y="45"/>
                        </a:lnTo>
                        <a:lnTo>
                          <a:pt x="54" y="44"/>
                        </a:lnTo>
                        <a:lnTo>
                          <a:pt x="54" y="43"/>
                        </a:lnTo>
                        <a:lnTo>
                          <a:pt x="47" y="37"/>
                        </a:lnTo>
                        <a:lnTo>
                          <a:pt x="38" y="30"/>
                        </a:lnTo>
                        <a:lnTo>
                          <a:pt x="29" y="23"/>
                        </a:lnTo>
                        <a:lnTo>
                          <a:pt x="21" y="16"/>
                        </a:lnTo>
                        <a:lnTo>
                          <a:pt x="13" y="10"/>
                        </a:lnTo>
                        <a:lnTo>
                          <a:pt x="6" y="5"/>
                        </a:lnTo>
                        <a:lnTo>
                          <a:pt x="2" y="2"/>
                        </a:lnTo>
                        <a:lnTo>
                          <a:pt x="0" y="0"/>
                        </a:lnTo>
                        <a:lnTo>
                          <a:pt x="1" y="1"/>
                        </a:lnTo>
                        <a:lnTo>
                          <a:pt x="2" y="3"/>
                        </a:lnTo>
                        <a:lnTo>
                          <a:pt x="5" y="6"/>
                        </a:lnTo>
                        <a:lnTo>
                          <a:pt x="9" y="10"/>
                        </a:lnTo>
                        <a:lnTo>
                          <a:pt x="12" y="14"/>
                        </a:lnTo>
                        <a:lnTo>
                          <a:pt x="16" y="17"/>
                        </a:lnTo>
                        <a:lnTo>
                          <a:pt x="20" y="21"/>
                        </a:lnTo>
                        <a:lnTo>
                          <a:pt x="23"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79" name="Freeform 84"/>
                  <p:cNvSpPr>
                    <a:spLocks/>
                  </p:cNvSpPr>
                  <p:nvPr/>
                </p:nvSpPr>
                <p:spPr bwMode="auto">
                  <a:xfrm>
                    <a:off x="1335" y="2254"/>
                    <a:ext cx="84" cy="186"/>
                  </a:xfrm>
                  <a:custGeom>
                    <a:avLst/>
                    <a:gdLst>
                      <a:gd name="T0" fmla="*/ 58 w 84"/>
                      <a:gd name="T1" fmla="*/ 103 h 186"/>
                      <a:gd name="T2" fmla="*/ 52 w 84"/>
                      <a:gd name="T3" fmla="*/ 114 h 186"/>
                      <a:gd name="T4" fmla="*/ 46 w 84"/>
                      <a:gd name="T5" fmla="*/ 125 h 186"/>
                      <a:gd name="T6" fmla="*/ 39 w 84"/>
                      <a:gd name="T7" fmla="*/ 135 h 186"/>
                      <a:gd name="T8" fmla="*/ 32 w 84"/>
                      <a:gd name="T9" fmla="*/ 146 h 186"/>
                      <a:gd name="T10" fmla="*/ 24 w 84"/>
                      <a:gd name="T11" fmla="*/ 156 h 186"/>
                      <a:gd name="T12" fmla="*/ 16 w 84"/>
                      <a:gd name="T13" fmla="*/ 166 h 186"/>
                      <a:gd name="T14" fmla="*/ 9 w 84"/>
                      <a:gd name="T15" fmla="*/ 175 h 186"/>
                      <a:gd name="T16" fmla="*/ 0 w 84"/>
                      <a:gd name="T17" fmla="*/ 184 h 186"/>
                      <a:gd name="T18" fmla="*/ 0 w 84"/>
                      <a:gd name="T19" fmla="*/ 185 h 186"/>
                      <a:gd name="T20" fmla="*/ 0 w 84"/>
                      <a:gd name="T21" fmla="*/ 186 h 186"/>
                      <a:gd name="T22" fmla="*/ 1 w 84"/>
                      <a:gd name="T23" fmla="*/ 186 h 186"/>
                      <a:gd name="T24" fmla="*/ 2 w 84"/>
                      <a:gd name="T25" fmla="*/ 186 h 186"/>
                      <a:gd name="T26" fmla="*/ 11 w 84"/>
                      <a:gd name="T27" fmla="*/ 177 h 186"/>
                      <a:gd name="T28" fmla="*/ 19 w 84"/>
                      <a:gd name="T29" fmla="*/ 167 h 186"/>
                      <a:gd name="T30" fmla="*/ 27 w 84"/>
                      <a:gd name="T31" fmla="*/ 157 h 186"/>
                      <a:gd name="T32" fmla="*/ 35 w 84"/>
                      <a:gd name="T33" fmla="*/ 147 h 186"/>
                      <a:gd name="T34" fmla="*/ 42 w 84"/>
                      <a:gd name="T35" fmla="*/ 138 h 186"/>
                      <a:gd name="T36" fmla="*/ 50 w 84"/>
                      <a:gd name="T37" fmla="*/ 127 h 186"/>
                      <a:gd name="T38" fmla="*/ 56 w 84"/>
                      <a:gd name="T39" fmla="*/ 116 h 186"/>
                      <a:gd name="T40" fmla="*/ 62 w 84"/>
                      <a:gd name="T41" fmla="*/ 105 h 186"/>
                      <a:gd name="T42" fmla="*/ 67 w 84"/>
                      <a:gd name="T43" fmla="*/ 91 h 186"/>
                      <a:gd name="T44" fmla="*/ 72 w 84"/>
                      <a:gd name="T45" fmla="*/ 74 h 186"/>
                      <a:gd name="T46" fmla="*/ 76 w 84"/>
                      <a:gd name="T47" fmla="*/ 57 h 186"/>
                      <a:gd name="T48" fmla="*/ 79 w 84"/>
                      <a:gd name="T49" fmla="*/ 40 h 186"/>
                      <a:gd name="T50" fmla="*/ 81 w 84"/>
                      <a:gd name="T51" fmla="*/ 24 h 186"/>
                      <a:gd name="T52" fmla="*/ 83 w 84"/>
                      <a:gd name="T53" fmla="*/ 11 h 186"/>
                      <a:gd name="T54" fmla="*/ 83 w 84"/>
                      <a:gd name="T55" fmla="*/ 3 h 186"/>
                      <a:gd name="T56" fmla="*/ 84 w 84"/>
                      <a:gd name="T57" fmla="*/ 0 h 186"/>
                      <a:gd name="T58" fmla="*/ 83 w 84"/>
                      <a:gd name="T59" fmla="*/ 3 h 186"/>
                      <a:gd name="T60" fmla="*/ 82 w 84"/>
                      <a:gd name="T61" fmla="*/ 11 h 186"/>
                      <a:gd name="T62" fmla="*/ 80 w 84"/>
                      <a:gd name="T63" fmla="*/ 24 h 186"/>
                      <a:gd name="T64" fmla="*/ 77 w 84"/>
                      <a:gd name="T65" fmla="*/ 39 h 186"/>
                      <a:gd name="T66" fmla="*/ 73 w 84"/>
                      <a:gd name="T67" fmla="*/ 56 h 186"/>
                      <a:gd name="T68" fmla="*/ 69 w 84"/>
                      <a:gd name="T69" fmla="*/ 73 h 186"/>
                      <a:gd name="T70" fmla="*/ 64 w 84"/>
                      <a:gd name="T71" fmla="*/ 89 h 186"/>
                      <a:gd name="T72" fmla="*/ 58 w 84"/>
                      <a:gd name="T73" fmla="*/ 103 h 1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186"/>
                      <a:gd name="T113" fmla="*/ 84 w 84"/>
                      <a:gd name="T114" fmla="*/ 186 h 1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186">
                        <a:moveTo>
                          <a:pt x="58" y="103"/>
                        </a:moveTo>
                        <a:lnTo>
                          <a:pt x="52" y="114"/>
                        </a:lnTo>
                        <a:lnTo>
                          <a:pt x="46" y="125"/>
                        </a:lnTo>
                        <a:lnTo>
                          <a:pt x="39" y="135"/>
                        </a:lnTo>
                        <a:lnTo>
                          <a:pt x="32" y="146"/>
                        </a:lnTo>
                        <a:lnTo>
                          <a:pt x="24" y="156"/>
                        </a:lnTo>
                        <a:lnTo>
                          <a:pt x="16" y="166"/>
                        </a:lnTo>
                        <a:lnTo>
                          <a:pt x="9" y="175"/>
                        </a:lnTo>
                        <a:lnTo>
                          <a:pt x="0" y="184"/>
                        </a:lnTo>
                        <a:lnTo>
                          <a:pt x="0" y="185"/>
                        </a:lnTo>
                        <a:lnTo>
                          <a:pt x="0" y="186"/>
                        </a:lnTo>
                        <a:lnTo>
                          <a:pt x="1" y="186"/>
                        </a:lnTo>
                        <a:lnTo>
                          <a:pt x="2" y="186"/>
                        </a:lnTo>
                        <a:lnTo>
                          <a:pt x="11" y="177"/>
                        </a:lnTo>
                        <a:lnTo>
                          <a:pt x="19" y="167"/>
                        </a:lnTo>
                        <a:lnTo>
                          <a:pt x="27" y="157"/>
                        </a:lnTo>
                        <a:lnTo>
                          <a:pt x="35" y="147"/>
                        </a:lnTo>
                        <a:lnTo>
                          <a:pt x="42" y="138"/>
                        </a:lnTo>
                        <a:lnTo>
                          <a:pt x="50" y="127"/>
                        </a:lnTo>
                        <a:lnTo>
                          <a:pt x="56" y="116"/>
                        </a:lnTo>
                        <a:lnTo>
                          <a:pt x="62" y="105"/>
                        </a:lnTo>
                        <a:lnTo>
                          <a:pt x="67" y="91"/>
                        </a:lnTo>
                        <a:lnTo>
                          <a:pt x="72" y="74"/>
                        </a:lnTo>
                        <a:lnTo>
                          <a:pt x="76" y="57"/>
                        </a:lnTo>
                        <a:lnTo>
                          <a:pt x="79" y="40"/>
                        </a:lnTo>
                        <a:lnTo>
                          <a:pt x="81" y="24"/>
                        </a:lnTo>
                        <a:lnTo>
                          <a:pt x="83" y="11"/>
                        </a:lnTo>
                        <a:lnTo>
                          <a:pt x="83" y="3"/>
                        </a:lnTo>
                        <a:lnTo>
                          <a:pt x="84" y="0"/>
                        </a:lnTo>
                        <a:lnTo>
                          <a:pt x="83" y="3"/>
                        </a:lnTo>
                        <a:lnTo>
                          <a:pt x="82" y="11"/>
                        </a:lnTo>
                        <a:lnTo>
                          <a:pt x="80" y="24"/>
                        </a:lnTo>
                        <a:lnTo>
                          <a:pt x="77" y="39"/>
                        </a:lnTo>
                        <a:lnTo>
                          <a:pt x="73" y="56"/>
                        </a:lnTo>
                        <a:lnTo>
                          <a:pt x="69" y="73"/>
                        </a:lnTo>
                        <a:lnTo>
                          <a:pt x="64" y="89"/>
                        </a:lnTo>
                        <a:lnTo>
                          <a:pt x="58" y="10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0" name="Freeform 85"/>
                  <p:cNvSpPr>
                    <a:spLocks/>
                  </p:cNvSpPr>
                  <p:nvPr/>
                </p:nvSpPr>
                <p:spPr bwMode="auto">
                  <a:xfrm>
                    <a:off x="1396" y="2175"/>
                    <a:ext cx="47" cy="285"/>
                  </a:xfrm>
                  <a:custGeom>
                    <a:avLst/>
                    <a:gdLst>
                      <a:gd name="T0" fmla="*/ 16 w 47"/>
                      <a:gd name="T1" fmla="*/ 0 h 285"/>
                      <a:gd name="T2" fmla="*/ 17 w 47"/>
                      <a:gd name="T3" fmla="*/ 9 h 285"/>
                      <a:gd name="T4" fmla="*/ 20 w 47"/>
                      <a:gd name="T5" fmla="*/ 17 h 285"/>
                      <a:gd name="T6" fmla="*/ 22 w 47"/>
                      <a:gd name="T7" fmla="*/ 24 h 285"/>
                      <a:gd name="T8" fmla="*/ 25 w 47"/>
                      <a:gd name="T9" fmla="*/ 32 h 285"/>
                      <a:gd name="T10" fmla="*/ 27 w 47"/>
                      <a:gd name="T11" fmla="*/ 40 h 285"/>
                      <a:gd name="T12" fmla="*/ 30 w 47"/>
                      <a:gd name="T13" fmla="*/ 48 h 285"/>
                      <a:gd name="T14" fmla="*/ 32 w 47"/>
                      <a:gd name="T15" fmla="*/ 56 h 285"/>
                      <a:gd name="T16" fmla="*/ 34 w 47"/>
                      <a:gd name="T17" fmla="*/ 64 h 285"/>
                      <a:gd name="T18" fmla="*/ 37 w 47"/>
                      <a:gd name="T19" fmla="*/ 83 h 285"/>
                      <a:gd name="T20" fmla="*/ 39 w 47"/>
                      <a:gd name="T21" fmla="*/ 103 h 285"/>
                      <a:gd name="T22" fmla="*/ 40 w 47"/>
                      <a:gd name="T23" fmla="*/ 123 h 285"/>
                      <a:gd name="T24" fmla="*/ 40 w 47"/>
                      <a:gd name="T25" fmla="*/ 142 h 285"/>
                      <a:gd name="T26" fmla="*/ 39 w 47"/>
                      <a:gd name="T27" fmla="*/ 161 h 285"/>
                      <a:gd name="T28" fmla="*/ 37 w 47"/>
                      <a:gd name="T29" fmla="*/ 179 h 285"/>
                      <a:gd name="T30" fmla="*/ 33 w 47"/>
                      <a:gd name="T31" fmla="*/ 197 h 285"/>
                      <a:gd name="T32" fmla="*/ 29 w 47"/>
                      <a:gd name="T33" fmla="*/ 215 h 285"/>
                      <a:gd name="T34" fmla="*/ 23 w 47"/>
                      <a:gd name="T35" fmla="*/ 232 h 285"/>
                      <a:gd name="T36" fmla="*/ 16 w 47"/>
                      <a:gd name="T37" fmla="*/ 249 h 285"/>
                      <a:gd name="T38" fmla="*/ 8 w 47"/>
                      <a:gd name="T39" fmla="*/ 266 h 285"/>
                      <a:gd name="T40" fmla="*/ 0 w 47"/>
                      <a:gd name="T41" fmla="*/ 283 h 285"/>
                      <a:gd name="T42" fmla="*/ 0 w 47"/>
                      <a:gd name="T43" fmla="*/ 284 h 285"/>
                      <a:gd name="T44" fmla="*/ 1 w 47"/>
                      <a:gd name="T45" fmla="*/ 285 h 285"/>
                      <a:gd name="T46" fmla="*/ 3 w 47"/>
                      <a:gd name="T47" fmla="*/ 285 h 285"/>
                      <a:gd name="T48" fmla="*/ 4 w 47"/>
                      <a:gd name="T49" fmla="*/ 284 h 285"/>
                      <a:gd name="T50" fmla="*/ 8 w 47"/>
                      <a:gd name="T51" fmla="*/ 276 h 285"/>
                      <a:gd name="T52" fmla="*/ 13 w 47"/>
                      <a:gd name="T53" fmla="*/ 268 h 285"/>
                      <a:gd name="T54" fmla="*/ 17 w 47"/>
                      <a:gd name="T55" fmla="*/ 260 h 285"/>
                      <a:gd name="T56" fmla="*/ 22 w 47"/>
                      <a:gd name="T57" fmla="*/ 251 h 285"/>
                      <a:gd name="T58" fmla="*/ 26 w 47"/>
                      <a:gd name="T59" fmla="*/ 243 h 285"/>
                      <a:gd name="T60" fmla="*/ 29 w 47"/>
                      <a:gd name="T61" fmla="*/ 235 h 285"/>
                      <a:gd name="T62" fmla="*/ 33 w 47"/>
                      <a:gd name="T63" fmla="*/ 226 h 285"/>
                      <a:gd name="T64" fmla="*/ 36 w 47"/>
                      <a:gd name="T65" fmla="*/ 217 h 285"/>
                      <a:gd name="T66" fmla="*/ 41 w 47"/>
                      <a:gd name="T67" fmla="*/ 199 h 285"/>
                      <a:gd name="T68" fmla="*/ 44 w 47"/>
                      <a:gd name="T69" fmla="*/ 181 h 285"/>
                      <a:gd name="T70" fmla="*/ 47 w 47"/>
                      <a:gd name="T71" fmla="*/ 163 h 285"/>
                      <a:gd name="T72" fmla="*/ 47 w 47"/>
                      <a:gd name="T73" fmla="*/ 144 h 285"/>
                      <a:gd name="T74" fmla="*/ 47 w 47"/>
                      <a:gd name="T75" fmla="*/ 125 h 285"/>
                      <a:gd name="T76" fmla="*/ 45 w 47"/>
                      <a:gd name="T77" fmla="*/ 106 h 285"/>
                      <a:gd name="T78" fmla="*/ 42 w 47"/>
                      <a:gd name="T79" fmla="*/ 87 h 285"/>
                      <a:gd name="T80" fmla="*/ 39 w 47"/>
                      <a:gd name="T81" fmla="*/ 69 h 285"/>
                      <a:gd name="T82" fmla="*/ 36 w 47"/>
                      <a:gd name="T83" fmla="*/ 60 h 285"/>
                      <a:gd name="T84" fmla="*/ 34 w 47"/>
                      <a:gd name="T85" fmla="*/ 52 h 285"/>
                      <a:gd name="T86" fmla="*/ 31 w 47"/>
                      <a:gd name="T87" fmla="*/ 43 h 285"/>
                      <a:gd name="T88" fmla="*/ 27 w 47"/>
                      <a:gd name="T89" fmla="*/ 34 h 285"/>
                      <a:gd name="T90" fmla="*/ 24 w 47"/>
                      <a:gd name="T91" fmla="*/ 26 h 285"/>
                      <a:gd name="T92" fmla="*/ 22 w 47"/>
                      <a:gd name="T93" fmla="*/ 18 h 285"/>
                      <a:gd name="T94" fmla="*/ 18 w 47"/>
                      <a:gd name="T95" fmla="*/ 9 h 285"/>
                      <a:gd name="T96" fmla="*/ 16 w 47"/>
                      <a:gd name="T97" fmla="*/ 0 h 285"/>
                      <a:gd name="T98" fmla="*/ 16 w 47"/>
                      <a:gd name="T99" fmla="*/ 0 h 285"/>
                      <a:gd name="T100" fmla="*/ 16 w 47"/>
                      <a:gd name="T101" fmla="*/ 0 h 285"/>
                      <a:gd name="T102" fmla="*/ 16 w 47"/>
                      <a:gd name="T103" fmla="*/ 0 h 285"/>
                      <a:gd name="T104" fmla="*/ 16 w 47"/>
                      <a:gd name="T105" fmla="*/ 0 h 285"/>
                      <a:gd name="T106" fmla="*/ 16 w 47"/>
                      <a:gd name="T107" fmla="*/ 0 h 2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285"/>
                      <a:gd name="T164" fmla="*/ 47 w 47"/>
                      <a:gd name="T165" fmla="*/ 285 h 28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285">
                        <a:moveTo>
                          <a:pt x="16" y="0"/>
                        </a:moveTo>
                        <a:lnTo>
                          <a:pt x="17" y="9"/>
                        </a:lnTo>
                        <a:lnTo>
                          <a:pt x="20" y="17"/>
                        </a:lnTo>
                        <a:lnTo>
                          <a:pt x="22" y="24"/>
                        </a:lnTo>
                        <a:lnTo>
                          <a:pt x="25" y="32"/>
                        </a:lnTo>
                        <a:lnTo>
                          <a:pt x="27" y="40"/>
                        </a:lnTo>
                        <a:lnTo>
                          <a:pt x="30" y="48"/>
                        </a:lnTo>
                        <a:lnTo>
                          <a:pt x="32" y="56"/>
                        </a:lnTo>
                        <a:lnTo>
                          <a:pt x="34" y="64"/>
                        </a:lnTo>
                        <a:lnTo>
                          <a:pt x="37" y="83"/>
                        </a:lnTo>
                        <a:lnTo>
                          <a:pt x="39" y="103"/>
                        </a:lnTo>
                        <a:lnTo>
                          <a:pt x="40" y="123"/>
                        </a:lnTo>
                        <a:lnTo>
                          <a:pt x="40" y="142"/>
                        </a:lnTo>
                        <a:lnTo>
                          <a:pt x="39" y="161"/>
                        </a:lnTo>
                        <a:lnTo>
                          <a:pt x="37" y="179"/>
                        </a:lnTo>
                        <a:lnTo>
                          <a:pt x="33" y="197"/>
                        </a:lnTo>
                        <a:lnTo>
                          <a:pt x="29" y="215"/>
                        </a:lnTo>
                        <a:lnTo>
                          <a:pt x="23" y="232"/>
                        </a:lnTo>
                        <a:lnTo>
                          <a:pt x="16" y="249"/>
                        </a:lnTo>
                        <a:lnTo>
                          <a:pt x="8" y="266"/>
                        </a:lnTo>
                        <a:lnTo>
                          <a:pt x="0" y="283"/>
                        </a:lnTo>
                        <a:lnTo>
                          <a:pt x="0" y="284"/>
                        </a:lnTo>
                        <a:lnTo>
                          <a:pt x="1" y="285"/>
                        </a:lnTo>
                        <a:lnTo>
                          <a:pt x="3" y="285"/>
                        </a:lnTo>
                        <a:lnTo>
                          <a:pt x="4" y="284"/>
                        </a:lnTo>
                        <a:lnTo>
                          <a:pt x="8" y="276"/>
                        </a:lnTo>
                        <a:lnTo>
                          <a:pt x="13" y="268"/>
                        </a:lnTo>
                        <a:lnTo>
                          <a:pt x="17" y="260"/>
                        </a:lnTo>
                        <a:lnTo>
                          <a:pt x="22" y="251"/>
                        </a:lnTo>
                        <a:lnTo>
                          <a:pt x="26" y="243"/>
                        </a:lnTo>
                        <a:lnTo>
                          <a:pt x="29" y="235"/>
                        </a:lnTo>
                        <a:lnTo>
                          <a:pt x="33" y="226"/>
                        </a:lnTo>
                        <a:lnTo>
                          <a:pt x="36" y="217"/>
                        </a:lnTo>
                        <a:lnTo>
                          <a:pt x="41" y="199"/>
                        </a:lnTo>
                        <a:lnTo>
                          <a:pt x="44" y="181"/>
                        </a:lnTo>
                        <a:lnTo>
                          <a:pt x="47" y="163"/>
                        </a:lnTo>
                        <a:lnTo>
                          <a:pt x="47" y="144"/>
                        </a:lnTo>
                        <a:lnTo>
                          <a:pt x="47" y="125"/>
                        </a:lnTo>
                        <a:lnTo>
                          <a:pt x="45" y="106"/>
                        </a:lnTo>
                        <a:lnTo>
                          <a:pt x="42" y="87"/>
                        </a:lnTo>
                        <a:lnTo>
                          <a:pt x="39" y="69"/>
                        </a:lnTo>
                        <a:lnTo>
                          <a:pt x="36" y="60"/>
                        </a:lnTo>
                        <a:lnTo>
                          <a:pt x="34" y="52"/>
                        </a:lnTo>
                        <a:lnTo>
                          <a:pt x="31" y="43"/>
                        </a:lnTo>
                        <a:lnTo>
                          <a:pt x="27" y="34"/>
                        </a:lnTo>
                        <a:lnTo>
                          <a:pt x="24" y="26"/>
                        </a:lnTo>
                        <a:lnTo>
                          <a:pt x="22" y="18"/>
                        </a:lnTo>
                        <a:lnTo>
                          <a:pt x="18" y="9"/>
                        </a:lnTo>
                        <a:lnTo>
                          <a:pt x="1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1" name="Freeform 86"/>
                  <p:cNvSpPr>
                    <a:spLocks/>
                  </p:cNvSpPr>
                  <p:nvPr/>
                </p:nvSpPr>
                <p:spPr bwMode="auto">
                  <a:xfrm>
                    <a:off x="1652" y="2472"/>
                    <a:ext cx="7" cy="95"/>
                  </a:xfrm>
                  <a:custGeom>
                    <a:avLst/>
                    <a:gdLst>
                      <a:gd name="T0" fmla="*/ 2 w 7"/>
                      <a:gd name="T1" fmla="*/ 45 h 95"/>
                      <a:gd name="T2" fmla="*/ 3 w 7"/>
                      <a:gd name="T3" fmla="*/ 57 h 95"/>
                      <a:gd name="T4" fmla="*/ 3 w 7"/>
                      <a:gd name="T5" fmla="*/ 70 h 95"/>
                      <a:gd name="T6" fmla="*/ 3 w 7"/>
                      <a:gd name="T7" fmla="*/ 82 h 95"/>
                      <a:gd name="T8" fmla="*/ 4 w 7"/>
                      <a:gd name="T9" fmla="*/ 94 h 95"/>
                      <a:gd name="T10" fmla="*/ 4 w 7"/>
                      <a:gd name="T11" fmla="*/ 95 h 95"/>
                      <a:gd name="T12" fmla="*/ 5 w 7"/>
                      <a:gd name="T13" fmla="*/ 95 h 95"/>
                      <a:gd name="T14" fmla="*/ 5 w 7"/>
                      <a:gd name="T15" fmla="*/ 94 h 95"/>
                      <a:gd name="T16" fmla="*/ 6 w 7"/>
                      <a:gd name="T17" fmla="*/ 94 h 95"/>
                      <a:gd name="T18" fmla="*/ 6 w 7"/>
                      <a:gd name="T19" fmla="*/ 80 h 95"/>
                      <a:gd name="T20" fmla="*/ 7 w 7"/>
                      <a:gd name="T21" fmla="*/ 67 h 95"/>
                      <a:gd name="T22" fmla="*/ 6 w 7"/>
                      <a:gd name="T23" fmla="*/ 54 h 95"/>
                      <a:gd name="T24" fmla="*/ 6 w 7"/>
                      <a:gd name="T25" fmla="*/ 41 h 95"/>
                      <a:gd name="T26" fmla="*/ 5 w 7"/>
                      <a:gd name="T27" fmla="*/ 28 h 95"/>
                      <a:gd name="T28" fmla="*/ 2 w 7"/>
                      <a:gd name="T29" fmla="*/ 15 h 95"/>
                      <a:gd name="T30" fmla="*/ 1 w 7"/>
                      <a:gd name="T31" fmla="*/ 5 h 95"/>
                      <a:gd name="T32" fmla="*/ 0 w 7"/>
                      <a:gd name="T33" fmla="*/ 0 h 95"/>
                      <a:gd name="T34" fmla="*/ 0 w 7"/>
                      <a:gd name="T35" fmla="*/ 5 h 95"/>
                      <a:gd name="T36" fmla="*/ 1 w 7"/>
                      <a:gd name="T37" fmla="*/ 17 h 95"/>
                      <a:gd name="T38" fmla="*/ 2 w 7"/>
                      <a:gd name="T39" fmla="*/ 32 h 95"/>
                      <a:gd name="T40" fmla="*/ 2 w 7"/>
                      <a:gd name="T41" fmla="*/ 4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95"/>
                      <a:gd name="T65" fmla="*/ 7 w 7"/>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95">
                        <a:moveTo>
                          <a:pt x="2" y="45"/>
                        </a:moveTo>
                        <a:lnTo>
                          <a:pt x="3" y="57"/>
                        </a:lnTo>
                        <a:lnTo>
                          <a:pt x="3" y="70"/>
                        </a:lnTo>
                        <a:lnTo>
                          <a:pt x="3" y="82"/>
                        </a:lnTo>
                        <a:lnTo>
                          <a:pt x="4" y="94"/>
                        </a:lnTo>
                        <a:lnTo>
                          <a:pt x="4" y="95"/>
                        </a:lnTo>
                        <a:lnTo>
                          <a:pt x="5" y="95"/>
                        </a:lnTo>
                        <a:lnTo>
                          <a:pt x="5" y="94"/>
                        </a:lnTo>
                        <a:lnTo>
                          <a:pt x="6" y="94"/>
                        </a:lnTo>
                        <a:lnTo>
                          <a:pt x="6" y="80"/>
                        </a:lnTo>
                        <a:lnTo>
                          <a:pt x="7" y="67"/>
                        </a:lnTo>
                        <a:lnTo>
                          <a:pt x="6" y="54"/>
                        </a:lnTo>
                        <a:lnTo>
                          <a:pt x="6" y="41"/>
                        </a:lnTo>
                        <a:lnTo>
                          <a:pt x="5" y="28"/>
                        </a:lnTo>
                        <a:lnTo>
                          <a:pt x="2" y="15"/>
                        </a:lnTo>
                        <a:lnTo>
                          <a:pt x="1" y="5"/>
                        </a:lnTo>
                        <a:lnTo>
                          <a:pt x="0" y="0"/>
                        </a:lnTo>
                        <a:lnTo>
                          <a:pt x="0" y="5"/>
                        </a:lnTo>
                        <a:lnTo>
                          <a:pt x="1" y="17"/>
                        </a:lnTo>
                        <a:lnTo>
                          <a:pt x="2" y="32"/>
                        </a:lnTo>
                        <a:lnTo>
                          <a:pt x="2" y="4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2" name="Freeform 87"/>
                  <p:cNvSpPr>
                    <a:spLocks/>
                  </p:cNvSpPr>
                  <p:nvPr/>
                </p:nvSpPr>
                <p:spPr bwMode="auto">
                  <a:xfrm>
                    <a:off x="1653" y="2583"/>
                    <a:ext cx="178" cy="24"/>
                  </a:xfrm>
                  <a:custGeom>
                    <a:avLst/>
                    <a:gdLst>
                      <a:gd name="T0" fmla="*/ 3 w 178"/>
                      <a:gd name="T1" fmla="*/ 1 h 24"/>
                      <a:gd name="T2" fmla="*/ 13 w 178"/>
                      <a:gd name="T3" fmla="*/ 3 h 24"/>
                      <a:gd name="T4" fmla="*/ 25 w 178"/>
                      <a:gd name="T5" fmla="*/ 5 h 24"/>
                      <a:gd name="T6" fmla="*/ 35 w 178"/>
                      <a:gd name="T7" fmla="*/ 6 h 24"/>
                      <a:gd name="T8" fmla="*/ 45 w 178"/>
                      <a:gd name="T9" fmla="*/ 7 h 24"/>
                      <a:gd name="T10" fmla="*/ 56 w 178"/>
                      <a:gd name="T11" fmla="*/ 9 h 24"/>
                      <a:gd name="T12" fmla="*/ 67 w 178"/>
                      <a:gd name="T13" fmla="*/ 11 h 24"/>
                      <a:gd name="T14" fmla="*/ 79 w 178"/>
                      <a:gd name="T15" fmla="*/ 12 h 24"/>
                      <a:gd name="T16" fmla="*/ 90 w 178"/>
                      <a:gd name="T17" fmla="*/ 14 h 24"/>
                      <a:gd name="T18" fmla="*/ 102 w 178"/>
                      <a:gd name="T19" fmla="*/ 16 h 24"/>
                      <a:gd name="T20" fmla="*/ 113 w 178"/>
                      <a:gd name="T21" fmla="*/ 17 h 24"/>
                      <a:gd name="T22" fmla="*/ 125 w 178"/>
                      <a:gd name="T23" fmla="*/ 19 h 24"/>
                      <a:gd name="T24" fmla="*/ 136 w 178"/>
                      <a:gd name="T25" fmla="*/ 21 h 24"/>
                      <a:gd name="T26" fmla="*/ 148 w 178"/>
                      <a:gd name="T27" fmla="*/ 21 h 24"/>
                      <a:gd name="T28" fmla="*/ 159 w 178"/>
                      <a:gd name="T29" fmla="*/ 22 h 24"/>
                      <a:gd name="T30" fmla="*/ 171 w 178"/>
                      <a:gd name="T31" fmla="*/ 23 h 24"/>
                      <a:gd name="T32" fmla="*/ 177 w 178"/>
                      <a:gd name="T33" fmla="*/ 24 h 24"/>
                      <a:gd name="T34" fmla="*/ 178 w 178"/>
                      <a:gd name="T35" fmla="*/ 22 h 24"/>
                      <a:gd name="T36" fmla="*/ 171 w 178"/>
                      <a:gd name="T37" fmla="*/ 21 h 24"/>
                      <a:gd name="T38" fmla="*/ 161 w 178"/>
                      <a:gd name="T39" fmla="*/ 19 h 24"/>
                      <a:gd name="T40" fmla="*/ 149 w 178"/>
                      <a:gd name="T41" fmla="*/ 18 h 24"/>
                      <a:gd name="T42" fmla="*/ 139 w 178"/>
                      <a:gd name="T43" fmla="*/ 16 h 24"/>
                      <a:gd name="T44" fmla="*/ 128 w 178"/>
                      <a:gd name="T45" fmla="*/ 14 h 24"/>
                      <a:gd name="T46" fmla="*/ 117 w 178"/>
                      <a:gd name="T47" fmla="*/ 12 h 24"/>
                      <a:gd name="T48" fmla="*/ 106 w 178"/>
                      <a:gd name="T49" fmla="*/ 11 h 24"/>
                      <a:gd name="T50" fmla="*/ 95 w 178"/>
                      <a:gd name="T51" fmla="*/ 9 h 24"/>
                      <a:gd name="T52" fmla="*/ 86 w 178"/>
                      <a:gd name="T53" fmla="*/ 8 h 24"/>
                      <a:gd name="T54" fmla="*/ 76 w 178"/>
                      <a:gd name="T55" fmla="*/ 7 h 24"/>
                      <a:gd name="T56" fmla="*/ 64 w 178"/>
                      <a:gd name="T57" fmla="*/ 6 h 24"/>
                      <a:gd name="T58" fmla="*/ 49 w 178"/>
                      <a:gd name="T59" fmla="*/ 5 h 24"/>
                      <a:gd name="T60" fmla="*/ 35 w 178"/>
                      <a:gd name="T61" fmla="*/ 4 h 24"/>
                      <a:gd name="T62" fmla="*/ 22 w 178"/>
                      <a:gd name="T63" fmla="*/ 2 h 24"/>
                      <a:gd name="T64" fmla="*/ 10 w 178"/>
                      <a:gd name="T65" fmla="*/ 1 h 24"/>
                      <a:gd name="T66" fmla="*/ 3 w 178"/>
                      <a:gd name="T67" fmla="*/ 0 h 24"/>
                      <a:gd name="T68" fmla="*/ 0 w 178"/>
                      <a:gd name="T69" fmla="*/ 0 h 24"/>
                      <a:gd name="T70" fmla="*/ 0 w 178"/>
                      <a:gd name="T71" fmla="*/ 0 h 24"/>
                      <a:gd name="T72" fmla="*/ 0 w 178"/>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4"/>
                      <a:gd name="T113" fmla="*/ 178 w 178"/>
                      <a:gd name="T114" fmla="*/ 24 h 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4">
                        <a:moveTo>
                          <a:pt x="0" y="0"/>
                        </a:moveTo>
                        <a:lnTo>
                          <a:pt x="3" y="1"/>
                        </a:lnTo>
                        <a:lnTo>
                          <a:pt x="8" y="2"/>
                        </a:lnTo>
                        <a:lnTo>
                          <a:pt x="13" y="3"/>
                        </a:lnTo>
                        <a:lnTo>
                          <a:pt x="18" y="4"/>
                        </a:lnTo>
                        <a:lnTo>
                          <a:pt x="25" y="5"/>
                        </a:lnTo>
                        <a:lnTo>
                          <a:pt x="30" y="6"/>
                        </a:lnTo>
                        <a:lnTo>
                          <a:pt x="35" y="6"/>
                        </a:lnTo>
                        <a:lnTo>
                          <a:pt x="39" y="7"/>
                        </a:lnTo>
                        <a:lnTo>
                          <a:pt x="45" y="7"/>
                        </a:lnTo>
                        <a:lnTo>
                          <a:pt x="50" y="8"/>
                        </a:lnTo>
                        <a:lnTo>
                          <a:pt x="56" y="9"/>
                        </a:lnTo>
                        <a:lnTo>
                          <a:pt x="62" y="10"/>
                        </a:lnTo>
                        <a:lnTo>
                          <a:pt x="67" y="11"/>
                        </a:lnTo>
                        <a:lnTo>
                          <a:pt x="73" y="12"/>
                        </a:lnTo>
                        <a:lnTo>
                          <a:pt x="79" y="12"/>
                        </a:lnTo>
                        <a:lnTo>
                          <a:pt x="85" y="13"/>
                        </a:lnTo>
                        <a:lnTo>
                          <a:pt x="90" y="14"/>
                        </a:lnTo>
                        <a:lnTo>
                          <a:pt x="96" y="15"/>
                        </a:lnTo>
                        <a:lnTo>
                          <a:pt x="102" y="16"/>
                        </a:lnTo>
                        <a:lnTo>
                          <a:pt x="108" y="17"/>
                        </a:lnTo>
                        <a:lnTo>
                          <a:pt x="113" y="17"/>
                        </a:lnTo>
                        <a:lnTo>
                          <a:pt x="119" y="18"/>
                        </a:lnTo>
                        <a:lnTo>
                          <a:pt x="125" y="19"/>
                        </a:lnTo>
                        <a:lnTo>
                          <a:pt x="131" y="20"/>
                        </a:lnTo>
                        <a:lnTo>
                          <a:pt x="136" y="21"/>
                        </a:lnTo>
                        <a:lnTo>
                          <a:pt x="142" y="21"/>
                        </a:lnTo>
                        <a:lnTo>
                          <a:pt x="148" y="21"/>
                        </a:lnTo>
                        <a:lnTo>
                          <a:pt x="153" y="22"/>
                        </a:lnTo>
                        <a:lnTo>
                          <a:pt x="159" y="22"/>
                        </a:lnTo>
                        <a:lnTo>
                          <a:pt x="165" y="23"/>
                        </a:lnTo>
                        <a:lnTo>
                          <a:pt x="171" y="23"/>
                        </a:lnTo>
                        <a:lnTo>
                          <a:pt x="176" y="24"/>
                        </a:lnTo>
                        <a:lnTo>
                          <a:pt x="177" y="24"/>
                        </a:lnTo>
                        <a:lnTo>
                          <a:pt x="178" y="23"/>
                        </a:lnTo>
                        <a:lnTo>
                          <a:pt x="178" y="22"/>
                        </a:lnTo>
                        <a:lnTo>
                          <a:pt x="177" y="21"/>
                        </a:lnTo>
                        <a:lnTo>
                          <a:pt x="171" y="21"/>
                        </a:lnTo>
                        <a:lnTo>
                          <a:pt x="166" y="20"/>
                        </a:lnTo>
                        <a:lnTo>
                          <a:pt x="161" y="19"/>
                        </a:lnTo>
                        <a:lnTo>
                          <a:pt x="155" y="18"/>
                        </a:lnTo>
                        <a:lnTo>
                          <a:pt x="149" y="18"/>
                        </a:lnTo>
                        <a:lnTo>
                          <a:pt x="144" y="17"/>
                        </a:lnTo>
                        <a:lnTo>
                          <a:pt x="139" y="16"/>
                        </a:lnTo>
                        <a:lnTo>
                          <a:pt x="133" y="15"/>
                        </a:lnTo>
                        <a:lnTo>
                          <a:pt x="128" y="14"/>
                        </a:lnTo>
                        <a:lnTo>
                          <a:pt x="122" y="13"/>
                        </a:lnTo>
                        <a:lnTo>
                          <a:pt x="117" y="12"/>
                        </a:lnTo>
                        <a:lnTo>
                          <a:pt x="112" y="12"/>
                        </a:lnTo>
                        <a:lnTo>
                          <a:pt x="106" y="11"/>
                        </a:lnTo>
                        <a:lnTo>
                          <a:pt x="100" y="10"/>
                        </a:lnTo>
                        <a:lnTo>
                          <a:pt x="95" y="9"/>
                        </a:lnTo>
                        <a:lnTo>
                          <a:pt x="90" y="8"/>
                        </a:lnTo>
                        <a:lnTo>
                          <a:pt x="86" y="8"/>
                        </a:lnTo>
                        <a:lnTo>
                          <a:pt x="82" y="7"/>
                        </a:lnTo>
                        <a:lnTo>
                          <a:pt x="76" y="7"/>
                        </a:lnTo>
                        <a:lnTo>
                          <a:pt x="71" y="7"/>
                        </a:lnTo>
                        <a:lnTo>
                          <a:pt x="64" y="6"/>
                        </a:lnTo>
                        <a:lnTo>
                          <a:pt x="57" y="6"/>
                        </a:lnTo>
                        <a:lnTo>
                          <a:pt x="49" y="5"/>
                        </a:lnTo>
                        <a:lnTo>
                          <a:pt x="42" y="4"/>
                        </a:lnTo>
                        <a:lnTo>
                          <a:pt x="35" y="4"/>
                        </a:lnTo>
                        <a:lnTo>
                          <a:pt x="28" y="3"/>
                        </a:lnTo>
                        <a:lnTo>
                          <a:pt x="22" y="2"/>
                        </a:lnTo>
                        <a:lnTo>
                          <a:pt x="15" y="2"/>
                        </a:lnTo>
                        <a:lnTo>
                          <a:pt x="10" y="1"/>
                        </a:lnTo>
                        <a:lnTo>
                          <a:pt x="6" y="1"/>
                        </a:lnTo>
                        <a:lnTo>
                          <a:pt x="3"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3" name="Freeform 88"/>
                  <p:cNvSpPr>
                    <a:spLocks/>
                  </p:cNvSpPr>
                  <p:nvPr/>
                </p:nvSpPr>
                <p:spPr bwMode="auto">
                  <a:xfrm>
                    <a:off x="1638" y="2481"/>
                    <a:ext cx="205" cy="29"/>
                  </a:xfrm>
                  <a:custGeom>
                    <a:avLst/>
                    <a:gdLst>
                      <a:gd name="T0" fmla="*/ 105 w 205"/>
                      <a:gd name="T1" fmla="*/ 15 h 29"/>
                      <a:gd name="T2" fmla="*/ 118 w 205"/>
                      <a:gd name="T3" fmla="*/ 16 h 29"/>
                      <a:gd name="T4" fmla="*/ 131 w 205"/>
                      <a:gd name="T5" fmla="*/ 18 h 29"/>
                      <a:gd name="T6" fmla="*/ 144 w 205"/>
                      <a:gd name="T7" fmla="*/ 19 h 29"/>
                      <a:gd name="T8" fmla="*/ 158 w 205"/>
                      <a:gd name="T9" fmla="*/ 21 h 29"/>
                      <a:gd name="T10" fmla="*/ 171 w 205"/>
                      <a:gd name="T11" fmla="*/ 24 h 29"/>
                      <a:gd name="T12" fmla="*/ 184 w 205"/>
                      <a:gd name="T13" fmla="*/ 25 h 29"/>
                      <a:gd name="T14" fmla="*/ 197 w 205"/>
                      <a:gd name="T15" fmla="*/ 28 h 29"/>
                      <a:gd name="T16" fmla="*/ 204 w 205"/>
                      <a:gd name="T17" fmla="*/ 29 h 29"/>
                      <a:gd name="T18" fmla="*/ 205 w 205"/>
                      <a:gd name="T19" fmla="*/ 27 h 29"/>
                      <a:gd name="T20" fmla="*/ 198 w 205"/>
                      <a:gd name="T21" fmla="*/ 24 h 29"/>
                      <a:gd name="T22" fmla="*/ 185 w 205"/>
                      <a:gd name="T23" fmla="*/ 22 h 29"/>
                      <a:gd name="T24" fmla="*/ 172 w 205"/>
                      <a:gd name="T25" fmla="*/ 19 h 29"/>
                      <a:gd name="T26" fmla="*/ 159 w 205"/>
                      <a:gd name="T27" fmla="*/ 17 h 29"/>
                      <a:gd name="T28" fmla="*/ 146 w 205"/>
                      <a:gd name="T29" fmla="*/ 15 h 29"/>
                      <a:gd name="T30" fmla="*/ 133 w 205"/>
                      <a:gd name="T31" fmla="*/ 13 h 29"/>
                      <a:gd name="T32" fmla="*/ 120 w 205"/>
                      <a:gd name="T33" fmla="*/ 11 h 29"/>
                      <a:gd name="T34" fmla="*/ 107 w 205"/>
                      <a:gd name="T35" fmla="*/ 9 h 29"/>
                      <a:gd name="T36" fmla="*/ 93 w 205"/>
                      <a:gd name="T37" fmla="*/ 7 h 29"/>
                      <a:gd name="T38" fmla="*/ 77 w 205"/>
                      <a:gd name="T39" fmla="*/ 5 h 29"/>
                      <a:gd name="T40" fmla="*/ 60 w 205"/>
                      <a:gd name="T41" fmla="*/ 4 h 29"/>
                      <a:gd name="T42" fmla="*/ 44 w 205"/>
                      <a:gd name="T43" fmla="*/ 3 h 29"/>
                      <a:gd name="T44" fmla="*/ 28 w 205"/>
                      <a:gd name="T45" fmla="*/ 1 h 29"/>
                      <a:gd name="T46" fmla="*/ 15 w 205"/>
                      <a:gd name="T47" fmla="*/ 1 h 29"/>
                      <a:gd name="T48" fmla="*/ 6 w 205"/>
                      <a:gd name="T49" fmla="*/ 0 h 29"/>
                      <a:gd name="T50" fmla="*/ 1 w 205"/>
                      <a:gd name="T51" fmla="*/ 0 h 29"/>
                      <a:gd name="T52" fmla="*/ 1 w 205"/>
                      <a:gd name="T53" fmla="*/ 0 h 29"/>
                      <a:gd name="T54" fmla="*/ 6 w 205"/>
                      <a:gd name="T55" fmla="*/ 1 h 29"/>
                      <a:gd name="T56" fmla="*/ 16 w 205"/>
                      <a:gd name="T57" fmla="*/ 2 h 29"/>
                      <a:gd name="T58" fmla="*/ 29 w 205"/>
                      <a:gd name="T59" fmla="*/ 4 h 29"/>
                      <a:gd name="T60" fmla="*/ 45 w 205"/>
                      <a:gd name="T61" fmla="*/ 6 h 29"/>
                      <a:gd name="T62" fmla="*/ 61 w 205"/>
                      <a:gd name="T63" fmla="*/ 9 h 29"/>
                      <a:gd name="T64" fmla="*/ 77 w 205"/>
                      <a:gd name="T65" fmla="*/ 11 h 29"/>
                      <a:gd name="T66" fmla="*/ 92 w 205"/>
                      <a:gd name="T67" fmla="*/ 13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5"/>
                      <a:gd name="T103" fmla="*/ 0 h 29"/>
                      <a:gd name="T104" fmla="*/ 205 w 205"/>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5" h="29">
                        <a:moveTo>
                          <a:pt x="98" y="14"/>
                        </a:moveTo>
                        <a:lnTo>
                          <a:pt x="105" y="15"/>
                        </a:lnTo>
                        <a:lnTo>
                          <a:pt x="111" y="15"/>
                        </a:lnTo>
                        <a:lnTo>
                          <a:pt x="118" y="16"/>
                        </a:lnTo>
                        <a:lnTo>
                          <a:pt x="125" y="17"/>
                        </a:lnTo>
                        <a:lnTo>
                          <a:pt x="131" y="18"/>
                        </a:lnTo>
                        <a:lnTo>
                          <a:pt x="138" y="19"/>
                        </a:lnTo>
                        <a:lnTo>
                          <a:pt x="144" y="19"/>
                        </a:lnTo>
                        <a:lnTo>
                          <a:pt x="151" y="20"/>
                        </a:lnTo>
                        <a:lnTo>
                          <a:pt x="158" y="21"/>
                        </a:lnTo>
                        <a:lnTo>
                          <a:pt x="164" y="22"/>
                        </a:lnTo>
                        <a:lnTo>
                          <a:pt x="171" y="24"/>
                        </a:lnTo>
                        <a:lnTo>
                          <a:pt x="177" y="24"/>
                        </a:lnTo>
                        <a:lnTo>
                          <a:pt x="184" y="25"/>
                        </a:lnTo>
                        <a:lnTo>
                          <a:pt x="191" y="27"/>
                        </a:lnTo>
                        <a:lnTo>
                          <a:pt x="197" y="28"/>
                        </a:lnTo>
                        <a:lnTo>
                          <a:pt x="204" y="29"/>
                        </a:lnTo>
                        <a:lnTo>
                          <a:pt x="205" y="28"/>
                        </a:lnTo>
                        <a:lnTo>
                          <a:pt x="205" y="27"/>
                        </a:lnTo>
                        <a:lnTo>
                          <a:pt x="204" y="26"/>
                        </a:lnTo>
                        <a:lnTo>
                          <a:pt x="198" y="24"/>
                        </a:lnTo>
                        <a:lnTo>
                          <a:pt x="191" y="23"/>
                        </a:lnTo>
                        <a:lnTo>
                          <a:pt x="185" y="22"/>
                        </a:lnTo>
                        <a:lnTo>
                          <a:pt x="178" y="20"/>
                        </a:lnTo>
                        <a:lnTo>
                          <a:pt x="172" y="19"/>
                        </a:lnTo>
                        <a:lnTo>
                          <a:pt x="165" y="18"/>
                        </a:lnTo>
                        <a:lnTo>
                          <a:pt x="159" y="17"/>
                        </a:lnTo>
                        <a:lnTo>
                          <a:pt x="152" y="16"/>
                        </a:lnTo>
                        <a:lnTo>
                          <a:pt x="146" y="15"/>
                        </a:lnTo>
                        <a:lnTo>
                          <a:pt x="139" y="14"/>
                        </a:lnTo>
                        <a:lnTo>
                          <a:pt x="133" y="13"/>
                        </a:lnTo>
                        <a:lnTo>
                          <a:pt x="126" y="12"/>
                        </a:lnTo>
                        <a:lnTo>
                          <a:pt x="120" y="11"/>
                        </a:lnTo>
                        <a:lnTo>
                          <a:pt x="113" y="10"/>
                        </a:lnTo>
                        <a:lnTo>
                          <a:pt x="107" y="9"/>
                        </a:lnTo>
                        <a:lnTo>
                          <a:pt x="100" y="8"/>
                        </a:lnTo>
                        <a:lnTo>
                          <a:pt x="93" y="7"/>
                        </a:lnTo>
                        <a:lnTo>
                          <a:pt x="85" y="6"/>
                        </a:lnTo>
                        <a:lnTo>
                          <a:pt x="77" y="5"/>
                        </a:lnTo>
                        <a:lnTo>
                          <a:pt x="69" y="5"/>
                        </a:lnTo>
                        <a:lnTo>
                          <a:pt x="60" y="4"/>
                        </a:lnTo>
                        <a:lnTo>
                          <a:pt x="52" y="3"/>
                        </a:lnTo>
                        <a:lnTo>
                          <a:pt x="44" y="3"/>
                        </a:lnTo>
                        <a:lnTo>
                          <a:pt x="36" y="2"/>
                        </a:lnTo>
                        <a:lnTo>
                          <a:pt x="28" y="1"/>
                        </a:lnTo>
                        <a:lnTo>
                          <a:pt x="22" y="1"/>
                        </a:lnTo>
                        <a:lnTo>
                          <a:pt x="15" y="1"/>
                        </a:lnTo>
                        <a:lnTo>
                          <a:pt x="10" y="0"/>
                        </a:lnTo>
                        <a:lnTo>
                          <a:pt x="6" y="0"/>
                        </a:lnTo>
                        <a:lnTo>
                          <a:pt x="2" y="0"/>
                        </a:lnTo>
                        <a:lnTo>
                          <a:pt x="1" y="0"/>
                        </a:lnTo>
                        <a:lnTo>
                          <a:pt x="0" y="0"/>
                        </a:lnTo>
                        <a:lnTo>
                          <a:pt x="1" y="0"/>
                        </a:lnTo>
                        <a:lnTo>
                          <a:pt x="2" y="0"/>
                        </a:lnTo>
                        <a:lnTo>
                          <a:pt x="6" y="1"/>
                        </a:lnTo>
                        <a:lnTo>
                          <a:pt x="10" y="1"/>
                        </a:lnTo>
                        <a:lnTo>
                          <a:pt x="16" y="2"/>
                        </a:lnTo>
                        <a:lnTo>
                          <a:pt x="22" y="3"/>
                        </a:lnTo>
                        <a:lnTo>
                          <a:pt x="29" y="4"/>
                        </a:lnTo>
                        <a:lnTo>
                          <a:pt x="37" y="5"/>
                        </a:lnTo>
                        <a:lnTo>
                          <a:pt x="45" y="6"/>
                        </a:lnTo>
                        <a:lnTo>
                          <a:pt x="53" y="8"/>
                        </a:lnTo>
                        <a:lnTo>
                          <a:pt x="61" y="9"/>
                        </a:lnTo>
                        <a:lnTo>
                          <a:pt x="69" y="10"/>
                        </a:lnTo>
                        <a:lnTo>
                          <a:pt x="77" y="11"/>
                        </a:lnTo>
                        <a:lnTo>
                          <a:pt x="85" y="12"/>
                        </a:lnTo>
                        <a:lnTo>
                          <a:pt x="92" y="13"/>
                        </a:lnTo>
                        <a:lnTo>
                          <a:pt x="98"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4" name="Freeform 89"/>
                  <p:cNvSpPr>
                    <a:spLocks/>
                  </p:cNvSpPr>
                  <p:nvPr/>
                </p:nvSpPr>
                <p:spPr bwMode="auto">
                  <a:xfrm>
                    <a:off x="1734" y="2401"/>
                    <a:ext cx="108" cy="61"/>
                  </a:xfrm>
                  <a:custGeom>
                    <a:avLst/>
                    <a:gdLst>
                      <a:gd name="T0" fmla="*/ 108 w 108"/>
                      <a:gd name="T1" fmla="*/ 61 h 61"/>
                      <a:gd name="T2" fmla="*/ 108 w 108"/>
                      <a:gd name="T3" fmla="*/ 61 h 61"/>
                      <a:gd name="T4" fmla="*/ 108 w 108"/>
                      <a:gd name="T5" fmla="*/ 61 h 61"/>
                      <a:gd name="T6" fmla="*/ 108 w 108"/>
                      <a:gd name="T7" fmla="*/ 60 h 61"/>
                      <a:gd name="T8" fmla="*/ 108 w 108"/>
                      <a:gd name="T9" fmla="*/ 60 h 61"/>
                      <a:gd name="T10" fmla="*/ 100 w 108"/>
                      <a:gd name="T11" fmla="*/ 58 h 61"/>
                      <a:gd name="T12" fmla="*/ 91 w 108"/>
                      <a:gd name="T13" fmla="*/ 55 h 61"/>
                      <a:gd name="T14" fmla="*/ 83 w 108"/>
                      <a:gd name="T15" fmla="*/ 51 h 61"/>
                      <a:gd name="T16" fmla="*/ 74 w 108"/>
                      <a:gd name="T17" fmla="*/ 47 h 61"/>
                      <a:gd name="T18" fmla="*/ 65 w 108"/>
                      <a:gd name="T19" fmla="*/ 43 h 61"/>
                      <a:gd name="T20" fmla="*/ 56 w 108"/>
                      <a:gd name="T21" fmla="*/ 37 h 61"/>
                      <a:gd name="T22" fmla="*/ 47 w 108"/>
                      <a:gd name="T23" fmla="*/ 32 h 61"/>
                      <a:gd name="T24" fmla="*/ 39 w 108"/>
                      <a:gd name="T25" fmla="*/ 27 h 61"/>
                      <a:gd name="T26" fmla="*/ 31 w 108"/>
                      <a:gd name="T27" fmla="*/ 22 h 61"/>
                      <a:gd name="T28" fmla="*/ 23 w 108"/>
                      <a:gd name="T29" fmla="*/ 17 h 61"/>
                      <a:gd name="T30" fmla="*/ 17 w 108"/>
                      <a:gd name="T31" fmla="*/ 12 h 61"/>
                      <a:gd name="T32" fmla="*/ 11 w 108"/>
                      <a:gd name="T33" fmla="*/ 8 h 61"/>
                      <a:gd name="T34" fmla="*/ 7 w 108"/>
                      <a:gd name="T35" fmla="*/ 5 h 61"/>
                      <a:gd name="T36" fmla="*/ 3 w 108"/>
                      <a:gd name="T37" fmla="*/ 2 h 61"/>
                      <a:gd name="T38" fmla="*/ 1 w 108"/>
                      <a:gd name="T39" fmla="*/ 0 h 61"/>
                      <a:gd name="T40" fmla="*/ 0 w 108"/>
                      <a:gd name="T41" fmla="*/ 0 h 61"/>
                      <a:gd name="T42" fmla="*/ 1 w 108"/>
                      <a:gd name="T43" fmla="*/ 0 h 61"/>
                      <a:gd name="T44" fmla="*/ 2 w 108"/>
                      <a:gd name="T45" fmla="*/ 2 h 61"/>
                      <a:gd name="T46" fmla="*/ 4 w 108"/>
                      <a:gd name="T47" fmla="*/ 5 h 61"/>
                      <a:gd name="T48" fmla="*/ 6 w 108"/>
                      <a:gd name="T49" fmla="*/ 9 h 61"/>
                      <a:gd name="T50" fmla="*/ 9 w 108"/>
                      <a:gd name="T51" fmla="*/ 13 h 61"/>
                      <a:gd name="T52" fmla="*/ 13 w 108"/>
                      <a:gd name="T53" fmla="*/ 18 h 61"/>
                      <a:gd name="T54" fmla="*/ 18 w 108"/>
                      <a:gd name="T55" fmla="*/ 23 h 61"/>
                      <a:gd name="T56" fmla="*/ 24 w 108"/>
                      <a:gd name="T57" fmla="*/ 28 h 61"/>
                      <a:gd name="T58" fmla="*/ 31 w 108"/>
                      <a:gd name="T59" fmla="*/ 33 h 61"/>
                      <a:gd name="T60" fmla="*/ 39 w 108"/>
                      <a:gd name="T61" fmla="*/ 39 h 61"/>
                      <a:gd name="T62" fmla="*/ 48 w 108"/>
                      <a:gd name="T63" fmla="*/ 44 h 61"/>
                      <a:gd name="T64" fmla="*/ 58 w 108"/>
                      <a:gd name="T65" fmla="*/ 49 h 61"/>
                      <a:gd name="T66" fmla="*/ 68 w 108"/>
                      <a:gd name="T67" fmla="*/ 53 h 61"/>
                      <a:gd name="T68" fmla="*/ 80 w 108"/>
                      <a:gd name="T69" fmla="*/ 57 h 61"/>
                      <a:gd name="T70" fmla="*/ 93 w 108"/>
                      <a:gd name="T71" fmla="*/ 59 h 61"/>
                      <a:gd name="T72" fmla="*/ 108 w 108"/>
                      <a:gd name="T73" fmla="*/ 61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1"/>
                      <a:gd name="T113" fmla="*/ 108 w 108"/>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1">
                        <a:moveTo>
                          <a:pt x="108" y="61"/>
                        </a:moveTo>
                        <a:lnTo>
                          <a:pt x="108" y="61"/>
                        </a:lnTo>
                        <a:lnTo>
                          <a:pt x="108" y="60"/>
                        </a:lnTo>
                        <a:lnTo>
                          <a:pt x="100" y="58"/>
                        </a:lnTo>
                        <a:lnTo>
                          <a:pt x="91" y="55"/>
                        </a:lnTo>
                        <a:lnTo>
                          <a:pt x="83" y="51"/>
                        </a:lnTo>
                        <a:lnTo>
                          <a:pt x="74" y="47"/>
                        </a:lnTo>
                        <a:lnTo>
                          <a:pt x="65" y="43"/>
                        </a:lnTo>
                        <a:lnTo>
                          <a:pt x="56" y="37"/>
                        </a:lnTo>
                        <a:lnTo>
                          <a:pt x="47" y="32"/>
                        </a:lnTo>
                        <a:lnTo>
                          <a:pt x="39" y="27"/>
                        </a:lnTo>
                        <a:lnTo>
                          <a:pt x="31" y="22"/>
                        </a:lnTo>
                        <a:lnTo>
                          <a:pt x="23" y="17"/>
                        </a:lnTo>
                        <a:lnTo>
                          <a:pt x="17" y="12"/>
                        </a:lnTo>
                        <a:lnTo>
                          <a:pt x="11" y="8"/>
                        </a:lnTo>
                        <a:lnTo>
                          <a:pt x="7" y="5"/>
                        </a:lnTo>
                        <a:lnTo>
                          <a:pt x="3" y="2"/>
                        </a:lnTo>
                        <a:lnTo>
                          <a:pt x="1" y="0"/>
                        </a:lnTo>
                        <a:lnTo>
                          <a:pt x="0" y="0"/>
                        </a:lnTo>
                        <a:lnTo>
                          <a:pt x="1" y="0"/>
                        </a:lnTo>
                        <a:lnTo>
                          <a:pt x="2" y="2"/>
                        </a:lnTo>
                        <a:lnTo>
                          <a:pt x="4" y="5"/>
                        </a:lnTo>
                        <a:lnTo>
                          <a:pt x="6" y="9"/>
                        </a:lnTo>
                        <a:lnTo>
                          <a:pt x="9" y="13"/>
                        </a:lnTo>
                        <a:lnTo>
                          <a:pt x="13" y="18"/>
                        </a:lnTo>
                        <a:lnTo>
                          <a:pt x="18" y="23"/>
                        </a:lnTo>
                        <a:lnTo>
                          <a:pt x="24" y="28"/>
                        </a:lnTo>
                        <a:lnTo>
                          <a:pt x="31" y="33"/>
                        </a:lnTo>
                        <a:lnTo>
                          <a:pt x="39" y="39"/>
                        </a:lnTo>
                        <a:lnTo>
                          <a:pt x="48" y="44"/>
                        </a:lnTo>
                        <a:lnTo>
                          <a:pt x="58" y="49"/>
                        </a:lnTo>
                        <a:lnTo>
                          <a:pt x="68" y="53"/>
                        </a:lnTo>
                        <a:lnTo>
                          <a:pt x="80" y="57"/>
                        </a:lnTo>
                        <a:lnTo>
                          <a:pt x="93" y="59"/>
                        </a:lnTo>
                        <a:lnTo>
                          <a:pt x="108" y="6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5" name="Freeform 90"/>
                  <p:cNvSpPr>
                    <a:spLocks/>
                  </p:cNvSpPr>
                  <p:nvPr/>
                </p:nvSpPr>
                <p:spPr bwMode="auto">
                  <a:xfrm>
                    <a:off x="1657" y="2416"/>
                    <a:ext cx="85" cy="30"/>
                  </a:xfrm>
                  <a:custGeom>
                    <a:avLst/>
                    <a:gdLst>
                      <a:gd name="T0" fmla="*/ 0 w 85"/>
                      <a:gd name="T1" fmla="*/ 30 h 30"/>
                      <a:gd name="T2" fmla="*/ 5 w 85"/>
                      <a:gd name="T3" fmla="*/ 28 h 30"/>
                      <a:gd name="T4" fmla="*/ 10 w 85"/>
                      <a:gd name="T5" fmla="*/ 26 h 30"/>
                      <a:gd name="T6" fmla="*/ 15 w 85"/>
                      <a:gd name="T7" fmla="*/ 24 h 30"/>
                      <a:gd name="T8" fmla="*/ 20 w 85"/>
                      <a:gd name="T9" fmla="*/ 22 h 30"/>
                      <a:gd name="T10" fmla="*/ 25 w 85"/>
                      <a:gd name="T11" fmla="*/ 20 h 30"/>
                      <a:gd name="T12" fmla="*/ 30 w 85"/>
                      <a:gd name="T13" fmla="*/ 18 h 30"/>
                      <a:gd name="T14" fmla="*/ 35 w 85"/>
                      <a:gd name="T15" fmla="*/ 17 h 30"/>
                      <a:gd name="T16" fmla="*/ 41 w 85"/>
                      <a:gd name="T17" fmla="*/ 15 h 30"/>
                      <a:gd name="T18" fmla="*/ 46 w 85"/>
                      <a:gd name="T19" fmla="*/ 14 h 30"/>
                      <a:gd name="T20" fmla="*/ 51 w 85"/>
                      <a:gd name="T21" fmla="*/ 12 h 30"/>
                      <a:gd name="T22" fmla="*/ 56 w 85"/>
                      <a:gd name="T23" fmla="*/ 11 h 30"/>
                      <a:gd name="T24" fmla="*/ 62 w 85"/>
                      <a:gd name="T25" fmla="*/ 9 h 30"/>
                      <a:gd name="T26" fmla="*/ 67 w 85"/>
                      <a:gd name="T27" fmla="*/ 8 h 30"/>
                      <a:gd name="T28" fmla="*/ 72 w 85"/>
                      <a:gd name="T29" fmla="*/ 7 h 30"/>
                      <a:gd name="T30" fmla="*/ 77 w 85"/>
                      <a:gd name="T31" fmla="*/ 6 h 30"/>
                      <a:gd name="T32" fmla="*/ 83 w 85"/>
                      <a:gd name="T33" fmla="*/ 4 h 30"/>
                      <a:gd name="T34" fmla="*/ 84 w 85"/>
                      <a:gd name="T35" fmla="*/ 4 h 30"/>
                      <a:gd name="T36" fmla="*/ 85 w 85"/>
                      <a:gd name="T37" fmla="*/ 2 h 30"/>
                      <a:gd name="T38" fmla="*/ 85 w 85"/>
                      <a:gd name="T39" fmla="*/ 0 h 30"/>
                      <a:gd name="T40" fmla="*/ 83 w 85"/>
                      <a:gd name="T41" fmla="*/ 0 h 30"/>
                      <a:gd name="T42" fmla="*/ 77 w 85"/>
                      <a:gd name="T43" fmla="*/ 1 h 30"/>
                      <a:gd name="T44" fmla="*/ 72 w 85"/>
                      <a:gd name="T45" fmla="*/ 1 h 30"/>
                      <a:gd name="T46" fmla="*/ 67 w 85"/>
                      <a:gd name="T47" fmla="*/ 2 h 30"/>
                      <a:gd name="T48" fmla="*/ 61 w 85"/>
                      <a:gd name="T49" fmla="*/ 3 h 30"/>
                      <a:gd name="T50" fmla="*/ 55 w 85"/>
                      <a:gd name="T51" fmla="*/ 4 h 30"/>
                      <a:gd name="T52" fmla="*/ 50 w 85"/>
                      <a:gd name="T53" fmla="*/ 5 h 30"/>
                      <a:gd name="T54" fmla="*/ 44 w 85"/>
                      <a:gd name="T55" fmla="*/ 6 h 30"/>
                      <a:gd name="T56" fmla="*/ 38 w 85"/>
                      <a:gd name="T57" fmla="*/ 8 h 30"/>
                      <a:gd name="T58" fmla="*/ 32 w 85"/>
                      <a:gd name="T59" fmla="*/ 9 h 30"/>
                      <a:gd name="T60" fmla="*/ 27 w 85"/>
                      <a:gd name="T61" fmla="*/ 11 h 30"/>
                      <a:gd name="T62" fmla="*/ 22 w 85"/>
                      <a:gd name="T63" fmla="*/ 14 h 30"/>
                      <a:gd name="T64" fmla="*/ 17 w 85"/>
                      <a:gd name="T65" fmla="*/ 16 h 30"/>
                      <a:gd name="T66" fmla="*/ 12 w 85"/>
                      <a:gd name="T67" fmla="*/ 19 h 30"/>
                      <a:gd name="T68" fmla="*/ 8 w 85"/>
                      <a:gd name="T69" fmla="*/ 22 h 30"/>
                      <a:gd name="T70" fmla="*/ 3 w 85"/>
                      <a:gd name="T71" fmla="*/ 26 h 30"/>
                      <a:gd name="T72" fmla="*/ 0 w 85"/>
                      <a:gd name="T73" fmla="*/ 30 h 30"/>
                      <a:gd name="T74" fmla="*/ 0 w 85"/>
                      <a:gd name="T75" fmla="*/ 30 h 30"/>
                      <a:gd name="T76" fmla="*/ 0 w 85"/>
                      <a:gd name="T77" fmla="*/ 30 h 30"/>
                      <a:gd name="T78" fmla="*/ 0 w 85"/>
                      <a:gd name="T79" fmla="*/ 30 h 30"/>
                      <a:gd name="T80" fmla="*/ 0 w 85"/>
                      <a:gd name="T81" fmla="*/ 30 h 30"/>
                      <a:gd name="T82" fmla="*/ 0 w 85"/>
                      <a:gd name="T83" fmla="*/ 3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30"/>
                      <a:gd name="T128" fmla="*/ 85 w 85"/>
                      <a:gd name="T129" fmla="*/ 30 h 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30">
                        <a:moveTo>
                          <a:pt x="0" y="30"/>
                        </a:moveTo>
                        <a:lnTo>
                          <a:pt x="5" y="28"/>
                        </a:lnTo>
                        <a:lnTo>
                          <a:pt x="10" y="26"/>
                        </a:lnTo>
                        <a:lnTo>
                          <a:pt x="15" y="24"/>
                        </a:lnTo>
                        <a:lnTo>
                          <a:pt x="20" y="22"/>
                        </a:lnTo>
                        <a:lnTo>
                          <a:pt x="25" y="20"/>
                        </a:lnTo>
                        <a:lnTo>
                          <a:pt x="30" y="18"/>
                        </a:lnTo>
                        <a:lnTo>
                          <a:pt x="35" y="17"/>
                        </a:lnTo>
                        <a:lnTo>
                          <a:pt x="41" y="15"/>
                        </a:lnTo>
                        <a:lnTo>
                          <a:pt x="46" y="14"/>
                        </a:lnTo>
                        <a:lnTo>
                          <a:pt x="51" y="12"/>
                        </a:lnTo>
                        <a:lnTo>
                          <a:pt x="56" y="11"/>
                        </a:lnTo>
                        <a:lnTo>
                          <a:pt x="62" y="9"/>
                        </a:lnTo>
                        <a:lnTo>
                          <a:pt x="67" y="8"/>
                        </a:lnTo>
                        <a:lnTo>
                          <a:pt x="72" y="7"/>
                        </a:lnTo>
                        <a:lnTo>
                          <a:pt x="77" y="6"/>
                        </a:lnTo>
                        <a:lnTo>
                          <a:pt x="83" y="4"/>
                        </a:lnTo>
                        <a:lnTo>
                          <a:pt x="84" y="4"/>
                        </a:lnTo>
                        <a:lnTo>
                          <a:pt x="85" y="2"/>
                        </a:lnTo>
                        <a:lnTo>
                          <a:pt x="85" y="0"/>
                        </a:lnTo>
                        <a:lnTo>
                          <a:pt x="83" y="0"/>
                        </a:lnTo>
                        <a:lnTo>
                          <a:pt x="77" y="1"/>
                        </a:lnTo>
                        <a:lnTo>
                          <a:pt x="72" y="1"/>
                        </a:lnTo>
                        <a:lnTo>
                          <a:pt x="67" y="2"/>
                        </a:lnTo>
                        <a:lnTo>
                          <a:pt x="61" y="3"/>
                        </a:lnTo>
                        <a:lnTo>
                          <a:pt x="55" y="4"/>
                        </a:lnTo>
                        <a:lnTo>
                          <a:pt x="50" y="5"/>
                        </a:lnTo>
                        <a:lnTo>
                          <a:pt x="44" y="6"/>
                        </a:lnTo>
                        <a:lnTo>
                          <a:pt x="38" y="8"/>
                        </a:lnTo>
                        <a:lnTo>
                          <a:pt x="32" y="9"/>
                        </a:lnTo>
                        <a:lnTo>
                          <a:pt x="27" y="11"/>
                        </a:lnTo>
                        <a:lnTo>
                          <a:pt x="22" y="14"/>
                        </a:lnTo>
                        <a:lnTo>
                          <a:pt x="17" y="16"/>
                        </a:lnTo>
                        <a:lnTo>
                          <a:pt x="12" y="19"/>
                        </a:lnTo>
                        <a:lnTo>
                          <a:pt x="8" y="22"/>
                        </a:lnTo>
                        <a:lnTo>
                          <a:pt x="3" y="26"/>
                        </a:lnTo>
                        <a:lnTo>
                          <a:pt x="0"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6" name="Freeform 91"/>
                  <p:cNvSpPr>
                    <a:spLocks/>
                  </p:cNvSpPr>
                  <p:nvPr/>
                </p:nvSpPr>
                <p:spPr bwMode="auto">
                  <a:xfrm>
                    <a:off x="1430" y="2574"/>
                    <a:ext cx="313" cy="90"/>
                  </a:xfrm>
                  <a:custGeom>
                    <a:avLst/>
                    <a:gdLst>
                      <a:gd name="T0" fmla="*/ 56 w 313"/>
                      <a:gd name="T1" fmla="*/ 21 h 90"/>
                      <a:gd name="T2" fmla="*/ 48 w 313"/>
                      <a:gd name="T3" fmla="*/ 25 h 90"/>
                      <a:gd name="T4" fmla="*/ 42 w 313"/>
                      <a:gd name="T5" fmla="*/ 27 h 90"/>
                      <a:gd name="T6" fmla="*/ 35 w 313"/>
                      <a:gd name="T7" fmla="*/ 30 h 90"/>
                      <a:gd name="T8" fmla="*/ 26 w 313"/>
                      <a:gd name="T9" fmla="*/ 34 h 90"/>
                      <a:gd name="T10" fmla="*/ 16 w 313"/>
                      <a:gd name="T11" fmla="*/ 38 h 90"/>
                      <a:gd name="T12" fmla="*/ 8 w 313"/>
                      <a:gd name="T13" fmla="*/ 44 h 90"/>
                      <a:gd name="T14" fmla="*/ 1 w 313"/>
                      <a:gd name="T15" fmla="*/ 59 h 90"/>
                      <a:gd name="T16" fmla="*/ 3 w 313"/>
                      <a:gd name="T17" fmla="*/ 68 h 90"/>
                      <a:gd name="T18" fmla="*/ 10 w 313"/>
                      <a:gd name="T19" fmla="*/ 72 h 90"/>
                      <a:gd name="T20" fmla="*/ 17 w 313"/>
                      <a:gd name="T21" fmla="*/ 73 h 90"/>
                      <a:gd name="T22" fmla="*/ 40 w 313"/>
                      <a:gd name="T23" fmla="*/ 75 h 90"/>
                      <a:gd name="T24" fmla="*/ 64 w 313"/>
                      <a:gd name="T25" fmla="*/ 70 h 90"/>
                      <a:gd name="T26" fmla="*/ 87 w 313"/>
                      <a:gd name="T27" fmla="*/ 63 h 90"/>
                      <a:gd name="T28" fmla="*/ 110 w 313"/>
                      <a:gd name="T29" fmla="*/ 54 h 90"/>
                      <a:gd name="T30" fmla="*/ 133 w 313"/>
                      <a:gd name="T31" fmla="*/ 48 h 90"/>
                      <a:gd name="T32" fmla="*/ 148 w 313"/>
                      <a:gd name="T33" fmla="*/ 47 h 90"/>
                      <a:gd name="T34" fmla="*/ 159 w 313"/>
                      <a:gd name="T35" fmla="*/ 49 h 90"/>
                      <a:gd name="T36" fmla="*/ 168 w 313"/>
                      <a:gd name="T37" fmla="*/ 53 h 90"/>
                      <a:gd name="T38" fmla="*/ 179 w 313"/>
                      <a:gd name="T39" fmla="*/ 61 h 90"/>
                      <a:gd name="T40" fmla="*/ 189 w 313"/>
                      <a:gd name="T41" fmla="*/ 70 h 90"/>
                      <a:gd name="T42" fmla="*/ 202 w 313"/>
                      <a:gd name="T43" fmla="*/ 80 h 90"/>
                      <a:gd name="T44" fmla="*/ 221 w 313"/>
                      <a:gd name="T45" fmla="*/ 88 h 90"/>
                      <a:gd name="T46" fmla="*/ 242 w 313"/>
                      <a:gd name="T47" fmla="*/ 89 h 90"/>
                      <a:gd name="T48" fmla="*/ 262 w 313"/>
                      <a:gd name="T49" fmla="*/ 85 h 90"/>
                      <a:gd name="T50" fmla="*/ 281 w 313"/>
                      <a:gd name="T51" fmla="*/ 75 h 90"/>
                      <a:gd name="T52" fmla="*/ 296 w 313"/>
                      <a:gd name="T53" fmla="*/ 60 h 90"/>
                      <a:gd name="T54" fmla="*/ 303 w 313"/>
                      <a:gd name="T55" fmla="*/ 50 h 90"/>
                      <a:gd name="T56" fmla="*/ 309 w 313"/>
                      <a:gd name="T57" fmla="*/ 39 h 90"/>
                      <a:gd name="T58" fmla="*/ 313 w 313"/>
                      <a:gd name="T59" fmla="*/ 31 h 90"/>
                      <a:gd name="T60" fmla="*/ 310 w 313"/>
                      <a:gd name="T61" fmla="*/ 31 h 90"/>
                      <a:gd name="T62" fmla="*/ 298 w 313"/>
                      <a:gd name="T63" fmla="*/ 51 h 90"/>
                      <a:gd name="T64" fmla="*/ 282 w 313"/>
                      <a:gd name="T65" fmla="*/ 68 h 90"/>
                      <a:gd name="T66" fmla="*/ 262 w 313"/>
                      <a:gd name="T67" fmla="*/ 80 h 90"/>
                      <a:gd name="T68" fmla="*/ 236 w 313"/>
                      <a:gd name="T69" fmla="*/ 83 h 90"/>
                      <a:gd name="T70" fmla="*/ 209 w 313"/>
                      <a:gd name="T71" fmla="*/ 77 h 90"/>
                      <a:gd name="T72" fmla="*/ 195 w 313"/>
                      <a:gd name="T73" fmla="*/ 68 h 90"/>
                      <a:gd name="T74" fmla="*/ 187 w 313"/>
                      <a:gd name="T75" fmla="*/ 60 h 90"/>
                      <a:gd name="T76" fmla="*/ 178 w 313"/>
                      <a:gd name="T77" fmla="*/ 52 h 90"/>
                      <a:gd name="T78" fmla="*/ 169 w 313"/>
                      <a:gd name="T79" fmla="*/ 47 h 90"/>
                      <a:gd name="T80" fmla="*/ 160 w 313"/>
                      <a:gd name="T81" fmla="*/ 44 h 90"/>
                      <a:gd name="T82" fmla="*/ 147 w 313"/>
                      <a:gd name="T83" fmla="*/ 42 h 90"/>
                      <a:gd name="T84" fmla="*/ 126 w 313"/>
                      <a:gd name="T85" fmla="*/ 44 h 90"/>
                      <a:gd name="T86" fmla="*/ 105 w 313"/>
                      <a:gd name="T87" fmla="*/ 50 h 90"/>
                      <a:gd name="T88" fmla="*/ 82 w 313"/>
                      <a:gd name="T89" fmla="*/ 59 h 90"/>
                      <a:gd name="T90" fmla="*/ 57 w 313"/>
                      <a:gd name="T91" fmla="*/ 66 h 90"/>
                      <a:gd name="T92" fmla="*/ 30 w 313"/>
                      <a:gd name="T93" fmla="*/ 69 h 90"/>
                      <a:gd name="T94" fmla="*/ 24 w 313"/>
                      <a:gd name="T95" fmla="*/ 69 h 90"/>
                      <a:gd name="T96" fmla="*/ 18 w 313"/>
                      <a:gd name="T97" fmla="*/ 68 h 90"/>
                      <a:gd name="T98" fmla="*/ 9 w 313"/>
                      <a:gd name="T99" fmla="*/ 65 h 90"/>
                      <a:gd name="T100" fmla="*/ 7 w 313"/>
                      <a:gd name="T101" fmla="*/ 53 h 90"/>
                      <a:gd name="T102" fmla="*/ 16 w 313"/>
                      <a:gd name="T103" fmla="*/ 43 h 90"/>
                      <a:gd name="T104" fmla="*/ 27 w 313"/>
                      <a:gd name="T105" fmla="*/ 37 h 90"/>
                      <a:gd name="T106" fmla="*/ 38 w 313"/>
                      <a:gd name="T107" fmla="*/ 32 h 90"/>
                      <a:gd name="T108" fmla="*/ 51 w 313"/>
                      <a:gd name="T109" fmla="*/ 26 h 90"/>
                      <a:gd name="T110" fmla="*/ 62 w 313"/>
                      <a:gd name="T111" fmla="*/ 19 h 90"/>
                      <a:gd name="T112" fmla="*/ 61 w 313"/>
                      <a:gd name="T113" fmla="*/ 9 h 90"/>
                      <a:gd name="T114" fmla="*/ 42 w 313"/>
                      <a:gd name="T115" fmla="*/ 2 h 90"/>
                      <a:gd name="T116" fmla="*/ 26 w 313"/>
                      <a:gd name="T117" fmla="*/ 0 h 90"/>
                      <a:gd name="T118" fmla="*/ 26 w 313"/>
                      <a:gd name="T119" fmla="*/ 1 h 90"/>
                      <a:gd name="T120" fmla="*/ 33 w 313"/>
                      <a:gd name="T121" fmla="*/ 2 h 90"/>
                      <a:gd name="T122" fmla="*/ 53 w 313"/>
                      <a:gd name="T123" fmla="*/ 10 h 90"/>
                      <a:gd name="T124" fmla="*/ 61 w 313"/>
                      <a:gd name="T125" fmla="*/ 17 h 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3"/>
                      <a:gd name="T190" fmla="*/ 0 h 90"/>
                      <a:gd name="T191" fmla="*/ 313 w 313"/>
                      <a:gd name="T192" fmla="*/ 90 h 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3" h="90">
                        <a:moveTo>
                          <a:pt x="61" y="17"/>
                        </a:moveTo>
                        <a:lnTo>
                          <a:pt x="59" y="19"/>
                        </a:lnTo>
                        <a:lnTo>
                          <a:pt x="56" y="21"/>
                        </a:lnTo>
                        <a:lnTo>
                          <a:pt x="53" y="22"/>
                        </a:lnTo>
                        <a:lnTo>
                          <a:pt x="50" y="24"/>
                        </a:lnTo>
                        <a:lnTo>
                          <a:pt x="48" y="25"/>
                        </a:lnTo>
                        <a:lnTo>
                          <a:pt x="46" y="26"/>
                        </a:lnTo>
                        <a:lnTo>
                          <a:pt x="43" y="26"/>
                        </a:lnTo>
                        <a:lnTo>
                          <a:pt x="42" y="27"/>
                        </a:lnTo>
                        <a:lnTo>
                          <a:pt x="39" y="28"/>
                        </a:lnTo>
                        <a:lnTo>
                          <a:pt x="37" y="29"/>
                        </a:lnTo>
                        <a:lnTo>
                          <a:pt x="35" y="30"/>
                        </a:lnTo>
                        <a:lnTo>
                          <a:pt x="33" y="31"/>
                        </a:lnTo>
                        <a:lnTo>
                          <a:pt x="30" y="32"/>
                        </a:lnTo>
                        <a:lnTo>
                          <a:pt x="26" y="34"/>
                        </a:lnTo>
                        <a:lnTo>
                          <a:pt x="23" y="35"/>
                        </a:lnTo>
                        <a:lnTo>
                          <a:pt x="19" y="36"/>
                        </a:lnTo>
                        <a:lnTo>
                          <a:pt x="16" y="38"/>
                        </a:lnTo>
                        <a:lnTo>
                          <a:pt x="13" y="40"/>
                        </a:lnTo>
                        <a:lnTo>
                          <a:pt x="10" y="42"/>
                        </a:lnTo>
                        <a:lnTo>
                          <a:pt x="8" y="44"/>
                        </a:lnTo>
                        <a:lnTo>
                          <a:pt x="5" y="49"/>
                        </a:lnTo>
                        <a:lnTo>
                          <a:pt x="2" y="54"/>
                        </a:lnTo>
                        <a:lnTo>
                          <a:pt x="1" y="59"/>
                        </a:lnTo>
                        <a:lnTo>
                          <a:pt x="0" y="64"/>
                        </a:lnTo>
                        <a:lnTo>
                          <a:pt x="1" y="66"/>
                        </a:lnTo>
                        <a:lnTo>
                          <a:pt x="3" y="68"/>
                        </a:lnTo>
                        <a:lnTo>
                          <a:pt x="5" y="69"/>
                        </a:lnTo>
                        <a:lnTo>
                          <a:pt x="7" y="71"/>
                        </a:lnTo>
                        <a:lnTo>
                          <a:pt x="10" y="72"/>
                        </a:lnTo>
                        <a:lnTo>
                          <a:pt x="12" y="73"/>
                        </a:lnTo>
                        <a:lnTo>
                          <a:pt x="15" y="73"/>
                        </a:lnTo>
                        <a:lnTo>
                          <a:pt x="17" y="73"/>
                        </a:lnTo>
                        <a:lnTo>
                          <a:pt x="24" y="75"/>
                        </a:lnTo>
                        <a:lnTo>
                          <a:pt x="32" y="76"/>
                        </a:lnTo>
                        <a:lnTo>
                          <a:pt x="40" y="75"/>
                        </a:lnTo>
                        <a:lnTo>
                          <a:pt x="48" y="74"/>
                        </a:lnTo>
                        <a:lnTo>
                          <a:pt x="56" y="72"/>
                        </a:lnTo>
                        <a:lnTo>
                          <a:pt x="64" y="70"/>
                        </a:lnTo>
                        <a:lnTo>
                          <a:pt x="72" y="68"/>
                        </a:lnTo>
                        <a:lnTo>
                          <a:pt x="79" y="65"/>
                        </a:lnTo>
                        <a:lnTo>
                          <a:pt x="87" y="63"/>
                        </a:lnTo>
                        <a:lnTo>
                          <a:pt x="94" y="59"/>
                        </a:lnTo>
                        <a:lnTo>
                          <a:pt x="102" y="57"/>
                        </a:lnTo>
                        <a:lnTo>
                          <a:pt x="110" y="54"/>
                        </a:lnTo>
                        <a:lnTo>
                          <a:pt x="117" y="51"/>
                        </a:lnTo>
                        <a:lnTo>
                          <a:pt x="125" y="49"/>
                        </a:lnTo>
                        <a:lnTo>
                          <a:pt x="133" y="48"/>
                        </a:lnTo>
                        <a:lnTo>
                          <a:pt x="141" y="47"/>
                        </a:lnTo>
                        <a:lnTo>
                          <a:pt x="145" y="47"/>
                        </a:lnTo>
                        <a:lnTo>
                          <a:pt x="148" y="47"/>
                        </a:lnTo>
                        <a:lnTo>
                          <a:pt x="152" y="48"/>
                        </a:lnTo>
                        <a:lnTo>
                          <a:pt x="155" y="48"/>
                        </a:lnTo>
                        <a:lnTo>
                          <a:pt x="159" y="49"/>
                        </a:lnTo>
                        <a:lnTo>
                          <a:pt x="162" y="50"/>
                        </a:lnTo>
                        <a:lnTo>
                          <a:pt x="165" y="52"/>
                        </a:lnTo>
                        <a:lnTo>
                          <a:pt x="168" y="53"/>
                        </a:lnTo>
                        <a:lnTo>
                          <a:pt x="173" y="55"/>
                        </a:lnTo>
                        <a:lnTo>
                          <a:pt x="176" y="58"/>
                        </a:lnTo>
                        <a:lnTo>
                          <a:pt x="179" y="61"/>
                        </a:lnTo>
                        <a:lnTo>
                          <a:pt x="182" y="64"/>
                        </a:lnTo>
                        <a:lnTo>
                          <a:pt x="186" y="67"/>
                        </a:lnTo>
                        <a:lnTo>
                          <a:pt x="189" y="70"/>
                        </a:lnTo>
                        <a:lnTo>
                          <a:pt x="192" y="73"/>
                        </a:lnTo>
                        <a:lnTo>
                          <a:pt x="195" y="76"/>
                        </a:lnTo>
                        <a:lnTo>
                          <a:pt x="202" y="80"/>
                        </a:lnTo>
                        <a:lnTo>
                          <a:pt x="208" y="83"/>
                        </a:lnTo>
                        <a:lnTo>
                          <a:pt x="214" y="86"/>
                        </a:lnTo>
                        <a:lnTo>
                          <a:pt x="221" y="88"/>
                        </a:lnTo>
                        <a:lnTo>
                          <a:pt x="228" y="89"/>
                        </a:lnTo>
                        <a:lnTo>
                          <a:pt x="235" y="90"/>
                        </a:lnTo>
                        <a:lnTo>
                          <a:pt x="242" y="89"/>
                        </a:lnTo>
                        <a:lnTo>
                          <a:pt x="249" y="88"/>
                        </a:lnTo>
                        <a:lnTo>
                          <a:pt x="255" y="87"/>
                        </a:lnTo>
                        <a:lnTo>
                          <a:pt x="262" y="85"/>
                        </a:lnTo>
                        <a:lnTo>
                          <a:pt x="268" y="82"/>
                        </a:lnTo>
                        <a:lnTo>
                          <a:pt x="275" y="79"/>
                        </a:lnTo>
                        <a:lnTo>
                          <a:pt x="281" y="75"/>
                        </a:lnTo>
                        <a:lnTo>
                          <a:pt x="286" y="71"/>
                        </a:lnTo>
                        <a:lnTo>
                          <a:pt x="291" y="66"/>
                        </a:lnTo>
                        <a:lnTo>
                          <a:pt x="296" y="60"/>
                        </a:lnTo>
                        <a:lnTo>
                          <a:pt x="298" y="57"/>
                        </a:lnTo>
                        <a:lnTo>
                          <a:pt x="301" y="54"/>
                        </a:lnTo>
                        <a:lnTo>
                          <a:pt x="303" y="50"/>
                        </a:lnTo>
                        <a:lnTo>
                          <a:pt x="305" y="47"/>
                        </a:lnTo>
                        <a:lnTo>
                          <a:pt x="307" y="43"/>
                        </a:lnTo>
                        <a:lnTo>
                          <a:pt x="309" y="39"/>
                        </a:lnTo>
                        <a:lnTo>
                          <a:pt x="311" y="35"/>
                        </a:lnTo>
                        <a:lnTo>
                          <a:pt x="313" y="32"/>
                        </a:lnTo>
                        <a:lnTo>
                          <a:pt x="313" y="31"/>
                        </a:lnTo>
                        <a:lnTo>
                          <a:pt x="312" y="30"/>
                        </a:lnTo>
                        <a:lnTo>
                          <a:pt x="311" y="30"/>
                        </a:lnTo>
                        <a:lnTo>
                          <a:pt x="310" y="31"/>
                        </a:lnTo>
                        <a:lnTo>
                          <a:pt x="306" y="38"/>
                        </a:lnTo>
                        <a:lnTo>
                          <a:pt x="302" y="44"/>
                        </a:lnTo>
                        <a:lnTo>
                          <a:pt x="298" y="51"/>
                        </a:lnTo>
                        <a:lnTo>
                          <a:pt x="293" y="57"/>
                        </a:lnTo>
                        <a:lnTo>
                          <a:pt x="288" y="62"/>
                        </a:lnTo>
                        <a:lnTo>
                          <a:pt x="282" y="68"/>
                        </a:lnTo>
                        <a:lnTo>
                          <a:pt x="277" y="72"/>
                        </a:lnTo>
                        <a:lnTo>
                          <a:pt x="270" y="76"/>
                        </a:lnTo>
                        <a:lnTo>
                          <a:pt x="262" y="80"/>
                        </a:lnTo>
                        <a:lnTo>
                          <a:pt x="253" y="82"/>
                        </a:lnTo>
                        <a:lnTo>
                          <a:pt x="244" y="83"/>
                        </a:lnTo>
                        <a:lnTo>
                          <a:pt x="236" y="83"/>
                        </a:lnTo>
                        <a:lnTo>
                          <a:pt x="227" y="82"/>
                        </a:lnTo>
                        <a:lnTo>
                          <a:pt x="218" y="80"/>
                        </a:lnTo>
                        <a:lnTo>
                          <a:pt x="209" y="77"/>
                        </a:lnTo>
                        <a:lnTo>
                          <a:pt x="202" y="73"/>
                        </a:lnTo>
                        <a:lnTo>
                          <a:pt x="199" y="71"/>
                        </a:lnTo>
                        <a:lnTo>
                          <a:pt x="195" y="68"/>
                        </a:lnTo>
                        <a:lnTo>
                          <a:pt x="192" y="65"/>
                        </a:lnTo>
                        <a:lnTo>
                          <a:pt x="190" y="63"/>
                        </a:lnTo>
                        <a:lnTo>
                          <a:pt x="187" y="60"/>
                        </a:lnTo>
                        <a:lnTo>
                          <a:pt x="184" y="57"/>
                        </a:lnTo>
                        <a:lnTo>
                          <a:pt x="181" y="54"/>
                        </a:lnTo>
                        <a:lnTo>
                          <a:pt x="178" y="52"/>
                        </a:lnTo>
                        <a:lnTo>
                          <a:pt x="175" y="50"/>
                        </a:lnTo>
                        <a:lnTo>
                          <a:pt x="173" y="48"/>
                        </a:lnTo>
                        <a:lnTo>
                          <a:pt x="169" y="47"/>
                        </a:lnTo>
                        <a:lnTo>
                          <a:pt x="167" y="45"/>
                        </a:lnTo>
                        <a:lnTo>
                          <a:pt x="164" y="44"/>
                        </a:lnTo>
                        <a:lnTo>
                          <a:pt x="160" y="44"/>
                        </a:lnTo>
                        <a:lnTo>
                          <a:pt x="157" y="43"/>
                        </a:lnTo>
                        <a:lnTo>
                          <a:pt x="154" y="42"/>
                        </a:lnTo>
                        <a:lnTo>
                          <a:pt x="147" y="42"/>
                        </a:lnTo>
                        <a:lnTo>
                          <a:pt x="140" y="42"/>
                        </a:lnTo>
                        <a:lnTo>
                          <a:pt x="132" y="43"/>
                        </a:lnTo>
                        <a:lnTo>
                          <a:pt x="126" y="44"/>
                        </a:lnTo>
                        <a:lnTo>
                          <a:pt x="119" y="46"/>
                        </a:lnTo>
                        <a:lnTo>
                          <a:pt x="112" y="48"/>
                        </a:lnTo>
                        <a:lnTo>
                          <a:pt x="105" y="50"/>
                        </a:lnTo>
                        <a:lnTo>
                          <a:pt x="99" y="52"/>
                        </a:lnTo>
                        <a:lnTo>
                          <a:pt x="90" y="55"/>
                        </a:lnTo>
                        <a:lnTo>
                          <a:pt x="82" y="59"/>
                        </a:lnTo>
                        <a:lnTo>
                          <a:pt x="74" y="61"/>
                        </a:lnTo>
                        <a:lnTo>
                          <a:pt x="65" y="64"/>
                        </a:lnTo>
                        <a:lnTo>
                          <a:pt x="57" y="66"/>
                        </a:lnTo>
                        <a:lnTo>
                          <a:pt x="48" y="68"/>
                        </a:lnTo>
                        <a:lnTo>
                          <a:pt x="39" y="69"/>
                        </a:lnTo>
                        <a:lnTo>
                          <a:pt x="30" y="69"/>
                        </a:lnTo>
                        <a:lnTo>
                          <a:pt x="28" y="69"/>
                        </a:lnTo>
                        <a:lnTo>
                          <a:pt x="26" y="69"/>
                        </a:lnTo>
                        <a:lnTo>
                          <a:pt x="24" y="69"/>
                        </a:lnTo>
                        <a:lnTo>
                          <a:pt x="22" y="69"/>
                        </a:lnTo>
                        <a:lnTo>
                          <a:pt x="20" y="68"/>
                        </a:lnTo>
                        <a:lnTo>
                          <a:pt x="18" y="68"/>
                        </a:lnTo>
                        <a:lnTo>
                          <a:pt x="16" y="68"/>
                        </a:lnTo>
                        <a:lnTo>
                          <a:pt x="14" y="67"/>
                        </a:lnTo>
                        <a:lnTo>
                          <a:pt x="9" y="65"/>
                        </a:lnTo>
                        <a:lnTo>
                          <a:pt x="6" y="63"/>
                        </a:lnTo>
                        <a:lnTo>
                          <a:pt x="5" y="59"/>
                        </a:lnTo>
                        <a:lnTo>
                          <a:pt x="7" y="53"/>
                        </a:lnTo>
                        <a:lnTo>
                          <a:pt x="10" y="49"/>
                        </a:lnTo>
                        <a:lnTo>
                          <a:pt x="13" y="46"/>
                        </a:lnTo>
                        <a:lnTo>
                          <a:pt x="16" y="43"/>
                        </a:lnTo>
                        <a:lnTo>
                          <a:pt x="19" y="41"/>
                        </a:lnTo>
                        <a:lnTo>
                          <a:pt x="23" y="39"/>
                        </a:lnTo>
                        <a:lnTo>
                          <a:pt x="27" y="37"/>
                        </a:lnTo>
                        <a:lnTo>
                          <a:pt x="30" y="35"/>
                        </a:lnTo>
                        <a:lnTo>
                          <a:pt x="34" y="34"/>
                        </a:lnTo>
                        <a:lnTo>
                          <a:pt x="38" y="32"/>
                        </a:lnTo>
                        <a:lnTo>
                          <a:pt x="42" y="30"/>
                        </a:lnTo>
                        <a:lnTo>
                          <a:pt x="46" y="28"/>
                        </a:lnTo>
                        <a:lnTo>
                          <a:pt x="51" y="26"/>
                        </a:lnTo>
                        <a:lnTo>
                          <a:pt x="55" y="24"/>
                        </a:lnTo>
                        <a:lnTo>
                          <a:pt x="59" y="22"/>
                        </a:lnTo>
                        <a:lnTo>
                          <a:pt x="62" y="19"/>
                        </a:lnTo>
                        <a:lnTo>
                          <a:pt x="65" y="16"/>
                        </a:lnTo>
                        <a:lnTo>
                          <a:pt x="65" y="12"/>
                        </a:lnTo>
                        <a:lnTo>
                          <a:pt x="61" y="9"/>
                        </a:lnTo>
                        <a:lnTo>
                          <a:pt x="56" y="7"/>
                        </a:lnTo>
                        <a:lnTo>
                          <a:pt x="50" y="4"/>
                        </a:lnTo>
                        <a:lnTo>
                          <a:pt x="42" y="2"/>
                        </a:lnTo>
                        <a:lnTo>
                          <a:pt x="36" y="1"/>
                        </a:lnTo>
                        <a:lnTo>
                          <a:pt x="30" y="1"/>
                        </a:lnTo>
                        <a:lnTo>
                          <a:pt x="26" y="0"/>
                        </a:lnTo>
                        <a:lnTo>
                          <a:pt x="26" y="1"/>
                        </a:lnTo>
                        <a:lnTo>
                          <a:pt x="28" y="1"/>
                        </a:lnTo>
                        <a:lnTo>
                          <a:pt x="33" y="2"/>
                        </a:lnTo>
                        <a:lnTo>
                          <a:pt x="39" y="5"/>
                        </a:lnTo>
                        <a:lnTo>
                          <a:pt x="46" y="7"/>
                        </a:lnTo>
                        <a:lnTo>
                          <a:pt x="53" y="10"/>
                        </a:lnTo>
                        <a:lnTo>
                          <a:pt x="59" y="12"/>
                        </a:lnTo>
                        <a:lnTo>
                          <a:pt x="62" y="15"/>
                        </a:lnTo>
                        <a:lnTo>
                          <a:pt x="61" y="1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7" name="Freeform 92"/>
                  <p:cNvSpPr>
                    <a:spLocks/>
                  </p:cNvSpPr>
                  <p:nvPr/>
                </p:nvSpPr>
                <p:spPr bwMode="auto">
                  <a:xfrm>
                    <a:off x="1596" y="2547"/>
                    <a:ext cx="8" cy="35"/>
                  </a:xfrm>
                  <a:custGeom>
                    <a:avLst/>
                    <a:gdLst>
                      <a:gd name="T0" fmla="*/ 1 w 8"/>
                      <a:gd name="T1" fmla="*/ 0 h 35"/>
                      <a:gd name="T2" fmla="*/ 2 w 8"/>
                      <a:gd name="T3" fmla="*/ 2 h 35"/>
                      <a:gd name="T4" fmla="*/ 3 w 8"/>
                      <a:gd name="T5" fmla="*/ 8 h 35"/>
                      <a:gd name="T6" fmla="*/ 3 w 8"/>
                      <a:gd name="T7" fmla="*/ 16 h 35"/>
                      <a:gd name="T8" fmla="*/ 2 w 8"/>
                      <a:gd name="T9" fmla="*/ 26 h 35"/>
                      <a:gd name="T10" fmla="*/ 0 w 8"/>
                      <a:gd name="T11" fmla="*/ 33 h 35"/>
                      <a:gd name="T12" fmla="*/ 1 w 8"/>
                      <a:gd name="T13" fmla="*/ 35 h 35"/>
                      <a:gd name="T14" fmla="*/ 2 w 8"/>
                      <a:gd name="T15" fmla="*/ 34 h 35"/>
                      <a:gd name="T16" fmla="*/ 5 w 8"/>
                      <a:gd name="T17" fmla="*/ 31 h 35"/>
                      <a:gd name="T18" fmla="*/ 7 w 8"/>
                      <a:gd name="T19" fmla="*/ 25 h 35"/>
                      <a:gd name="T20" fmla="*/ 8 w 8"/>
                      <a:gd name="T21" fmla="*/ 16 h 35"/>
                      <a:gd name="T22" fmla="*/ 6 w 8"/>
                      <a:gd name="T23" fmla="*/ 6 h 35"/>
                      <a:gd name="T24" fmla="*/ 1 w 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35"/>
                      <a:gd name="T41" fmla="*/ 8 w 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35">
                        <a:moveTo>
                          <a:pt x="1" y="0"/>
                        </a:moveTo>
                        <a:lnTo>
                          <a:pt x="2" y="2"/>
                        </a:lnTo>
                        <a:lnTo>
                          <a:pt x="3" y="8"/>
                        </a:lnTo>
                        <a:lnTo>
                          <a:pt x="3" y="16"/>
                        </a:lnTo>
                        <a:lnTo>
                          <a:pt x="2" y="26"/>
                        </a:lnTo>
                        <a:lnTo>
                          <a:pt x="0" y="33"/>
                        </a:lnTo>
                        <a:lnTo>
                          <a:pt x="1" y="35"/>
                        </a:lnTo>
                        <a:lnTo>
                          <a:pt x="2" y="34"/>
                        </a:lnTo>
                        <a:lnTo>
                          <a:pt x="5" y="31"/>
                        </a:lnTo>
                        <a:lnTo>
                          <a:pt x="7" y="25"/>
                        </a:lnTo>
                        <a:lnTo>
                          <a:pt x="8" y="16"/>
                        </a:lnTo>
                        <a:lnTo>
                          <a:pt x="6" y="6"/>
                        </a:lnTo>
                        <a:lnTo>
                          <a:pt x="1"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8" name="Freeform 93"/>
                  <p:cNvSpPr>
                    <a:spLocks/>
                  </p:cNvSpPr>
                  <p:nvPr/>
                </p:nvSpPr>
                <p:spPr bwMode="auto">
                  <a:xfrm>
                    <a:off x="1499" y="2445"/>
                    <a:ext cx="32" cy="91"/>
                  </a:xfrm>
                  <a:custGeom>
                    <a:avLst/>
                    <a:gdLst>
                      <a:gd name="T0" fmla="*/ 6 w 32"/>
                      <a:gd name="T1" fmla="*/ 0 h 91"/>
                      <a:gd name="T2" fmla="*/ 6 w 32"/>
                      <a:gd name="T3" fmla="*/ 3 h 91"/>
                      <a:gd name="T4" fmla="*/ 6 w 32"/>
                      <a:gd name="T5" fmla="*/ 9 h 91"/>
                      <a:gd name="T6" fmla="*/ 9 w 32"/>
                      <a:gd name="T7" fmla="*/ 19 h 91"/>
                      <a:gd name="T8" fmla="*/ 15 w 32"/>
                      <a:gd name="T9" fmla="*/ 29 h 91"/>
                      <a:gd name="T10" fmla="*/ 19 w 32"/>
                      <a:gd name="T11" fmla="*/ 34 h 91"/>
                      <a:gd name="T12" fmla="*/ 23 w 32"/>
                      <a:gd name="T13" fmla="*/ 39 h 91"/>
                      <a:gd name="T14" fmla="*/ 26 w 32"/>
                      <a:gd name="T15" fmla="*/ 44 h 91"/>
                      <a:gd name="T16" fmla="*/ 27 w 32"/>
                      <a:gd name="T17" fmla="*/ 49 h 91"/>
                      <a:gd name="T18" fmla="*/ 28 w 32"/>
                      <a:gd name="T19" fmla="*/ 54 h 91"/>
                      <a:gd name="T20" fmla="*/ 28 w 32"/>
                      <a:gd name="T21" fmla="*/ 58 h 91"/>
                      <a:gd name="T22" fmla="*/ 27 w 32"/>
                      <a:gd name="T23" fmla="*/ 62 h 91"/>
                      <a:gd name="T24" fmla="*/ 24 w 32"/>
                      <a:gd name="T25" fmla="*/ 66 h 91"/>
                      <a:gd name="T26" fmla="*/ 21 w 32"/>
                      <a:gd name="T27" fmla="*/ 70 h 91"/>
                      <a:gd name="T28" fmla="*/ 18 w 32"/>
                      <a:gd name="T29" fmla="*/ 73 h 91"/>
                      <a:gd name="T30" fmla="*/ 14 w 32"/>
                      <a:gd name="T31" fmla="*/ 76 h 91"/>
                      <a:gd name="T32" fmla="*/ 11 w 32"/>
                      <a:gd name="T33" fmla="*/ 79 h 91"/>
                      <a:gd name="T34" fmla="*/ 8 w 32"/>
                      <a:gd name="T35" fmla="*/ 83 h 91"/>
                      <a:gd name="T36" fmla="*/ 5 w 32"/>
                      <a:gd name="T37" fmla="*/ 86 h 91"/>
                      <a:gd name="T38" fmla="*/ 2 w 32"/>
                      <a:gd name="T39" fmla="*/ 88 h 91"/>
                      <a:gd name="T40" fmla="*/ 0 w 32"/>
                      <a:gd name="T41" fmla="*/ 91 h 91"/>
                      <a:gd name="T42" fmla="*/ 1 w 32"/>
                      <a:gd name="T43" fmla="*/ 90 h 91"/>
                      <a:gd name="T44" fmla="*/ 4 w 32"/>
                      <a:gd name="T45" fmla="*/ 88 h 91"/>
                      <a:gd name="T46" fmla="*/ 7 w 32"/>
                      <a:gd name="T47" fmla="*/ 86 h 91"/>
                      <a:gd name="T48" fmla="*/ 11 w 32"/>
                      <a:gd name="T49" fmla="*/ 82 h 91"/>
                      <a:gd name="T50" fmla="*/ 15 w 32"/>
                      <a:gd name="T51" fmla="*/ 79 h 91"/>
                      <a:gd name="T52" fmla="*/ 19 w 32"/>
                      <a:gd name="T53" fmla="*/ 75 h 91"/>
                      <a:gd name="T54" fmla="*/ 23 w 32"/>
                      <a:gd name="T55" fmla="*/ 72 h 91"/>
                      <a:gd name="T56" fmla="*/ 25 w 32"/>
                      <a:gd name="T57" fmla="*/ 70 h 91"/>
                      <a:gd name="T58" fmla="*/ 29 w 32"/>
                      <a:gd name="T59" fmla="*/ 64 h 91"/>
                      <a:gd name="T60" fmla="*/ 31 w 32"/>
                      <a:gd name="T61" fmla="*/ 55 h 91"/>
                      <a:gd name="T62" fmla="*/ 32 w 32"/>
                      <a:gd name="T63" fmla="*/ 46 h 91"/>
                      <a:gd name="T64" fmla="*/ 28 w 32"/>
                      <a:gd name="T65" fmla="*/ 38 h 91"/>
                      <a:gd name="T66" fmla="*/ 26 w 32"/>
                      <a:gd name="T67" fmla="*/ 34 h 91"/>
                      <a:gd name="T68" fmla="*/ 23 w 32"/>
                      <a:gd name="T69" fmla="*/ 30 h 91"/>
                      <a:gd name="T70" fmla="*/ 19 w 32"/>
                      <a:gd name="T71" fmla="*/ 27 h 91"/>
                      <a:gd name="T72" fmla="*/ 16 w 32"/>
                      <a:gd name="T73" fmla="*/ 22 h 91"/>
                      <a:gd name="T74" fmla="*/ 13 w 32"/>
                      <a:gd name="T75" fmla="*/ 18 h 91"/>
                      <a:gd name="T76" fmla="*/ 10 w 32"/>
                      <a:gd name="T77" fmla="*/ 13 h 91"/>
                      <a:gd name="T78" fmla="*/ 8 w 32"/>
                      <a:gd name="T79" fmla="*/ 7 h 91"/>
                      <a:gd name="T80" fmla="*/ 6 w 32"/>
                      <a:gd name="T81" fmla="*/ 0 h 9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
                      <a:gd name="T124" fmla="*/ 0 h 91"/>
                      <a:gd name="T125" fmla="*/ 32 w 32"/>
                      <a:gd name="T126" fmla="*/ 91 h 9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 h="91">
                        <a:moveTo>
                          <a:pt x="6" y="0"/>
                        </a:moveTo>
                        <a:lnTo>
                          <a:pt x="6" y="3"/>
                        </a:lnTo>
                        <a:lnTo>
                          <a:pt x="6" y="9"/>
                        </a:lnTo>
                        <a:lnTo>
                          <a:pt x="9" y="19"/>
                        </a:lnTo>
                        <a:lnTo>
                          <a:pt x="15" y="29"/>
                        </a:lnTo>
                        <a:lnTo>
                          <a:pt x="19" y="34"/>
                        </a:lnTo>
                        <a:lnTo>
                          <a:pt x="23" y="39"/>
                        </a:lnTo>
                        <a:lnTo>
                          <a:pt x="26" y="44"/>
                        </a:lnTo>
                        <a:lnTo>
                          <a:pt x="27" y="49"/>
                        </a:lnTo>
                        <a:lnTo>
                          <a:pt x="28" y="54"/>
                        </a:lnTo>
                        <a:lnTo>
                          <a:pt x="28" y="58"/>
                        </a:lnTo>
                        <a:lnTo>
                          <a:pt x="27" y="62"/>
                        </a:lnTo>
                        <a:lnTo>
                          <a:pt x="24" y="66"/>
                        </a:lnTo>
                        <a:lnTo>
                          <a:pt x="21" y="70"/>
                        </a:lnTo>
                        <a:lnTo>
                          <a:pt x="18" y="73"/>
                        </a:lnTo>
                        <a:lnTo>
                          <a:pt x="14" y="76"/>
                        </a:lnTo>
                        <a:lnTo>
                          <a:pt x="11" y="79"/>
                        </a:lnTo>
                        <a:lnTo>
                          <a:pt x="8" y="83"/>
                        </a:lnTo>
                        <a:lnTo>
                          <a:pt x="5" y="86"/>
                        </a:lnTo>
                        <a:lnTo>
                          <a:pt x="2" y="88"/>
                        </a:lnTo>
                        <a:lnTo>
                          <a:pt x="0" y="91"/>
                        </a:lnTo>
                        <a:lnTo>
                          <a:pt x="1" y="90"/>
                        </a:lnTo>
                        <a:lnTo>
                          <a:pt x="4" y="88"/>
                        </a:lnTo>
                        <a:lnTo>
                          <a:pt x="7" y="86"/>
                        </a:lnTo>
                        <a:lnTo>
                          <a:pt x="11" y="82"/>
                        </a:lnTo>
                        <a:lnTo>
                          <a:pt x="15" y="79"/>
                        </a:lnTo>
                        <a:lnTo>
                          <a:pt x="19" y="75"/>
                        </a:lnTo>
                        <a:lnTo>
                          <a:pt x="23" y="72"/>
                        </a:lnTo>
                        <a:lnTo>
                          <a:pt x="25" y="70"/>
                        </a:lnTo>
                        <a:lnTo>
                          <a:pt x="29" y="64"/>
                        </a:lnTo>
                        <a:lnTo>
                          <a:pt x="31" y="55"/>
                        </a:lnTo>
                        <a:lnTo>
                          <a:pt x="32" y="46"/>
                        </a:lnTo>
                        <a:lnTo>
                          <a:pt x="28" y="38"/>
                        </a:lnTo>
                        <a:lnTo>
                          <a:pt x="26" y="34"/>
                        </a:lnTo>
                        <a:lnTo>
                          <a:pt x="23" y="30"/>
                        </a:lnTo>
                        <a:lnTo>
                          <a:pt x="19" y="27"/>
                        </a:lnTo>
                        <a:lnTo>
                          <a:pt x="16" y="22"/>
                        </a:lnTo>
                        <a:lnTo>
                          <a:pt x="13" y="18"/>
                        </a:lnTo>
                        <a:lnTo>
                          <a:pt x="10" y="13"/>
                        </a:lnTo>
                        <a:lnTo>
                          <a:pt x="8" y="7"/>
                        </a:lnTo>
                        <a:lnTo>
                          <a:pt x="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9" name="Freeform 94"/>
                  <p:cNvSpPr>
                    <a:spLocks/>
                  </p:cNvSpPr>
                  <p:nvPr/>
                </p:nvSpPr>
                <p:spPr bwMode="auto">
                  <a:xfrm>
                    <a:off x="1500" y="2446"/>
                    <a:ext cx="85" cy="72"/>
                  </a:xfrm>
                  <a:custGeom>
                    <a:avLst/>
                    <a:gdLst>
                      <a:gd name="T0" fmla="*/ 2 w 85"/>
                      <a:gd name="T1" fmla="*/ 3 h 72"/>
                      <a:gd name="T2" fmla="*/ 4 w 85"/>
                      <a:gd name="T3" fmla="*/ 4 h 72"/>
                      <a:gd name="T4" fmla="*/ 7 w 85"/>
                      <a:gd name="T5" fmla="*/ 6 h 72"/>
                      <a:gd name="T6" fmla="*/ 12 w 85"/>
                      <a:gd name="T7" fmla="*/ 8 h 72"/>
                      <a:gd name="T8" fmla="*/ 19 w 85"/>
                      <a:gd name="T9" fmla="*/ 12 h 72"/>
                      <a:gd name="T10" fmla="*/ 26 w 85"/>
                      <a:gd name="T11" fmla="*/ 16 h 72"/>
                      <a:gd name="T12" fmla="*/ 34 w 85"/>
                      <a:gd name="T13" fmla="*/ 20 h 72"/>
                      <a:gd name="T14" fmla="*/ 41 w 85"/>
                      <a:gd name="T15" fmla="*/ 25 h 72"/>
                      <a:gd name="T16" fmla="*/ 47 w 85"/>
                      <a:gd name="T17" fmla="*/ 31 h 72"/>
                      <a:gd name="T18" fmla="*/ 53 w 85"/>
                      <a:gd name="T19" fmla="*/ 36 h 72"/>
                      <a:gd name="T20" fmla="*/ 57 w 85"/>
                      <a:gd name="T21" fmla="*/ 42 h 72"/>
                      <a:gd name="T22" fmla="*/ 60 w 85"/>
                      <a:gd name="T23" fmla="*/ 49 h 72"/>
                      <a:gd name="T24" fmla="*/ 64 w 85"/>
                      <a:gd name="T25" fmla="*/ 55 h 72"/>
                      <a:gd name="T26" fmla="*/ 67 w 85"/>
                      <a:gd name="T27" fmla="*/ 60 h 72"/>
                      <a:gd name="T28" fmla="*/ 72 w 85"/>
                      <a:gd name="T29" fmla="*/ 65 h 72"/>
                      <a:gd name="T30" fmla="*/ 78 w 85"/>
                      <a:gd name="T31" fmla="*/ 69 h 72"/>
                      <a:gd name="T32" fmla="*/ 85 w 85"/>
                      <a:gd name="T33" fmla="*/ 72 h 72"/>
                      <a:gd name="T34" fmla="*/ 85 w 85"/>
                      <a:gd name="T35" fmla="*/ 72 h 72"/>
                      <a:gd name="T36" fmla="*/ 84 w 85"/>
                      <a:gd name="T37" fmla="*/ 70 h 72"/>
                      <a:gd name="T38" fmla="*/ 82 w 85"/>
                      <a:gd name="T39" fmla="*/ 68 h 72"/>
                      <a:gd name="T40" fmla="*/ 79 w 85"/>
                      <a:gd name="T41" fmla="*/ 65 h 72"/>
                      <a:gd name="T42" fmla="*/ 76 w 85"/>
                      <a:gd name="T43" fmla="*/ 61 h 72"/>
                      <a:gd name="T44" fmla="*/ 73 w 85"/>
                      <a:gd name="T45" fmla="*/ 57 h 72"/>
                      <a:gd name="T46" fmla="*/ 71 w 85"/>
                      <a:gd name="T47" fmla="*/ 51 h 72"/>
                      <a:gd name="T48" fmla="*/ 67 w 85"/>
                      <a:gd name="T49" fmla="*/ 45 h 72"/>
                      <a:gd name="T50" fmla="*/ 64 w 85"/>
                      <a:gd name="T51" fmla="*/ 40 h 72"/>
                      <a:gd name="T52" fmla="*/ 61 w 85"/>
                      <a:gd name="T53" fmla="*/ 34 h 72"/>
                      <a:gd name="T54" fmla="*/ 58 w 85"/>
                      <a:gd name="T55" fmla="*/ 29 h 72"/>
                      <a:gd name="T56" fmla="*/ 55 w 85"/>
                      <a:gd name="T57" fmla="*/ 25 h 72"/>
                      <a:gd name="T58" fmla="*/ 52 w 85"/>
                      <a:gd name="T59" fmla="*/ 21 h 72"/>
                      <a:gd name="T60" fmla="*/ 48 w 85"/>
                      <a:gd name="T61" fmla="*/ 17 h 72"/>
                      <a:gd name="T62" fmla="*/ 44 w 85"/>
                      <a:gd name="T63" fmla="*/ 14 h 72"/>
                      <a:gd name="T64" fmla="*/ 40 w 85"/>
                      <a:gd name="T65" fmla="*/ 12 h 72"/>
                      <a:gd name="T66" fmla="*/ 35 w 85"/>
                      <a:gd name="T67" fmla="*/ 10 h 72"/>
                      <a:gd name="T68" fmla="*/ 28 w 85"/>
                      <a:gd name="T69" fmla="*/ 7 h 72"/>
                      <a:gd name="T70" fmla="*/ 21 w 85"/>
                      <a:gd name="T71" fmla="*/ 4 h 72"/>
                      <a:gd name="T72" fmla="*/ 13 w 85"/>
                      <a:gd name="T73" fmla="*/ 2 h 72"/>
                      <a:gd name="T74" fmla="*/ 7 w 85"/>
                      <a:gd name="T75" fmla="*/ 1 h 72"/>
                      <a:gd name="T76" fmla="*/ 2 w 85"/>
                      <a:gd name="T77" fmla="*/ 0 h 72"/>
                      <a:gd name="T78" fmla="*/ 0 w 85"/>
                      <a:gd name="T79" fmla="*/ 1 h 72"/>
                      <a:gd name="T80" fmla="*/ 2 w 85"/>
                      <a:gd name="T81" fmla="*/ 3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5"/>
                      <a:gd name="T124" fmla="*/ 0 h 72"/>
                      <a:gd name="T125" fmla="*/ 85 w 8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5" h="72">
                        <a:moveTo>
                          <a:pt x="2" y="3"/>
                        </a:moveTo>
                        <a:lnTo>
                          <a:pt x="4" y="4"/>
                        </a:lnTo>
                        <a:lnTo>
                          <a:pt x="7" y="6"/>
                        </a:lnTo>
                        <a:lnTo>
                          <a:pt x="12" y="8"/>
                        </a:lnTo>
                        <a:lnTo>
                          <a:pt x="19" y="12"/>
                        </a:lnTo>
                        <a:lnTo>
                          <a:pt x="26" y="16"/>
                        </a:lnTo>
                        <a:lnTo>
                          <a:pt x="34" y="20"/>
                        </a:lnTo>
                        <a:lnTo>
                          <a:pt x="41" y="25"/>
                        </a:lnTo>
                        <a:lnTo>
                          <a:pt x="47" y="31"/>
                        </a:lnTo>
                        <a:lnTo>
                          <a:pt x="53" y="36"/>
                        </a:lnTo>
                        <a:lnTo>
                          <a:pt x="57" y="42"/>
                        </a:lnTo>
                        <a:lnTo>
                          <a:pt x="60" y="49"/>
                        </a:lnTo>
                        <a:lnTo>
                          <a:pt x="64" y="55"/>
                        </a:lnTo>
                        <a:lnTo>
                          <a:pt x="67" y="60"/>
                        </a:lnTo>
                        <a:lnTo>
                          <a:pt x="72" y="65"/>
                        </a:lnTo>
                        <a:lnTo>
                          <a:pt x="78" y="69"/>
                        </a:lnTo>
                        <a:lnTo>
                          <a:pt x="85" y="72"/>
                        </a:lnTo>
                        <a:lnTo>
                          <a:pt x="84" y="70"/>
                        </a:lnTo>
                        <a:lnTo>
                          <a:pt x="82" y="68"/>
                        </a:lnTo>
                        <a:lnTo>
                          <a:pt x="79" y="65"/>
                        </a:lnTo>
                        <a:lnTo>
                          <a:pt x="76" y="61"/>
                        </a:lnTo>
                        <a:lnTo>
                          <a:pt x="73" y="57"/>
                        </a:lnTo>
                        <a:lnTo>
                          <a:pt x="71" y="51"/>
                        </a:lnTo>
                        <a:lnTo>
                          <a:pt x="67" y="45"/>
                        </a:lnTo>
                        <a:lnTo>
                          <a:pt x="64" y="40"/>
                        </a:lnTo>
                        <a:lnTo>
                          <a:pt x="61" y="34"/>
                        </a:lnTo>
                        <a:lnTo>
                          <a:pt x="58" y="29"/>
                        </a:lnTo>
                        <a:lnTo>
                          <a:pt x="55" y="25"/>
                        </a:lnTo>
                        <a:lnTo>
                          <a:pt x="52" y="21"/>
                        </a:lnTo>
                        <a:lnTo>
                          <a:pt x="48" y="17"/>
                        </a:lnTo>
                        <a:lnTo>
                          <a:pt x="44" y="14"/>
                        </a:lnTo>
                        <a:lnTo>
                          <a:pt x="40" y="12"/>
                        </a:lnTo>
                        <a:lnTo>
                          <a:pt x="35" y="10"/>
                        </a:lnTo>
                        <a:lnTo>
                          <a:pt x="28" y="7"/>
                        </a:lnTo>
                        <a:lnTo>
                          <a:pt x="21" y="4"/>
                        </a:lnTo>
                        <a:lnTo>
                          <a:pt x="13" y="2"/>
                        </a:lnTo>
                        <a:lnTo>
                          <a:pt x="7" y="1"/>
                        </a:lnTo>
                        <a:lnTo>
                          <a:pt x="2" y="0"/>
                        </a:lnTo>
                        <a:lnTo>
                          <a:pt x="0" y="1"/>
                        </a:lnTo>
                        <a:lnTo>
                          <a:pt x="2"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0" name="Freeform 95"/>
                  <p:cNvSpPr>
                    <a:spLocks/>
                  </p:cNvSpPr>
                  <p:nvPr/>
                </p:nvSpPr>
                <p:spPr bwMode="auto">
                  <a:xfrm>
                    <a:off x="1564" y="2454"/>
                    <a:ext cx="26" cy="54"/>
                  </a:xfrm>
                  <a:custGeom>
                    <a:avLst/>
                    <a:gdLst>
                      <a:gd name="T0" fmla="*/ 0 w 26"/>
                      <a:gd name="T1" fmla="*/ 3 h 54"/>
                      <a:gd name="T2" fmla="*/ 1 w 26"/>
                      <a:gd name="T3" fmla="*/ 3 h 54"/>
                      <a:gd name="T4" fmla="*/ 3 w 26"/>
                      <a:gd name="T5" fmla="*/ 3 h 54"/>
                      <a:gd name="T6" fmla="*/ 6 w 26"/>
                      <a:gd name="T7" fmla="*/ 6 h 54"/>
                      <a:gd name="T8" fmla="*/ 8 w 26"/>
                      <a:gd name="T9" fmla="*/ 13 h 54"/>
                      <a:gd name="T10" fmla="*/ 9 w 26"/>
                      <a:gd name="T11" fmla="*/ 18 h 54"/>
                      <a:gd name="T12" fmla="*/ 12 w 26"/>
                      <a:gd name="T13" fmla="*/ 25 h 54"/>
                      <a:gd name="T14" fmla="*/ 15 w 26"/>
                      <a:gd name="T15" fmla="*/ 32 h 54"/>
                      <a:gd name="T16" fmla="*/ 18 w 26"/>
                      <a:gd name="T17" fmla="*/ 38 h 54"/>
                      <a:gd name="T18" fmla="*/ 21 w 26"/>
                      <a:gd name="T19" fmla="*/ 44 h 54"/>
                      <a:gd name="T20" fmla="*/ 24 w 26"/>
                      <a:gd name="T21" fmla="*/ 49 h 54"/>
                      <a:gd name="T22" fmla="*/ 25 w 26"/>
                      <a:gd name="T23" fmla="*/ 52 h 54"/>
                      <a:gd name="T24" fmla="*/ 26 w 26"/>
                      <a:gd name="T25" fmla="*/ 54 h 54"/>
                      <a:gd name="T26" fmla="*/ 25 w 26"/>
                      <a:gd name="T27" fmla="*/ 49 h 54"/>
                      <a:gd name="T28" fmla="*/ 21 w 26"/>
                      <a:gd name="T29" fmla="*/ 38 h 54"/>
                      <a:gd name="T30" fmla="*/ 16 w 26"/>
                      <a:gd name="T31" fmla="*/ 25 h 54"/>
                      <a:gd name="T32" fmla="*/ 13 w 26"/>
                      <a:gd name="T33" fmla="*/ 17 h 54"/>
                      <a:gd name="T34" fmla="*/ 12 w 26"/>
                      <a:gd name="T35" fmla="*/ 14 h 54"/>
                      <a:gd name="T36" fmla="*/ 11 w 26"/>
                      <a:gd name="T37" fmla="*/ 10 h 54"/>
                      <a:gd name="T38" fmla="*/ 10 w 26"/>
                      <a:gd name="T39" fmla="*/ 7 h 54"/>
                      <a:gd name="T40" fmla="*/ 8 w 26"/>
                      <a:gd name="T41" fmla="*/ 4 h 54"/>
                      <a:gd name="T42" fmla="*/ 7 w 26"/>
                      <a:gd name="T43" fmla="*/ 1 h 54"/>
                      <a:gd name="T44" fmla="*/ 4 w 26"/>
                      <a:gd name="T45" fmla="*/ 0 h 54"/>
                      <a:gd name="T46" fmla="*/ 2 w 26"/>
                      <a:gd name="T47" fmla="*/ 0 h 54"/>
                      <a:gd name="T48" fmla="*/ 0 w 26"/>
                      <a:gd name="T49" fmla="*/ 3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
                      <a:gd name="T76" fmla="*/ 0 h 54"/>
                      <a:gd name="T77" fmla="*/ 26 w 26"/>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 h="54">
                        <a:moveTo>
                          <a:pt x="0" y="3"/>
                        </a:moveTo>
                        <a:lnTo>
                          <a:pt x="1" y="3"/>
                        </a:lnTo>
                        <a:lnTo>
                          <a:pt x="3" y="3"/>
                        </a:lnTo>
                        <a:lnTo>
                          <a:pt x="6" y="6"/>
                        </a:lnTo>
                        <a:lnTo>
                          <a:pt x="8" y="13"/>
                        </a:lnTo>
                        <a:lnTo>
                          <a:pt x="9" y="18"/>
                        </a:lnTo>
                        <a:lnTo>
                          <a:pt x="12" y="25"/>
                        </a:lnTo>
                        <a:lnTo>
                          <a:pt x="15" y="32"/>
                        </a:lnTo>
                        <a:lnTo>
                          <a:pt x="18" y="38"/>
                        </a:lnTo>
                        <a:lnTo>
                          <a:pt x="21" y="44"/>
                        </a:lnTo>
                        <a:lnTo>
                          <a:pt x="24" y="49"/>
                        </a:lnTo>
                        <a:lnTo>
                          <a:pt x="25" y="52"/>
                        </a:lnTo>
                        <a:lnTo>
                          <a:pt x="26" y="54"/>
                        </a:lnTo>
                        <a:lnTo>
                          <a:pt x="25" y="49"/>
                        </a:lnTo>
                        <a:lnTo>
                          <a:pt x="21" y="38"/>
                        </a:lnTo>
                        <a:lnTo>
                          <a:pt x="16" y="25"/>
                        </a:lnTo>
                        <a:lnTo>
                          <a:pt x="13" y="17"/>
                        </a:lnTo>
                        <a:lnTo>
                          <a:pt x="12" y="14"/>
                        </a:lnTo>
                        <a:lnTo>
                          <a:pt x="11" y="10"/>
                        </a:lnTo>
                        <a:lnTo>
                          <a:pt x="10" y="7"/>
                        </a:lnTo>
                        <a:lnTo>
                          <a:pt x="8" y="4"/>
                        </a:lnTo>
                        <a:lnTo>
                          <a:pt x="7" y="1"/>
                        </a:lnTo>
                        <a:lnTo>
                          <a:pt x="4" y="0"/>
                        </a:lnTo>
                        <a:lnTo>
                          <a:pt x="2" y="0"/>
                        </a:lnTo>
                        <a:lnTo>
                          <a:pt x="0"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1" name="Freeform 96"/>
                  <p:cNvSpPr>
                    <a:spLocks/>
                  </p:cNvSpPr>
                  <p:nvPr/>
                </p:nvSpPr>
                <p:spPr bwMode="auto">
                  <a:xfrm>
                    <a:off x="1611" y="2047"/>
                    <a:ext cx="116" cy="23"/>
                  </a:xfrm>
                  <a:custGeom>
                    <a:avLst/>
                    <a:gdLst>
                      <a:gd name="T0" fmla="*/ 0 w 116"/>
                      <a:gd name="T1" fmla="*/ 0 h 23"/>
                      <a:gd name="T2" fmla="*/ 1 w 116"/>
                      <a:gd name="T3" fmla="*/ 0 h 23"/>
                      <a:gd name="T4" fmla="*/ 3 w 116"/>
                      <a:gd name="T5" fmla="*/ 0 h 23"/>
                      <a:gd name="T6" fmla="*/ 7 w 116"/>
                      <a:gd name="T7" fmla="*/ 1 h 23"/>
                      <a:gd name="T8" fmla="*/ 13 w 116"/>
                      <a:gd name="T9" fmla="*/ 2 h 23"/>
                      <a:gd name="T10" fmla="*/ 19 w 116"/>
                      <a:gd name="T11" fmla="*/ 3 h 23"/>
                      <a:gd name="T12" fmla="*/ 26 w 116"/>
                      <a:gd name="T13" fmla="*/ 4 h 23"/>
                      <a:gd name="T14" fmla="*/ 34 w 116"/>
                      <a:gd name="T15" fmla="*/ 5 h 23"/>
                      <a:gd name="T16" fmla="*/ 43 w 116"/>
                      <a:gd name="T17" fmla="*/ 7 h 23"/>
                      <a:gd name="T18" fmla="*/ 52 w 116"/>
                      <a:gd name="T19" fmla="*/ 9 h 23"/>
                      <a:gd name="T20" fmla="*/ 61 w 116"/>
                      <a:gd name="T21" fmla="*/ 10 h 23"/>
                      <a:gd name="T22" fmla="*/ 70 w 116"/>
                      <a:gd name="T23" fmla="*/ 12 h 23"/>
                      <a:gd name="T24" fmla="*/ 79 w 116"/>
                      <a:gd name="T25" fmla="*/ 14 h 23"/>
                      <a:gd name="T26" fmla="*/ 87 w 116"/>
                      <a:gd name="T27" fmla="*/ 16 h 23"/>
                      <a:gd name="T28" fmla="*/ 95 w 116"/>
                      <a:gd name="T29" fmla="*/ 18 h 23"/>
                      <a:gd name="T30" fmla="*/ 102 w 116"/>
                      <a:gd name="T31" fmla="*/ 20 h 23"/>
                      <a:gd name="T32" fmla="*/ 108 w 116"/>
                      <a:gd name="T33" fmla="*/ 23 h 23"/>
                      <a:gd name="T34" fmla="*/ 109 w 116"/>
                      <a:gd name="T35" fmla="*/ 23 h 23"/>
                      <a:gd name="T36" fmla="*/ 110 w 116"/>
                      <a:gd name="T37" fmla="*/ 23 h 23"/>
                      <a:gd name="T38" fmla="*/ 113 w 116"/>
                      <a:gd name="T39" fmla="*/ 23 h 23"/>
                      <a:gd name="T40" fmla="*/ 115 w 116"/>
                      <a:gd name="T41" fmla="*/ 23 h 23"/>
                      <a:gd name="T42" fmla="*/ 116 w 116"/>
                      <a:gd name="T43" fmla="*/ 22 h 23"/>
                      <a:gd name="T44" fmla="*/ 115 w 116"/>
                      <a:gd name="T45" fmla="*/ 21 h 23"/>
                      <a:gd name="T46" fmla="*/ 113 w 116"/>
                      <a:gd name="T47" fmla="*/ 19 h 23"/>
                      <a:gd name="T48" fmla="*/ 108 w 116"/>
                      <a:gd name="T49" fmla="*/ 17 h 23"/>
                      <a:gd name="T50" fmla="*/ 105 w 116"/>
                      <a:gd name="T51" fmla="*/ 16 h 23"/>
                      <a:gd name="T52" fmla="*/ 100 w 116"/>
                      <a:gd name="T53" fmla="*/ 15 h 23"/>
                      <a:gd name="T54" fmla="*/ 96 w 116"/>
                      <a:gd name="T55" fmla="*/ 13 h 23"/>
                      <a:gd name="T56" fmla="*/ 90 w 116"/>
                      <a:gd name="T57" fmla="*/ 11 h 23"/>
                      <a:gd name="T58" fmla="*/ 84 w 116"/>
                      <a:gd name="T59" fmla="*/ 10 h 23"/>
                      <a:gd name="T60" fmla="*/ 78 w 116"/>
                      <a:gd name="T61" fmla="*/ 8 h 23"/>
                      <a:gd name="T62" fmla="*/ 71 w 116"/>
                      <a:gd name="T63" fmla="*/ 6 h 23"/>
                      <a:gd name="T64" fmla="*/ 64 w 116"/>
                      <a:gd name="T65" fmla="*/ 5 h 23"/>
                      <a:gd name="T66" fmla="*/ 57 w 116"/>
                      <a:gd name="T67" fmla="*/ 4 h 23"/>
                      <a:gd name="T68" fmla="*/ 50 w 116"/>
                      <a:gd name="T69" fmla="*/ 3 h 23"/>
                      <a:gd name="T70" fmla="*/ 42 w 116"/>
                      <a:gd name="T71" fmla="*/ 1 h 23"/>
                      <a:gd name="T72" fmla="*/ 33 w 116"/>
                      <a:gd name="T73" fmla="*/ 1 h 23"/>
                      <a:gd name="T74" fmla="*/ 25 w 116"/>
                      <a:gd name="T75" fmla="*/ 0 h 23"/>
                      <a:gd name="T76" fmla="*/ 17 w 116"/>
                      <a:gd name="T77" fmla="*/ 0 h 23"/>
                      <a:gd name="T78" fmla="*/ 8 w 116"/>
                      <a:gd name="T79" fmla="*/ 0 h 23"/>
                      <a:gd name="T80" fmla="*/ 0 w 116"/>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
                      <a:gd name="T124" fmla="*/ 0 h 23"/>
                      <a:gd name="T125" fmla="*/ 116 w 116"/>
                      <a:gd name="T126" fmla="*/ 23 h 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 h="23">
                        <a:moveTo>
                          <a:pt x="0" y="0"/>
                        </a:moveTo>
                        <a:lnTo>
                          <a:pt x="1" y="0"/>
                        </a:lnTo>
                        <a:lnTo>
                          <a:pt x="3" y="0"/>
                        </a:lnTo>
                        <a:lnTo>
                          <a:pt x="7" y="1"/>
                        </a:lnTo>
                        <a:lnTo>
                          <a:pt x="13" y="2"/>
                        </a:lnTo>
                        <a:lnTo>
                          <a:pt x="19" y="3"/>
                        </a:lnTo>
                        <a:lnTo>
                          <a:pt x="26" y="4"/>
                        </a:lnTo>
                        <a:lnTo>
                          <a:pt x="34" y="5"/>
                        </a:lnTo>
                        <a:lnTo>
                          <a:pt x="43" y="7"/>
                        </a:lnTo>
                        <a:lnTo>
                          <a:pt x="52" y="9"/>
                        </a:lnTo>
                        <a:lnTo>
                          <a:pt x="61" y="10"/>
                        </a:lnTo>
                        <a:lnTo>
                          <a:pt x="70" y="12"/>
                        </a:lnTo>
                        <a:lnTo>
                          <a:pt x="79" y="14"/>
                        </a:lnTo>
                        <a:lnTo>
                          <a:pt x="87" y="16"/>
                        </a:lnTo>
                        <a:lnTo>
                          <a:pt x="95" y="18"/>
                        </a:lnTo>
                        <a:lnTo>
                          <a:pt x="102" y="20"/>
                        </a:lnTo>
                        <a:lnTo>
                          <a:pt x="108" y="23"/>
                        </a:lnTo>
                        <a:lnTo>
                          <a:pt x="109" y="23"/>
                        </a:lnTo>
                        <a:lnTo>
                          <a:pt x="110" y="23"/>
                        </a:lnTo>
                        <a:lnTo>
                          <a:pt x="113" y="23"/>
                        </a:lnTo>
                        <a:lnTo>
                          <a:pt x="115" y="23"/>
                        </a:lnTo>
                        <a:lnTo>
                          <a:pt x="116" y="22"/>
                        </a:lnTo>
                        <a:lnTo>
                          <a:pt x="115" y="21"/>
                        </a:lnTo>
                        <a:lnTo>
                          <a:pt x="113" y="19"/>
                        </a:lnTo>
                        <a:lnTo>
                          <a:pt x="108" y="17"/>
                        </a:lnTo>
                        <a:lnTo>
                          <a:pt x="105" y="16"/>
                        </a:lnTo>
                        <a:lnTo>
                          <a:pt x="100" y="15"/>
                        </a:lnTo>
                        <a:lnTo>
                          <a:pt x="96" y="13"/>
                        </a:lnTo>
                        <a:lnTo>
                          <a:pt x="90" y="11"/>
                        </a:lnTo>
                        <a:lnTo>
                          <a:pt x="84" y="10"/>
                        </a:lnTo>
                        <a:lnTo>
                          <a:pt x="78" y="8"/>
                        </a:lnTo>
                        <a:lnTo>
                          <a:pt x="71" y="6"/>
                        </a:lnTo>
                        <a:lnTo>
                          <a:pt x="64" y="5"/>
                        </a:lnTo>
                        <a:lnTo>
                          <a:pt x="57" y="4"/>
                        </a:lnTo>
                        <a:lnTo>
                          <a:pt x="50" y="3"/>
                        </a:lnTo>
                        <a:lnTo>
                          <a:pt x="42" y="1"/>
                        </a:lnTo>
                        <a:lnTo>
                          <a:pt x="33" y="1"/>
                        </a:lnTo>
                        <a:lnTo>
                          <a:pt x="25" y="0"/>
                        </a:lnTo>
                        <a:lnTo>
                          <a:pt x="17" y="0"/>
                        </a:lnTo>
                        <a:lnTo>
                          <a:pt x="8"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2" name="Freeform 97"/>
                  <p:cNvSpPr>
                    <a:spLocks/>
                  </p:cNvSpPr>
                  <p:nvPr/>
                </p:nvSpPr>
                <p:spPr bwMode="auto">
                  <a:xfrm>
                    <a:off x="1142" y="2557"/>
                    <a:ext cx="220" cy="19"/>
                  </a:xfrm>
                  <a:custGeom>
                    <a:avLst/>
                    <a:gdLst>
                      <a:gd name="T0" fmla="*/ 0 w 220"/>
                      <a:gd name="T1" fmla="*/ 1 h 19"/>
                      <a:gd name="T2" fmla="*/ 1 w 220"/>
                      <a:gd name="T3" fmla="*/ 1 h 19"/>
                      <a:gd name="T4" fmla="*/ 6 w 220"/>
                      <a:gd name="T5" fmla="*/ 2 h 19"/>
                      <a:gd name="T6" fmla="*/ 13 w 220"/>
                      <a:gd name="T7" fmla="*/ 3 h 19"/>
                      <a:gd name="T8" fmla="*/ 23 w 220"/>
                      <a:gd name="T9" fmla="*/ 4 h 19"/>
                      <a:gd name="T10" fmla="*/ 34 w 220"/>
                      <a:gd name="T11" fmla="*/ 5 h 19"/>
                      <a:gd name="T12" fmla="*/ 48 w 220"/>
                      <a:gd name="T13" fmla="*/ 6 h 19"/>
                      <a:gd name="T14" fmla="*/ 63 w 220"/>
                      <a:gd name="T15" fmla="*/ 7 h 19"/>
                      <a:gd name="T16" fmla="*/ 78 w 220"/>
                      <a:gd name="T17" fmla="*/ 8 h 19"/>
                      <a:gd name="T18" fmla="*/ 95 w 220"/>
                      <a:gd name="T19" fmla="*/ 9 h 19"/>
                      <a:gd name="T20" fmla="*/ 112 w 220"/>
                      <a:gd name="T21" fmla="*/ 9 h 19"/>
                      <a:gd name="T22" fmla="*/ 130 w 220"/>
                      <a:gd name="T23" fmla="*/ 9 h 19"/>
                      <a:gd name="T24" fmla="*/ 147 w 220"/>
                      <a:gd name="T25" fmla="*/ 9 h 19"/>
                      <a:gd name="T26" fmla="*/ 163 w 220"/>
                      <a:gd name="T27" fmla="*/ 8 h 19"/>
                      <a:gd name="T28" fmla="*/ 179 w 220"/>
                      <a:gd name="T29" fmla="*/ 6 h 19"/>
                      <a:gd name="T30" fmla="*/ 194 w 220"/>
                      <a:gd name="T31" fmla="*/ 4 h 19"/>
                      <a:gd name="T32" fmla="*/ 208 w 220"/>
                      <a:gd name="T33" fmla="*/ 0 h 19"/>
                      <a:gd name="T34" fmla="*/ 208 w 220"/>
                      <a:gd name="T35" fmla="*/ 0 h 19"/>
                      <a:gd name="T36" fmla="*/ 211 w 220"/>
                      <a:gd name="T37" fmla="*/ 0 h 19"/>
                      <a:gd name="T38" fmla="*/ 214 w 220"/>
                      <a:gd name="T39" fmla="*/ 0 h 19"/>
                      <a:gd name="T40" fmla="*/ 217 w 220"/>
                      <a:gd name="T41" fmla="*/ 0 h 19"/>
                      <a:gd name="T42" fmla="*/ 219 w 220"/>
                      <a:gd name="T43" fmla="*/ 0 h 19"/>
                      <a:gd name="T44" fmla="*/ 220 w 220"/>
                      <a:gd name="T45" fmla="*/ 2 h 19"/>
                      <a:gd name="T46" fmla="*/ 218 w 220"/>
                      <a:gd name="T47" fmla="*/ 4 h 19"/>
                      <a:gd name="T48" fmla="*/ 214 w 220"/>
                      <a:gd name="T49" fmla="*/ 8 h 19"/>
                      <a:gd name="T50" fmla="*/ 211 w 220"/>
                      <a:gd name="T51" fmla="*/ 9 h 19"/>
                      <a:gd name="T52" fmla="*/ 206 w 220"/>
                      <a:gd name="T53" fmla="*/ 12 h 19"/>
                      <a:gd name="T54" fmla="*/ 200 w 220"/>
                      <a:gd name="T55" fmla="*/ 14 h 19"/>
                      <a:gd name="T56" fmla="*/ 193 w 220"/>
                      <a:gd name="T57" fmla="*/ 15 h 19"/>
                      <a:gd name="T58" fmla="*/ 184 w 220"/>
                      <a:gd name="T59" fmla="*/ 16 h 19"/>
                      <a:gd name="T60" fmla="*/ 174 w 220"/>
                      <a:gd name="T61" fmla="*/ 18 h 19"/>
                      <a:gd name="T62" fmla="*/ 163 w 220"/>
                      <a:gd name="T63" fmla="*/ 19 h 19"/>
                      <a:gd name="T64" fmla="*/ 150 w 220"/>
                      <a:gd name="T65" fmla="*/ 19 h 19"/>
                      <a:gd name="T66" fmla="*/ 136 w 220"/>
                      <a:gd name="T67" fmla="*/ 19 h 19"/>
                      <a:gd name="T68" fmla="*/ 121 w 220"/>
                      <a:gd name="T69" fmla="*/ 18 h 19"/>
                      <a:gd name="T70" fmla="*/ 104 w 220"/>
                      <a:gd name="T71" fmla="*/ 17 h 19"/>
                      <a:gd name="T72" fmla="*/ 86 w 220"/>
                      <a:gd name="T73" fmla="*/ 15 h 19"/>
                      <a:gd name="T74" fmla="*/ 66 w 220"/>
                      <a:gd name="T75" fmla="*/ 13 h 19"/>
                      <a:gd name="T76" fmla="*/ 46 w 220"/>
                      <a:gd name="T77" fmla="*/ 10 h 19"/>
                      <a:gd name="T78" fmla="*/ 23 w 220"/>
                      <a:gd name="T79" fmla="*/ 6 h 19"/>
                      <a:gd name="T80" fmla="*/ 0 w 220"/>
                      <a:gd name="T81" fmla="*/ 1 h 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0"/>
                      <a:gd name="T124" fmla="*/ 0 h 19"/>
                      <a:gd name="T125" fmla="*/ 220 w 220"/>
                      <a:gd name="T126" fmla="*/ 19 h 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0" h="19">
                        <a:moveTo>
                          <a:pt x="0" y="1"/>
                        </a:moveTo>
                        <a:lnTo>
                          <a:pt x="1" y="1"/>
                        </a:lnTo>
                        <a:lnTo>
                          <a:pt x="6" y="2"/>
                        </a:lnTo>
                        <a:lnTo>
                          <a:pt x="13" y="3"/>
                        </a:lnTo>
                        <a:lnTo>
                          <a:pt x="23" y="4"/>
                        </a:lnTo>
                        <a:lnTo>
                          <a:pt x="34" y="5"/>
                        </a:lnTo>
                        <a:lnTo>
                          <a:pt x="48" y="6"/>
                        </a:lnTo>
                        <a:lnTo>
                          <a:pt x="63" y="7"/>
                        </a:lnTo>
                        <a:lnTo>
                          <a:pt x="78" y="8"/>
                        </a:lnTo>
                        <a:lnTo>
                          <a:pt x="95" y="9"/>
                        </a:lnTo>
                        <a:lnTo>
                          <a:pt x="112" y="9"/>
                        </a:lnTo>
                        <a:lnTo>
                          <a:pt x="130" y="9"/>
                        </a:lnTo>
                        <a:lnTo>
                          <a:pt x="147" y="9"/>
                        </a:lnTo>
                        <a:lnTo>
                          <a:pt x="163" y="8"/>
                        </a:lnTo>
                        <a:lnTo>
                          <a:pt x="179" y="6"/>
                        </a:lnTo>
                        <a:lnTo>
                          <a:pt x="194" y="4"/>
                        </a:lnTo>
                        <a:lnTo>
                          <a:pt x="208" y="0"/>
                        </a:lnTo>
                        <a:lnTo>
                          <a:pt x="211" y="0"/>
                        </a:lnTo>
                        <a:lnTo>
                          <a:pt x="214" y="0"/>
                        </a:lnTo>
                        <a:lnTo>
                          <a:pt x="217" y="0"/>
                        </a:lnTo>
                        <a:lnTo>
                          <a:pt x="219" y="0"/>
                        </a:lnTo>
                        <a:lnTo>
                          <a:pt x="220" y="2"/>
                        </a:lnTo>
                        <a:lnTo>
                          <a:pt x="218" y="4"/>
                        </a:lnTo>
                        <a:lnTo>
                          <a:pt x="214" y="8"/>
                        </a:lnTo>
                        <a:lnTo>
                          <a:pt x="211" y="9"/>
                        </a:lnTo>
                        <a:lnTo>
                          <a:pt x="206" y="12"/>
                        </a:lnTo>
                        <a:lnTo>
                          <a:pt x="200" y="14"/>
                        </a:lnTo>
                        <a:lnTo>
                          <a:pt x="193" y="15"/>
                        </a:lnTo>
                        <a:lnTo>
                          <a:pt x="184" y="16"/>
                        </a:lnTo>
                        <a:lnTo>
                          <a:pt x="174" y="18"/>
                        </a:lnTo>
                        <a:lnTo>
                          <a:pt x="163" y="19"/>
                        </a:lnTo>
                        <a:lnTo>
                          <a:pt x="150" y="19"/>
                        </a:lnTo>
                        <a:lnTo>
                          <a:pt x="136" y="19"/>
                        </a:lnTo>
                        <a:lnTo>
                          <a:pt x="121" y="18"/>
                        </a:lnTo>
                        <a:lnTo>
                          <a:pt x="104" y="17"/>
                        </a:lnTo>
                        <a:lnTo>
                          <a:pt x="86" y="15"/>
                        </a:lnTo>
                        <a:lnTo>
                          <a:pt x="66" y="13"/>
                        </a:lnTo>
                        <a:lnTo>
                          <a:pt x="46" y="10"/>
                        </a:lnTo>
                        <a:lnTo>
                          <a:pt x="23" y="6"/>
                        </a:lnTo>
                        <a:lnTo>
                          <a:pt x="0"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3" name="Freeform 98"/>
                  <p:cNvSpPr>
                    <a:spLocks/>
                  </p:cNvSpPr>
                  <p:nvPr/>
                </p:nvSpPr>
                <p:spPr bwMode="auto">
                  <a:xfrm>
                    <a:off x="1432" y="2543"/>
                    <a:ext cx="158" cy="12"/>
                  </a:xfrm>
                  <a:custGeom>
                    <a:avLst/>
                    <a:gdLst>
                      <a:gd name="T0" fmla="*/ 0 w 158"/>
                      <a:gd name="T1" fmla="*/ 12 h 12"/>
                      <a:gd name="T2" fmla="*/ 1 w 158"/>
                      <a:gd name="T3" fmla="*/ 12 h 12"/>
                      <a:gd name="T4" fmla="*/ 6 w 158"/>
                      <a:gd name="T5" fmla="*/ 12 h 12"/>
                      <a:gd name="T6" fmla="*/ 13 w 158"/>
                      <a:gd name="T7" fmla="*/ 11 h 12"/>
                      <a:gd name="T8" fmla="*/ 22 w 158"/>
                      <a:gd name="T9" fmla="*/ 10 h 12"/>
                      <a:gd name="T10" fmla="*/ 32 w 158"/>
                      <a:gd name="T11" fmla="*/ 10 h 12"/>
                      <a:gd name="T12" fmla="*/ 44 w 158"/>
                      <a:gd name="T13" fmla="*/ 9 h 12"/>
                      <a:gd name="T14" fmla="*/ 57 w 158"/>
                      <a:gd name="T15" fmla="*/ 8 h 12"/>
                      <a:gd name="T16" fmla="*/ 70 w 158"/>
                      <a:gd name="T17" fmla="*/ 7 h 12"/>
                      <a:gd name="T18" fmla="*/ 83 w 158"/>
                      <a:gd name="T19" fmla="*/ 6 h 12"/>
                      <a:gd name="T20" fmla="*/ 96 w 158"/>
                      <a:gd name="T21" fmla="*/ 5 h 12"/>
                      <a:gd name="T22" fmla="*/ 108 w 158"/>
                      <a:gd name="T23" fmla="*/ 4 h 12"/>
                      <a:gd name="T24" fmla="*/ 119 w 158"/>
                      <a:gd name="T25" fmla="*/ 3 h 12"/>
                      <a:gd name="T26" fmla="*/ 128 w 158"/>
                      <a:gd name="T27" fmla="*/ 2 h 12"/>
                      <a:gd name="T28" fmla="*/ 136 w 158"/>
                      <a:gd name="T29" fmla="*/ 1 h 12"/>
                      <a:gd name="T30" fmla="*/ 141 w 158"/>
                      <a:gd name="T31" fmla="*/ 0 h 12"/>
                      <a:gd name="T32" fmla="*/ 144 w 158"/>
                      <a:gd name="T33" fmla="*/ 0 h 12"/>
                      <a:gd name="T34" fmla="*/ 146 w 158"/>
                      <a:gd name="T35" fmla="*/ 0 h 12"/>
                      <a:gd name="T36" fmla="*/ 149 w 158"/>
                      <a:gd name="T37" fmla="*/ 0 h 12"/>
                      <a:gd name="T38" fmla="*/ 153 w 158"/>
                      <a:gd name="T39" fmla="*/ 0 h 12"/>
                      <a:gd name="T40" fmla="*/ 156 w 158"/>
                      <a:gd name="T41" fmla="*/ 1 h 12"/>
                      <a:gd name="T42" fmla="*/ 158 w 158"/>
                      <a:gd name="T43" fmla="*/ 3 h 12"/>
                      <a:gd name="T44" fmla="*/ 158 w 158"/>
                      <a:gd name="T45" fmla="*/ 4 h 12"/>
                      <a:gd name="T46" fmla="*/ 157 w 158"/>
                      <a:gd name="T47" fmla="*/ 5 h 12"/>
                      <a:gd name="T48" fmla="*/ 152 w 158"/>
                      <a:gd name="T49" fmla="*/ 7 h 12"/>
                      <a:gd name="T50" fmla="*/ 148 w 158"/>
                      <a:gd name="T51" fmla="*/ 7 h 12"/>
                      <a:gd name="T52" fmla="*/ 141 w 158"/>
                      <a:gd name="T53" fmla="*/ 8 h 12"/>
                      <a:gd name="T54" fmla="*/ 132 w 158"/>
                      <a:gd name="T55" fmla="*/ 9 h 12"/>
                      <a:gd name="T56" fmla="*/ 121 w 158"/>
                      <a:gd name="T57" fmla="*/ 9 h 12"/>
                      <a:gd name="T58" fmla="*/ 110 w 158"/>
                      <a:gd name="T59" fmla="*/ 9 h 12"/>
                      <a:gd name="T60" fmla="*/ 97 w 158"/>
                      <a:gd name="T61" fmla="*/ 10 h 12"/>
                      <a:gd name="T62" fmla="*/ 84 w 158"/>
                      <a:gd name="T63" fmla="*/ 10 h 12"/>
                      <a:gd name="T64" fmla="*/ 70 w 158"/>
                      <a:gd name="T65" fmla="*/ 11 h 12"/>
                      <a:gd name="T66" fmla="*/ 57 w 158"/>
                      <a:gd name="T67" fmla="*/ 11 h 12"/>
                      <a:gd name="T68" fmla="*/ 44 w 158"/>
                      <a:gd name="T69" fmla="*/ 11 h 12"/>
                      <a:gd name="T70" fmla="*/ 32 w 158"/>
                      <a:gd name="T71" fmla="*/ 12 h 12"/>
                      <a:gd name="T72" fmla="*/ 22 w 158"/>
                      <a:gd name="T73" fmla="*/ 12 h 12"/>
                      <a:gd name="T74" fmla="*/ 13 w 158"/>
                      <a:gd name="T75" fmla="*/ 12 h 12"/>
                      <a:gd name="T76" fmla="*/ 6 w 158"/>
                      <a:gd name="T77" fmla="*/ 12 h 12"/>
                      <a:gd name="T78" fmla="*/ 1 w 158"/>
                      <a:gd name="T79" fmla="*/ 12 h 12"/>
                      <a:gd name="T80" fmla="*/ 0 w 158"/>
                      <a:gd name="T81" fmla="*/ 12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2"/>
                      <a:gd name="T125" fmla="*/ 158 w 158"/>
                      <a:gd name="T126" fmla="*/ 12 h 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2">
                        <a:moveTo>
                          <a:pt x="0" y="12"/>
                        </a:moveTo>
                        <a:lnTo>
                          <a:pt x="1" y="12"/>
                        </a:lnTo>
                        <a:lnTo>
                          <a:pt x="6" y="12"/>
                        </a:lnTo>
                        <a:lnTo>
                          <a:pt x="13" y="11"/>
                        </a:lnTo>
                        <a:lnTo>
                          <a:pt x="22" y="10"/>
                        </a:lnTo>
                        <a:lnTo>
                          <a:pt x="32" y="10"/>
                        </a:lnTo>
                        <a:lnTo>
                          <a:pt x="44" y="9"/>
                        </a:lnTo>
                        <a:lnTo>
                          <a:pt x="57" y="8"/>
                        </a:lnTo>
                        <a:lnTo>
                          <a:pt x="70" y="7"/>
                        </a:lnTo>
                        <a:lnTo>
                          <a:pt x="83" y="6"/>
                        </a:lnTo>
                        <a:lnTo>
                          <a:pt x="96" y="5"/>
                        </a:lnTo>
                        <a:lnTo>
                          <a:pt x="108" y="4"/>
                        </a:lnTo>
                        <a:lnTo>
                          <a:pt x="119" y="3"/>
                        </a:lnTo>
                        <a:lnTo>
                          <a:pt x="128" y="2"/>
                        </a:lnTo>
                        <a:lnTo>
                          <a:pt x="136" y="1"/>
                        </a:lnTo>
                        <a:lnTo>
                          <a:pt x="141" y="0"/>
                        </a:lnTo>
                        <a:lnTo>
                          <a:pt x="144" y="0"/>
                        </a:lnTo>
                        <a:lnTo>
                          <a:pt x="146" y="0"/>
                        </a:lnTo>
                        <a:lnTo>
                          <a:pt x="149" y="0"/>
                        </a:lnTo>
                        <a:lnTo>
                          <a:pt x="153" y="0"/>
                        </a:lnTo>
                        <a:lnTo>
                          <a:pt x="156" y="1"/>
                        </a:lnTo>
                        <a:lnTo>
                          <a:pt x="158" y="3"/>
                        </a:lnTo>
                        <a:lnTo>
                          <a:pt x="158" y="4"/>
                        </a:lnTo>
                        <a:lnTo>
                          <a:pt x="157" y="5"/>
                        </a:lnTo>
                        <a:lnTo>
                          <a:pt x="152" y="7"/>
                        </a:lnTo>
                        <a:lnTo>
                          <a:pt x="148" y="7"/>
                        </a:lnTo>
                        <a:lnTo>
                          <a:pt x="141" y="8"/>
                        </a:lnTo>
                        <a:lnTo>
                          <a:pt x="132" y="9"/>
                        </a:lnTo>
                        <a:lnTo>
                          <a:pt x="121" y="9"/>
                        </a:lnTo>
                        <a:lnTo>
                          <a:pt x="110" y="9"/>
                        </a:lnTo>
                        <a:lnTo>
                          <a:pt x="97" y="10"/>
                        </a:lnTo>
                        <a:lnTo>
                          <a:pt x="84" y="10"/>
                        </a:lnTo>
                        <a:lnTo>
                          <a:pt x="70" y="11"/>
                        </a:lnTo>
                        <a:lnTo>
                          <a:pt x="57" y="11"/>
                        </a:lnTo>
                        <a:lnTo>
                          <a:pt x="44" y="11"/>
                        </a:lnTo>
                        <a:lnTo>
                          <a:pt x="32" y="12"/>
                        </a:lnTo>
                        <a:lnTo>
                          <a:pt x="22" y="12"/>
                        </a:lnTo>
                        <a:lnTo>
                          <a:pt x="13" y="12"/>
                        </a:lnTo>
                        <a:lnTo>
                          <a:pt x="6" y="12"/>
                        </a:lnTo>
                        <a:lnTo>
                          <a:pt x="1" y="12"/>
                        </a:lnTo>
                        <a:lnTo>
                          <a:pt x="0" y="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4" name="Freeform 99"/>
                  <p:cNvSpPr>
                    <a:spLocks/>
                  </p:cNvSpPr>
                  <p:nvPr/>
                </p:nvSpPr>
                <p:spPr bwMode="auto">
                  <a:xfrm>
                    <a:off x="1602" y="2521"/>
                    <a:ext cx="54" cy="26"/>
                  </a:xfrm>
                  <a:custGeom>
                    <a:avLst/>
                    <a:gdLst>
                      <a:gd name="T0" fmla="*/ 0 w 54"/>
                      <a:gd name="T1" fmla="*/ 26 h 26"/>
                      <a:gd name="T2" fmla="*/ 2 w 54"/>
                      <a:gd name="T3" fmla="*/ 24 h 26"/>
                      <a:gd name="T4" fmla="*/ 9 w 54"/>
                      <a:gd name="T5" fmla="*/ 20 h 26"/>
                      <a:gd name="T6" fmla="*/ 18 w 54"/>
                      <a:gd name="T7" fmla="*/ 14 h 26"/>
                      <a:gd name="T8" fmla="*/ 29 w 54"/>
                      <a:gd name="T9" fmla="*/ 8 h 26"/>
                      <a:gd name="T10" fmla="*/ 39 w 54"/>
                      <a:gd name="T11" fmla="*/ 3 h 26"/>
                      <a:gd name="T12" fmla="*/ 48 w 54"/>
                      <a:gd name="T13" fmla="*/ 0 h 26"/>
                      <a:gd name="T14" fmla="*/ 53 w 54"/>
                      <a:gd name="T15" fmla="*/ 0 h 26"/>
                      <a:gd name="T16" fmla="*/ 54 w 54"/>
                      <a:gd name="T17" fmla="*/ 4 h 26"/>
                      <a:gd name="T18" fmla="*/ 50 w 54"/>
                      <a:gd name="T19" fmla="*/ 10 h 26"/>
                      <a:gd name="T20" fmla="*/ 43 w 54"/>
                      <a:gd name="T21" fmla="*/ 15 h 26"/>
                      <a:gd name="T22" fmla="*/ 34 w 54"/>
                      <a:gd name="T23" fmla="*/ 19 h 26"/>
                      <a:gd name="T24" fmla="*/ 25 w 54"/>
                      <a:gd name="T25" fmla="*/ 22 h 26"/>
                      <a:gd name="T26" fmla="*/ 15 w 54"/>
                      <a:gd name="T27" fmla="*/ 23 h 26"/>
                      <a:gd name="T28" fmla="*/ 7 w 54"/>
                      <a:gd name="T29" fmla="*/ 25 h 26"/>
                      <a:gd name="T30" fmla="*/ 2 w 54"/>
                      <a:gd name="T31" fmla="*/ 26 h 26"/>
                      <a:gd name="T32" fmla="*/ 0 w 54"/>
                      <a:gd name="T33" fmla="*/ 26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26"/>
                      <a:gd name="T53" fmla="*/ 54 w 5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26">
                        <a:moveTo>
                          <a:pt x="0" y="26"/>
                        </a:moveTo>
                        <a:lnTo>
                          <a:pt x="2" y="24"/>
                        </a:lnTo>
                        <a:lnTo>
                          <a:pt x="9" y="20"/>
                        </a:lnTo>
                        <a:lnTo>
                          <a:pt x="18" y="14"/>
                        </a:lnTo>
                        <a:lnTo>
                          <a:pt x="29" y="8"/>
                        </a:lnTo>
                        <a:lnTo>
                          <a:pt x="39" y="3"/>
                        </a:lnTo>
                        <a:lnTo>
                          <a:pt x="48" y="0"/>
                        </a:lnTo>
                        <a:lnTo>
                          <a:pt x="53" y="0"/>
                        </a:lnTo>
                        <a:lnTo>
                          <a:pt x="54" y="4"/>
                        </a:lnTo>
                        <a:lnTo>
                          <a:pt x="50" y="10"/>
                        </a:lnTo>
                        <a:lnTo>
                          <a:pt x="43" y="15"/>
                        </a:lnTo>
                        <a:lnTo>
                          <a:pt x="34" y="19"/>
                        </a:lnTo>
                        <a:lnTo>
                          <a:pt x="25" y="22"/>
                        </a:lnTo>
                        <a:lnTo>
                          <a:pt x="15" y="23"/>
                        </a:lnTo>
                        <a:lnTo>
                          <a:pt x="7" y="25"/>
                        </a:lnTo>
                        <a:lnTo>
                          <a:pt x="2" y="26"/>
                        </a:lnTo>
                        <a:lnTo>
                          <a:pt x="0"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5" name="Freeform 100"/>
                  <p:cNvSpPr>
                    <a:spLocks/>
                  </p:cNvSpPr>
                  <p:nvPr/>
                </p:nvSpPr>
                <p:spPr bwMode="auto">
                  <a:xfrm>
                    <a:off x="1595" y="2497"/>
                    <a:ext cx="68" cy="35"/>
                  </a:xfrm>
                  <a:custGeom>
                    <a:avLst/>
                    <a:gdLst>
                      <a:gd name="T0" fmla="*/ 0 w 68"/>
                      <a:gd name="T1" fmla="*/ 35 h 35"/>
                      <a:gd name="T2" fmla="*/ 68 w 68"/>
                      <a:gd name="T3" fmla="*/ 0 h 35"/>
                      <a:gd name="T4" fmla="*/ 67 w 68"/>
                      <a:gd name="T5" fmla="*/ 1 h 35"/>
                      <a:gd name="T6" fmla="*/ 62 w 68"/>
                      <a:gd name="T7" fmla="*/ 4 h 35"/>
                      <a:gd name="T8" fmla="*/ 55 w 68"/>
                      <a:gd name="T9" fmla="*/ 9 h 35"/>
                      <a:gd name="T10" fmla="*/ 47 w 68"/>
                      <a:gd name="T11" fmla="*/ 15 h 35"/>
                      <a:gd name="T12" fmla="*/ 36 w 68"/>
                      <a:gd name="T13" fmla="*/ 21 h 35"/>
                      <a:gd name="T14" fmla="*/ 25 w 68"/>
                      <a:gd name="T15" fmla="*/ 27 h 35"/>
                      <a:gd name="T16" fmla="*/ 12 w 68"/>
                      <a:gd name="T17" fmla="*/ 32 h 35"/>
                      <a:gd name="T18" fmla="*/ 0 w 68"/>
                      <a:gd name="T19" fmla="*/ 35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35"/>
                      <a:gd name="T32" fmla="*/ 68 w 6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35">
                        <a:moveTo>
                          <a:pt x="0" y="35"/>
                        </a:moveTo>
                        <a:lnTo>
                          <a:pt x="68" y="0"/>
                        </a:lnTo>
                        <a:lnTo>
                          <a:pt x="67" y="1"/>
                        </a:lnTo>
                        <a:lnTo>
                          <a:pt x="62" y="4"/>
                        </a:lnTo>
                        <a:lnTo>
                          <a:pt x="55" y="9"/>
                        </a:lnTo>
                        <a:lnTo>
                          <a:pt x="47" y="15"/>
                        </a:lnTo>
                        <a:lnTo>
                          <a:pt x="36" y="21"/>
                        </a:lnTo>
                        <a:lnTo>
                          <a:pt x="25" y="27"/>
                        </a:lnTo>
                        <a:lnTo>
                          <a:pt x="12" y="32"/>
                        </a:lnTo>
                        <a:lnTo>
                          <a:pt x="0" y="3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6" name="Freeform 101"/>
                  <p:cNvSpPr>
                    <a:spLocks/>
                  </p:cNvSpPr>
                  <p:nvPr/>
                </p:nvSpPr>
                <p:spPr bwMode="auto">
                  <a:xfrm>
                    <a:off x="1314" y="2089"/>
                    <a:ext cx="107" cy="65"/>
                  </a:xfrm>
                  <a:custGeom>
                    <a:avLst/>
                    <a:gdLst>
                      <a:gd name="T0" fmla="*/ 0 w 107"/>
                      <a:gd name="T1" fmla="*/ 0 h 65"/>
                      <a:gd name="T2" fmla="*/ 1 w 107"/>
                      <a:gd name="T3" fmla="*/ 1 h 65"/>
                      <a:gd name="T4" fmla="*/ 2 w 107"/>
                      <a:gd name="T5" fmla="*/ 2 h 65"/>
                      <a:gd name="T6" fmla="*/ 4 w 107"/>
                      <a:gd name="T7" fmla="*/ 5 h 65"/>
                      <a:gd name="T8" fmla="*/ 7 w 107"/>
                      <a:gd name="T9" fmla="*/ 7 h 65"/>
                      <a:gd name="T10" fmla="*/ 10 w 107"/>
                      <a:gd name="T11" fmla="*/ 11 h 65"/>
                      <a:gd name="T12" fmla="*/ 14 w 107"/>
                      <a:gd name="T13" fmla="*/ 15 h 65"/>
                      <a:gd name="T14" fmla="*/ 20 w 107"/>
                      <a:gd name="T15" fmla="*/ 20 h 65"/>
                      <a:gd name="T16" fmla="*/ 26 w 107"/>
                      <a:gd name="T17" fmla="*/ 25 h 65"/>
                      <a:gd name="T18" fmla="*/ 32 w 107"/>
                      <a:gd name="T19" fmla="*/ 31 h 65"/>
                      <a:gd name="T20" fmla="*/ 40 w 107"/>
                      <a:gd name="T21" fmla="*/ 36 h 65"/>
                      <a:gd name="T22" fmla="*/ 48 w 107"/>
                      <a:gd name="T23" fmla="*/ 42 h 65"/>
                      <a:gd name="T24" fmla="*/ 58 w 107"/>
                      <a:gd name="T25" fmla="*/ 47 h 65"/>
                      <a:gd name="T26" fmla="*/ 68 w 107"/>
                      <a:gd name="T27" fmla="*/ 52 h 65"/>
                      <a:gd name="T28" fmla="*/ 78 w 107"/>
                      <a:gd name="T29" fmla="*/ 57 h 65"/>
                      <a:gd name="T30" fmla="*/ 90 w 107"/>
                      <a:gd name="T31" fmla="*/ 61 h 65"/>
                      <a:gd name="T32" fmla="*/ 102 w 107"/>
                      <a:gd name="T33" fmla="*/ 65 h 65"/>
                      <a:gd name="T34" fmla="*/ 103 w 107"/>
                      <a:gd name="T35" fmla="*/ 65 h 65"/>
                      <a:gd name="T36" fmla="*/ 104 w 107"/>
                      <a:gd name="T37" fmla="*/ 65 h 65"/>
                      <a:gd name="T38" fmla="*/ 105 w 107"/>
                      <a:gd name="T39" fmla="*/ 64 h 65"/>
                      <a:gd name="T40" fmla="*/ 107 w 107"/>
                      <a:gd name="T41" fmla="*/ 62 h 65"/>
                      <a:gd name="T42" fmla="*/ 107 w 107"/>
                      <a:gd name="T43" fmla="*/ 62 h 65"/>
                      <a:gd name="T44" fmla="*/ 106 w 107"/>
                      <a:gd name="T45" fmla="*/ 60 h 65"/>
                      <a:gd name="T46" fmla="*/ 104 w 107"/>
                      <a:gd name="T47" fmla="*/ 58 h 65"/>
                      <a:gd name="T48" fmla="*/ 99 w 107"/>
                      <a:gd name="T49" fmla="*/ 56 h 65"/>
                      <a:gd name="T50" fmla="*/ 96 w 107"/>
                      <a:gd name="T51" fmla="*/ 55 h 65"/>
                      <a:gd name="T52" fmla="*/ 93 w 107"/>
                      <a:gd name="T53" fmla="*/ 54 h 65"/>
                      <a:gd name="T54" fmla="*/ 89 w 107"/>
                      <a:gd name="T55" fmla="*/ 53 h 65"/>
                      <a:gd name="T56" fmla="*/ 85 w 107"/>
                      <a:gd name="T57" fmla="*/ 52 h 65"/>
                      <a:gd name="T58" fmla="*/ 80 w 107"/>
                      <a:gd name="T59" fmla="*/ 50 h 65"/>
                      <a:gd name="T60" fmla="*/ 75 w 107"/>
                      <a:gd name="T61" fmla="*/ 48 h 65"/>
                      <a:gd name="T62" fmla="*/ 70 w 107"/>
                      <a:gd name="T63" fmla="*/ 46 h 65"/>
                      <a:gd name="T64" fmla="*/ 64 w 107"/>
                      <a:gd name="T65" fmla="*/ 43 h 65"/>
                      <a:gd name="T66" fmla="*/ 58 w 107"/>
                      <a:gd name="T67" fmla="*/ 40 h 65"/>
                      <a:gd name="T68" fmla="*/ 51 w 107"/>
                      <a:gd name="T69" fmla="*/ 37 h 65"/>
                      <a:gd name="T70" fmla="*/ 44 w 107"/>
                      <a:gd name="T71" fmla="*/ 32 h 65"/>
                      <a:gd name="T72" fmla="*/ 36 w 107"/>
                      <a:gd name="T73" fmla="*/ 27 h 65"/>
                      <a:gd name="T74" fmla="*/ 28 w 107"/>
                      <a:gd name="T75" fmla="*/ 22 h 65"/>
                      <a:gd name="T76" fmla="*/ 20 w 107"/>
                      <a:gd name="T77" fmla="*/ 15 h 65"/>
                      <a:gd name="T78" fmla="*/ 10 w 107"/>
                      <a:gd name="T79" fmla="*/ 8 h 65"/>
                      <a:gd name="T80" fmla="*/ 0 w 107"/>
                      <a:gd name="T81" fmla="*/ 0 h 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65"/>
                      <a:gd name="T125" fmla="*/ 107 w 107"/>
                      <a:gd name="T126" fmla="*/ 65 h 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65">
                        <a:moveTo>
                          <a:pt x="0" y="0"/>
                        </a:moveTo>
                        <a:lnTo>
                          <a:pt x="1" y="1"/>
                        </a:lnTo>
                        <a:lnTo>
                          <a:pt x="2" y="2"/>
                        </a:lnTo>
                        <a:lnTo>
                          <a:pt x="4" y="5"/>
                        </a:lnTo>
                        <a:lnTo>
                          <a:pt x="7" y="7"/>
                        </a:lnTo>
                        <a:lnTo>
                          <a:pt x="10" y="11"/>
                        </a:lnTo>
                        <a:lnTo>
                          <a:pt x="14" y="15"/>
                        </a:lnTo>
                        <a:lnTo>
                          <a:pt x="20" y="20"/>
                        </a:lnTo>
                        <a:lnTo>
                          <a:pt x="26" y="25"/>
                        </a:lnTo>
                        <a:lnTo>
                          <a:pt x="32" y="31"/>
                        </a:lnTo>
                        <a:lnTo>
                          <a:pt x="40" y="36"/>
                        </a:lnTo>
                        <a:lnTo>
                          <a:pt x="48" y="42"/>
                        </a:lnTo>
                        <a:lnTo>
                          <a:pt x="58" y="47"/>
                        </a:lnTo>
                        <a:lnTo>
                          <a:pt x="68" y="52"/>
                        </a:lnTo>
                        <a:lnTo>
                          <a:pt x="78" y="57"/>
                        </a:lnTo>
                        <a:lnTo>
                          <a:pt x="90" y="61"/>
                        </a:lnTo>
                        <a:lnTo>
                          <a:pt x="102" y="65"/>
                        </a:lnTo>
                        <a:lnTo>
                          <a:pt x="103" y="65"/>
                        </a:lnTo>
                        <a:lnTo>
                          <a:pt x="104" y="65"/>
                        </a:lnTo>
                        <a:lnTo>
                          <a:pt x="105" y="64"/>
                        </a:lnTo>
                        <a:lnTo>
                          <a:pt x="107" y="62"/>
                        </a:lnTo>
                        <a:lnTo>
                          <a:pt x="106" y="60"/>
                        </a:lnTo>
                        <a:lnTo>
                          <a:pt x="104" y="58"/>
                        </a:lnTo>
                        <a:lnTo>
                          <a:pt x="99" y="56"/>
                        </a:lnTo>
                        <a:lnTo>
                          <a:pt x="96" y="55"/>
                        </a:lnTo>
                        <a:lnTo>
                          <a:pt x="93" y="54"/>
                        </a:lnTo>
                        <a:lnTo>
                          <a:pt x="89" y="53"/>
                        </a:lnTo>
                        <a:lnTo>
                          <a:pt x="85" y="52"/>
                        </a:lnTo>
                        <a:lnTo>
                          <a:pt x="80" y="50"/>
                        </a:lnTo>
                        <a:lnTo>
                          <a:pt x="75" y="48"/>
                        </a:lnTo>
                        <a:lnTo>
                          <a:pt x="70" y="46"/>
                        </a:lnTo>
                        <a:lnTo>
                          <a:pt x="64" y="43"/>
                        </a:lnTo>
                        <a:lnTo>
                          <a:pt x="58" y="40"/>
                        </a:lnTo>
                        <a:lnTo>
                          <a:pt x="51" y="37"/>
                        </a:lnTo>
                        <a:lnTo>
                          <a:pt x="44" y="32"/>
                        </a:lnTo>
                        <a:lnTo>
                          <a:pt x="36" y="27"/>
                        </a:lnTo>
                        <a:lnTo>
                          <a:pt x="28" y="22"/>
                        </a:lnTo>
                        <a:lnTo>
                          <a:pt x="20" y="15"/>
                        </a:lnTo>
                        <a:lnTo>
                          <a:pt x="10" y="8"/>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7" name="Freeform 102"/>
                  <p:cNvSpPr>
                    <a:spLocks/>
                  </p:cNvSpPr>
                  <p:nvPr/>
                </p:nvSpPr>
                <p:spPr bwMode="auto">
                  <a:xfrm>
                    <a:off x="1320" y="2111"/>
                    <a:ext cx="41" cy="335"/>
                  </a:xfrm>
                  <a:custGeom>
                    <a:avLst/>
                    <a:gdLst>
                      <a:gd name="T0" fmla="*/ 2 w 41"/>
                      <a:gd name="T1" fmla="*/ 2 h 335"/>
                      <a:gd name="T2" fmla="*/ 3 w 41"/>
                      <a:gd name="T3" fmla="*/ 5 h 335"/>
                      <a:gd name="T4" fmla="*/ 5 w 41"/>
                      <a:gd name="T5" fmla="*/ 11 h 335"/>
                      <a:gd name="T6" fmla="*/ 8 w 41"/>
                      <a:gd name="T7" fmla="*/ 20 h 335"/>
                      <a:gd name="T8" fmla="*/ 12 w 41"/>
                      <a:gd name="T9" fmla="*/ 33 h 335"/>
                      <a:gd name="T10" fmla="*/ 17 w 41"/>
                      <a:gd name="T11" fmla="*/ 49 h 335"/>
                      <a:gd name="T12" fmla="*/ 21 w 41"/>
                      <a:gd name="T13" fmla="*/ 68 h 335"/>
                      <a:gd name="T14" fmla="*/ 26 w 41"/>
                      <a:gd name="T15" fmla="*/ 89 h 335"/>
                      <a:gd name="T16" fmla="*/ 29 w 41"/>
                      <a:gd name="T17" fmla="*/ 112 h 335"/>
                      <a:gd name="T18" fmla="*/ 32 w 41"/>
                      <a:gd name="T19" fmla="*/ 137 h 335"/>
                      <a:gd name="T20" fmla="*/ 34 w 41"/>
                      <a:gd name="T21" fmla="*/ 163 h 335"/>
                      <a:gd name="T22" fmla="*/ 34 w 41"/>
                      <a:gd name="T23" fmla="*/ 191 h 335"/>
                      <a:gd name="T24" fmla="*/ 32 w 41"/>
                      <a:gd name="T25" fmla="*/ 219 h 335"/>
                      <a:gd name="T26" fmla="*/ 28 w 41"/>
                      <a:gd name="T27" fmla="*/ 248 h 335"/>
                      <a:gd name="T28" fmla="*/ 21 w 41"/>
                      <a:gd name="T29" fmla="*/ 277 h 335"/>
                      <a:gd name="T30" fmla="*/ 12 w 41"/>
                      <a:gd name="T31" fmla="*/ 306 h 335"/>
                      <a:gd name="T32" fmla="*/ 0 w 41"/>
                      <a:gd name="T33" fmla="*/ 335 h 335"/>
                      <a:gd name="T34" fmla="*/ 1 w 41"/>
                      <a:gd name="T35" fmla="*/ 333 h 335"/>
                      <a:gd name="T36" fmla="*/ 3 w 41"/>
                      <a:gd name="T37" fmla="*/ 329 h 335"/>
                      <a:gd name="T38" fmla="*/ 7 w 41"/>
                      <a:gd name="T39" fmla="*/ 322 h 335"/>
                      <a:gd name="T40" fmla="*/ 12 w 41"/>
                      <a:gd name="T41" fmla="*/ 312 h 335"/>
                      <a:gd name="T42" fmla="*/ 17 w 41"/>
                      <a:gd name="T43" fmla="*/ 300 h 335"/>
                      <a:gd name="T44" fmla="*/ 23 w 41"/>
                      <a:gd name="T45" fmla="*/ 285 h 335"/>
                      <a:gd name="T46" fmla="*/ 29 w 41"/>
                      <a:gd name="T47" fmla="*/ 267 h 335"/>
                      <a:gd name="T48" fmla="*/ 34 w 41"/>
                      <a:gd name="T49" fmla="*/ 248 h 335"/>
                      <a:gd name="T50" fmla="*/ 38 w 41"/>
                      <a:gd name="T51" fmla="*/ 225 h 335"/>
                      <a:gd name="T52" fmla="*/ 40 w 41"/>
                      <a:gd name="T53" fmla="*/ 201 h 335"/>
                      <a:gd name="T54" fmla="*/ 41 w 41"/>
                      <a:gd name="T55" fmla="*/ 175 h 335"/>
                      <a:gd name="T56" fmla="*/ 41 w 41"/>
                      <a:gd name="T57" fmla="*/ 147 h 335"/>
                      <a:gd name="T58" fmla="*/ 38 w 41"/>
                      <a:gd name="T59" fmla="*/ 116 h 335"/>
                      <a:gd name="T60" fmla="*/ 32 w 41"/>
                      <a:gd name="T61" fmla="*/ 84 h 335"/>
                      <a:gd name="T62" fmla="*/ 23 w 41"/>
                      <a:gd name="T63" fmla="*/ 50 h 335"/>
                      <a:gd name="T64" fmla="*/ 11 w 41"/>
                      <a:gd name="T65" fmla="*/ 15 h 335"/>
                      <a:gd name="T66" fmla="*/ 10 w 41"/>
                      <a:gd name="T67" fmla="*/ 12 h 335"/>
                      <a:gd name="T68" fmla="*/ 8 w 41"/>
                      <a:gd name="T69" fmla="*/ 5 h 335"/>
                      <a:gd name="T70" fmla="*/ 5 w 41"/>
                      <a:gd name="T71" fmla="*/ 0 h 335"/>
                      <a:gd name="T72" fmla="*/ 2 w 41"/>
                      <a:gd name="T73" fmla="*/ 2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335"/>
                      <a:gd name="T113" fmla="*/ 41 w 41"/>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335">
                        <a:moveTo>
                          <a:pt x="2" y="2"/>
                        </a:moveTo>
                        <a:lnTo>
                          <a:pt x="3" y="5"/>
                        </a:lnTo>
                        <a:lnTo>
                          <a:pt x="5" y="11"/>
                        </a:lnTo>
                        <a:lnTo>
                          <a:pt x="8" y="20"/>
                        </a:lnTo>
                        <a:lnTo>
                          <a:pt x="12" y="33"/>
                        </a:lnTo>
                        <a:lnTo>
                          <a:pt x="17" y="49"/>
                        </a:lnTo>
                        <a:lnTo>
                          <a:pt x="21" y="68"/>
                        </a:lnTo>
                        <a:lnTo>
                          <a:pt x="26" y="89"/>
                        </a:lnTo>
                        <a:lnTo>
                          <a:pt x="29" y="112"/>
                        </a:lnTo>
                        <a:lnTo>
                          <a:pt x="32" y="137"/>
                        </a:lnTo>
                        <a:lnTo>
                          <a:pt x="34" y="163"/>
                        </a:lnTo>
                        <a:lnTo>
                          <a:pt x="34" y="191"/>
                        </a:lnTo>
                        <a:lnTo>
                          <a:pt x="32" y="219"/>
                        </a:lnTo>
                        <a:lnTo>
                          <a:pt x="28" y="248"/>
                        </a:lnTo>
                        <a:lnTo>
                          <a:pt x="21" y="277"/>
                        </a:lnTo>
                        <a:lnTo>
                          <a:pt x="12" y="306"/>
                        </a:lnTo>
                        <a:lnTo>
                          <a:pt x="0" y="335"/>
                        </a:lnTo>
                        <a:lnTo>
                          <a:pt x="1" y="333"/>
                        </a:lnTo>
                        <a:lnTo>
                          <a:pt x="3" y="329"/>
                        </a:lnTo>
                        <a:lnTo>
                          <a:pt x="7" y="322"/>
                        </a:lnTo>
                        <a:lnTo>
                          <a:pt x="12" y="312"/>
                        </a:lnTo>
                        <a:lnTo>
                          <a:pt x="17" y="300"/>
                        </a:lnTo>
                        <a:lnTo>
                          <a:pt x="23" y="285"/>
                        </a:lnTo>
                        <a:lnTo>
                          <a:pt x="29" y="267"/>
                        </a:lnTo>
                        <a:lnTo>
                          <a:pt x="34" y="248"/>
                        </a:lnTo>
                        <a:lnTo>
                          <a:pt x="38" y="225"/>
                        </a:lnTo>
                        <a:lnTo>
                          <a:pt x="40" y="201"/>
                        </a:lnTo>
                        <a:lnTo>
                          <a:pt x="41" y="175"/>
                        </a:lnTo>
                        <a:lnTo>
                          <a:pt x="41" y="147"/>
                        </a:lnTo>
                        <a:lnTo>
                          <a:pt x="38" y="116"/>
                        </a:lnTo>
                        <a:lnTo>
                          <a:pt x="32" y="84"/>
                        </a:lnTo>
                        <a:lnTo>
                          <a:pt x="23" y="50"/>
                        </a:lnTo>
                        <a:lnTo>
                          <a:pt x="11" y="15"/>
                        </a:lnTo>
                        <a:lnTo>
                          <a:pt x="10" y="12"/>
                        </a:lnTo>
                        <a:lnTo>
                          <a:pt x="8" y="5"/>
                        </a:lnTo>
                        <a:lnTo>
                          <a:pt x="5" y="0"/>
                        </a:lnTo>
                        <a:lnTo>
                          <a:pt x="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98" name="Freeform 103"/>
                  <p:cNvSpPr>
                    <a:spLocks/>
                  </p:cNvSpPr>
                  <p:nvPr/>
                </p:nvSpPr>
                <p:spPr bwMode="auto">
                  <a:xfrm>
                    <a:off x="1282" y="1845"/>
                    <a:ext cx="67" cy="44"/>
                  </a:xfrm>
                  <a:custGeom>
                    <a:avLst/>
                    <a:gdLst>
                      <a:gd name="T0" fmla="*/ 0 w 67"/>
                      <a:gd name="T1" fmla="*/ 0 h 44"/>
                      <a:gd name="T2" fmla="*/ 1 w 67"/>
                      <a:gd name="T3" fmla="*/ 1 h 44"/>
                      <a:gd name="T4" fmla="*/ 3 w 67"/>
                      <a:gd name="T5" fmla="*/ 3 h 44"/>
                      <a:gd name="T6" fmla="*/ 6 w 67"/>
                      <a:gd name="T7" fmla="*/ 6 h 44"/>
                      <a:gd name="T8" fmla="*/ 9 w 67"/>
                      <a:gd name="T9" fmla="*/ 9 h 44"/>
                      <a:gd name="T10" fmla="*/ 14 w 67"/>
                      <a:gd name="T11" fmla="*/ 13 h 44"/>
                      <a:gd name="T12" fmla="*/ 19 w 67"/>
                      <a:gd name="T13" fmla="*/ 16 h 44"/>
                      <a:gd name="T14" fmla="*/ 25 w 67"/>
                      <a:gd name="T15" fmla="*/ 19 h 44"/>
                      <a:gd name="T16" fmla="*/ 31 w 67"/>
                      <a:gd name="T17" fmla="*/ 22 h 44"/>
                      <a:gd name="T18" fmla="*/ 37 w 67"/>
                      <a:gd name="T19" fmla="*/ 24 h 44"/>
                      <a:gd name="T20" fmla="*/ 43 w 67"/>
                      <a:gd name="T21" fmla="*/ 26 h 44"/>
                      <a:gd name="T22" fmla="*/ 48 w 67"/>
                      <a:gd name="T23" fmla="*/ 27 h 44"/>
                      <a:gd name="T24" fmla="*/ 53 w 67"/>
                      <a:gd name="T25" fmla="*/ 29 h 44"/>
                      <a:gd name="T26" fmla="*/ 58 w 67"/>
                      <a:gd name="T27" fmla="*/ 31 h 44"/>
                      <a:gd name="T28" fmla="*/ 62 w 67"/>
                      <a:gd name="T29" fmla="*/ 34 h 44"/>
                      <a:gd name="T30" fmla="*/ 65 w 67"/>
                      <a:gd name="T31" fmla="*/ 39 h 44"/>
                      <a:gd name="T32" fmla="*/ 67 w 67"/>
                      <a:gd name="T33" fmla="*/ 44 h 44"/>
                      <a:gd name="T34" fmla="*/ 67 w 67"/>
                      <a:gd name="T35" fmla="*/ 44 h 44"/>
                      <a:gd name="T36" fmla="*/ 67 w 67"/>
                      <a:gd name="T37" fmla="*/ 42 h 44"/>
                      <a:gd name="T38" fmla="*/ 67 w 67"/>
                      <a:gd name="T39" fmla="*/ 39 h 44"/>
                      <a:gd name="T40" fmla="*/ 65 w 67"/>
                      <a:gd name="T41" fmla="*/ 36 h 44"/>
                      <a:gd name="T42" fmla="*/ 61 w 67"/>
                      <a:gd name="T43" fmla="*/ 32 h 44"/>
                      <a:gd name="T44" fmla="*/ 55 w 67"/>
                      <a:gd name="T45" fmla="*/ 28 h 44"/>
                      <a:gd name="T46" fmla="*/ 46 w 67"/>
                      <a:gd name="T47" fmla="*/ 24 h 44"/>
                      <a:gd name="T48" fmla="*/ 34 w 67"/>
                      <a:gd name="T49" fmla="*/ 20 h 44"/>
                      <a:gd name="T50" fmla="*/ 33 w 67"/>
                      <a:gd name="T51" fmla="*/ 20 h 44"/>
                      <a:gd name="T52" fmla="*/ 31 w 67"/>
                      <a:gd name="T53" fmla="*/ 19 h 44"/>
                      <a:gd name="T54" fmla="*/ 28 w 67"/>
                      <a:gd name="T55" fmla="*/ 18 h 44"/>
                      <a:gd name="T56" fmla="*/ 24 w 67"/>
                      <a:gd name="T57" fmla="*/ 17 h 44"/>
                      <a:gd name="T58" fmla="*/ 19 w 67"/>
                      <a:gd name="T59" fmla="*/ 14 h 44"/>
                      <a:gd name="T60" fmla="*/ 14 w 67"/>
                      <a:gd name="T61" fmla="*/ 11 h 44"/>
                      <a:gd name="T62" fmla="*/ 8 w 67"/>
                      <a:gd name="T63" fmla="*/ 6 h 44"/>
                      <a:gd name="T64" fmla="*/ 0 w 67"/>
                      <a:gd name="T65" fmla="*/ 0 h 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44"/>
                      <a:gd name="T101" fmla="*/ 67 w 67"/>
                      <a:gd name="T102" fmla="*/ 44 h 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44">
                        <a:moveTo>
                          <a:pt x="0" y="0"/>
                        </a:moveTo>
                        <a:lnTo>
                          <a:pt x="1" y="1"/>
                        </a:lnTo>
                        <a:lnTo>
                          <a:pt x="3" y="3"/>
                        </a:lnTo>
                        <a:lnTo>
                          <a:pt x="6" y="6"/>
                        </a:lnTo>
                        <a:lnTo>
                          <a:pt x="9" y="9"/>
                        </a:lnTo>
                        <a:lnTo>
                          <a:pt x="14" y="13"/>
                        </a:lnTo>
                        <a:lnTo>
                          <a:pt x="19" y="16"/>
                        </a:lnTo>
                        <a:lnTo>
                          <a:pt x="25" y="19"/>
                        </a:lnTo>
                        <a:lnTo>
                          <a:pt x="31" y="22"/>
                        </a:lnTo>
                        <a:lnTo>
                          <a:pt x="37" y="24"/>
                        </a:lnTo>
                        <a:lnTo>
                          <a:pt x="43" y="26"/>
                        </a:lnTo>
                        <a:lnTo>
                          <a:pt x="48" y="27"/>
                        </a:lnTo>
                        <a:lnTo>
                          <a:pt x="53" y="29"/>
                        </a:lnTo>
                        <a:lnTo>
                          <a:pt x="58" y="31"/>
                        </a:lnTo>
                        <a:lnTo>
                          <a:pt x="62" y="34"/>
                        </a:lnTo>
                        <a:lnTo>
                          <a:pt x="65" y="39"/>
                        </a:lnTo>
                        <a:lnTo>
                          <a:pt x="67" y="44"/>
                        </a:lnTo>
                        <a:lnTo>
                          <a:pt x="67" y="42"/>
                        </a:lnTo>
                        <a:lnTo>
                          <a:pt x="67" y="39"/>
                        </a:lnTo>
                        <a:lnTo>
                          <a:pt x="65" y="36"/>
                        </a:lnTo>
                        <a:lnTo>
                          <a:pt x="61" y="32"/>
                        </a:lnTo>
                        <a:lnTo>
                          <a:pt x="55" y="28"/>
                        </a:lnTo>
                        <a:lnTo>
                          <a:pt x="46" y="24"/>
                        </a:lnTo>
                        <a:lnTo>
                          <a:pt x="34" y="20"/>
                        </a:lnTo>
                        <a:lnTo>
                          <a:pt x="33" y="20"/>
                        </a:lnTo>
                        <a:lnTo>
                          <a:pt x="31" y="19"/>
                        </a:lnTo>
                        <a:lnTo>
                          <a:pt x="28" y="18"/>
                        </a:lnTo>
                        <a:lnTo>
                          <a:pt x="24" y="17"/>
                        </a:lnTo>
                        <a:lnTo>
                          <a:pt x="19" y="14"/>
                        </a:lnTo>
                        <a:lnTo>
                          <a:pt x="14" y="11"/>
                        </a:lnTo>
                        <a:lnTo>
                          <a:pt x="8" y="6"/>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1698" name="Group 4"/>
                <p:cNvGrpSpPr>
                  <a:grpSpLocks noChangeAspect="1"/>
                </p:cNvGrpSpPr>
                <p:nvPr/>
              </p:nvGrpSpPr>
              <p:grpSpPr bwMode="auto">
                <a:xfrm>
                  <a:off x="3491880" y="3861048"/>
                  <a:ext cx="1114582" cy="1062488"/>
                  <a:chOff x="930" y="1797"/>
                  <a:chExt cx="920" cy="877"/>
                </a:xfrm>
              </p:grpSpPr>
              <p:sp>
                <p:nvSpPr>
                  <p:cNvPr id="71699" name="AutoShape 3"/>
                  <p:cNvSpPr>
                    <a:spLocks noChangeAspect="1" noChangeArrowheads="1" noTextEdit="1"/>
                  </p:cNvSpPr>
                  <p:nvPr/>
                </p:nvSpPr>
                <p:spPr bwMode="auto">
                  <a:xfrm>
                    <a:off x="930" y="1797"/>
                    <a:ext cx="920"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00" name="Freeform 5"/>
                  <p:cNvSpPr>
                    <a:spLocks/>
                  </p:cNvSpPr>
                  <p:nvPr/>
                </p:nvSpPr>
                <p:spPr bwMode="auto">
                  <a:xfrm>
                    <a:off x="1564" y="2046"/>
                    <a:ext cx="280" cy="570"/>
                  </a:xfrm>
                  <a:custGeom>
                    <a:avLst/>
                    <a:gdLst>
                      <a:gd name="T0" fmla="*/ 65 w 280"/>
                      <a:gd name="T1" fmla="*/ 41 h 570"/>
                      <a:gd name="T2" fmla="*/ 57 w 280"/>
                      <a:gd name="T3" fmla="*/ 58 h 570"/>
                      <a:gd name="T4" fmla="*/ 43 w 280"/>
                      <a:gd name="T5" fmla="*/ 89 h 570"/>
                      <a:gd name="T6" fmla="*/ 27 w 280"/>
                      <a:gd name="T7" fmla="*/ 130 h 570"/>
                      <a:gd name="T8" fmla="*/ 12 w 280"/>
                      <a:gd name="T9" fmla="*/ 178 h 570"/>
                      <a:gd name="T10" fmla="*/ 3 w 280"/>
                      <a:gd name="T11" fmla="*/ 228 h 570"/>
                      <a:gd name="T12" fmla="*/ 0 w 280"/>
                      <a:gd name="T13" fmla="*/ 279 h 570"/>
                      <a:gd name="T14" fmla="*/ 8 w 280"/>
                      <a:gd name="T15" fmla="*/ 325 h 570"/>
                      <a:gd name="T16" fmla="*/ 36 w 280"/>
                      <a:gd name="T17" fmla="*/ 382 h 570"/>
                      <a:gd name="T18" fmla="*/ 52 w 280"/>
                      <a:gd name="T19" fmla="*/ 435 h 570"/>
                      <a:gd name="T20" fmla="*/ 48 w 280"/>
                      <a:gd name="T21" fmla="*/ 469 h 570"/>
                      <a:gd name="T22" fmla="*/ 34 w 280"/>
                      <a:gd name="T23" fmla="*/ 490 h 570"/>
                      <a:gd name="T24" fmla="*/ 25 w 280"/>
                      <a:gd name="T25" fmla="*/ 501 h 570"/>
                      <a:gd name="T26" fmla="*/ 24 w 280"/>
                      <a:gd name="T27" fmla="*/ 508 h 570"/>
                      <a:gd name="T28" fmla="*/ 27 w 280"/>
                      <a:gd name="T29" fmla="*/ 516 h 570"/>
                      <a:gd name="T30" fmla="*/ 35 w 280"/>
                      <a:gd name="T31" fmla="*/ 525 h 570"/>
                      <a:gd name="T32" fmla="*/ 47 w 280"/>
                      <a:gd name="T33" fmla="*/ 534 h 570"/>
                      <a:gd name="T34" fmla="*/ 62 w 280"/>
                      <a:gd name="T35" fmla="*/ 542 h 570"/>
                      <a:gd name="T36" fmla="*/ 80 w 280"/>
                      <a:gd name="T37" fmla="*/ 549 h 570"/>
                      <a:gd name="T38" fmla="*/ 101 w 280"/>
                      <a:gd name="T39" fmla="*/ 555 h 570"/>
                      <a:gd name="T40" fmla="*/ 124 w 280"/>
                      <a:gd name="T41" fmla="*/ 559 h 570"/>
                      <a:gd name="T42" fmla="*/ 150 w 280"/>
                      <a:gd name="T43" fmla="*/ 565 h 570"/>
                      <a:gd name="T44" fmla="*/ 178 w 280"/>
                      <a:gd name="T45" fmla="*/ 569 h 570"/>
                      <a:gd name="T46" fmla="*/ 206 w 280"/>
                      <a:gd name="T47" fmla="*/ 569 h 570"/>
                      <a:gd name="T48" fmla="*/ 233 w 280"/>
                      <a:gd name="T49" fmla="*/ 561 h 570"/>
                      <a:gd name="T50" fmla="*/ 255 w 280"/>
                      <a:gd name="T51" fmla="*/ 542 h 570"/>
                      <a:gd name="T52" fmla="*/ 271 w 280"/>
                      <a:gd name="T53" fmla="*/ 509 h 570"/>
                      <a:gd name="T54" fmla="*/ 279 w 280"/>
                      <a:gd name="T55" fmla="*/ 459 h 570"/>
                      <a:gd name="T56" fmla="*/ 278 w 280"/>
                      <a:gd name="T57" fmla="*/ 355 h 570"/>
                      <a:gd name="T58" fmla="*/ 274 w 280"/>
                      <a:gd name="T59" fmla="*/ 224 h 570"/>
                      <a:gd name="T60" fmla="*/ 264 w 280"/>
                      <a:gd name="T61" fmla="*/ 116 h 570"/>
                      <a:gd name="T62" fmla="*/ 243 w 280"/>
                      <a:gd name="T63" fmla="*/ 43 h 570"/>
                      <a:gd name="T64" fmla="*/ 218 w 280"/>
                      <a:gd name="T65" fmla="*/ 17 h 570"/>
                      <a:gd name="T66" fmla="*/ 197 w 280"/>
                      <a:gd name="T67" fmla="*/ 8 h 570"/>
                      <a:gd name="T68" fmla="*/ 173 w 280"/>
                      <a:gd name="T69" fmla="*/ 2 h 570"/>
                      <a:gd name="T70" fmla="*/ 149 w 280"/>
                      <a:gd name="T71" fmla="*/ 0 h 570"/>
                      <a:gd name="T72" fmla="*/ 125 w 280"/>
                      <a:gd name="T73" fmla="*/ 2 h 570"/>
                      <a:gd name="T74" fmla="*/ 103 w 280"/>
                      <a:gd name="T75" fmla="*/ 8 h 570"/>
                      <a:gd name="T76" fmla="*/ 84 w 280"/>
                      <a:gd name="T77" fmla="*/ 17 h 570"/>
                      <a:gd name="T78" fmla="*/ 71 w 280"/>
                      <a:gd name="T79" fmla="*/ 31 h 5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80"/>
                      <a:gd name="T121" fmla="*/ 0 h 570"/>
                      <a:gd name="T122" fmla="*/ 280 w 280"/>
                      <a:gd name="T123" fmla="*/ 570 h 5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80" h="570">
                        <a:moveTo>
                          <a:pt x="66" y="39"/>
                        </a:moveTo>
                        <a:lnTo>
                          <a:pt x="65" y="41"/>
                        </a:lnTo>
                        <a:lnTo>
                          <a:pt x="61" y="48"/>
                        </a:lnTo>
                        <a:lnTo>
                          <a:pt x="57" y="58"/>
                        </a:lnTo>
                        <a:lnTo>
                          <a:pt x="50" y="72"/>
                        </a:lnTo>
                        <a:lnTo>
                          <a:pt x="43" y="89"/>
                        </a:lnTo>
                        <a:lnTo>
                          <a:pt x="35" y="109"/>
                        </a:lnTo>
                        <a:lnTo>
                          <a:pt x="27" y="130"/>
                        </a:lnTo>
                        <a:lnTo>
                          <a:pt x="20" y="153"/>
                        </a:lnTo>
                        <a:lnTo>
                          <a:pt x="12" y="178"/>
                        </a:lnTo>
                        <a:lnTo>
                          <a:pt x="7" y="203"/>
                        </a:lnTo>
                        <a:lnTo>
                          <a:pt x="3" y="228"/>
                        </a:lnTo>
                        <a:lnTo>
                          <a:pt x="0" y="254"/>
                        </a:lnTo>
                        <a:lnTo>
                          <a:pt x="0" y="279"/>
                        </a:lnTo>
                        <a:lnTo>
                          <a:pt x="3" y="303"/>
                        </a:lnTo>
                        <a:lnTo>
                          <a:pt x="8" y="325"/>
                        </a:lnTo>
                        <a:lnTo>
                          <a:pt x="18" y="346"/>
                        </a:lnTo>
                        <a:lnTo>
                          <a:pt x="36" y="382"/>
                        </a:lnTo>
                        <a:lnTo>
                          <a:pt x="47" y="411"/>
                        </a:lnTo>
                        <a:lnTo>
                          <a:pt x="52" y="435"/>
                        </a:lnTo>
                        <a:lnTo>
                          <a:pt x="52" y="454"/>
                        </a:lnTo>
                        <a:lnTo>
                          <a:pt x="48" y="469"/>
                        </a:lnTo>
                        <a:lnTo>
                          <a:pt x="42" y="481"/>
                        </a:lnTo>
                        <a:lnTo>
                          <a:pt x="34" y="490"/>
                        </a:lnTo>
                        <a:lnTo>
                          <a:pt x="27" y="497"/>
                        </a:lnTo>
                        <a:lnTo>
                          <a:pt x="25" y="501"/>
                        </a:lnTo>
                        <a:lnTo>
                          <a:pt x="24" y="504"/>
                        </a:lnTo>
                        <a:lnTo>
                          <a:pt x="24" y="508"/>
                        </a:lnTo>
                        <a:lnTo>
                          <a:pt x="25" y="512"/>
                        </a:lnTo>
                        <a:lnTo>
                          <a:pt x="27" y="516"/>
                        </a:lnTo>
                        <a:lnTo>
                          <a:pt x="31" y="521"/>
                        </a:lnTo>
                        <a:lnTo>
                          <a:pt x="35" y="525"/>
                        </a:lnTo>
                        <a:lnTo>
                          <a:pt x="41" y="530"/>
                        </a:lnTo>
                        <a:lnTo>
                          <a:pt x="47" y="534"/>
                        </a:lnTo>
                        <a:lnTo>
                          <a:pt x="54" y="538"/>
                        </a:lnTo>
                        <a:lnTo>
                          <a:pt x="62" y="542"/>
                        </a:lnTo>
                        <a:lnTo>
                          <a:pt x="71" y="546"/>
                        </a:lnTo>
                        <a:lnTo>
                          <a:pt x="80" y="549"/>
                        </a:lnTo>
                        <a:lnTo>
                          <a:pt x="90" y="553"/>
                        </a:lnTo>
                        <a:lnTo>
                          <a:pt x="101" y="555"/>
                        </a:lnTo>
                        <a:lnTo>
                          <a:pt x="112" y="557"/>
                        </a:lnTo>
                        <a:lnTo>
                          <a:pt x="124" y="559"/>
                        </a:lnTo>
                        <a:lnTo>
                          <a:pt x="137" y="562"/>
                        </a:lnTo>
                        <a:lnTo>
                          <a:pt x="150" y="565"/>
                        </a:lnTo>
                        <a:lnTo>
                          <a:pt x="164" y="567"/>
                        </a:lnTo>
                        <a:lnTo>
                          <a:pt x="178" y="569"/>
                        </a:lnTo>
                        <a:lnTo>
                          <a:pt x="192" y="570"/>
                        </a:lnTo>
                        <a:lnTo>
                          <a:pt x="206" y="569"/>
                        </a:lnTo>
                        <a:lnTo>
                          <a:pt x="220" y="566"/>
                        </a:lnTo>
                        <a:lnTo>
                          <a:pt x="233" y="561"/>
                        </a:lnTo>
                        <a:lnTo>
                          <a:pt x="244" y="553"/>
                        </a:lnTo>
                        <a:lnTo>
                          <a:pt x="255" y="542"/>
                        </a:lnTo>
                        <a:lnTo>
                          <a:pt x="264" y="527"/>
                        </a:lnTo>
                        <a:lnTo>
                          <a:pt x="271" y="509"/>
                        </a:lnTo>
                        <a:lnTo>
                          <a:pt x="276" y="486"/>
                        </a:lnTo>
                        <a:lnTo>
                          <a:pt x="279" y="459"/>
                        </a:lnTo>
                        <a:lnTo>
                          <a:pt x="280" y="426"/>
                        </a:lnTo>
                        <a:lnTo>
                          <a:pt x="278" y="355"/>
                        </a:lnTo>
                        <a:lnTo>
                          <a:pt x="277" y="288"/>
                        </a:lnTo>
                        <a:lnTo>
                          <a:pt x="274" y="224"/>
                        </a:lnTo>
                        <a:lnTo>
                          <a:pt x="270" y="167"/>
                        </a:lnTo>
                        <a:lnTo>
                          <a:pt x="264" y="116"/>
                        </a:lnTo>
                        <a:lnTo>
                          <a:pt x="256" y="74"/>
                        </a:lnTo>
                        <a:lnTo>
                          <a:pt x="243" y="43"/>
                        </a:lnTo>
                        <a:lnTo>
                          <a:pt x="228" y="24"/>
                        </a:lnTo>
                        <a:lnTo>
                          <a:pt x="218" y="17"/>
                        </a:lnTo>
                        <a:lnTo>
                          <a:pt x="208" y="12"/>
                        </a:lnTo>
                        <a:lnTo>
                          <a:pt x="197" y="8"/>
                        </a:lnTo>
                        <a:lnTo>
                          <a:pt x="185" y="5"/>
                        </a:lnTo>
                        <a:lnTo>
                          <a:pt x="173" y="2"/>
                        </a:lnTo>
                        <a:lnTo>
                          <a:pt x="161" y="1"/>
                        </a:lnTo>
                        <a:lnTo>
                          <a:pt x="149" y="0"/>
                        </a:lnTo>
                        <a:lnTo>
                          <a:pt x="137" y="1"/>
                        </a:lnTo>
                        <a:lnTo>
                          <a:pt x="125" y="2"/>
                        </a:lnTo>
                        <a:lnTo>
                          <a:pt x="114" y="4"/>
                        </a:lnTo>
                        <a:lnTo>
                          <a:pt x="103" y="8"/>
                        </a:lnTo>
                        <a:lnTo>
                          <a:pt x="93" y="12"/>
                        </a:lnTo>
                        <a:lnTo>
                          <a:pt x="84" y="17"/>
                        </a:lnTo>
                        <a:lnTo>
                          <a:pt x="77" y="24"/>
                        </a:lnTo>
                        <a:lnTo>
                          <a:pt x="71" y="31"/>
                        </a:lnTo>
                        <a:lnTo>
                          <a:pt x="66"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1" name="Freeform 6"/>
                  <p:cNvSpPr>
                    <a:spLocks/>
                  </p:cNvSpPr>
                  <p:nvPr/>
                </p:nvSpPr>
                <p:spPr bwMode="auto">
                  <a:xfrm>
                    <a:off x="1571" y="2051"/>
                    <a:ext cx="269" cy="563"/>
                  </a:xfrm>
                  <a:custGeom>
                    <a:avLst/>
                    <a:gdLst>
                      <a:gd name="T0" fmla="*/ 62 w 269"/>
                      <a:gd name="T1" fmla="*/ 40 h 563"/>
                      <a:gd name="T2" fmla="*/ 54 w 269"/>
                      <a:gd name="T3" fmla="*/ 57 h 563"/>
                      <a:gd name="T4" fmla="*/ 41 w 269"/>
                      <a:gd name="T5" fmla="*/ 88 h 563"/>
                      <a:gd name="T6" fmla="*/ 26 w 269"/>
                      <a:gd name="T7" fmla="*/ 129 h 563"/>
                      <a:gd name="T8" fmla="*/ 12 w 269"/>
                      <a:gd name="T9" fmla="*/ 176 h 563"/>
                      <a:gd name="T10" fmla="*/ 2 w 269"/>
                      <a:gd name="T11" fmla="*/ 226 h 563"/>
                      <a:gd name="T12" fmla="*/ 0 w 269"/>
                      <a:gd name="T13" fmla="*/ 275 h 563"/>
                      <a:gd name="T14" fmla="*/ 8 w 269"/>
                      <a:gd name="T15" fmla="*/ 322 h 563"/>
                      <a:gd name="T16" fmla="*/ 34 w 269"/>
                      <a:gd name="T17" fmla="*/ 377 h 563"/>
                      <a:gd name="T18" fmla="*/ 50 w 269"/>
                      <a:gd name="T19" fmla="*/ 431 h 563"/>
                      <a:gd name="T20" fmla="*/ 46 w 269"/>
                      <a:gd name="T21" fmla="*/ 464 h 563"/>
                      <a:gd name="T22" fmla="*/ 33 w 269"/>
                      <a:gd name="T23" fmla="*/ 485 h 563"/>
                      <a:gd name="T24" fmla="*/ 23 w 269"/>
                      <a:gd name="T25" fmla="*/ 495 h 563"/>
                      <a:gd name="T26" fmla="*/ 21 w 269"/>
                      <a:gd name="T27" fmla="*/ 503 h 563"/>
                      <a:gd name="T28" fmla="*/ 25 w 269"/>
                      <a:gd name="T29" fmla="*/ 512 h 563"/>
                      <a:gd name="T30" fmla="*/ 32 w 269"/>
                      <a:gd name="T31" fmla="*/ 520 h 563"/>
                      <a:gd name="T32" fmla="*/ 44 w 269"/>
                      <a:gd name="T33" fmla="*/ 529 h 563"/>
                      <a:gd name="T34" fmla="*/ 59 w 269"/>
                      <a:gd name="T35" fmla="*/ 537 h 563"/>
                      <a:gd name="T36" fmla="*/ 77 w 269"/>
                      <a:gd name="T37" fmla="*/ 544 h 563"/>
                      <a:gd name="T38" fmla="*/ 97 w 269"/>
                      <a:gd name="T39" fmla="*/ 549 h 563"/>
                      <a:gd name="T40" fmla="*/ 119 w 269"/>
                      <a:gd name="T41" fmla="*/ 553 h 563"/>
                      <a:gd name="T42" fmla="*/ 144 w 269"/>
                      <a:gd name="T43" fmla="*/ 558 h 563"/>
                      <a:gd name="T44" fmla="*/ 172 w 269"/>
                      <a:gd name="T45" fmla="*/ 563 h 563"/>
                      <a:gd name="T46" fmla="*/ 199 w 269"/>
                      <a:gd name="T47" fmla="*/ 563 h 563"/>
                      <a:gd name="T48" fmla="*/ 224 w 269"/>
                      <a:gd name="T49" fmla="*/ 554 h 563"/>
                      <a:gd name="T50" fmla="*/ 245 w 269"/>
                      <a:gd name="T51" fmla="*/ 536 h 563"/>
                      <a:gd name="T52" fmla="*/ 261 w 269"/>
                      <a:gd name="T53" fmla="*/ 503 h 563"/>
                      <a:gd name="T54" fmla="*/ 269 w 269"/>
                      <a:gd name="T55" fmla="*/ 453 h 563"/>
                      <a:gd name="T56" fmla="*/ 268 w 269"/>
                      <a:gd name="T57" fmla="*/ 351 h 563"/>
                      <a:gd name="T58" fmla="*/ 264 w 269"/>
                      <a:gd name="T59" fmla="*/ 221 h 563"/>
                      <a:gd name="T60" fmla="*/ 254 w 269"/>
                      <a:gd name="T61" fmla="*/ 114 h 563"/>
                      <a:gd name="T62" fmla="*/ 235 w 269"/>
                      <a:gd name="T63" fmla="*/ 42 h 563"/>
                      <a:gd name="T64" fmla="*/ 210 w 269"/>
                      <a:gd name="T65" fmla="*/ 17 h 563"/>
                      <a:gd name="T66" fmla="*/ 190 w 269"/>
                      <a:gd name="T67" fmla="*/ 7 h 563"/>
                      <a:gd name="T68" fmla="*/ 167 w 269"/>
                      <a:gd name="T69" fmla="*/ 2 h 563"/>
                      <a:gd name="T70" fmla="*/ 143 w 269"/>
                      <a:gd name="T71" fmla="*/ 0 h 563"/>
                      <a:gd name="T72" fmla="*/ 120 w 269"/>
                      <a:gd name="T73" fmla="*/ 2 h 563"/>
                      <a:gd name="T74" fmla="*/ 99 w 269"/>
                      <a:gd name="T75" fmla="*/ 7 h 563"/>
                      <a:gd name="T76" fmla="*/ 81 w 269"/>
                      <a:gd name="T77" fmla="*/ 17 h 563"/>
                      <a:gd name="T78" fmla="*/ 68 w 269"/>
                      <a:gd name="T79" fmla="*/ 30 h 56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9"/>
                      <a:gd name="T121" fmla="*/ 0 h 563"/>
                      <a:gd name="T122" fmla="*/ 269 w 269"/>
                      <a:gd name="T123" fmla="*/ 563 h 56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9" h="563">
                        <a:moveTo>
                          <a:pt x="63" y="38"/>
                        </a:moveTo>
                        <a:lnTo>
                          <a:pt x="62" y="40"/>
                        </a:lnTo>
                        <a:lnTo>
                          <a:pt x="59" y="47"/>
                        </a:lnTo>
                        <a:lnTo>
                          <a:pt x="54" y="57"/>
                        </a:lnTo>
                        <a:lnTo>
                          <a:pt x="48" y="71"/>
                        </a:lnTo>
                        <a:lnTo>
                          <a:pt x="41" y="88"/>
                        </a:lnTo>
                        <a:lnTo>
                          <a:pt x="33" y="107"/>
                        </a:lnTo>
                        <a:lnTo>
                          <a:pt x="26" y="129"/>
                        </a:lnTo>
                        <a:lnTo>
                          <a:pt x="18" y="151"/>
                        </a:lnTo>
                        <a:lnTo>
                          <a:pt x="12" y="176"/>
                        </a:lnTo>
                        <a:lnTo>
                          <a:pt x="6" y="200"/>
                        </a:lnTo>
                        <a:lnTo>
                          <a:pt x="2" y="226"/>
                        </a:lnTo>
                        <a:lnTo>
                          <a:pt x="0" y="251"/>
                        </a:lnTo>
                        <a:lnTo>
                          <a:pt x="0" y="275"/>
                        </a:lnTo>
                        <a:lnTo>
                          <a:pt x="2" y="299"/>
                        </a:lnTo>
                        <a:lnTo>
                          <a:pt x="8" y="322"/>
                        </a:lnTo>
                        <a:lnTo>
                          <a:pt x="17" y="342"/>
                        </a:lnTo>
                        <a:lnTo>
                          <a:pt x="34" y="377"/>
                        </a:lnTo>
                        <a:lnTo>
                          <a:pt x="45" y="407"/>
                        </a:lnTo>
                        <a:lnTo>
                          <a:pt x="50" y="431"/>
                        </a:lnTo>
                        <a:lnTo>
                          <a:pt x="50" y="449"/>
                        </a:lnTo>
                        <a:lnTo>
                          <a:pt x="46" y="464"/>
                        </a:lnTo>
                        <a:lnTo>
                          <a:pt x="40" y="476"/>
                        </a:lnTo>
                        <a:lnTo>
                          <a:pt x="33" y="485"/>
                        </a:lnTo>
                        <a:lnTo>
                          <a:pt x="26" y="492"/>
                        </a:lnTo>
                        <a:lnTo>
                          <a:pt x="23" y="495"/>
                        </a:lnTo>
                        <a:lnTo>
                          <a:pt x="22" y="499"/>
                        </a:lnTo>
                        <a:lnTo>
                          <a:pt x="21" y="503"/>
                        </a:lnTo>
                        <a:lnTo>
                          <a:pt x="23" y="507"/>
                        </a:lnTo>
                        <a:lnTo>
                          <a:pt x="25" y="512"/>
                        </a:lnTo>
                        <a:lnTo>
                          <a:pt x="28" y="516"/>
                        </a:lnTo>
                        <a:lnTo>
                          <a:pt x="32" y="520"/>
                        </a:lnTo>
                        <a:lnTo>
                          <a:pt x="38" y="525"/>
                        </a:lnTo>
                        <a:lnTo>
                          <a:pt x="44" y="529"/>
                        </a:lnTo>
                        <a:lnTo>
                          <a:pt x="51" y="533"/>
                        </a:lnTo>
                        <a:lnTo>
                          <a:pt x="59" y="537"/>
                        </a:lnTo>
                        <a:lnTo>
                          <a:pt x="68" y="540"/>
                        </a:lnTo>
                        <a:lnTo>
                          <a:pt x="77" y="544"/>
                        </a:lnTo>
                        <a:lnTo>
                          <a:pt x="87" y="546"/>
                        </a:lnTo>
                        <a:lnTo>
                          <a:pt x="97" y="549"/>
                        </a:lnTo>
                        <a:lnTo>
                          <a:pt x="108" y="551"/>
                        </a:lnTo>
                        <a:lnTo>
                          <a:pt x="119" y="553"/>
                        </a:lnTo>
                        <a:lnTo>
                          <a:pt x="131" y="556"/>
                        </a:lnTo>
                        <a:lnTo>
                          <a:pt x="144" y="558"/>
                        </a:lnTo>
                        <a:lnTo>
                          <a:pt x="158" y="561"/>
                        </a:lnTo>
                        <a:lnTo>
                          <a:pt x="172" y="563"/>
                        </a:lnTo>
                        <a:lnTo>
                          <a:pt x="185" y="563"/>
                        </a:lnTo>
                        <a:lnTo>
                          <a:pt x="199" y="563"/>
                        </a:lnTo>
                        <a:lnTo>
                          <a:pt x="212" y="559"/>
                        </a:lnTo>
                        <a:lnTo>
                          <a:pt x="224" y="554"/>
                        </a:lnTo>
                        <a:lnTo>
                          <a:pt x="235" y="547"/>
                        </a:lnTo>
                        <a:lnTo>
                          <a:pt x="245" y="536"/>
                        </a:lnTo>
                        <a:lnTo>
                          <a:pt x="253" y="521"/>
                        </a:lnTo>
                        <a:lnTo>
                          <a:pt x="261" y="503"/>
                        </a:lnTo>
                        <a:lnTo>
                          <a:pt x="266" y="480"/>
                        </a:lnTo>
                        <a:lnTo>
                          <a:pt x="269" y="453"/>
                        </a:lnTo>
                        <a:lnTo>
                          <a:pt x="269" y="421"/>
                        </a:lnTo>
                        <a:lnTo>
                          <a:pt x="268" y="351"/>
                        </a:lnTo>
                        <a:lnTo>
                          <a:pt x="267" y="284"/>
                        </a:lnTo>
                        <a:lnTo>
                          <a:pt x="264" y="221"/>
                        </a:lnTo>
                        <a:lnTo>
                          <a:pt x="260" y="164"/>
                        </a:lnTo>
                        <a:lnTo>
                          <a:pt x="254" y="114"/>
                        </a:lnTo>
                        <a:lnTo>
                          <a:pt x="246" y="73"/>
                        </a:lnTo>
                        <a:lnTo>
                          <a:pt x="235" y="42"/>
                        </a:lnTo>
                        <a:lnTo>
                          <a:pt x="219" y="23"/>
                        </a:lnTo>
                        <a:lnTo>
                          <a:pt x="210" y="17"/>
                        </a:lnTo>
                        <a:lnTo>
                          <a:pt x="200" y="11"/>
                        </a:lnTo>
                        <a:lnTo>
                          <a:pt x="190" y="7"/>
                        </a:lnTo>
                        <a:lnTo>
                          <a:pt x="178" y="4"/>
                        </a:lnTo>
                        <a:lnTo>
                          <a:pt x="167" y="2"/>
                        </a:lnTo>
                        <a:lnTo>
                          <a:pt x="155" y="1"/>
                        </a:lnTo>
                        <a:lnTo>
                          <a:pt x="143" y="0"/>
                        </a:lnTo>
                        <a:lnTo>
                          <a:pt x="131" y="1"/>
                        </a:lnTo>
                        <a:lnTo>
                          <a:pt x="120" y="2"/>
                        </a:lnTo>
                        <a:lnTo>
                          <a:pt x="109" y="4"/>
                        </a:lnTo>
                        <a:lnTo>
                          <a:pt x="99" y="7"/>
                        </a:lnTo>
                        <a:lnTo>
                          <a:pt x="90" y="11"/>
                        </a:lnTo>
                        <a:lnTo>
                          <a:pt x="81" y="17"/>
                        </a:lnTo>
                        <a:lnTo>
                          <a:pt x="74" y="23"/>
                        </a:lnTo>
                        <a:lnTo>
                          <a:pt x="68" y="30"/>
                        </a:lnTo>
                        <a:lnTo>
                          <a:pt x="63" y="38"/>
                        </a:lnTo>
                        <a:close/>
                      </a:path>
                    </a:pathLst>
                  </a:custGeom>
                  <a:solidFill>
                    <a:srgbClr val="FCF9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2" name="Freeform 7"/>
                  <p:cNvSpPr>
                    <a:spLocks/>
                  </p:cNvSpPr>
                  <p:nvPr/>
                </p:nvSpPr>
                <p:spPr bwMode="auto">
                  <a:xfrm>
                    <a:off x="1577" y="2056"/>
                    <a:ext cx="260" cy="557"/>
                  </a:xfrm>
                  <a:custGeom>
                    <a:avLst/>
                    <a:gdLst>
                      <a:gd name="T0" fmla="*/ 61 w 260"/>
                      <a:gd name="T1" fmla="*/ 40 h 557"/>
                      <a:gd name="T2" fmla="*/ 53 w 260"/>
                      <a:gd name="T3" fmla="*/ 57 h 557"/>
                      <a:gd name="T4" fmla="*/ 40 w 260"/>
                      <a:gd name="T5" fmla="*/ 87 h 557"/>
                      <a:gd name="T6" fmla="*/ 26 w 260"/>
                      <a:gd name="T7" fmla="*/ 127 h 557"/>
                      <a:gd name="T8" fmla="*/ 12 w 260"/>
                      <a:gd name="T9" fmla="*/ 174 h 557"/>
                      <a:gd name="T10" fmla="*/ 3 w 260"/>
                      <a:gd name="T11" fmla="*/ 223 h 557"/>
                      <a:gd name="T12" fmla="*/ 0 w 260"/>
                      <a:gd name="T13" fmla="*/ 273 h 557"/>
                      <a:gd name="T14" fmla="*/ 8 w 260"/>
                      <a:gd name="T15" fmla="*/ 318 h 557"/>
                      <a:gd name="T16" fmla="*/ 34 w 260"/>
                      <a:gd name="T17" fmla="*/ 373 h 557"/>
                      <a:gd name="T18" fmla="*/ 48 w 260"/>
                      <a:gd name="T19" fmla="*/ 426 h 557"/>
                      <a:gd name="T20" fmla="*/ 45 w 260"/>
                      <a:gd name="T21" fmla="*/ 459 h 557"/>
                      <a:gd name="T22" fmla="*/ 33 w 260"/>
                      <a:gd name="T23" fmla="*/ 479 h 557"/>
                      <a:gd name="T24" fmla="*/ 23 w 260"/>
                      <a:gd name="T25" fmla="*/ 490 h 557"/>
                      <a:gd name="T26" fmla="*/ 20 w 260"/>
                      <a:gd name="T27" fmla="*/ 498 h 557"/>
                      <a:gd name="T28" fmla="*/ 23 w 260"/>
                      <a:gd name="T29" fmla="*/ 506 h 557"/>
                      <a:gd name="T30" fmla="*/ 31 w 260"/>
                      <a:gd name="T31" fmla="*/ 515 h 557"/>
                      <a:gd name="T32" fmla="*/ 42 w 260"/>
                      <a:gd name="T33" fmla="*/ 523 h 557"/>
                      <a:gd name="T34" fmla="*/ 57 w 260"/>
                      <a:gd name="T35" fmla="*/ 531 h 557"/>
                      <a:gd name="T36" fmla="*/ 75 w 260"/>
                      <a:gd name="T37" fmla="*/ 537 h 557"/>
                      <a:gd name="T38" fmla="*/ 94 w 260"/>
                      <a:gd name="T39" fmla="*/ 543 h 557"/>
                      <a:gd name="T40" fmla="*/ 115 w 260"/>
                      <a:gd name="T41" fmla="*/ 547 h 557"/>
                      <a:gd name="T42" fmla="*/ 139 w 260"/>
                      <a:gd name="T43" fmla="*/ 552 h 557"/>
                      <a:gd name="T44" fmla="*/ 166 w 260"/>
                      <a:gd name="T45" fmla="*/ 556 h 557"/>
                      <a:gd name="T46" fmla="*/ 192 w 260"/>
                      <a:gd name="T47" fmla="*/ 556 h 557"/>
                      <a:gd name="T48" fmla="*/ 216 w 260"/>
                      <a:gd name="T49" fmla="*/ 548 h 557"/>
                      <a:gd name="T50" fmla="*/ 237 w 260"/>
                      <a:gd name="T51" fmla="*/ 529 h 557"/>
                      <a:gd name="T52" fmla="*/ 252 w 260"/>
                      <a:gd name="T53" fmla="*/ 497 h 557"/>
                      <a:gd name="T54" fmla="*/ 260 w 260"/>
                      <a:gd name="T55" fmla="*/ 448 h 557"/>
                      <a:gd name="T56" fmla="*/ 259 w 260"/>
                      <a:gd name="T57" fmla="*/ 347 h 557"/>
                      <a:gd name="T58" fmla="*/ 255 w 260"/>
                      <a:gd name="T59" fmla="*/ 219 h 557"/>
                      <a:gd name="T60" fmla="*/ 246 w 260"/>
                      <a:gd name="T61" fmla="*/ 113 h 557"/>
                      <a:gd name="T62" fmla="*/ 227 w 260"/>
                      <a:gd name="T63" fmla="*/ 41 h 557"/>
                      <a:gd name="T64" fmla="*/ 203 w 260"/>
                      <a:gd name="T65" fmla="*/ 16 h 557"/>
                      <a:gd name="T66" fmla="*/ 183 w 260"/>
                      <a:gd name="T67" fmla="*/ 7 h 557"/>
                      <a:gd name="T68" fmla="*/ 161 w 260"/>
                      <a:gd name="T69" fmla="*/ 1 h 557"/>
                      <a:gd name="T70" fmla="*/ 139 w 260"/>
                      <a:gd name="T71" fmla="*/ 0 h 557"/>
                      <a:gd name="T72" fmla="*/ 116 w 260"/>
                      <a:gd name="T73" fmla="*/ 1 h 557"/>
                      <a:gd name="T74" fmla="*/ 96 w 260"/>
                      <a:gd name="T75" fmla="*/ 7 h 557"/>
                      <a:gd name="T76" fmla="*/ 79 w 260"/>
                      <a:gd name="T77" fmla="*/ 16 h 557"/>
                      <a:gd name="T78" fmla="*/ 66 w 260"/>
                      <a:gd name="T79" fmla="*/ 29 h 5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0"/>
                      <a:gd name="T121" fmla="*/ 0 h 557"/>
                      <a:gd name="T122" fmla="*/ 260 w 260"/>
                      <a:gd name="T123" fmla="*/ 557 h 5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0" h="557">
                        <a:moveTo>
                          <a:pt x="62" y="38"/>
                        </a:moveTo>
                        <a:lnTo>
                          <a:pt x="61" y="40"/>
                        </a:lnTo>
                        <a:lnTo>
                          <a:pt x="58" y="46"/>
                        </a:lnTo>
                        <a:lnTo>
                          <a:pt x="53" y="57"/>
                        </a:lnTo>
                        <a:lnTo>
                          <a:pt x="47" y="70"/>
                        </a:lnTo>
                        <a:lnTo>
                          <a:pt x="40" y="87"/>
                        </a:lnTo>
                        <a:lnTo>
                          <a:pt x="33" y="106"/>
                        </a:lnTo>
                        <a:lnTo>
                          <a:pt x="26" y="127"/>
                        </a:lnTo>
                        <a:lnTo>
                          <a:pt x="18" y="150"/>
                        </a:lnTo>
                        <a:lnTo>
                          <a:pt x="12" y="174"/>
                        </a:lnTo>
                        <a:lnTo>
                          <a:pt x="7" y="198"/>
                        </a:lnTo>
                        <a:lnTo>
                          <a:pt x="3" y="223"/>
                        </a:lnTo>
                        <a:lnTo>
                          <a:pt x="1" y="248"/>
                        </a:lnTo>
                        <a:lnTo>
                          <a:pt x="0" y="273"/>
                        </a:lnTo>
                        <a:lnTo>
                          <a:pt x="3" y="296"/>
                        </a:lnTo>
                        <a:lnTo>
                          <a:pt x="8" y="318"/>
                        </a:lnTo>
                        <a:lnTo>
                          <a:pt x="17" y="338"/>
                        </a:lnTo>
                        <a:lnTo>
                          <a:pt x="34" y="373"/>
                        </a:lnTo>
                        <a:lnTo>
                          <a:pt x="44" y="402"/>
                        </a:lnTo>
                        <a:lnTo>
                          <a:pt x="48" y="426"/>
                        </a:lnTo>
                        <a:lnTo>
                          <a:pt x="48" y="444"/>
                        </a:lnTo>
                        <a:lnTo>
                          <a:pt x="45" y="459"/>
                        </a:lnTo>
                        <a:lnTo>
                          <a:pt x="39" y="470"/>
                        </a:lnTo>
                        <a:lnTo>
                          <a:pt x="33" y="479"/>
                        </a:lnTo>
                        <a:lnTo>
                          <a:pt x="26" y="486"/>
                        </a:lnTo>
                        <a:lnTo>
                          <a:pt x="23" y="490"/>
                        </a:lnTo>
                        <a:lnTo>
                          <a:pt x="21" y="494"/>
                        </a:lnTo>
                        <a:lnTo>
                          <a:pt x="20" y="498"/>
                        </a:lnTo>
                        <a:lnTo>
                          <a:pt x="21" y="502"/>
                        </a:lnTo>
                        <a:lnTo>
                          <a:pt x="23" y="506"/>
                        </a:lnTo>
                        <a:lnTo>
                          <a:pt x="26" y="511"/>
                        </a:lnTo>
                        <a:lnTo>
                          <a:pt x="31" y="515"/>
                        </a:lnTo>
                        <a:lnTo>
                          <a:pt x="36" y="519"/>
                        </a:lnTo>
                        <a:lnTo>
                          <a:pt x="42" y="523"/>
                        </a:lnTo>
                        <a:lnTo>
                          <a:pt x="49" y="527"/>
                        </a:lnTo>
                        <a:lnTo>
                          <a:pt x="57" y="531"/>
                        </a:lnTo>
                        <a:lnTo>
                          <a:pt x="66" y="534"/>
                        </a:lnTo>
                        <a:lnTo>
                          <a:pt x="75" y="537"/>
                        </a:lnTo>
                        <a:lnTo>
                          <a:pt x="84" y="540"/>
                        </a:lnTo>
                        <a:lnTo>
                          <a:pt x="94" y="543"/>
                        </a:lnTo>
                        <a:lnTo>
                          <a:pt x="104" y="544"/>
                        </a:lnTo>
                        <a:lnTo>
                          <a:pt x="115" y="547"/>
                        </a:lnTo>
                        <a:lnTo>
                          <a:pt x="127" y="549"/>
                        </a:lnTo>
                        <a:lnTo>
                          <a:pt x="139" y="552"/>
                        </a:lnTo>
                        <a:lnTo>
                          <a:pt x="152" y="554"/>
                        </a:lnTo>
                        <a:lnTo>
                          <a:pt x="166" y="556"/>
                        </a:lnTo>
                        <a:lnTo>
                          <a:pt x="179" y="557"/>
                        </a:lnTo>
                        <a:lnTo>
                          <a:pt x="192" y="556"/>
                        </a:lnTo>
                        <a:lnTo>
                          <a:pt x="204" y="553"/>
                        </a:lnTo>
                        <a:lnTo>
                          <a:pt x="216" y="548"/>
                        </a:lnTo>
                        <a:lnTo>
                          <a:pt x="227" y="540"/>
                        </a:lnTo>
                        <a:lnTo>
                          <a:pt x="237" y="529"/>
                        </a:lnTo>
                        <a:lnTo>
                          <a:pt x="245" y="515"/>
                        </a:lnTo>
                        <a:lnTo>
                          <a:pt x="252" y="497"/>
                        </a:lnTo>
                        <a:lnTo>
                          <a:pt x="256" y="475"/>
                        </a:lnTo>
                        <a:lnTo>
                          <a:pt x="260" y="448"/>
                        </a:lnTo>
                        <a:lnTo>
                          <a:pt x="260" y="416"/>
                        </a:lnTo>
                        <a:lnTo>
                          <a:pt x="259" y="347"/>
                        </a:lnTo>
                        <a:lnTo>
                          <a:pt x="257" y="281"/>
                        </a:lnTo>
                        <a:lnTo>
                          <a:pt x="255" y="219"/>
                        </a:lnTo>
                        <a:lnTo>
                          <a:pt x="252" y="162"/>
                        </a:lnTo>
                        <a:lnTo>
                          <a:pt x="246" y="113"/>
                        </a:lnTo>
                        <a:lnTo>
                          <a:pt x="238" y="72"/>
                        </a:lnTo>
                        <a:lnTo>
                          <a:pt x="227" y="41"/>
                        </a:lnTo>
                        <a:lnTo>
                          <a:pt x="212" y="22"/>
                        </a:lnTo>
                        <a:lnTo>
                          <a:pt x="203" y="16"/>
                        </a:lnTo>
                        <a:lnTo>
                          <a:pt x="193" y="11"/>
                        </a:lnTo>
                        <a:lnTo>
                          <a:pt x="183" y="7"/>
                        </a:lnTo>
                        <a:lnTo>
                          <a:pt x="172" y="4"/>
                        </a:lnTo>
                        <a:lnTo>
                          <a:pt x="161" y="1"/>
                        </a:lnTo>
                        <a:lnTo>
                          <a:pt x="150" y="0"/>
                        </a:lnTo>
                        <a:lnTo>
                          <a:pt x="139" y="0"/>
                        </a:lnTo>
                        <a:lnTo>
                          <a:pt x="127" y="0"/>
                        </a:lnTo>
                        <a:lnTo>
                          <a:pt x="116" y="1"/>
                        </a:lnTo>
                        <a:lnTo>
                          <a:pt x="106" y="4"/>
                        </a:lnTo>
                        <a:lnTo>
                          <a:pt x="96" y="7"/>
                        </a:lnTo>
                        <a:lnTo>
                          <a:pt x="87" y="11"/>
                        </a:lnTo>
                        <a:lnTo>
                          <a:pt x="79" y="16"/>
                        </a:lnTo>
                        <a:lnTo>
                          <a:pt x="72" y="22"/>
                        </a:lnTo>
                        <a:lnTo>
                          <a:pt x="66" y="29"/>
                        </a:lnTo>
                        <a:lnTo>
                          <a:pt x="62" y="38"/>
                        </a:lnTo>
                        <a:close/>
                      </a:path>
                    </a:pathLst>
                  </a:custGeom>
                  <a:solidFill>
                    <a:srgbClr val="FCF7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3" name="Freeform 8"/>
                  <p:cNvSpPr>
                    <a:spLocks/>
                  </p:cNvSpPr>
                  <p:nvPr/>
                </p:nvSpPr>
                <p:spPr bwMode="auto">
                  <a:xfrm>
                    <a:off x="1584" y="2061"/>
                    <a:ext cx="249" cy="551"/>
                  </a:xfrm>
                  <a:custGeom>
                    <a:avLst/>
                    <a:gdLst>
                      <a:gd name="T0" fmla="*/ 58 w 249"/>
                      <a:gd name="T1" fmla="*/ 39 h 551"/>
                      <a:gd name="T2" fmla="*/ 51 w 249"/>
                      <a:gd name="T3" fmla="*/ 56 h 551"/>
                      <a:gd name="T4" fmla="*/ 38 w 249"/>
                      <a:gd name="T5" fmla="*/ 85 h 551"/>
                      <a:gd name="T6" fmla="*/ 24 w 249"/>
                      <a:gd name="T7" fmla="*/ 125 h 551"/>
                      <a:gd name="T8" fmla="*/ 11 w 249"/>
                      <a:gd name="T9" fmla="*/ 171 h 551"/>
                      <a:gd name="T10" fmla="*/ 2 w 249"/>
                      <a:gd name="T11" fmla="*/ 220 h 551"/>
                      <a:gd name="T12" fmla="*/ 0 w 249"/>
                      <a:gd name="T13" fmla="*/ 269 h 551"/>
                      <a:gd name="T14" fmla="*/ 8 w 249"/>
                      <a:gd name="T15" fmla="*/ 314 h 551"/>
                      <a:gd name="T16" fmla="*/ 32 w 249"/>
                      <a:gd name="T17" fmla="*/ 369 h 551"/>
                      <a:gd name="T18" fmla="*/ 46 w 249"/>
                      <a:gd name="T19" fmla="*/ 421 h 551"/>
                      <a:gd name="T20" fmla="*/ 43 w 249"/>
                      <a:gd name="T21" fmla="*/ 454 h 551"/>
                      <a:gd name="T22" fmla="*/ 32 w 249"/>
                      <a:gd name="T23" fmla="*/ 474 h 551"/>
                      <a:gd name="T24" fmla="*/ 21 w 249"/>
                      <a:gd name="T25" fmla="*/ 484 h 551"/>
                      <a:gd name="T26" fmla="*/ 18 w 249"/>
                      <a:gd name="T27" fmla="*/ 493 h 551"/>
                      <a:gd name="T28" fmla="*/ 21 w 249"/>
                      <a:gd name="T29" fmla="*/ 501 h 551"/>
                      <a:gd name="T30" fmla="*/ 28 w 249"/>
                      <a:gd name="T31" fmla="*/ 510 h 551"/>
                      <a:gd name="T32" fmla="*/ 40 w 249"/>
                      <a:gd name="T33" fmla="*/ 518 h 551"/>
                      <a:gd name="T34" fmla="*/ 54 w 249"/>
                      <a:gd name="T35" fmla="*/ 525 h 551"/>
                      <a:gd name="T36" fmla="*/ 71 w 249"/>
                      <a:gd name="T37" fmla="*/ 531 h 551"/>
                      <a:gd name="T38" fmla="*/ 90 w 249"/>
                      <a:gd name="T39" fmla="*/ 537 h 551"/>
                      <a:gd name="T40" fmla="*/ 110 w 249"/>
                      <a:gd name="T41" fmla="*/ 541 h 551"/>
                      <a:gd name="T42" fmla="*/ 134 w 249"/>
                      <a:gd name="T43" fmla="*/ 546 h 551"/>
                      <a:gd name="T44" fmla="*/ 159 w 249"/>
                      <a:gd name="T45" fmla="*/ 550 h 551"/>
                      <a:gd name="T46" fmla="*/ 184 w 249"/>
                      <a:gd name="T47" fmla="*/ 550 h 551"/>
                      <a:gd name="T48" fmla="*/ 208 w 249"/>
                      <a:gd name="T49" fmla="*/ 542 h 551"/>
                      <a:gd name="T50" fmla="*/ 227 w 249"/>
                      <a:gd name="T51" fmla="*/ 524 h 551"/>
                      <a:gd name="T52" fmla="*/ 242 w 249"/>
                      <a:gd name="T53" fmla="*/ 492 h 551"/>
                      <a:gd name="T54" fmla="*/ 249 w 249"/>
                      <a:gd name="T55" fmla="*/ 443 h 551"/>
                      <a:gd name="T56" fmla="*/ 249 w 249"/>
                      <a:gd name="T57" fmla="*/ 343 h 551"/>
                      <a:gd name="T58" fmla="*/ 245 w 249"/>
                      <a:gd name="T59" fmla="*/ 216 h 551"/>
                      <a:gd name="T60" fmla="*/ 236 w 249"/>
                      <a:gd name="T61" fmla="*/ 111 h 551"/>
                      <a:gd name="T62" fmla="*/ 218 w 249"/>
                      <a:gd name="T63" fmla="*/ 41 h 551"/>
                      <a:gd name="T64" fmla="*/ 195 w 249"/>
                      <a:gd name="T65" fmla="*/ 16 h 551"/>
                      <a:gd name="T66" fmla="*/ 176 w 249"/>
                      <a:gd name="T67" fmla="*/ 7 h 551"/>
                      <a:gd name="T68" fmla="*/ 154 w 249"/>
                      <a:gd name="T69" fmla="*/ 1 h 551"/>
                      <a:gd name="T70" fmla="*/ 133 w 249"/>
                      <a:gd name="T71" fmla="*/ 0 h 551"/>
                      <a:gd name="T72" fmla="*/ 112 w 249"/>
                      <a:gd name="T73" fmla="*/ 1 h 551"/>
                      <a:gd name="T74" fmla="*/ 92 w 249"/>
                      <a:gd name="T75" fmla="*/ 7 h 551"/>
                      <a:gd name="T76" fmla="*/ 76 w 249"/>
                      <a:gd name="T77" fmla="*/ 16 h 551"/>
                      <a:gd name="T78" fmla="*/ 63 w 249"/>
                      <a:gd name="T79" fmla="*/ 29 h 5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49"/>
                      <a:gd name="T121" fmla="*/ 0 h 551"/>
                      <a:gd name="T122" fmla="*/ 249 w 249"/>
                      <a:gd name="T123" fmla="*/ 551 h 5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49" h="551">
                        <a:moveTo>
                          <a:pt x="59" y="37"/>
                        </a:moveTo>
                        <a:lnTo>
                          <a:pt x="58" y="39"/>
                        </a:lnTo>
                        <a:lnTo>
                          <a:pt x="55" y="45"/>
                        </a:lnTo>
                        <a:lnTo>
                          <a:pt x="51" y="56"/>
                        </a:lnTo>
                        <a:lnTo>
                          <a:pt x="45" y="69"/>
                        </a:lnTo>
                        <a:lnTo>
                          <a:pt x="38" y="85"/>
                        </a:lnTo>
                        <a:lnTo>
                          <a:pt x="32" y="104"/>
                        </a:lnTo>
                        <a:lnTo>
                          <a:pt x="24" y="125"/>
                        </a:lnTo>
                        <a:lnTo>
                          <a:pt x="18" y="147"/>
                        </a:lnTo>
                        <a:lnTo>
                          <a:pt x="11" y="171"/>
                        </a:lnTo>
                        <a:lnTo>
                          <a:pt x="6" y="195"/>
                        </a:lnTo>
                        <a:lnTo>
                          <a:pt x="2" y="220"/>
                        </a:lnTo>
                        <a:lnTo>
                          <a:pt x="0" y="245"/>
                        </a:lnTo>
                        <a:lnTo>
                          <a:pt x="0" y="269"/>
                        </a:lnTo>
                        <a:lnTo>
                          <a:pt x="2" y="292"/>
                        </a:lnTo>
                        <a:lnTo>
                          <a:pt x="8" y="314"/>
                        </a:lnTo>
                        <a:lnTo>
                          <a:pt x="16" y="334"/>
                        </a:lnTo>
                        <a:lnTo>
                          <a:pt x="32" y="369"/>
                        </a:lnTo>
                        <a:lnTo>
                          <a:pt x="42" y="397"/>
                        </a:lnTo>
                        <a:lnTo>
                          <a:pt x="46" y="421"/>
                        </a:lnTo>
                        <a:lnTo>
                          <a:pt x="47" y="439"/>
                        </a:lnTo>
                        <a:lnTo>
                          <a:pt x="43" y="454"/>
                        </a:lnTo>
                        <a:lnTo>
                          <a:pt x="38" y="465"/>
                        </a:lnTo>
                        <a:lnTo>
                          <a:pt x="32" y="474"/>
                        </a:lnTo>
                        <a:lnTo>
                          <a:pt x="25" y="480"/>
                        </a:lnTo>
                        <a:lnTo>
                          <a:pt x="21" y="484"/>
                        </a:lnTo>
                        <a:lnTo>
                          <a:pt x="19" y="489"/>
                        </a:lnTo>
                        <a:lnTo>
                          <a:pt x="18" y="493"/>
                        </a:lnTo>
                        <a:lnTo>
                          <a:pt x="19" y="497"/>
                        </a:lnTo>
                        <a:lnTo>
                          <a:pt x="21" y="501"/>
                        </a:lnTo>
                        <a:lnTo>
                          <a:pt x="24" y="506"/>
                        </a:lnTo>
                        <a:lnTo>
                          <a:pt x="28" y="510"/>
                        </a:lnTo>
                        <a:lnTo>
                          <a:pt x="33" y="514"/>
                        </a:lnTo>
                        <a:lnTo>
                          <a:pt x="40" y="518"/>
                        </a:lnTo>
                        <a:lnTo>
                          <a:pt x="46" y="522"/>
                        </a:lnTo>
                        <a:lnTo>
                          <a:pt x="54" y="525"/>
                        </a:lnTo>
                        <a:lnTo>
                          <a:pt x="63" y="529"/>
                        </a:lnTo>
                        <a:lnTo>
                          <a:pt x="71" y="531"/>
                        </a:lnTo>
                        <a:lnTo>
                          <a:pt x="81" y="534"/>
                        </a:lnTo>
                        <a:lnTo>
                          <a:pt x="90" y="537"/>
                        </a:lnTo>
                        <a:lnTo>
                          <a:pt x="100" y="539"/>
                        </a:lnTo>
                        <a:lnTo>
                          <a:pt x="110" y="541"/>
                        </a:lnTo>
                        <a:lnTo>
                          <a:pt x="122" y="543"/>
                        </a:lnTo>
                        <a:lnTo>
                          <a:pt x="134" y="546"/>
                        </a:lnTo>
                        <a:lnTo>
                          <a:pt x="146" y="548"/>
                        </a:lnTo>
                        <a:lnTo>
                          <a:pt x="159" y="550"/>
                        </a:lnTo>
                        <a:lnTo>
                          <a:pt x="172" y="551"/>
                        </a:lnTo>
                        <a:lnTo>
                          <a:pt x="184" y="550"/>
                        </a:lnTo>
                        <a:lnTo>
                          <a:pt x="196" y="547"/>
                        </a:lnTo>
                        <a:lnTo>
                          <a:pt x="208" y="542"/>
                        </a:lnTo>
                        <a:lnTo>
                          <a:pt x="218" y="534"/>
                        </a:lnTo>
                        <a:lnTo>
                          <a:pt x="227" y="524"/>
                        </a:lnTo>
                        <a:lnTo>
                          <a:pt x="235" y="510"/>
                        </a:lnTo>
                        <a:lnTo>
                          <a:pt x="242" y="492"/>
                        </a:lnTo>
                        <a:lnTo>
                          <a:pt x="246" y="470"/>
                        </a:lnTo>
                        <a:lnTo>
                          <a:pt x="249" y="443"/>
                        </a:lnTo>
                        <a:lnTo>
                          <a:pt x="249" y="411"/>
                        </a:lnTo>
                        <a:lnTo>
                          <a:pt x="249" y="343"/>
                        </a:lnTo>
                        <a:lnTo>
                          <a:pt x="247" y="278"/>
                        </a:lnTo>
                        <a:lnTo>
                          <a:pt x="245" y="216"/>
                        </a:lnTo>
                        <a:lnTo>
                          <a:pt x="241" y="160"/>
                        </a:lnTo>
                        <a:lnTo>
                          <a:pt x="236" y="111"/>
                        </a:lnTo>
                        <a:lnTo>
                          <a:pt x="228" y="71"/>
                        </a:lnTo>
                        <a:lnTo>
                          <a:pt x="218" y="41"/>
                        </a:lnTo>
                        <a:lnTo>
                          <a:pt x="203" y="22"/>
                        </a:lnTo>
                        <a:lnTo>
                          <a:pt x="195" y="16"/>
                        </a:lnTo>
                        <a:lnTo>
                          <a:pt x="186" y="11"/>
                        </a:lnTo>
                        <a:lnTo>
                          <a:pt x="176" y="7"/>
                        </a:lnTo>
                        <a:lnTo>
                          <a:pt x="165" y="4"/>
                        </a:lnTo>
                        <a:lnTo>
                          <a:pt x="154" y="1"/>
                        </a:lnTo>
                        <a:lnTo>
                          <a:pt x="144" y="0"/>
                        </a:lnTo>
                        <a:lnTo>
                          <a:pt x="133" y="0"/>
                        </a:lnTo>
                        <a:lnTo>
                          <a:pt x="122" y="0"/>
                        </a:lnTo>
                        <a:lnTo>
                          <a:pt x="112" y="1"/>
                        </a:lnTo>
                        <a:lnTo>
                          <a:pt x="102" y="4"/>
                        </a:lnTo>
                        <a:lnTo>
                          <a:pt x="92" y="7"/>
                        </a:lnTo>
                        <a:lnTo>
                          <a:pt x="83" y="11"/>
                        </a:lnTo>
                        <a:lnTo>
                          <a:pt x="76" y="16"/>
                        </a:lnTo>
                        <a:lnTo>
                          <a:pt x="69" y="22"/>
                        </a:lnTo>
                        <a:lnTo>
                          <a:pt x="63" y="29"/>
                        </a:lnTo>
                        <a:lnTo>
                          <a:pt x="59" y="37"/>
                        </a:lnTo>
                        <a:close/>
                      </a:path>
                    </a:pathLst>
                  </a:custGeom>
                  <a:solidFill>
                    <a:srgbClr val="F9F2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4" name="Freeform 9"/>
                  <p:cNvSpPr>
                    <a:spLocks/>
                  </p:cNvSpPr>
                  <p:nvPr/>
                </p:nvSpPr>
                <p:spPr bwMode="auto">
                  <a:xfrm>
                    <a:off x="1591" y="2065"/>
                    <a:ext cx="239" cy="545"/>
                  </a:xfrm>
                  <a:custGeom>
                    <a:avLst/>
                    <a:gdLst>
                      <a:gd name="T0" fmla="*/ 55 w 239"/>
                      <a:gd name="T1" fmla="*/ 39 h 545"/>
                      <a:gd name="T2" fmla="*/ 48 w 239"/>
                      <a:gd name="T3" fmla="*/ 56 h 545"/>
                      <a:gd name="T4" fmla="*/ 36 w 239"/>
                      <a:gd name="T5" fmla="*/ 85 h 545"/>
                      <a:gd name="T6" fmla="*/ 23 w 239"/>
                      <a:gd name="T7" fmla="*/ 124 h 545"/>
                      <a:gd name="T8" fmla="*/ 11 w 239"/>
                      <a:gd name="T9" fmla="*/ 170 h 545"/>
                      <a:gd name="T10" fmla="*/ 2 w 239"/>
                      <a:gd name="T11" fmla="*/ 218 h 545"/>
                      <a:gd name="T12" fmla="*/ 0 w 239"/>
                      <a:gd name="T13" fmla="*/ 267 h 545"/>
                      <a:gd name="T14" fmla="*/ 7 w 239"/>
                      <a:gd name="T15" fmla="*/ 311 h 545"/>
                      <a:gd name="T16" fmla="*/ 31 w 239"/>
                      <a:gd name="T17" fmla="*/ 365 h 545"/>
                      <a:gd name="T18" fmla="*/ 44 w 239"/>
                      <a:gd name="T19" fmla="*/ 417 h 545"/>
                      <a:gd name="T20" fmla="*/ 41 w 239"/>
                      <a:gd name="T21" fmla="*/ 450 h 545"/>
                      <a:gd name="T22" fmla="*/ 30 w 239"/>
                      <a:gd name="T23" fmla="*/ 469 h 545"/>
                      <a:gd name="T24" fmla="*/ 19 w 239"/>
                      <a:gd name="T25" fmla="*/ 480 h 545"/>
                      <a:gd name="T26" fmla="*/ 16 w 239"/>
                      <a:gd name="T27" fmla="*/ 489 h 545"/>
                      <a:gd name="T28" fmla="*/ 18 w 239"/>
                      <a:gd name="T29" fmla="*/ 498 h 545"/>
                      <a:gd name="T30" fmla="*/ 25 w 239"/>
                      <a:gd name="T31" fmla="*/ 506 h 545"/>
                      <a:gd name="T32" fmla="*/ 37 w 239"/>
                      <a:gd name="T33" fmla="*/ 514 h 545"/>
                      <a:gd name="T34" fmla="*/ 51 w 239"/>
                      <a:gd name="T35" fmla="*/ 520 h 545"/>
                      <a:gd name="T36" fmla="*/ 68 w 239"/>
                      <a:gd name="T37" fmla="*/ 526 h 545"/>
                      <a:gd name="T38" fmla="*/ 86 w 239"/>
                      <a:gd name="T39" fmla="*/ 531 h 545"/>
                      <a:gd name="T40" fmla="*/ 106 w 239"/>
                      <a:gd name="T41" fmla="*/ 535 h 545"/>
                      <a:gd name="T42" fmla="*/ 128 w 239"/>
                      <a:gd name="T43" fmla="*/ 540 h 545"/>
                      <a:gd name="T44" fmla="*/ 152 w 239"/>
                      <a:gd name="T45" fmla="*/ 544 h 545"/>
                      <a:gd name="T46" fmla="*/ 176 w 239"/>
                      <a:gd name="T47" fmla="*/ 544 h 545"/>
                      <a:gd name="T48" fmla="*/ 199 w 239"/>
                      <a:gd name="T49" fmla="*/ 537 h 545"/>
                      <a:gd name="T50" fmla="*/ 218 w 239"/>
                      <a:gd name="T51" fmla="*/ 519 h 545"/>
                      <a:gd name="T52" fmla="*/ 232 w 239"/>
                      <a:gd name="T53" fmla="*/ 487 h 545"/>
                      <a:gd name="T54" fmla="*/ 239 w 239"/>
                      <a:gd name="T55" fmla="*/ 439 h 545"/>
                      <a:gd name="T56" fmla="*/ 238 w 239"/>
                      <a:gd name="T57" fmla="*/ 340 h 545"/>
                      <a:gd name="T58" fmla="*/ 234 w 239"/>
                      <a:gd name="T59" fmla="*/ 214 h 545"/>
                      <a:gd name="T60" fmla="*/ 226 w 239"/>
                      <a:gd name="T61" fmla="*/ 111 h 545"/>
                      <a:gd name="T62" fmla="*/ 208 w 239"/>
                      <a:gd name="T63" fmla="*/ 41 h 545"/>
                      <a:gd name="T64" fmla="*/ 187 w 239"/>
                      <a:gd name="T65" fmla="*/ 16 h 545"/>
                      <a:gd name="T66" fmla="*/ 168 w 239"/>
                      <a:gd name="T67" fmla="*/ 7 h 545"/>
                      <a:gd name="T68" fmla="*/ 148 w 239"/>
                      <a:gd name="T69" fmla="*/ 2 h 545"/>
                      <a:gd name="T70" fmla="*/ 127 w 239"/>
                      <a:gd name="T71" fmla="*/ 0 h 545"/>
                      <a:gd name="T72" fmla="*/ 107 w 239"/>
                      <a:gd name="T73" fmla="*/ 2 h 545"/>
                      <a:gd name="T74" fmla="*/ 88 w 239"/>
                      <a:gd name="T75" fmla="*/ 7 h 545"/>
                      <a:gd name="T76" fmla="*/ 72 w 239"/>
                      <a:gd name="T77" fmla="*/ 16 h 545"/>
                      <a:gd name="T78" fmla="*/ 60 w 239"/>
                      <a:gd name="T79" fmla="*/ 30 h 54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9"/>
                      <a:gd name="T121" fmla="*/ 0 h 545"/>
                      <a:gd name="T122" fmla="*/ 239 w 239"/>
                      <a:gd name="T123" fmla="*/ 545 h 54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9" h="545">
                        <a:moveTo>
                          <a:pt x="56" y="37"/>
                        </a:moveTo>
                        <a:lnTo>
                          <a:pt x="55" y="39"/>
                        </a:lnTo>
                        <a:lnTo>
                          <a:pt x="52" y="46"/>
                        </a:lnTo>
                        <a:lnTo>
                          <a:pt x="48" y="56"/>
                        </a:lnTo>
                        <a:lnTo>
                          <a:pt x="43" y="69"/>
                        </a:lnTo>
                        <a:lnTo>
                          <a:pt x="36" y="85"/>
                        </a:lnTo>
                        <a:lnTo>
                          <a:pt x="30" y="104"/>
                        </a:lnTo>
                        <a:lnTo>
                          <a:pt x="23" y="124"/>
                        </a:lnTo>
                        <a:lnTo>
                          <a:pt x="16" y="147"/>
                        </a:lnTo>
                        <a:lnTo>
                          <a:pt x="11" y="170"/>
                        </a:lnTo>
                        <a:lnTo>
                          <a:pt x="6" y="194"/>
                        </a:lnTo>
                        <a:lnTo>
                          <a:pt x="2" y="218"/>
                        </a:lnTo>
                        <a:lnTo>
                          <a:pt x="0" y="243"/>
                        </a:lnTo>
                        <a:lnTo>
                          <a:pt x="0" y="267"/>
                        </a:lnTo>
                        <a:lnTo>
                          <a:pt x="2" y="290"/>
                        </a:lnTo>
                        <a:lnTo>
                          <a:pt x="7" y="311"/>
                        </a:lnTo>
                        <a:lnTo>
                          <a:pt x="15" y="331"/>
                        </a:lnTo>
                        <a:lnTo>
                          <a:pt x="31" y="365"/>
                        </a:lnTo>
                        <a:lnTo>
                          <a:pt x="40" y="394"/>
                        </a:lnTo>
                        <a:lnTo>
                          <a:pt x="44" y="417"/>
                        </a:lnTo>
                        <a:lnTo>
                          <a:pt x="44" y="435"/>
                        </a:lnTo>
                        <a:lnTo>
                          <a:pt x="41" y="450"/>
                        </a:lnTo>
                        <a:lnTo>
                          <a:pt x="36" y="461"/>
                        </a:lnTo>
                        <a:lnTo>
                          <a:pt x="30" y="469"/>
                        </a:lnTo>
                        <a:lnTo>
                          <a:pt x="23" y="476"/>
                        </a:lnTo>
                        <a:lnTo>
                          <a:pt x="19" y="480"/>
                        </a:lnTo>
                        <a:lnTo>
                          <a:pt x="16" y="485"/>
                        </a:lnTo>
                        <a:lnTo>
                          <a:pt x="16" y="489"/>
                        </a:lnTo>
                        <a:lnTo>
                          <a:pt x="16" y="493"/>
                        </a:lnTo>
                        <a:lnTo>
                          <a:pt x="18" y="498"/>
                        </a:lnTo>
                        <a:lnTo>
                          <a:pt x="21" y="502"/>
                        </a:lnTo>
                        <a:lnTo>
                          <a:pt x="25" y="506"/>
                        </a:lnTo>
                        <a:lnTo>
                          <a:pt x="30" y="510"/>
                        </a:lnTo>
                        <a:lnTo>
                          <a:pt x="37" y="514"/>
                        </a:lnTo>
                        <a:lnTo>
                          <a:pt x="44" y="517"/>
                        </a:lnTo>
                        <a:lnTo>
                          <a:pt x="51" y="520"/>
                        </a:lnTo>
                        <a:lnTo>
                          <a:pt x="59" y="524"/>
                        </a:lnTo>
                        <a:lnTo>
                          <a:pt x="68" y="526"/>
                        </a:lnTo>
                        <a:lnTo>
                          <a:pt x="77" y="529"/>
                        </a:lnTo>
                        <a:lnTo>
                          <a:pt x="86" y="531"/>
                        </a:lnTo>
                        <a:lnTo>
                          <a:pt x="96" y="533"/>
                        </a:lnTo>
                        <a:lnTo>
                          <a:pt x="106" y="535"/>
                        </a:lnTo>
                        <a:lnTo>
                          <a:pt x="117" y="538"/>
                        </a:lnTo>
                        <a:lnTo>
                          <a:pt x="128" y="540"/>
                        </a:lnTo>
                        <a:lnTo>
                          <a:pt x="140" y="543"/>
                        </a:lnTo>
                        <a:lnTo>
                          <a:pt x="152" y="544"/>
                        </a:lnTo>
                        <a:lnTo>
                          <a:pt x="165" y="545"/>
                        </a:lnTo>
                        <a:lnTo>
                          <a:pt x="176" y="544"/>
                        </a:lnTo>
                        <a:lnTo>
                          <a:pt x="188" y="542"/>
                        </a:lnTo>
                        <a:lnTo>
                          <a:pt x="199" y="537"/>
                        </a:lnTo>
                        <a:lnTo>
                          <a:pt x="209" y="529"/>
                        </a:lnTo>
                        <a:lnTo>
                          <a:pt x="218" y="519"/>
                        </a:lnTo>
                        <a:lnTo>
                          <a:pt x="225" y="505"/>
                        </a:lnTo>
                        <a:lnTo>
                          <a:pt x="232" y="487"/>
                        </a:lnTo>
                        <a:lnTo>
                          <a:pt x="236" y="465"/>
                        </a:lnTo>
                        <a:lnTo>
                          <a:pt x="239" y="439"/>
                        </a:lnTo>
                        <a:lnTo>
                          <a:pt x="239" y="407"/>
                        </a:lnTo>
                        <a:lnTo>
                          <a:pt x="238" y="340"/>
                        </a:lnTo>
                        <a:lnTo>
                          <a:pt x="237" y="275"/>
                        </a:lnTo>
                        <a:lnTo>
                          <a:pt x="234" y="214"/>
                        </a:lnTo>
                        <a:lnTo>
                          <a:pt x="231" y="159"/>
                        </a:lnTo>
                        <a:lnTo>
                          <a:pt x="226" y="111"/>
                        </a:lnTo>
                        <a:lnTo>
                          <a:pt x="219" y="71"/>
                        </a:lnTo>
                        <a:lnTo>
                          <a:pt x="208" y="41"/>
                        </a:lnTo>
                        <a:lnTo>
                          <a:pt x="195" y="22"/>
                        </a:lnTo>
                        <a:lnTo>
                          <a:pt x="187" y="16"/>
                        </a:lnTo>
                        <a:lnTo>
                          <a:pt x="178" y="11"/>
                        </a:lnTo>
                        <a:lnTo>
                          <a:pt x="168" y="7"/>
                        </a:lnTo>
                        <a:lnTo>
                          <a:pt x="158" y="4"/>
                        </a:lnTo>
                        <a:lnTo>
                          <a:pt x="148" y="2"/>
                        </a:lnTo>
                        <a:lnTo>
                          <a:pt x="138" y="1"/>
                        </a:lnTo>
                        <a:lnTo>
                          <a:pt x="127" y="0"/>
                        </a:lnTo>
                        <a:lnTo>
                          <a:pt x="117" y="1"/>
                        </a:lnTo>
                        <a:lnTo>
                          <a:pt x="107" y="2"/>
                        </a:lnTo>
                        <a:lnTo>
                          <a:pt x="97" y="4"/>
                        </a:lnTo>
                        <a:lnTo>
                          <a:pt x="88" y="7"/>
                        </a:lnTo>
                        <a:lnTo>
                          <a:pt x="80" y="11"/>
                        </a:lnTo>
                        <a:lnTo>
                          <a:pt x="72" y="16"/>
                        </a:lnTo>
                        <a:lnTo>
                          <a:pt x="66" y="22"/>
                        </a:lnTo>
                        <a:lnTo>
                          <a:pt x="60" y="30"/>
                        </a:lnTo>
                        <a:lnTo>
                          <a:pt x="56" y="37"/>
                        </a:lnTo>
                        <a:close/>
                      </a:path>
                    </a:pathLst>
                  </a:custGeom>
                  <a:solidFill>
                    <a:srgbClr val="F9EFE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5" name="Freeform 10"/>
                  <p:cNvSpPr>
                    <a:spLocks/>
                  </p:cNvSpPr>
                  <p:nvPr/>
                </p:nvSpPr>
                <p:spPr bwMode="auto">
                  <a:xfrm>
                    <a:off x="1598" y="2070"/>
                    <a:ext cx="229" cy="539"/>
                  </a:xfrm>
                  <a:custGeom>
                    <a:avLst/>
                    <a:gdLst>
                      <a:gd name="T0" fmla="*/ 53 w 229"/>
                      <a:gd name="T1" fmla="*/ 39 h 539"/>
                      <a:gd name="T2" fmla="*/ 46 w 229"/>
                      <a:gd name="T3" fmla="*/ 55 h 539"/>
                      <a:gd name="T4" fmla="*/ 35 w 229"/>
                      <a:gd name="T5" fmla="*/ 84 h 539"/>
                      <a:gd name="T6" fmla="*/ 22 w 229"/>
                      <a:gd name="T7" fmla="*/ 123 h 539"/>
                      <a:gd name="T8" fmla="*/ 10 w 229"/>
                      <a:gd name="T9" fmla="*/ 168 h 539"/>
                      <a:gd name="T10" fmla="*/ 2 w 229"/>
                      <a:gd name="T11" fmla="*/ 216 h 539"/>
                      <a:gd name="T12" fmla="*/ 0 w 229"/>
                      <a:gd name="T13" fmla="*/ 264 h 539"/>
                      <a:gd name="T14" fmla="*/ 7 w 229"/>
                      <a:gd name="T15" fmla="*/ 308 h 539"/>
                      <a:gd name="T16" fmla="*/ 29 w 229"/>
                      <a:gd name="T17" fmla="*/ 361 h 539"/>
                      <a:gd name="T18" fmla="*/ 42 w 229"/>
                      <a:gd name="T19" fmla="*/ 412 h 539"/>
                      <a:gd name="T20" fmla="*/ 40 w 229"/>
                      <a:gd name="T21" fmla="*/ 445 h 539"/>
                      <a:gd name="T22" fmla="*/ 28 w 229"/>
                      <a:gd name="T23" fmla="*/ 464 h 539"/>
                      <a:gd name="T24" fmla="*/ 18 w 229"/>
                      <a:gd name="T25" fmla="*/ 475 h 539"/>
                      <a:gd name="T26" fmla="*/ 14 w 229"/>
                      <a:gd name="T27" fmla="*/ 484 h 539"/>
                      <a:gd name="T28" fmla="*/ 16 w 229"/>
                      <a:gd name="T29" fmla="*/ 493 h 539"/>
                      <a:gd name="T30" fmla="*/ 23 w 229"/>
                      <a:gd name="T31" fmla="*/ 501 h 539"/>
                      <a:gd name="T32" fmla="*/ 34 w 229"/>
                      <a:gd name="T33" fmla="*/ 508 h 539"/>
                      <a:gd name="T34" fmla="*/ 48 w 229"/>
                      <a:gd name="T35" fmla="*/ 515 h 539"/>
                      <a:gd name="T36" fmla="*/ 64 w 229"/>
                      <a:gd name="T37" fmla="*/ 520 h 539"/>
                      <a:gd name="T38" fmla="*/ 82 w 229"/>
                      <a:gd name="T39" fmla="*/ 525 h 539"/>
                      <a:gd name="T40" fmla="*/ 101 w 229"/>
                      <a:gd name="T41" fmla="*/ 529 h 539"/>
                      <a:gd name="T42" fmla="*/ 122 w 229"/>
                      <a:gd name="T43" fmla="*/ 534 h 539"/>
                      <a:gd name="T44" fmla="*/ 145 w 229"/>
                      <a:gd name="T45" fmla="*/ 538 h 539"/>
                      <a:gd name="T46" fmla="*/ 169 w 229"/>
                      <a:gd name="T47" fmla="*/ 538 h 539"/>
                      <a:gd name="T48" fmla="*/ 190 w 229"/>
                      <a:gd name="T49" fmla="*/ 530 h 539"/>
                      <a:gd name="T50" fmla="*/ 208 w 229"/>
                      <a:gd name="T51" fmla="*/ 513 h 539"/>
                      <a:gd name="T52" fmla="*/ 222 w 229"/>
                      <a:gd name="T53" fmla="*/ 482 h 539"/>
                      <a:gd name="T54" fmla="*/ 228 w 229"/>
                      <a:gd name="T55" fmla="*/ 434 h 539"/>
                      <a:gd name="T56" fmla="*/ 228 w 229"/>
                      <a:gd name="T57" fmla="*/ 336 h 539"/>
                      <a:gd name="T58" fmla="*/ 224 w 229"/>
                      <a:gd name="T59" fmla="*/ 212 h 539"/>
                      <a:gd name="T60" fmla="*/ 216 w 229"/>
                      <a:gd name="T61" fmla="*/ 110 h 539"/>
                      <a:gd name="T62" fmla="*/ 199 w 229"/>
                      <a:gd name="T63" fmla="*/ 40 h 539"/>
                      <a:gd name="T64" fmla="*/ 179 w 229"/>
                      <a:gd name="T65" fmla="*/ 16 h 539"/>
                      <a:gd name="T66" fmla="*/ 161 w 229"/>
                      <a:gd name="T67" fmla="*/ 7 h 539"/>
                      <a:gd name="T68" fmla="*/ 141 w 229"/>
                      <a:gd name="T69" fmla="*/ 2 h 539"/>
                      <a:gd name="T70" fmla="*/ 122 w 229"/>
                      <a:gd name="T71" fmla="*/ 0 h 539"/>
                      <a:gd name="T72" fmla="*/ 102 w 229"/>
                      <a:gd name="T73" fmla="*/ 1 h 539"/>
                      <a:gd name="T74" fmla="*/ 84 w 229"/>
                      <a:gd name="T75" fmla="*/ 7 h 539"/>
                      <a:gd name="T76" fmla="*/ 69 w 229"/>
                      <a:gd name="T77" fmla="*/ 16 h 539"/>
                      <a:gd name="T78" fmla="*/ 58 w 229"/>
                      <a:gd name="T79" fmla="*/ 29 h 5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9"/>
                      <a:gd name="T121" fmla="*/ 0 h 539"/>
                      <a:gd name="T122" fmla="*/ 229 w 229"/>
                      <a:gd name="T123" fmla="*/ 539 h 5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9" h="539">
                        <a:moveTo>
                          <a:pt x="54" y="36"/>
                        </a:moveTo>
                        <a:lnTo>
                          <a:pt x="53" y="39"/>
                        </a:lnTo>
                        <a:lnTo>
                          <a:pt x="50" y="45"/>
                        </a:lnTo>
                        <a:lnTo>
                          <a:pt x="46" y="55"/>
                        </a:lnTo>
                        <a:lnTo>
                          <a:pt x="41" y="68"/>
                        </a:lnTo>
                        <a:lnTo>
                          <a:pt x="35" y="84"/>
                        </a:lnTo>
                        <a:lnTo>
                          <a:pt x="28" y="102"/>
                        </a:lnTo>
                        <a:lnTo>
                          <a:pt x="22" y="123"/>
                        </a:lnTo>
                        <a:lnTo>
                          <a:pt x="16" y="145"/>
                        </a:lnTo>
                        <a:lnTo>
                          <a:pt x="10" y="168"/>
                        </a:lnTo>
                        <a:lnTo>
                          <a:pt x="5" y="192"/>
                        </a:lnTo>
                        <a:lnTo>
                          <a:pt x="2" y="216"/>
                        </a:lnTo>
                        <a:lnTo>
                          <a:pt x="0" y="240"/>
                        </a:lnTo>
                        <a:lnTo>
                          <a:pt x="0" y="264"/>
                        </a:lnTo>
                        <a:lnTo>
                          <a:pt x="2" y="286"/>
                        </a:lnTo>
                        <a:lnTo>
                          <a:pt x="7" y="308"/>
                        </a:lnTo>
                        <a:lnTo>
                          <a:pt x="14" y="327"/>
                        </a:lnTo>
                        <a:lnTo>
                          <a:pt x="29" y="361"/>
                        </a:lnTo>
                        <a:lnTo>
                          <a:pt x="38" y="389"/>
                        </a:lnTo>
                        <a:lnTo>
                          <a:pt x="42" y="412"/>
                        </a:lnTo>
                        <a:lnTo>
                          <a:pt x="43" y="430"/>
                        </a:lnTo>
                        <a:lnTo>
                          <a:pt x="40" y="445"/>
                        </a:lnTo>
                        <a:lnTo>
                          <a:pt x="35" y="456"/>
                        </a:lnTo>
                        <a:lnTo>
                          <a:pt x="28" y="464"/>
                        </a:lnTo>
                        <a:lnTo>
                          <a:pt x="22" y="470"/>
                        </a:lnTo>
                        <a:lnTo>
                          <a:pt x="18" y="475"/>
                        </a:lnTo>
                        <a:lnTo>
                          <a:pt x="15" y="480"/>
                        </a:lnTo>
                        <a:lnTo>
                          <a:pt x="14" y="484"/>
                        </a:lnTo>
                        <a:lnTo>
                          <a:pt x="14" y="488"/>
                        </a:lnTo>
                        <a:lnTo>
                          <a:pt x="16" y="493"/>
                        </a:lnTo>
                        <a:lnTo>
                          <a:pt x="18" y="497"/>
                        </a:lnTo>
                        <a:lnTo>
                          <a:pt x="23" y="501"/>
                        </a:lnTo>
                        <a:lnTo>
                          <a:pt x="28" y="505"/>
                        </a:lnTo>
                        <a:lnTo>
                          <a:pt x="34" y="508"/>
                        </a:lnTo>
                        <a:lnTo>
                          <a:pt x="41" y="511"/>
                        </a:lnTo>
                        <a:lnTo>
                          <a:pt x="48" y="515"/>
                        </a:lnTo>
                        <a:lnTo>
                          <a:pt x="56" y="518"/>
                        </a:lnTo>
                        <a:lnTo>
                          <a:pt x="64" y="520"/>
                        </a:lnTo>
                        <a:lnTo>
                          <a:pt x="73" y="523"/>
                        </a:lnTo>
                        <a:lnTo>
                          <a:pt x="82" y="525"/>
                        </a:lnTo>
                        <a:lnTo>
                          <a:pt x="91" y="527"/>
                        </a:lnTo>
                        <a:lnTo>
                          <a:pt x="101" y="529"/>
                        </a:lnTo>
                        <a:lnTo>
                          <a:pt x="112" y="531"/>
                        </a:lnTo>
                        <a:lnTo>
                          <a:pt x="122" y="534"/>
                        </a:lnTo>
                        <a:lnTo>
                          <a:pt x="134" y="536"/>
                        </a:lnTo>
                        <a:lnTo>
                          <a:pt x="145" y="538"/>
                        </a:lnTo>
                        <a:lnTo>
                          <a:pt x="157" y="539"/>
                        </a:lnTo>
                        <a:lnTo>
                          <a:pt x="169" y="538"/>
                        </a:lnTo>
                        <a:lnTo>
                          <a:pt x="180" y="535"/>
                        </a:lnTo>
                        <a:lnTo>
                          <a:pt x="190" y="530"/>
                        </a:lnTo>
                        <a:lnTo>
                          <a:pt x="199" y="523"/>
                        </a:lnTo>
                        <a:lnTo>
                          <a:pt x="208" y="513"/>
                        </a:lnTo>
                        <a:lnTo>
                          <a:pt x="216" y="499"/>
                        </a:lnTo>
                        <a:lnTo>
                          <a:pt x="222" y="482"/>
                        </a:lnTo>
                        <a:lnTo>
                          <a:pt x="226" y="460"/>
                        </a:lnTo>
                        <a:lnTo>
                          <a:pt x="228" y="434"/>
                        </a:lnTo>
                        <a:lnTo>
                          <a:pt x="229" y="402"/>
                        </a:lnTo>
                        <a:lnTo>
                          <a:pt x="228" y="336"/>
                        </a:lnTo>
                        <a:lnTo>
                          <a:pt x="226" y="272"/>
                        </a:lnTo>
                        <a:lnTo>
                          <a:pt x="224" y="212"/>
                        </a:lnTo>
                        <a:lnTo>
                          <a:pt x="221" y="157"/>
                        </a:lnTo>
                        <a:lnTo>
                          <a:pt x="216" y="110"/>
                        </a:lnTo>
                        <a:lnTo>
                          <a:pt x="209" y="70"/>
                        </a:lnTo>
                        <a:lnTo>
                          <a:pt x="199" y="40"/>
                        </a:lnTo>
                        <a:lnTo>
                          <a:pt x="186" y="22"/>
                        </a:lnTo>
                        <a:lnTo>
                          <a:pt x="179" y="16"/>
                        </a:lnTo>
                        <a:lnTo>
                          <a:pt x="170" y="11"/>
                        </a:lnTo>
                        <a:lnTo>
                          <a:pt x="161" y="7"/>
                        </a:lnTo>
                        <a:lnTo>
                          <a:pt x="151" y="4"/>
                        </a:lnTo>
                        <a:lnTo>
                          <a:pt x="141" y="2"/>
                        </a:lnTo>
                        <a:lnTo>
                          <a:pt x="131" y="0"/>
                        </a:lnTo>
                        <a:lnTo>
                          <a:pt x="122" y="0"/>
                        </a:lnTo>
                        <a:lnTo>
                          <a:pt x="112" y="0"/>
                        </a:lnTo>
                        <a:lnTo>
                          <a:pt x="102" y="1"/>
                        </a:lnTo>
                        <a:lnTo>
                          <a:pt x="93" y="4"/>
                        </a:lnTo>
                        <a:lnTo>
                          <a:pt x="84" y="7"/>
                        </a:lnTo>
                        <a:lnTo>
                          <a:pt x="76" y="11"/>
                        </a:lnTo>
                        <a:lnTo>
                          <a:pt x="69" y="16"/>
                        </a:lnTo>
                        <a:lnTo>
                          <a:pt x="63" y="22"/>
                        </a:lnTo>
                        <a:lnTo>
                          <a:pt x="58" y="29"/>
                        </a:lnTo>
                        <a:lnTo>
                          <a:pt x="54" y="36"/>
                        </a:lnTo>
                        <a:close/>
                      </a:path>
                    </a:pathLst>
                  </a:custGeom>
                  <a:solidFill>
                    <a:srgbClr val="F7EAD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6" name="Freeform 11"/>
                  <p:cNvSpPr>
                    <a:spLocks/>
                  </p:cNvSpPr>
                  <p:nvPr/>
                </p:nvSpPr>
                <p:spPr bwMode="auto">
                  <a:xfrm>
                    <a:off x="1604" y="2075"/>
                    <a:ext cx="220" cy="532"/>
                  </a:xfrm>
                  <a:custGeom>
                    <a:avLst/>
                    <a:gdLst>
                      <a:gd name="T0" fmla="*/ 51 w 220"/>
                      <a:gd name="T1" fmla="*/ 38 h 532"/>
                      <a:gd name="T2" fmla="*/ 44 w 220"/>
                      <a:gd name="T3" fmla="*/ 54 h 532"/>
                      <a:gd name="T4" fmla="*/ 34 w 220"/>
                      <a:gd name="T5" fmla="*/ 83 h 532"/>
                      <a:gd name="T6" fmla="*/ 21 w 220"/>
                      <a:gd name="T7" fmla="*/ 121 h 532"/>
                      <a:gd name="T8" fmla="*/ 10 w 220"/>
                      <a:gd name="T9" fmla="*/ 166 h 532"/>
                      <a:gd name="T10" fmla="*/ 2 w 220"/>
                      <a:gd name="T11" fmla="*/ 213 h 532"/>
                      <a:gd name="T12" fmla="*/ 0 w 220"/>
                      <a:gd name="T13" fmla="*/ 260 h 532"/>
                      <a:gd name="T14" fmla="*/ 7 w 220"/>
                      <a:gd name="T15" fmla="*/ 304 h 532"/>
                      <a:gd name="T16" fmla="*/ 29 w 220"/>
                      <a:gd name="T17" fmla="*/ 357 h 532"/>
                      <a:gd name="T18" fmla="*/ 42 w 220"/>
                      <a:gd name="T19" fmla="*/ 407 h 532"/>
                      <a:gd name="T20" fmla="*/ 39 w 220"/>
                      <a:gd name="T21" fmla="*/ 440 h 532"/>
                      <a:gd name="T22" fmla="*/ 28 w 220"/>
                      <a:gd name="T23" fmla="*/ 458 h 532"/>
                      <a:gd name="T24" fmla="*/ 17 w 220"/>
                      <a:gd name="T25" fmla="*/ 469 h 532"/>
                      <a:gd name="T26" fmla="*/ 12 w 220"/>
                      <a:gd name="T27" fmla="*/ 479 h 532"/>
                      <a:gd name="T28" fmla="*/ 14 w 220"/>
                      <a:gd name="T29" fmla="*/ 487 h 532"/>
                      <a:gd name="T30" fmla="*/ 21 w 220"/>
                      <a:gd name="T31" fmla="*/ 496 h 532"/>
                      <a:gd name="T32" fmla="*/ 31 w 220"/>
                      <a:gd name="T33" fmla="*/ 503 h 532"/>
                      <a:gd name="T34" fmla="*/ 46 w 220"/>
                      <a:gd name="T35" fmla="*/ 509 h 532"/>
                      <a:gd name="T36" fmla="*/ 62 w 220"/>
                      <a:gd name="T37" fmla="*/ 514 h 532"/>
                      <a:gd name="T38" fmla="*/ 79 w 220"/>
                      <a:gd name="T39" fmla="*/ 519 h 532"/>
                      <a:gd name="T40" fmla="*/ 97 w 220"/>
                      <a:gd name="T41" fmla="*/ 523 h 532"/>
                      <a:gd name="T42" fmla="*/ 118 w 220"/>
                      <a:gd name="T43" fmla="*/ 528 h 532"/>
                      <a:gd name="T44" fmla="*/ 140 w 220"/>
                      <a:gd name="T45" fmla="*/ 532 h 532"/>
                      <a:gd name="T46" fmla="*/ 162 w 220"/>
                      <a:gd name="T47" fmla="*/ 532 h 532"/>
                      <a:gd name="T48" fmla="*/ 182 w 220"/>
                      <a:gd name="T49" fmla="*/ 524 h 532"/>
                      <a:gd name="T50" fmla="*/ 200 w 220"/>
                      <a:gd name="T51" fmla="*/ 506 h 532"/>
                      <a:gd name="T52" fmla="*/ 212 w 220"/>
                      <a:gd name="T53" fmla="*/ 476 h 532"/>
                      <a:gd name="T54" fmla="*/ 219 w 220"/>
                      <a:gd name="T55" fmla="*/ 428 h 532"/>
                      <a:gd name="T56" fmla="*/ 219 w 220"/>
                      <a:gd name="T57" fmla="*/ 331 h 532"/>
                      <a:gd name="T58" fmla="*/ 215 w 220"/>
                      <a:gd name="T59" fmla="*/ 209 h 532"/>
                      <a:gd name="T60" fmla="*/ 207 w 220"/>
                      <a:gd name="T61" fmla="*/ 108 h 532"/>
                      <a:gd name="T62" fmla="*/ 191 w 220"/>
                      <a:gd name="T63" fmla="*/ 39 h 532"/>
                      <a:gd name="T64" fmla="*/ 171 w 220"/>
                      <a:gd name="T65" fmla="*/ 15 h 532"/>
                      <a:gd name="T66" fmla="*/ 154 w 220"/>
                      <a:gd name="T67" fmla="*/ 7 h 532"/>
                      <a:gd name="T68" fmla="*/ 136 w 220"/>
                      <a:gd name="T69" fmla="*/ 1 h 532"/>
                      <a:gd name="T70" fmla="*/ 117 w 220"/>
                      <a:gd name="T71" fmla="*/ 0 h 532"/>
                      <a:gd name="T72" fmla="*/ 98 w 220"/>
                      <a:gd name="T73" fmla="*/ 1 h 532"/>
                      <a:gd name="T74" fmla="*/ 81 w 220"/>
                      <a:gd name="T75" fmla="*/ 7 h 532"/>
                      <a:gd name="T76" fmla="*/ 67 w 220"/>
                      <a:gd name="T77" fmla="*/ 15 h 532"/>
                      <a:gd name="T78" fmla="*/ 56 w 220"/>
                      <a:gd name="T79" fmla="*/ 28 h 5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20"/>
                      <a:gd name="T121" fmla="*/ 0 h 532"/>
                      <a:gd name="T122" fmla="*/ 220 w 220"/>
                      <a:gd name="T123" fmla="*/ 532 h 53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20" h="532">
                        <a:moveTo>
                          <a:pt x="52" y="36"/>
                        </a:moveTo>
                        <a:lnTo>
                          <a:pt x="51" y="38"/>
                        </a:lnTo>
                        <a:lnTo>
                          <a:pt x="49" y="44"/>
                        </a:lnTo>
                        <a:lnTo>
                          <a:pt x="44" y="54"/>
                        </a:lnTo>
                        <a:lnTo>
                          <a:pt x="40" y="67"/>
                        </a:lnTo>
                        <a:lnTo>
                          <a:pt x="34" y="83"/>
                        </a:lnTo>
                        <a:lnTo>
                          <a:pt x="28" y="101"/>
                        </a:lnTo>
                        <a:lnTo>
                          <a:pt x="21" y="121"/>
                        </a:lnTo>
                        <a:lnTo>
                          <a:pt x="16" y="143"/>
                        </a:lnTo>
                        <a:lnTo>
                          <a:pt x="10" y="166"/>
                        </a:lnTo>
                        <a:lnTo>
                          <a:pt x="6" y="189"/>
                        </a:lnTo>
                        <a:lnTo>
                          <a:pt x="2" y="213"/>
                        </a:lnTo>
                        <a:lnTo>
                          <a:pt x="0" y="237"/>
                        </a:lnTo>
                        <a:lnTo>
                          <a:pt x="0" y="260"/>
                        </a:lnTo>
                        <a:lnTo>
                          <a:pt x="3" y="283"/>
                        </a:lnTo>
                        <a:lnTo>
                          <a:pt x="7" y="304"/>
                        </a:lnTo>
                        <a:lnTo>
                          <a:pt x="14" y="323"/>
                        </a:lnTo>
                        <a:lnTo>
                          <a:pt x="29" y="357"/>
                        </a:lnTo>
                        <a:lnTo>
                          <a:pt x="38" y="385"/>
                        </a:lnTo>
                        <a:lnTo>
                          <a:pt x="42" y="407"/>
                        </a:lnTo>
                        <a:lnTo>
                          <a:pt x="42" y="425"/>
                        </a:lnTo>
                        <a:lnTo>
                          <a:pt x="39" y="440"/>
                        </a:lnTo>
                        <a:lnTo>
                          <a:pt x="34" y="450"/>
                        </a:lnTo>
                        <a:lnTo>
                          <a:pt x="28" y="458"/>
                        </a:lnTo>
                        <a:lnTo>
                          <a:pt x="22" y="464"/>
                        </a:lnTo>
                        <a:lnTo>
                          <a:pt x="17" y="469"/>
                        </a:lnTo>
                        <a:lnTo>
                          <a:pt x="14" y="474"/>
                        </a:lnTo>
                        <a:lnTo>
                          <a:pt x="12" y="479"/>
                        </a:lnTo>
                        <a:lnTo>
                          <a:pt x="12" y="483"/>
                        </a:lnTo>
                        <a:lnTo>
                          <a:pt x="14" y="487"/>
                        </a:lnTo>
                        <a:lnTo>
                          <a:pt x="17" y="491"/>
                        </a:lnTo>
                        <a:lnTo>
                          <a:pt x="21" y="496"/>
                        </a:lnTo>
                        <a:lnTo>
                          <a:pt x="26" y="499"/>
                        </a:lnTo>
                        <a:lnTo>
                          <a:pt x="31" y="503"/>
                        </a:lnTo>
                        <a:lnTo>
                          <a:pt x="38" y="506"/>
                        </a:lnTo>
                        <a:lnTo>
                          <a:pt x="46" y="509"/>
                        </a:lnTo>
                        <a:lnTo>
                          <a:pt x="53" y="512"/>
                        </a:lnTo>
                        <a:lnTo>
                          <a:pt x="62" y="514"/>
                        </a:lnTo>
                        <a:lnTo>
                          <a:pt x="71" y="516"/>
                        </a:lnTo>
                        <a:lnTo>
                          <a:pt x="79" y="519"/>
                        </a:lnTo>
                        <a:lnTo>
                          <a:pt x="88" y="520"/>
                        </a:lnTo>
                        <a:lnTo>
                          <a:pt x="97" y="523"/>
                        </a:lnTo>
                        <a:lnTo>
                          <a:pt x="107" y="525"/>
                        </a:lnTo>
                        <a:lnTo>
                          <a:pt x="118" y="528"/>
                        </a:lnTo>
                        <a:lnTo>
                          <a:pt x="129" y="530"/>
                        </a:lnTo>
                        <a:lnTo>
                          <a:pt x="140" y="532"/>
                        </a:lnTo>
                        <a:lnTo>
                          <a:pt x="151" y="532"/>
                        </a:lnTo>
                        <a:lnTo>
                          <a:pt x="162" y="532"/>
                        </a:lnTo>
                        <a:lnTo>
                          <a:pt x="172" y="529"/>
                        </a:lnTo>
                        <a:lnTo>
                          <a:pt x="182" y="524"/>
                        </a:lnTo>
                        <a:lnTo>
                          <a:pt x="192" y="517"/>
                        </a:lnTo>
                        <a:lnTo>
                          <a:pt x="200" y="506"/>
                        </a:lnTo>
                        <a:lnTo>
                          <a:pt x="207" y="493"/>
                        </a:lnTo>
                        <a:lnTo>
                          <a:pt x="212" y="476"/>
                        </a:lnTo>
                        <a:lnTo>
                          <a:pt x="216" y="454"/>
                        </a:lnTo>
                        <a:lnTo>
                          <a:pt x="219" y="428"/>
                        </a:lnTo>
                        <a:lnTo>
                          <a:pt x="220" y="397"/>
                        </a:lnTo>
                        <a:lnTo>
                          <a:pt x="219" y="331"/>
                        </a:lnTo>
                        <a:lnTo>
                          <a:pt x="217" y="268"/>
                        </a:lnTo>
                        <a:lnTo>
                          <a:pt x="215" y="209"/>
                        </a:lnTo>
                        <a:lnTo>
                          <a:pt x="212" y="155"/>
                        </a:lnTo>
                        <a:lnTo>
                          <a:pt x="207" y="108"/>
                        </a:lnTo>
                        <a:lnTo>
                          <a:pt x="201" y="69"/>
                        </a:lnTo>
                        <a:lnTo>
                          <a:pt x="191" y="39"/>
                        </a:lnTo>
                        <a:lnTo>
                          <a:pt x="179" y="21"/>
                        </a:lnTo>
                        <a:lnTo>
                          <a:pt x="171" y="15"/>
                        </a:lnTo>
                        <a:lnTo>
                          <a:pt x="163" y="11"/>
                        </a:lnTo>
                        <a:lnTo>
                          <a:pt x="154" y="7"/>
                        </a:lnTo>
                        <a:lnTo>
                          <a:pt x="145" y="4"/>
                        </a:lnTo>
                        <a:lnTo>
                          <a:pt x="136" y="1"/>
                        </a:lnTo>
                        <a:lnTo>
                          <a:pt x="126" y="0"/>
                        </a:lnTo>
                        <a:lnTo>
                          <a:pt x="117" y="0"/>
                        </a:lnTo>
                        <a:lnTo>
                          <a:pt x="107" y="0"/>
                        </a:lnTo>
                        <a:lnTo>
                          <a:pt x="98" y="1"/>
                        </a:lnTo>
                        <a:lnTo>
                          <a:pt x="89" y="4"/>
                        </a:lnTo>
                        <a:lnTo>
                          <a:pt x="81" y="7"/>
                        </a:lnTo>
                        <a:lnTo>
                          <a:pt x="74" y="10"/>
                        </a:lnTo>
                        <a:lnTo>
                          <a:pt x="67" y="15"/>
                        </a:lnTo>
                        <a:lnTo>
                          <a:pt x="61" y="21"/>
                        </a:lnTo>
                        <a:lnTo>
                          <a:pt x="56" y="28"/>
                        </a:lnTo>
                        <a:lnTo>
                          <a:pt x="52" y="36"/>
                        </a:lnTo>
                        <a:close/>
                      </a:path>
                    </a:pathLst>
                  </a:custGeom>
                  <a:solidFill>
                    <a:srgbClr val="F4E5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7" name="Freeform 12"/>
                  <p:cNvSpPr>
                    <a:spLocks/>
                  </p:cNvSpPr>
                  <p:nvPr/>
                </p:nvSpPr>
                <p:spPr bwMode="auto">
                  <a:xfrm>
                    <a:off x="1612" y="2079"/>
                    <a:ext cx="208" cy="527"/>
                  </a:xfrm>
                  <a:custGeom>
                    <a:avLst/>
                    <a:gdLst>
                      <a:gd name="T0" fmla="*/ 48 w 208"/>
                      <a:gd name="T1" fmla="*/ 38 h 527"/>
                      <a:gd name="T2" fmla="*/ 41 w 208"/>
                      <a:gd name="T3" fmla="*/ 54 h 527"/>
                      <a:gd name="T4" fmla="*/ 32 w 208"/>
                      <a:gd name="T5" fmla="*/ 82 h 527"/>
                      <a:gd name="T6" fmla="*/ 19 w 208"/>
                      <a:gd name="T7" fmla="*/ 120 h 527"/>
                      <a:gd name="T8" fmla="*/ 9 w 208"/>
                      <a:gd name="T9" fmla="*/ 164 h 527"/>
                      <a:gd name="T10" fmla="*/ 1 w 208"/>
                      <a:gd name="T11" fmla="*/ 211 h 527"/>
                      <a:gd name="T12" fmla="*/ 0 w 208"/>
                      <a:gd name="T13" fmla="*/ 258 h 527"/>
                      <a:gd name="T14" fmla="*/ 6 w 208"/>
                      <a:gd name="T15" fmla="*/ 301 h 527"/>
                      <a:gd name="T16" fmla="*/ 27 w 208"/>
                      <a:gd name="T17" fmla="*/ 354 h 527"/>
                      <a:gd name="T18" fmla="*/ 39 w 208"/>
                      <a:gd name="T19" fmla="*/ 403 h 527"/>
                      <a:gd name="T20" fmla="*/ 36 w 208"/>
                      <a:gd name="T21" fmla="*/ 436 h 527"/>
                      <a:gd name="T22" fmla="*/ 26 w 208"/>
                      <a:gd name="T23" fmla="*/ 454 h 527"/>
                      <a:gd name="T24" fmla="*/ 14 w 208"/>
                      <a:gd name="T25" fmla="*/ 465 h 527"/>
                      <a:gd name="T26" fmla="*/ 9 w 208"/>
                      <a:gd name="T27" fmla="*/ 475 h 527"/>
                      <a:gd name="T28" fmla="*/ 10 w 208"/>
                      <a:gd name="T29" fmla="*/ 483 h 527"/>
                      <a:gd name="T30" fmla="*/ 17 w 208"/>
                      <a:gd name="T31" fmla="*/ 492 h 527"/>
                      <a:gd name="T32" fmla="*/ 27 w 208"/>
                      <a:gd name="T33" fmla="*/ 498 h 527"/>
                      <a:gd name="T34" fmla="*/ 41 w 208"/>
                      <a:gd name="T35" fmla="*/ 504 h 527"/>
                      <a:gd name="T36" fmla="*/ 58 w 208"/>
                      <a:gd name="T37" fmla="*/ 510 h 527"/>
                      <a:gd name="T38" fmla="*/ 74 w 208"/>
                      <a:gd name="T39" fmla="*/ 514 h 527"/>
                      <a:gd name="T40" fmla="*/ 92 w 208"/>
                      <a:gd name="T41" fmla="*/ 518 h 527"/>
                      <a:gd name="T42" fmla="*/ 111 w 208"/>
                      <a:gd name="T43" fmla="*/ 523 h 527"/>
                      <a:gd name="T44" fmla="*/ 132 w 208"/>
                      <a:gd name="T45" fmla="*/ 527 h 527"/>
                      <a:gd name="T46" fmla="*/ 153 w 208"/>
                      <a:gd name="T47" fmla="*/ 526 h 527"/>
                      <a:gd name="T48" fmla="*/ 173 w 208"/>
                      <a:gd name="T49" fmla="*/ 519 h 527"/>
                      <a:gd name="T50" fmla="*/ 190 w 208"/>
                      <a:gd name="T51" fmla="*/ 502 h 527"/>
                      <a:gd name="T52" fmla="*/ 201 w 208"/>
                      <a:gd name="T53" fmla="*/ 471 h 527"/>
                      <a:gd name="T54" fmla="*/ 208 w 208"/>
                      <a:gd name="T55" fmla="*/ 424 h 527"/>
                      <a:gd name="T56" fmla="*/ 207 w 208"/>
                      <a:gd name="T57" fmla="*/ 328 h 527"/>
                      <a:gd name="T58" fmla="*/ 204 w 208"/>
                      <a:gd name="T59" fmla="*/ 207 h 527"/>
                      <a:gd name="T60" fmla="*/ 197 w 208"/>
                      <a:gd name="T61" fmla="*/ 107 h 527"/>
                      <a:gd name="T62" fmla="*/ 181 w 208"/>
                      <a:gd name="T63" fmla="*/ 40 h 527"/>
                      <a:gd name="T64" fmla="*/ 162 w 208"/>
                      <a:gd name="T65" fmla="*/ 16 h 527"/>
                      <a:gd name="T66" fmla="*/ 146 w 208"/>
                      <a:gd name="T67" fmla="*/ 7 h 527"/>
                      <a:gd name="T68" fmla="*/ 128 w 208"/>
                      <a:gd name="T69" fmla="*/ 2 h 527"/>
                      <a:gd name="T70" fmla="*/ 110 w 208"/>
                      <a:gd name="T71" fmla="*/ 0 h 527"/>
                      <a:gd name="T72" fmla="*/ 93 w 208"/>
                      <a:gd name="T73" fmla="*/ 2 h 527"/>
                      <a:gd name="T74" fmla="*/ 77 w 208"/>
                      <a:gd name="T75" fmla="*/ 7 h 527"/>
                      <a:gd name="T76" fmla="*/ 63 w 208"/>
                      <a:gd name="T77" fmla="*/ 16 h 527"/>
                      <a:gd name="T78" fmla="*/ 52 w 208"/>
                      <a:gd name="T79" fmla="*/ 28 h 52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8"/>
                      <a:gd name="T121" fmla="*/ 0 h 527"/>
                      <a:gd name="T122" fmla="*/ 208 w 208"/>
                      <a:gd name="T123" fmla="*/ 527 h 52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8" h="527">
                        <a:moveTo>
                          <a:pt x="49" y="36"/>
                        </a:moveTo>
                        <a:lnTo>
                          <a:pt x="48" y="38"/>
                        </a:lnTo>
                        <a:lnTo>
                          <a:pt x="45" y="44"/>
                        </a:lnTo>
                        <a:lnTo>
                          <a:pt x="41" y="54"/>
                        </a:lnTo>
                        <a:lnTo>
                          <a:pt x="37" y="67"/>
                        </a:lnTo>
                        <a:lnTo>
                          <a:pt x="32" y="82"/>
                        </a:lnTo>
                        <a:lnTo>
                          <a:pt x="26" y="101"/>
                        </a:lnTo>
                        <a:lnTo>
                          <a:pt x="19" y="120"/>
                        </a:lnTo>
                        <a:lnTo>
                          <a:pt x="14" y="142"/>
                        </a:lnTo>
                        <a:lnTo>
                          <a:pt x="9" y="164"/>
                        </a:lnTo>
                        <a:lnTo>
                          <a:pt x="4" y="188"/>
                        </a:lnTo>
                        <a:lnTo>
                          <a:pt x="1" y="211"/>
                        </a:lnTo>
                        <a:lnTo>
                          <a:pt x="0" y="235"/>
                        </a:lnTo>
                        <a:lnTo>
                          <a:pt x="0" y="258"/>
                        </a:lnTo>
                        <a:lnTo>
                          <a:pt x="1" y="280"/>
                        </a:lnTo>
                        <a:lnTo>
                          <a:pt x="6" y="301"/>
                        </a:lnTo>
                        <a:lnTo>
                          <a:pt x="13" y="320"/>
                        </a:lnTo>
                        <a:lnTo>
                          <a:pt x="27" y="354"/>
                        </a:lnTo>
                        <a:lnTo>
                          <a:pt x="35" y="381"/>
                        </a:lnTo>
                        <a:lnTo>
                          <a:pt x="39" y="403"/>
                        </a:lnTo>
                        <a:lnTo>
                          <a:pt x="39" y="421"/>
                        </a:lnTo>
                        <a:lnTo>
                          <a:pt x="36" y="436"/>
                        </a:lnTo>
                        <a:lnTo>
                          <a:pt x="32" y="446"/>
                        </a:lnTo>
                        <a:lnTo>
                          <a:pt x="26" y="454"/>
                        </a:lnTo>
                        <a:lnTo>
                          <a:pt x="20" y="460"/>
                        </a:lnTo>
                        <a:lnTo>
                          <a:pt x="14" y="465"/>
                        </a:lnTo>
                        <a:lnTo>
                          <a:pt x="11" y="470"/>
                        </a:lnTo>
                        <a:lnTo>
                          <a:pt x="9" y="475"/>
                        </a:lnTo>
                        <a:lnTo>
                          <a:pt x="9" y="479"/>
                        </a:lnTo>
                        <a:lnTo>
                          <a:pt x="10" y="483"/>
                        </a:lnTo>
                        <a:lnTo>
                          <a:pt x="13" y="487"/>
                        </a:lnTo>
                        <a:lnTo>
                          <a:pt x="17" y="492"/>
                        </a:lnTo>
                        <a:lnTo>
                          <a:pt x="22" y="495"/>
                        </a:lnTo>
                        <a:lnTo>
                          <a:pt x="27" y="498"/>
                        </a:lnTo>
                        <a:lnTo>
                          <a:pt x="34" y="502"/>
                        </a:lnTo>
                        <a:lnTo>
                          <a:pt x="41" y="504"/>
                        </a:lnTo>
                        <a:lnTo>
                          <a:pt x="50" y="507"/>
                        </a:lnTo>
                        <a:lnTo>
                          <a:pt x="58" y="510"/>
                        </a:lnTo>
                        <a:lnTo>
                          <a:pt x="66" y="512"/>
                        </a:lnTo>
                        <a:lnTo>
                          <a:pt x="74" y="514"/>
                        </a:lnTo>
                        <a:lnTo>
                          <a:pt x="83" y="516"/>
                        </a:lnTo>
                        <a:lnTo>
                          <a:pt x="92" y="518"/>
                        </a:lnTo>
                        <a:lnTo>
                          <a:pt x="101" y="520"/>
                        </a:lnTo>
                        <a:lnTo>
                          <a:pt x="111" y="523"/>
                        </a:lnTo>
                        <a:lnTo>
                          <a:pt x="122" y="525"/>
                        </a:lnTo>
                        <a:lnTo>
                          <a:pt x="132" y="527"/>
                        </a:lnTo>
                        <a:lnTo>
                          <a:pt x="143" y="527"/>
                        </a:lnTo>
                        <a:lnTo>
                          <a:pt x="153" y="526"/>
                        </a:lnTo>
                        <a:lnTo>
                          <a:pt x="163" y="524"/>
                        </a:lnTo>
                        <a:lnTo>
                          <a:pt x="173" y="519"/>
                        </a:lnTo>
                        <a:lnTo>
                          <a:pt x="181" y="512"/>
                        </a:lnTo>
                        <a:lnTo>
                          <a:pt x="190" y="502"/>
                        </a:lnTo>
                        <a:lnTo>
                          <a:pt x="196" y="488"/>
                        </a:lnTo>
                        <a:lnTo>
                          <a:pt x="201" y="471"/>
                        </a:lnTo>
                        <a:lnTo>
                          <a:pt x="205" y="450"/>
                        </a:lnTo>
                        <a:lnTo>
                          <a:pt x="208" y="424"/>
                        </a:lnTo>
                        <a:lnTo>
                          <a:pt x="208" y="393"/>
                        </a:lnTo>
                        <a:lnTo>
                          <a:pt x="207" y="328"/>
                        </a:lnTo>
                        <a:lnTo>
                          <a:pt x="206" y="266"/>
                        </a:lnTo>
                        <a:lnTo>
                          <a:pt x="204" y="207"/>
                        </a:lnTo>
                        <a:lnTo>
                          <a:pt x="201" y="154"/>
                        </a:lnTo>
                        <a:lnTo>
                          <a:pt x="197" y="107"/>
                        </a:lnTo>
                        <a:lnTo>
                          <a:pt x="190" y="69"/>
                        </a:lnTo>
                        <a:lnTo>
                          <a:pt x="181" y="40"/>
                        </a:lnTo>
                        <a:lnTo>
                          <a:pt x="169" y="22"/>
                        </a:lnTo>
                        <a:lnTo>
                          <a:pt x="162" y="16"/>
                        </a:lnTo>
                        <a:lnTo>
                          <a:pt x="154" y="11"/>
                        </a:lnTo>
                        <a:lnTo>
                          <a:pt x="146" y="7"/>
                        </a:lnTo>
                        <a:lnTo>
                          <a:pt x="137" y="4"/>
                        </a:lnTo>
                        <a:lnTo>
                          <a:pt x="128" y="2"/>
                        </a:lnTo>
                        <a:lnTo>
                          <a:pt x="119" y="1"/>
                        </a:lnTo>
                        <a:lnTo>
                          <a:pt x="110" y="0"/>
                        </a:lnTo>
                        <a:lnTo>
                          <a:pt x="101" y="1"/>
                        </a:lnTo>
                        <a:lnTo>
                          <a:pt x="93" y="2"/>
                        </a:lnTo>
                        <a:lnTo>
                          <a:pt x="84" y="4"/>
                        </a:lnTo>
                        <a:lnTo>
                          <a:pt x="77" y="7"/>
                        </a:lnTo>
                        <a:lnTo>
                          <a:pt x="69" y="11"/>
                        </a:lnTo>
                        <a:lnTo>
                          <a:pt x="63" y="16"/>
                        </a:lnTo>
                        <a:lnTo>
                          <a:pt x="57" y="21"/>
                        </a:lnTo>
                        <a:lnTo>
                          <a:pt x="52" y="28"/>
                        </a:lnTo>
                        <a:lnTo>
                          <a:pt x="49" y="36"/>
                        </a:lnTo>
                        <a:close/>
                      </a:path>
                    </a:pathLst>
                  </a:custGeom>
                  <a:solidFill>
                    <a:srgbClr val="F4E2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8" name="Freeform 13"/>
                  <p:cNvSpPr>
                    <a:spLocks/>
                  </p:cNvSpPr>
                  <p:nvPr/>
                </p:nvSpPr>
                <p:spPr bwMode="auto">
                  <a:xfrm>
                    <a:off x="1618" y="2084"/>
                    <a:ext cx="199" cy="521"/>
                  </a:xfrm>
                  <a:custGeom>
                    <a:avLst/>
                    <a:gdLst>
                      <a:gd name="T0" fmla="*/ 46 w 199"/>
                      <a:gd name="T1" fmla="*/ 38 h 521"/>
                      <a:gd name="T2" fmla="*/ 40 w 199"/>
                      <a:gd name="T3" fmla="*/ 53 h 521"/>
                      <a:gd name="T4" fmla="*/ 30 w 199"/>
                      <a:gd name="T5" fmla="*/ 81 h 521"/>
                      <a:gd name="T6" fmla="*/ 19 w 199"/>
                      <a:gd name="T7" fmla="*/ 119 h 521"/>
                      <a:gd name="T8" fmla="*/ 9 w 199"/>
                      <a:gd name="T9" fmla="*/ 162 h 521"/>
                      <a:gd name="T10" fmla="*/ 2 w 199"/>
                      <a:gd name="T11" fmla="*/ 209 h 521"/>
                      <a:gd name="T12" fmla="*/ 0 w 199"/>
                      <a:gd name="T13" fmla="*/ 255 h 521"/>
                      <a:gd name="T14" fmla="*/ 6 w 199"/>
                      <a:gd name="T15" fmla="*/ 297 h 521"/>
                      <a:gd name="T16" fmla="*/ 26 w 199"/>
                      <a:gd name="T17" fmla="*/ 349 h 521"/>
                      <a:gd name="T18" fmla="*/ 38 w 199"/>
                      <a:gd name="T19" fmla="*/ 399 h 521"/>
                      <a:gd name="T20" fmla="*/ 35 w 199"/>
                      <a:gd name="T21" fmla="*/ 431 h 521"/>
                      <a:gd name="T22" fmla="*/ 25 w 199"/>
                      <a:gd name="T23" fmla="*/ 449 h 521"/>
                      <a:gd name="T24" fmla="*/ 13 w 199"/>
                      <a:gd name="T25" fmla="*/ 460 h 521"/>
                      <a:gd name="T26" fmla="*/ 8 w 199"/>
                      <a:gd name="T27" fmla="*/ 470 h 521"/>
                      <a:gd name="T28" fmla="*/ 9 w 199"/>
                      <a:gd name="T29" fmla="*/ 478 h 521"/>
                      <a:gd name="T30" fmla="*/ 15 w 199"/>
                      <a:gd name="T31" fmla="*/ 486 h 521"/>
                      <a:gd name="T32" fmla="*/ 26 w 199"/>
                      <a:gd name="T33" fmla="*/ 493 h 521"/>
                      <a:gd name="T34" fmla="*/ 39 w 199"/>
                      <a:gd name="T35" fmla="*/ 498 h 521"/>
                      <a:gd name="T36" fmla="*/ 55 w 199"/>
                      <a:gd name="T37" fmla="*/ 503 h 521"/>
                      <a:gd name="T38" fmla="*/ 71 w 199"/>
                      <a:gd name="T39" fmla="*/ 507 h 521"/>
                      <a:gd name="T40" fmla="*/ 88 w 199"/>
                      <a:gd name="T41" fmla="*/ 511 h 521"/>
                      <a:gd name="T42" fmla="*/ 107 w 199"/>
                      <a:gd name="T43" fmla="*/ 516 h 521"/>
                      <a:gd name="T44" fmla="*/ 126 w 199"/>
                      <a:gd name="T45" fmla="*/ 520 h 521"/>
                      <a:gd name="T46" fmla="*/ 147 w 199"/>
                      <a:gd name="T47" fmla="*/ 520 h 521"/>
                      <a:gd name="T48" fmla="*/ 165 w 199"/>
                      <a:gd name="T49" fmla="*/ 513 h 521"/>
                      <a:gd name="T50" fmla="*/ 181 w 199"/>
                      <a:gd name="T51" fmla="*/ 496 h 521"/>
                      <a:gd name="T52" fmla="*/ 193 w 199"/>
                      <a:gd name="T53" fmla="*/ 465 h 521"/>
                      <a:gd name="T54" fmla="*/ 198 w 199"/>
                      <a:gd name="T55" fmla="*/ 419 h 521"/>
                      <a:gd name="T56" fmla="*/ 198 w 199"/>
                      <a:gd name="T57" fmla="*/ 325 h 521"/>
                      <a:gd name="T58" fmla="*/ 195 w 199"/>
                      <a:gd name="T59" fmla="*/ 204 h 521"/>
                      <a:gd name="T60" fmla="*/ 188 w 199"/>
                      <a:gd name="T61" fmla="*/ 106 h 521"/>
                      <a:gd name="T62" fmla="*/ 173 w 199"/>
                      <a:gd name="T63" fmla="*/ 39 h 521"/>
                      <a:gd name="T64" fmla="*/ 155 w 199"/>
                      <a:gd name="T65" fmla="*/ 16 h 521"/>
                      <a:gd name="T66" fmla="*/ 140 w 199"/>
                      <a:gd name="T67" fmla="*/ 7 h 521"/>
                      <a:gd name="T68" fmla="*/ 123 w 199"/>
                      <a:gd name="T69" fmla="*/ 2 h 521"/>
                      <a:gd name="T70" fmla="*/ 106 w 199"/>
                      <a:gd name="T71" fmla="*/ 0 h 521"/>
                      <a:gd name="T72" fmla="*/ 89 w 199"/>
                      <a:gd name="T73" fmla="*/ 1 h 521"/>
                      <a:gd name="T74" fmla="*/ 73 w 199"/>
                      <a:gd name="T75" fmla="*/ 7 h 521"/>
                      <a:gd name="T76" fmla="*/ 60 w 199"/>
                      <a:gd name="T77" fmla="*/ 15 h 521"/>
                      <a:gd name="T78" fmla="*/ 50 w 199"/>
                      <a:gd name="T79" fmla="*/ 28 h 52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9"/>
                      <a:gd name="T121" fmla="*/ 0 h 521"/>
                      <a:gd name="T122" fmla="*/ 199 w 199"/>
                      <a:gd name="T123" fmla="*/ 521 h 52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9" h="521">
                        <a:moveTo>
                          <a:pt x="47" y="35"/>
                        </a:moveTo>
                        <a:lnTo>
                          <a:pt x="46" y="38"/>
                        </a:lnTo>
                        <a:lnTo>
                          <a:pt x="44" y="44"/>
                        </a:lnTo>
                        <a:lnTo>
                          <a:pt x="40" y="53"/>
                        </a:lnTo>
                        <a:lnTo>
                          <a:pt x="35" y="66"/>
                        </a:lnTo>
                        <a:lnTo>
                          <a:pt x="30" y="81"/>
                        </a:lnTo>
                        <a:lnTo>
                          <a:pt x="25" y="99"/>
                        </a:lnTo>
                        <a:lnTo>
                          <a:pt x="19" y="119"/>
                        </a:lnTo>
                        <a:lnTo>
                          <a:pt x="14" y="140"/>
                        </a:lnTo>
                        <a:lnTo>
                          <a:pt x="9" y="162"/>
                        </a:lnTo>
                        <a:lnTo>
                          <a:pt x="5" y="185"/>
                        </a:lnTo>
                        <a:lnTo>
                          <a:pt x="2" y="209"/>
                        </a:lnTo>
                        <a:lnTo>
                          <a:pt x="0" y="232"/>
                        </a:lnTo>
                        <a:lnTo>
                          <a:pt x="0" y="255"/>
                        </a:lnTo>
                        <a:lnTo>
                          <a:pt x="2" y="277"/>
                        </a:lnTo>
                        <a:lnTo>
                          <a:pt x="6" y="297"/>
                        </a:lnTo>
                        <a:lnTo>
                          <a:pt x="12" y="316"/>
                        </a:lnTo>
                        <a:lnTo>
                          <a:pt x="26" y="349"/>
                        </a:lnTo>
                        <a:lnTo>
                          <a:pt x="34" y="376"/>
                        </a:lnTo>
                        <a:lnTo>
                          <a:pt x="38" y="399"/>
                        </a:lnTo>
                        <a:lnTo>
                          <a:pt x="38" y="416"/>
                        </a:lnTo>
                        <a:lnTo>
                          <a:pt x="35" y="431"/>
                        </a:lnTo>
                        <a:lnTo>
                          <a:pt x="31" y="441"/>
                        </a:lnTo>
                        <a:lnTo>
                          <a:pt x="25" y="449"/>
                        </a:lnTo>
                        <a:lnTo>
                          <a:pt x="19" y="454"/>
                        </a:lnTo>
                        <a:lnTo>
                          <a:pt x="13" y="460"/>
                        </a:lnTo>
                        <a:lnTo>
                          <a:pt x="10" y="465"/>
                        </a:lnTo>
                        <a:lnTo>
                          <a:pt x="8" y="470"/>
                        </a:lnTo>
                        <a:lnTo>
                          <a:pt x="7" y="474"/>
                        </a:lnTo>
                        <a:lnTo>
                          <a:pt x="9" y="478"/>
                        </a:lnTo>
                        <a:lnTo>
                          <a:pt x="11" y="482"/>
                        </a:lnTo>
                        <a:lnTo>
                          <a:pt x="15" y="486"/>
                        </a:lnTo>
                        <a:lnTo>
                          <a:pt x="20" y="490"/>
                        </a:lnTo>
                        <a:lnTo>
                          <a:pt x="26" y="493"/>
                        </a:lnTo>
                        <a:lnTo>
                          <a:pt x="32" y="496"/>
                        </a:lnTo>
                        <a:lnTo>
                          <a:pt x="39" y="498"/>
                        </a:lnTo>
                        <a:lnTo>
                          <a:pt x="47" y="501"/>
                        </a:lnTo>
                        <a:lnTo>
                          <a:pt x="55" y="503"/>
                        </a:lnTo>
                        <a:lnTo>
                          <a:pt x="63" y="506"/>
                        </a:lnTo>
                        <a:lnTo>
                          <a:pt x="71" y="507"/>
                        </a:lnTo>
                        <a:lnTo>
                          <a:pt x="80" y="509"/>
                        </a:lnTo>
                        <a:lnTo>
                          <a:pt x="88" y="511"/>
                        </a:lnTo>
                        <a:lnTo>
                          <a:pt x="97" y="514"/>
                        </a:lnTo>
                        <a:lnTo>
                          <a:pt x="107" y="516"/>
                        </a:lnTo>
                        <a:lnTo>
                          <a:pt x="116" y="519"/>
                        </a:lnTo>
                        <a:lnTo>
                          <a:pt x="126" y="520"/>
                        </a:lnTo>
                        <a:lnTo>
                          <a:pt x="137" y="521"/>
                        </a:lnTo>
                        <a:lnTo>
                          <a:pt x="147" y="520"/>
                        </a:lnTo>
                        <a:lnTo>
                          <a:pt x="156" y="517"/>
                        </a:lnTo>
                        <a:lnTo>
                          <a:pt x="165" y="513"/>
                        </a:lnTo>
                        <a:lnTo>
                          <a:pt x="174" y="506"/>
                        </a:lnTo>
                        <a:lnTo>
                          <a:pt x="181" y="496"/>
                        </a:lnTo>
                        <a:lnTo>
                          <a:pt x="187" y="482"/>
                        </a:lnTo>
                        <a:lnTo>
                          <a:pt x="193" y="465"/>
                        </a:lnTo>
                        <a:lnTo>
                          <a:pt x="196" y="444"/>
                        </a:lnTo>
                        <a:lnTo>
                          <a:pt x="198" y="419"/>
                        </a:lnTo>
                        <a:lnTo>
                          <a:pt x="199" y="389"/>
                        </a:lnTo>
                        <a:lnTo>
                          <a:pt x="198" y="325"/>
                        </a:lnTo>
                        <a:lnTo>
                          <a:pt x="197" y="263"/>
                        </a:lnTo>
                        <a:lnTo>
                          <a:pt x="195" y="204"/>
                        </a:lnTo>
                        <a:lnTo>
                          <a:pt x="192" y="152"/>
                        </a:lnTo>
                        <a:lnTo>
                          <a:pt x="188" y="106"/>
                        </a:lnTo>
                        <a:lnTo>
                          <a:pt x="182" y="68"/>
                        </a:lnTo>
                        <a:lnTo>
                          <a:pt x="173" y="39"/>
                        </a:lnTo>
                        <a:lnTo>
                          <a:pt x="162" y="21"/>
                        </a:lnTo>
                        <a:lnTo>
                          <a:pt x="155" y="16"/>
                        </a:lnTo>
                        <a:lnTo>
                          <a:pt x="148" y="11"/>
                        </a:lnTo>
                        <a:lnTo>
                          <a:pt x="140" y="7"/>
                        </a:lnTo>
                        <a:lnTo>
                          <a:pt x="132" y="4"/>
                        </a:lnTo>
                        <a:lnTo>
                          <a:pt x="123" y="2"/>
                        </a:lnTo>
                        <a:lnTo>
                          <a:pt x="115" y="1"/>
                        </a:lnTo>
                        <a:lnTo>
                          <a:pt x="106" y="0"/>
                        </a:lnTo>
                        <a:lnTo>
                          <a:pt x="97" y="1"/>
                        </a:lnTo>
                        <a:lnTo>
                          <a:pt x="89" y="1"/>
                        </a:lnTo>
                        <a:lnTo>
                          <a:pt x="81" y="4"/>
                        </a:lnTo>
                        <a:lnTo>
                          <a:pt x="73" y="7"/>
                        </a:lnTo>
                        <a:lnTo>
                          <a:pt x="66" y="11"/>
                        </a:lnTo>
                        <a:lnTo>
                          <a:pt x="60" y="15"/>
                        </a:lnTo>
                        <a:lnTo>
                          <a:pt x="55" y="21"/>
                        </a:lnTo>
                        <a:lnTo>
                          <a:pt x="50" y="28"/>
                        </a:lnTo>
                        <a:lnTo>
                          <a:pt x="47" y="35"/>
                        </a:lnTo>
                        <a:close/>
                      </a:path>
                    </a:pathLst>
                  </a:custGeom>
                  <a:solidFill>
                    <a:srgbClr val="F2DDC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09" name="Freeform 14"/>
                  <p:cNvSpPr>
                    <a:spLocks/>
                  </p:cNvSpPr>
                  <p:nvPr/>
                </p:nvSpPr>
                <p:spPr bwMode="auto">
                  <a:xfrm>
                    <a:off x="1212" y="1812"/>
                    <a:ext cx="169" cy="80"/>
                  </a:xfrm>
                  <a:custGeom>
                    <a:avLst/>
                    <a:gdLst>
                      <a:gd name="T0" fmla="*/ 76 w 169"/>
                      <a:gd name="T1" fmla="*/ 33 h 80"/>
                      <a:gd name="T2" fmla="*/ 79 w 169"/>
                      <a:gd name="T3" fmla="*/ 34 h 80"/>
                      <a:gd name="T4" fmla="*/ 85 w 169"/>
                      <a:gd name="T5" fmla="*/ 36 h 80"/>
                      <a:gd name="T6" fmla="*/ 95 w 169"/>
                      <a:gd name="T7" fmla="*/ 39 h 80"/>
                      <a:gd name="T8" fmla="*/ 107 w 169"/>
                      <a:gd name="T9" fmla="*/ 43 h 80"/>
                      <a:gd name="T10" fmla="*/ 120 w 169"/>
                      <a:gd name="T11" fmla="*/ 49 h 80"/>
                      <a:gd name="T12" fmla="*/ 131 w 169"/>
                      <a:gd name="T13" fmla="*/ 55 h 80"/>
                      <a:gd name="T14" fmla="*/ 141 w 169"/>
                      <a:gd name="T15" fmla="*/ 63 h 80"/>
                      <a:gd name="T16" fmla="*/ 147 w 169"/>
                      <a:gd name="T17" fmla="*/ 71 h 80"/>
                      <a:gd name="T18" fmla="*/ 152 w 169"/>
                      <a:gd name="T19" fmla="*/ 77 h 80"/>
                      <a:gd name="T20" fmla="*/ 158 w 169"/>
                      <a:gd name="T21" fmla="*/ 77 h 80"/>
                      <a:gd name="T22" fmla="*/ 163 w 169"/>
                      <a:gd name="T23" fmla="*/ 74 h 80"/>
                      <a:gd name="T24" fmla="*/ 167 w 169"/>
                      <a:gd name="T25" fmla="*/ 66 h 80"/>
                      <a:gd name="T26" fmla="*/ 169 w 169"/>
                      <a:gd name="T27" fmla="*/ 57 h 80"/>
                      <a:gd name="T28" fmla="*/ 169 w 169"/>
                      <a:gd name="T29" fmla="*/ 47 h 80"/>
                      <a:gd name="T30" fmla="*/ 165 w 169"/>
                      <a:gd name="T31" fmla="*/ 37 h 80"/>
                      <a:gd name="T32" fmla="*/ 156 w 169"/>
                      <a:gd name="T33" fmla="*/ 27 h 80"/>
                      <a:gd name="T34" fmla="*/ 150 w 169"/>
                      <a:gd name="T35" fmla="*/ 23 h 80"/>
                      <a:gd name="T36" fmla="*/ 143 w 169"/>
                      <a:gd name="T37" fmla="*/ 18 h 80"/>
                      <a:gd name="T38" fmla="*/ 136 w 169"/>
                      <a:gd name="T39" fmla="*/ 14 h 80"/>
                      <a:gd name="T40" fmla="*/ 128 w 169"/>
                      <a:gd name="T41" fmla="*/ 11 h 80"/>
                      <a:gd name="T42" fmla="*/ 120 w 169"/>
                      <a:gd name="T43" fmla="*/ 8 h 80"/>
                      <a:gd name="T44" fmla="*/ 111 w 169"/>
                      <a:gd name="T45" fmla="*/ 5 h 80"/>
                      <a:gd name="T46" fmla="*/ 101 w 169"/>
                      <a:gd name="T47" fmla="*/ 3 h 80"/>
                      <a:gd name="T48" fmla="*/ 92 w 169"/>
                      <a:gd name="T49" fmla="*/ 1 h 80"/>
                      <a:gd name="T50" fmla="*/ 82 w 169"/>
                      <a:gd name="T51" fmla="*/ 0 h 80"/>
                      <a:gd name="T52" fmla="*/ 73 w 169"/>
                      <a:gd name="T53" fmla="*/ 0 h 80"/>
                      <a:gd name="T54" fmla="*/ 64 w 169"/>
                      <a:gd name="T55" fmla="*/ 0 h 80"/>
                      <a:gd name="T56" fmla="*/ 55 w 169"/>
                      <a:gd name="T57" fmla="*/ 2 h 80"/>
                      <a:gd name="T58" fmla="*/ 46 w 169"/>
                      <a:gd name="T59" fmla="*/ 4 h 80"/>
                      <a:gd name="T60" fmla="*/ 38 w 169"/>
                      <a:gd name="T61" fmla="*/ 7 h 80"/>
                      <a:gd name="T62" fmla="*/ 30 w 169"/>
                      <a:gd name="T63" fmla="*/ 12 h 80"/>
                      <a:gd name="T64" fmla="*/ 24 w 169"/>
                      <a:gd name="T65" fmla="*/ 17 h 80"/>
                      <a:gd name="T66" fmla="*/ 13 w 169"/>
                      <a:gd name="T67" fmla="*/ 29 h 80"/>
                      <a:gd name="T68" fmla="*/ 6 w 169"/>
                      <a:gd name="T69" fmla="*/ 39 h 80"/>
                      <a:gd name="T70" fmla="*/ 2 w 169"/>
                      <a:gd name="T71" fmla="*/ 49 h 80"/>
                      <a:gd name="T72" fmla="*/ 0 w 169"/>
                      <a:gd name="T73" fmla="*/ 57 h 80"/>
                      <a:gd name="T74" fmla="*/ 1 w 169"/>
                      <a:gd name="T75" fmla="*/ 64 h 80"/>
                      <a:gd name="T76" fmla="*/ 3 w 169"/>
                      <a:gd name="T77" fmla="*/ 70 h 80"/>
                      <a:gd name="T78" fmla="*/ 6 w 169"/>
                      <a:gd name="T79" fmla="*/ 74 h 80"/>
                      <a:gd name="T80" fmla="*/ 10 w 169"/>
                      <a:gd name="T81" fmla="*/ 77 h 80"/>
                      <a:gd name="T82" fmla="*/ 13 w 169"/>
                      <a:gd name="T83" fmla="*/ 79 h 80"/>
                      <a:gd name="T84" fmla="*/ 16 w 169"/>
                      <a:gd name="T85" fmla="*/ 80 h 80"/>
                      <a:gd name="T86" fmla="*/ 19 w 169"/>
                      <a:gd name="T87" fmla="*/ 80 h 80"/>
                      <a:gd name="T88" fmla="*/ 21 w 169"/>
                      <a:gd name="T89" fmla="*/ 78 h 80"/>
                      <a:gd name="T90" fmla="*/ 22 w 169"/>
                      <a:gd name="T91" fmla="*/ 75 h 80"/>
                      <a:gd name="T92" fmla="*/ 24 w 169"/>
                      <a:gd name="T93" fmla="*/ 71 h 80"/>
                      <a:gd name="T94" fmla="*/ 24 w 169"/>
                      <a:gd name="T95" fmla="*/ 66 h 80"/>
                      <a:gd name="T96" fmla="*/ 24 w 169"/>
                      <a:gd name="T97" fmla="*/ 60 h 80"/>
                      <a:gd name="T98" fmla="*/ 24 w 169"/>
                      <a:gd name="T99" fmla="*/ 54 h 80"/>
                      <a:gd name="T100" fmla="*/ 25 w 169"/>
                      <a:gd name="T101" fmla="*/ 47 h 80"/>
                      <a:gd name="T102" fmla="*/ 29 w 169"/>
                      <a:gd name="T103" fmla="*/ 42 h 80"/>
                      <a:gd name="T104" fmla="*/ 34 w 169"/>
                      <a:gd name="T105" fmla="*/ 38 h 80"/>
                      <a:gd name="T106" fmla="*/ 42 w 169"/>
                      <a:gd name="T107" fmla="*/ 35 h 80"/>
                      <a:gd name="T108" fmla="*/ 51 w 169"/>
                      <a:gd name="T109" fmla="*/ 33 h 80"/>
                      <a:gd name="T110" fmla="*/ 62 w 169"/>
                      <a:gd name="T111" fmla="*/ 32 h 80"/>
                      <a:gd name="T112" fmla="*/ 76 w 169"/>
                      <a:gd name="T113" fmla="*/ 33 h 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9"/>
                      <a:gd name="T172" fmla="*/ 0 h 80"/>
                      <a:gd name="T173" fmla="*/ 169 w 169"/>
                      <a:gd name="T174" fmla="*/ 80 h 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9" h="80">
                        <a:moveTo>
                          <a:pt x="76" y="33"/>
                        </a:moveTo>
                        <a:lnTo>
                          <a:pt x="79" y="34"/>
                        </a:lnTo>
                        <a:lnTo>
                          <a:pt x="85" y="36"/>
                        </a:lnTo>
                        <a:lnTo>
                          <a:pt x="95" y="39"/>
                        </a:lnTo>
                        <a:lnTo>
                          <a:pt x="107" y="43"/>
                        </a:lnTo>
                        <a:lnTo>
                          <a:pt x="120" y="49"/>
                        </a:lnTo>
                        <a:lnTo>
                          <a:pt x="131" y="55"/>
                        </a:lnTo>
                        <a:lnTo>
                          <a:pt x="141" y="63"/>
                        </a:lnTo>
                        <a:lnTo>
                          <a:pt x="147" y="71"/>
                        </a:lnTo>
                        <a:lnTo>
                          <a:pt x="152" y="77"/>
                        </a:lnTo>
                        <a:lnTo>
                          <a:pt x="158" y="77"/>
                        </a:lnTo>
                        <a:lnTo>
                          <a:pt x="163" y="74"/>
                        </a:lnTo>
                        <a:lnTo>
                          <a:pt x="167" y="66"/>
                        </a:lnTo>
                        <a:lnTo>
                          <a:pt x="169" y="57"/>
                        </a:lnTo>
                        <a:lnTo>
                          <a:pt x="169" y="47"/>
                        </a:lnTo>
                        <a:lnTo>
                          <a:pt x="165" y="37"/>
                        </a:lnTo>
                        <a:lnTo>
                          <a:pt x="156" y="27"/>
                        </a:lnTo>
                        <a:lnTo>
                          <a:pt x="150" y="23"/>
                        </a:lnTo>
                        <a:lnTo>
                          <a:pt x="143" y="18"/>
                        </a:lnTo>
                        <a:lnTo>
                          <a:pt x="136" y="14"/>
                        </a:lnTo>
                        <a:lnTo>
                          <a:pt x="128" y="11"/>
                        </a:lnTo>
                        <a:lnTo>
                          <a:pt x="120" y="8"/>
                        </a:lnTo>
                        <a:lnTo>
                          <a:pt x="111" y="5"/>
                        </a:lnTo>
                        <a:lnTo>
                          <a:pt x="101" y="3"/>
                        </a:lnTo>
                        <a:lnTo>
                          <a:pt x="92" y="1"/>
                        </a:lnTo>
                        <a:lnTo>
                          <a:pt x="82" y="0"/>
                        </a:lnTo>
                        <a:lnTo>
                          <a:pt x="73" y="0"/>
                        </a:lnTo>
                        <a:lnTo>
                          <a:pt x="64" y="0"/>
                        </a:lnTo>
                        <a:lnTo>
                          <a:pt x="55" y="2"/>
                        </a:lnTo>
                        <a:lnTo>
                          <a:pt x="46" y="4"/>
                        </a:lnTo>
                        <a:lnTo>
                          <a:pt x="38" y="7"/>
                        </a:lnTo>
                        <a:lnTo>
                          <a:pt x="30" y="12"/>
                        </a:lnTo>
                        <a:lnTo>
                          <a:pt x="24" y="17"/>
                        </a:lnTo>
                        <a:lnTo>
                          <a:pt x="13" y="29"/>
                        </a:lnTo>
                        <a:lnTo>
                          <a:pt x="6" y="39"/>
                        </a:lnTo>
                        <a:lnTo>
                          <a:pt x="2" y="49"/>
                        </a:lnTo>
                        <a:lnTo>
                          <a:pt x="0" y="57"/>
                        </a:lnTo>
                        <a:lnTo>
                          <a:pt x="1" y="64"/>
                        </a:lnTo>
                        <a:lnTo>
                          <a:pt x="3" y="70"/>
                        </a:lnTo>
                        <a:lnTo>
                          <a:pt x="6" y="74"/>
                        </a:lnTo>
                        <a:lnTo>
                          <a:pt x="10" y="77"/>
                        </a:lnTo>
                        <a:lnTo>
                          <a:pt x="13" y="79"/>
                        </a:lnTo>
                        <a:lnTo>
                          <a:pt x="16" y="80"/>
                        </a:lnTo>
                        <a:lnTo>
                          <a:pt x="19" y="80"/>
                        </a:lnTo>
                        <a:lnTo>
                          <a:pt x="21" y="78"/>
                        </a:lnTo>
                        <a:lnTo>
                          <a:pt x="22" y="75"/>
                        </a:lnTo>
                        <a:lnTo>
                          <a:pt x="24" y="71"/>
                        </a:lnTo>
                        <a:lnTo>
                          <a:pt x="24" y="66"/>
                        </a:lnTo>
                        <a:lnTo>
                          <a:pt x="24" y="60"/>
                        </a:lnTo>
                        <a:lnTo>
                          <a:pt x="24" y="54"/>
                        </a:lnTo>
                        <a:lnTo>
                          <a:pt x="25" y="47"/>
                        </a:lnTo>
                        <a:lnTo>
                          <a:pt x="29" y="42"/>
                        </a:lnTo>
                        <a:lnTo>
                          <a:pt x="34" y="38"/>
                        </a:lnTo>
                        <a:lnTo>
                          <a:pt x="42" y="35"/>
                        </a:lnTo>
                        <a:lnTo>
                          <a:pt x="51" y="33"/>
                        </a:lnTo>
                        <a:lnTo>
                          <a:pt x="62" y="32"/>
                        </a:lnTo>
                        <a:lnTo>
                          <a:pt x="76"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0" name="Freeform 15"/>
                  <p:cNvSpPr>
                    <a:spLocks/>
                  </p:cNvSpPr>
                  <p:nvPr/>
                </p:nvSpPr>
                <p:spPr bwMode="auto">
                  <a:xfrm>
                    <a:off x="1214" y="1814"/>
                    <a:ext cx="163" cy="75"/>
                  </a:xfrm>
                  <a:custGeom>
                    <a:avLst/>
                    <a:gdLst>
                      <a:gd name="T0" fmla="*/ 20 w 163"/>
                      <a:gd name="T1" fmla="*/ 48 h 75"/>
                      <a:gd name="T2" fmla="*/ 27 w 163"/>
                      <a:gd name="T3" fmla="*/ 37 h 75"/>
                      <a:gd name="T4" fmla="*/ 41 w 163"/>
                      <a:gd name="T5" fmla="*/ 29 h 75"/>
                      <a:gd name="T6" fmla="*/ 61 w 163"/>
                      <a:gd name="T7" fmla="*/ 27 h 75"/>
                      <a:gd name="T8" fmla="*/ 79 w 163"/>
                      <a:gd name="T9" fmla="*/ 31 h 75"/>
                      <a:gd name="T10" fmla="*/ 97 w 163"/>
                      <a:gd name="T11" fmla="*/ 37 h 75"/>
                      <a:gd name="T12" fmla="*/ 120 w 163"/>
                      <a:gd name="T13" fmla="*/ 46 h 75"/>
                      <a:gd name="T14" fmla="*/ 139 w 163"/>
                      <a:gd name="T15" fmla="*/ 58 h 75"/>
                      <a:gd name="T16" fmla="*/ 148 w 163"/>
                      <a:gd name="T17" fmla="*/ 69 h 75"/>
                      <a:gd name="T18" fmla="*/ 154 w 163"/>
                      <a:gd name="T19" fmla="*/ 72 h 75"/>
                      <a:gd name="T20" fmla="*/ 159 w 163"/>
                      <a:gd name="T21" fmla="*/ 69 h 75"/>
                      <a:gd name="T22" fmla="*/ 163 w 163"/>
                      <a:gd name="T23" fmla="*/ 61 h 75"/>
                      <a:gd name="T24" fmla="*/ 163 w 163"/>
                      <a:gd name="T25" fmla="*/ 53 h 75"/>
                      <a:gd name="T26" fmla="*/ 163 w 163"/>
                      <a:gd name="T27" fmla="*/ 45 h 75"/>
                      <a:gd name="T28" fmla="*/ 159 w 163"/>
                      <a:gd name="T29" fmla="*/ 37 h 75"/>
                      <a:gd name="T30" fmla="*/ 154 w 163"/>
                      <a:gd name="T31" fmla="*/ 29 h 75"/>
                      <a:gd name="T32" fmla="*/ 144 w 163"/>
                      <a:gd name="T33" fmla="*/ 21 h 75"/>
                      <a:gd name="T34" fmla="*/ 129 w 163"/>
                      <a:gd name="T35" fmla="*/ 12 h 75"/>
                      <a:gd name="T36" fmla="*/ 112 w 163"/>
                      <a:gd name="T37" fmla="*/ 6 h 75"/>
                      <a:gd name="T38" fmla="*/ 93 w 163"/>
                      <a:gd name="T39" fmla="*/ 2 h 75"/>
                      <a:gd name="T40" fmla="*/ 75 w 163"/>
                      <a:gd name="T41" fmla="*/ 0 h 75"/>
                      <a:gd name="T42" fmla="*/ 58 w 163"/>
                      <a:gd name="T43" fmla="*/ 2 h 75"/>
                      <a:gd name="T44" fmla="*/ 43 w 163"/>
                      <a:gd name="T45" fmla="*/ 5 h 75"/>
                      <a:gd name="T46" fmla="*/ 29 w 163"/>
                      <a:gd name="T47" fmla="*/ 12 h 75"/>
                      <a:gd name="T48" fmla="*/ 19 w 163"/>
                      <a:gd name="T49" fmla="*/ 20 h 75"/>
                      <a:gd name="T50" fmla="*/ 14 w 163"/>
                      <a:gd name="T51" fmla="*/ 26 h 75"/>
                      <a:gd name="T52" fmla="*/ 9 w 163"/>
                      <a:gd name="T53" fmla="*/ 33 h 75"/>
                      <a:gd name="T54" fmla="*/ 5 w 163"/>
                      <a:gd name="T55" fmla="*/ 39 h 75"/>
                      <a:gd name="T56" fmla="*/ 1 w 163"/>
                      <a:gd name="T57" fmla="*/ 49 h 75"/>
                      <a:gd name="T58" fmla="*/ 0 w 163"/>
                      <a:gd name="T59" fmla="*/ 59 h 75"/>
                      <a:gd name="T60" fmla="*/ 2 w 163"/>
                      <a:gd name="T61" fmla="*/ 66 h 75"/>
                      <a:gd name="T62" fmla="*/ 5 w 163"/>
                      <a:gd name="T63" fmla="*/ 71 h 75"/>
                      <a:gd name="T64" fmla="*/ 13 w 163"/>
                      <a:gd name="T65" fmla="*/ 75 h 75"/>
                      <a:gd name="T66" fmla="*/ 19 w 163"/>
                      <a:gd name="T67" fmla="*/ 65 h 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75"/>
                      <a:gd name="T104" fmla="*/ 163 w 163"/>
                      <a:gd name="T105" fmla="*/ 75 h 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75">
                        <a:moveTo>
                          <a:pt x="19" y="54"/>
                        </a:moveTo>
                        <a:lnTo>
                          <a:pt x="20" y="48"/>
                        </a:lnTo>
                        <a:lnTo>
                          <a:pt x="23" y="42"/>
                        </a:lnTo>
                        <a:lnTo>
                          <a:pt x="27" y="37"/>
                        </a:lnTo>
                        <a:lnTo>
                          <a:pt x="33" y="32"/>
                        </a:lnTo>
                        <a:lnTo>
                          <a:pt x="41" y="29"/>
                        </a:lnTo>
                        <a:lnTo>
                          <a:pt x="50" y="27"/>
                        </a:lnTo>
                        <a:lnTo>
                          <a:pt x="61" y="27"/>
                        </a:lnTo>
                        <a:lnTo>
                          <a:pt x="74" y="30"/>
                        </a:lnTo>
                        <a:lnTo>
                          <a:pt x="79" y="31"/>
                        </a:lnTo>
                        <a:lnTo>
                          <a:pt x="87" y="33"/>
                        </a:lnTo>
                        <a:lnTo>
                          <a:pt x="97" y="37"/>
                        </a:lnTo>
                        <a:lnTo>
                          <a:pt x="109" y="41"/>
                        </a:lnTo>
                        <a:lnTo>
                          <a:pt x="120" y="46"/>
                        </a:lnTo>
                        <a:lnTo>
                          <a:pt x="131" y="52"/>
                        </a:lnTo>
                        <a:lnTo>
                          <a:pt x="139" y="58"/>
                        </a:lnTo>
                        <a:lnTo>
                          <a:pt x="145" y="65"/>
                        </a:lnTo>
                        <a:lnTo>
                          <a:pt x="148" y="69"/>
                        </a:lnTo>
                        <a:lnTo>
                          <a:pt x="150" y="71"/>
                        </a:lnTo>
                        <a:lnTo>
                          <a:pt x="154" y="72"/>
                        </a:lnTo>
                        <a:lnTo>
                          <a:pt x="156" y="71"/>
                        </a:lnTo>
                        <a:lnTo>
                          <a:pt x="159" y="69"/>
                        </a:lnTo>
                        <a:lnTo>
                          <a:pt x="161" y="66"/>
                        </a:lnTo>
                        <a:lnTo>
                          <a:pt x="163" y="61"/>
                        </a:lnTo>
                        <a:lnTo>
                          <a:pt x="163" y="56"/>
                        </a:lnTo>
                        <a:lnTo>
                          <a:pt x="163" y="53"/>
                        </a:lnTo>
                        <a:lnTo>
                          <a:pt x="163" y="49"/>
                        </a:lnTo>
                        <a:lnTo>
                          <a:pt x="163" y="45"/>
                        </a:lnTo>
                        <a:lnTo>
                          <a:pt x="161" y="40"/>
                        </a:lnTo>
                        <a:lnTo>
                          <a:pt x="159" y="37"/>
                        </a:lnTo>
                        <a:lnTo>
                          <a:pt x="157" y="33"/>
                        </a:lnTo>
                        <a:lnTo>
                          <a:pt x="154" y="29"/>
                        </a:lnTo>
                        <a:lnTo>
                          <a:pt x="150" y="25"/>
                        </a:lnTo>
                        <a:lnTo>
                          <a:pt x="144" y="21"/>
                        </a:lnTo>
                        <a:lnTo>
                          <a:pt x="136" y="16"/>
                        </a:lnTo>
                        <a:lnTo>
                          <a:pt x="129" y="12"/>
                        </a:lnTo>
                        <a:lnTo>
                          <a:pt x="121" y="9"/>
                        </a:lnTo>
                        <a:lnTo>
                          <a:pt x="112" y="6"/>
                        </a:lnTo>
                        <a:lnTo>
                          <a:pt x="102" y="3"/>
                        </a:lnTo>
                        <a:lnTo>
                          <a:pt x="93" y="2"/>
                        </a:lnTo>
                        <a:lnTo>
                          <a:pt x="83" y="1"/>
                        </a:lnTo>
                        <a:lnTo>
                          <a:pt x="75" y="0"/>
                        </a:lnTo>
                        <a:lnTo>
                          <a:pt x="66" y="1"/>
                        </a:lnTo>
                        <a:lnTo>
                          <a:pt x="58" y="2"/>
                        </a:lnTo>
                        <a:lnTo>
                          <a:pt x="50" y="3"/>
                        </a:lnTo>
                        <a:lnTo>
                          <a:pt x="43" y="5"/>
                        </a:lnTo>
                        <a:lnTo>
                          <a:pt x="36" y="8"/>
                        </a:lnTo>
                        <a:lnTo>
                          <a:pt x="29" y="12"/>
                        </a:lnTo>
                        <a:lnTo>
                          <a:pt x="23" y="16"/>
                        </a:lnTo>
                        <a:lnTo>
                          <a:pt x="19" y="20"/>
                        </a:lnTo>
                        <a:lnTo>
                          <a:pt x="16" y="23"/>
                        </a:lnTo>
                        <a:lnTo>
                          <a:pt x="14" y="26"/>
                        </a:lnTo>
                        <a:lnTo>
                          <a:pt x="11" y="30"/>
                        </a:lnTo>
                        <a:lnTo>
                          <a:pt x="9" y="33"/>
                        </a:lnTo>
                        <a:lnTo>
                          <a:pt x="6" y="36"/>
                        </a:lnTo>
                        <a:lnTo>
                          <a:pt x="5" y="39"/>
                        </a:lnTo>
                        <a:lnTo>
                          <a:pt x="3" y="42"/>
                        </a:lnTo>
                        <a:lnTo>
                          <a:pt x="1" y="49"/>
                        </a:lnTo>
                        <a:lnTo>
                          <a:pt x="0" y="54"/>
                        </a:lnTo>
                        <a:lnTo>
                          <a:pt x="0" y="59"/>
                        </a:lnTo>
                        <a:lnTo>
                          <a:pt x="1" y="63"/>
                        </a:lnTo>
                        <a:lnTo>
                          <a:pt x="2" y="66"/>
                        </a:lnTo>
                        <a:lnTo>
                          <a:pt x="4" y="68"/>
                        </a:lnTo>
                        <a:lnTo>
                          <a:pt x="5" y="71"/>
                        </a:lnTo>
                        <a:lnTo>
                          <a:pt x="8" y="73"/>
                        </a:lnTo>
                        <a:lnTo>
                          <a:pt x="13" y="75"/>
                        </a:lnTo>
                        <a:lnTo>
                          <a:pt x="17" y="72"/>
                        </a:lnTo>
                        <a:lnTo>
                          <a:pt x="19" y="65"/>
                        </a:lnTo>
                        <a:lnTo>
                          <a:pt x="19" y="54"/>
                        </a:lnTo>
                        <a:close/>
                      </a:path>
                    </a:pathLst>
                  </a:custGeom>
                  <a:solidFill>
                    <a:srgbClr val="D1BA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1" name="Freeform 16"/>
                  <p:cNvSpPr>
                    <a:spLocks/>
                  </p:cNvSpPr>
                  <p:nvPr/>
                </p:nvSpPr>
                <p:spPr bwMode="auto">
                  <a:xfrm>
                    <a:off x="1216" y="1816"/>
                    <a:ext cx="160" cy="69"/>
                  </a:xfrm>
                  <a:custGeom>
                    <a:avLst/>
                    <a:gdLst>
                      <a:gd name="T0" fmla="*/ 17 w 160"/>
                      <a:gd name="T1" fmla="*/ 43 h 69"/>
                      <a:gd name="T2" fmla="*/ 26 w 160"/>
                      <a:gd name="T3" fmla="*/ 32 h 69"/>
                      <a:gd name="T4" fmla="*/ 40 w 160"/>
                      <a:gd name="T5" fmla="*/ 24 h 69"/>
                      <a:gd name="T6" fmla="*/ 61 w 160"/>
                      <a:gd name="T7" fmla="*/ 23 h 69"/>
                      <a:gd name="T8" fmla="*/ 81 w 160"/>
                      <a:gd name="T9" fmla="*/ 28 h 69"/>
                      <a:gd name="T10" fmla="*/ 100 w 160"/>
                      <a:gd name="T11" fmla="*/ 33 h 69"/>
                      <a:gd name="T12" fmla="*/ 121 w 160"/>
                      <a:gd name="T13" fmla="*/ 43 h 69"/>
                      <a:gd name="T14" fmla="*/ 138 w 160"/>
                      <a:gd name="T15" fmla="*/ 53 h 69"/>
                      <a:gd name="T16" fmla="*/ 146 w 160"/>
                      <a:gd name="T17" fmla="*/ 63 h 69"/>
                      <a:gd name="T18" fmla="*/ 152 w 160"/>
                      <a:gd name="T19" fmla="*/ 66 h 69"/>
                      <a:gd name="T20" fmla="*/ 157 w 160"/>
                      <a:gd name="T21" fmla="*/ 63 h 69"/>
                      <a:gd name="T22" fmla="*/ 160 w 160"/>
                      <a:gd name="T23" fmla="*/ 56 h 69"/>
                      <a:gd name="T24" fmla="*/ 159 w 160"/>
                      <a:gd name="T25" fmla="*/ 47 h 69"/>
                      <a:gd name="T26" fmla="*/ 157 w 160"/>
                      <a:gd name="T27" fmla="*/ 40 h 69"/>
                      <a:gd name="T28" fmla="*/ 153 w 160"/>
                      <a:gd name="T29" fmla="*/ 33 h 69"/>
                      <a:gd name="T30" fmla="*/ 148 w 160"/>
                      <a:gd name="T31" fmla="*/ 26 h 69"/>
                      <a:gd name="T32" fmla="*/ 138 w 160"/>
                      <a:gd name="T33" fmla="*/ 18 h 69"/>
                      <a:gd name="T34" fmla="*/ 124 w 160"/>
                      <a:gd name="T35" fmla="*/ 10 h 69"/>
                      <a:gd name="T36" fmla="*/ 108 w 160"/>
                      <a:gd name="T37" fmla="*/ 5 h 69"/>
                      <a:gd name="T38" fmla="*/ 90 w 160"/>
                      <a:gd name="T39" fmla="*/ 1 h 69"/>
                      <a:gd name="T40" fmla="*/ 72 w 160"/>
                      <a:gd name="T41" fmla="*/ 0 h 69"/>
                      <a:gd name="T42" fmla="*/ 56 w 160"/>
                      <a:gd name="T43" fmla="*/ 2 h 69"/>
                      <a:gd name="T44" fmla="*/ 42 w 160"/>
                      <a:gd name="T45" fmla="*/ 5 h 69"/>
                      <a:gd name="T46" fmla="*/ 29 w 160"/>
                      <a:gd name="T47" fmla="*/ 11 h 69"/>
                      <a:gd name="T48" fmla="*/ 21 w 160"/>
                      <a:gd name="T49" fmla="*/ 18 h 69"/>
                      <a:gd name="T50" fmla="*/ 15 w 160"/>
                      <a:gd name="T51" fmla="*/ 24 h 69"/>
                      <a:gd name="T52" fmla="*/ 10 w 160"/>
                      <a:gd name="T53" fmla="*/ 29 h 69"/>
                      <a:gd name="T54" fmla="*/ 6 w 160"/>
                      <a:gd name="T55" fmla="*/ 35 h 69"/>
                      <a:gd name="T56" fmla="*/ 2 w 160"/>
                      <a:gd name="T57" fmla="*/ 44 h 69"/>
                      <a:gd name="T58" fmla="*/ 0 w 160"/>
                      <a:gd name="T59" fmla="*/ 55 h 69"/>
                      <a:gd name="T60" fmla="*/ 2 w 160"/>
                      <a:gd name="T61" fmla="*/ 60 h 69"/>
                      <a:gd name="T62" fmla="*/ 4 w 160"/>
                      <a:gd name="T63" fmla="*/ 66 h 69"/>
                      <a:gd name="T64" fmla="*/ 11 w 160"/>
                      <a:gd name="T65" fmla="*/ 69 h 69"/>
                      <a:gd name="T66" fmla="*/ 15 w 160"/>
                      <a:gd name="T67" fmla="*/ 58 h 6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0"/>
                      <a:gd name="T103" fmla="*/ 0 h 69"/>
                      <a:gd name="T104" fmla="*/ 160 w 160"/>
                      <a:gd name="T105" fmla="*/ 69 h 6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0" h="69">
                        <a:moveTo>
                          <a:pt x="16" y="48"/>
                        </a:moveTo>
                        <a:lnTo>
                          <a:pt x="17" y="43"/>
                        </a:lnTo>
                        <a:lnTo>
                          <a:pt x="21" y="37"/>
                        </a:lnTo>
                        <a:lnTo>
                          <a:pt x="26" y="32"/>
                        </a:lnTo>
                        <a:lnTo>
                          <a:pt x="32" y="28"/>
                        </a:lnTo>
                        <a:lnTo>
                          <a:pt x="40" y="24"/>
                        </a:lnTo>
                        <a:lnTo>
                          <a:pt x="49" y="23"/>
                        </a:lnTo>
                        <a:lnTo>
                          <a:pt x="61" y="23"/>
                        </a:lnTo>
                        <a:lnTo>
                          <a:pt x="73" y="25"/>
                        </a:lnTo>
                        <a:lnTo>
                          <a:pt x="81" y="28"/>
                        </a:lnTo>
                        <a:lnTo>
                          <a:pt x="90" y="30"/>
                        </a:lnTo>
                        <a:lnTo>
                          <a:pt x="100" y="33"/>
                        </a:lnTo>
                        <a:lnTo>
                          <a:pt x="111" y="38"/>
                        </a:lnTo>
                        <a:lnTo>
                          <a:pt x="121" y="43"/>
                        </a:lnTo>
                        <a:lnTo>
                          <a:pt x="131" y="47"/>
                        </a:lnTo>
                        <a:lnTo>
                          <a:pt x="138" y="53"/>
                        </a:lnTo>
                        <a:lnTo>
                          <a:pt x="143" y="59"/>
                        </a:lnTo>
                        <a:lnTo>
                          <a:pt x="146" y="63"/>
                        </a:lnTo>
                        <a:lnTo>
                          <a:pt x="148" y="65"/>
                        </a:lnTo>
                        <a:lnTo>
                          <a:pt x="152" y="66"/>
                        </a:lnTo>
                        <a:lnTo>
                          <a:pt x="154" y="65"/>
                        </a:lnTo>
                        <a:lnTo>
                          <a:pt x="157" y="63"/>
                        </a:lnTo>
                        <a:lnTo>
                          <a:pt x="158" y="60"/>
                        </a:lnTo>
                        <a:lnTo>
                          <a:pt x="160" y="56"/>
                        </a:lnTo>
                        <a:lnTo>
                          <a:pt x="160" y="51"/>
                        </a:lnTo>
                        <a:lnTo>
                          <a:pt x="159" y="47"/>
                        </a:lnTo>
                        <a:lnTo>
                          <a:pt x="158" y="44"/>
                        </a:lnTo>
                        <a:lnTo>
                          <a:pt x="157" y="40"/>
                        </a:lnTo>
                        <a:lnTo>
                          <a:pt x="156" y="37"/>
                        </a:lnTo>
                        <a:lnTo>
                          <a:pt x="153" y="33"/>
                        </a:lnTo>
                        <a:lnTo>
                          <a:pt x="151" y="29"/>
                        </a:lnTo>
                        <a:lnTo>
                          <a:pt x="148" y="26"/>
                        </a:lnTo>
                        <a:lnTo>
                          <a:pt x="144" y="23"/>
                        </a:lnTo>
                        <a:lnTo>
                          <a:pt x="138" y="18"/>
                        </a:lnTo>
                        <a:lnTo>
                          <a:pt x="131" y="14"/>
                        </a:lnTo>
                        <a:lnTo>
                          <a:pt x="124" y="10"/>
                        </a:lnTo>
                        <a:lnTo>
                          <a:pt x="116" y="7"/>
                        </a:lnTo>
                        <a:lnTo>
                          <a:pt x="108" y="5"/>
                        </a:lnTo>
                        <a:lnTo>
                          <a:pt x="99" y="2"/>
                        </a:lnTo>
                        <a:lnTo>
                          <a:pt x="90" y="1"/>
                        </a:lnTo>
                        <a:lnTo>
                          <a:pt x="81" y="0"/>
                        </a:lnTo>
                        <a:lnTo>
                          <a:pt x="72" y="0"/>
                        </a:lnTo>
                        <a:lnTo>
                          <a:pt x="64" y="1"/>
                        </a:lnTo>
                        <a:lnTo>
                          <a:pt x="56" y="2"/>
                        </a:lnTo>
                        <a:lnTo>
                          <a:pt x="49" y="3"/>
                        </a:lnTo>
                        <a:lnTo>
                          <a:pt x="42" y="5"/>
                        </a:lnTo>
                        <a:lnTo>
                          <a:pt x="35" y="8"/>
                        </a:lnTo>
                        <a:lnTo>
                          <a:pt x="29" y="11"/>
                        </a:lnTo>
                        <a:lnTo>
                          <a:pt x="24" y="15"/>
                        </a:lnTo>
                        <a:lnTo>
                          <a:pt x="21" y="18"/>
                        </a:lnTo>
                        <a:lnTo>
                          <a:pt x="17" y="21"/>
                        </a:lnTo>
                        <a:lnTo>
                          <a:pt x="15" y="24"/>
                        </a:lnTo>
                        <a:lnTo>
                          <a:pt x="12" y="26"/>
                        </a:lnTo>
                        <a:lnTo>
                          <a:pt x="10" y="29"/>
                        </a:lnTo>
                        <a:lnTo>
                          <a:pt x="8" y="32"/>
                        </a:lnTo>
                        <a:lnTo>
                          <a:pt x="6" y="35"/>
                        </a:lnTo>
                        <a:lnTo>
                          <a:pt x="4" y="38"/>
                        </a:lnTo>
                        <a:lnTo>
                          <a:pt x="2" y="44"/>
                        </a:lnTo>
                        <a:lnTo>
                          <a:pt x="0" y="50"/>
                        </a:lnTo>
                        <a:lnTo>
                          <a:pt x="0" y="55"/>
                        </a:lnTo>
                        <a:lnTo>
                          <a:pt x="1" y="58"/>
                        </a:lnTo>
                        <a:lnTo>
                          <a:pt x="2" y="60"/>
                        </a:lnTo>
                        <a:lnTo>
                          <a:pt x="3" y="63"/>
                        </a:lnTo>
                        <a:lnTo>
                          <a:pt x="4" y="66"/>
                        </a:lnTo>
                        <a:lnTo>
                          <a:pt x="7" y="68"/>
                        </a:lnTo>
                        <a:lnTo>
                          <a:pt x="11" y="69"/>
                        </a:lnTo>
                        <a:lnTo>
                          <a:pt x="13" y="65"/>
                        </a:lnTo>
                        <a:lnTo>
                          <a:pt x="15" y="58"/>
                        </a:lnTo>
                        <a:lnTo>
                          <a:pt x="16" y="48"/>
                        </a:lnTo>
                        <a:close/>
                      </a:path>
                    </a:pathLst>
                  </a:custGeom>
                  <a:solidFill>
                    <a:srgbClr val="A072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2" name="Freeform 17"/>
                  <p:cNvSpPr>
                    <a:spLocks/>
                  </p:cNvSpPr>
                  <p:nvPr/>
                </p:nvSpPr>
                <p:spPr bwMode="auto">
                  <a:xfrm>
                    <a:off x="1218" y="1818"/>
                    <a:ext cx="156" cy="64"/>
                  </a:xfrm>
                  <a:custGeom>
                    <a:avLst/>
                    <a:gdLst>
                      <a:gd name="T0" fmla="*/ 15 w 156"/>
                      <a:gd name="T1" fmla="*/ 36 h 64"/>
                      <a:gd name="T2" fmla="*/ 24 w 156"/>
                      <a:gd name="T3" fmla="*/ 26 h 64"/>
                      <a:gd name="T4" fmla="*/ 39 w 156"/>
                      <a:gd name="T5" fmla="*/ 20 h 64"/>
                      <a:gd name="T6" fmla="*/ 60 w 156"/>
                      <a:gd name="T7" fmla="*/ 18 h 64"/>
                      <a:gd name="T8" fmla="*/ 82 w 156"/>
                      <a:gd name="T9" fmla="*/ 24 h 64"/>
                      <a:gd name="T10" fmla="*/ 103 w 156"/>
                      <a:gd name="T11" fmla="*/ 31 h 64"/>
                      <a:gd name="T12" fmla="*/ 123 w 156"/>
                      <a:gd name="T13" fmla="*/ 39 h 64"/>
                      <a:gd name="T14" fmla="*/ 137 w 156"/>
                      <a:gd name="T15" fmla="*/ 48 h 64"/>
                      <a:gd name="T16" fmla="*/ 144 w 156"/>
                      <a:gd name="T17" fmla="*/ 56 h 64"/>
                      <a:gd name="T18" fmla="*/ 150 w 156"/>
                      <a:gd name="T19" fmla="*/ 60 h 64"/>
                      <a:gd name="T20" fmla="*/ 154 w 156"/>
                      <a:gd name="T21" fmla="*/ 57 h 64"/>
                      <a:gd name="T22" fmla="*/ 156 w 156"/>
                      <a:gd name="T23" fmla="*/ 50 h 64"/>
                      <a:gd name="T24" fmla="*/ 155 w 156"/>
                      <a:gd name="T25" fmla="*/ 42 h 64"/>
                      <a:gd name="T26" fmla="*/ 152 w 156"/>
                      <a:gd name="T27" fmla="*/ 36 h 64"/>
                      <a:gd name="T28" fmla="*/ 148 w 156"/>
                      <a:gd name="T29" fmla="*/ 29 h 64"/>
                      <a:gd name="T30" fmla="*/ 142 w 156"/>
                      <a:gd name="T31" fmla="*/ 23 h 64"/>
                      <a:gd name="T32" fmla="*/ 132 w 156"/>
                      <a:gd name="T33" fmla="*/ 16 h 64"/>
                      <a:gd name="T34" fmla="*/ 119 w 156"/>
                      <a:gd name="T35" fmla="*/ 8 h 64"/>
                      <a:gd name="T36" fmla="*/ 104 w 156"/>
                      <a:gd name="T37" fmla="*/ 3 h 64"/>
                      <a:gd name="T38" fmla="*/ 87 w 156"/>
                      <a:gd name="T39" fmla="*/ 0 h 64"/>
                      <a:gd name="T40" fmla="*/ 70 w 156"/>
                      <a:gd name="T41" fmla="*/ 0 h 64"/>
                      <a:gd name="T42" fmla="*/ 55 w 156"/>
                      <a:gd name="T43" fmla="*/ 2 h 64"/>
                      <a:gd name="T44" fmla="*/ 41 w 156"/>
                      <a:gd name="T45" fmla="*/ 5 h 64"/>
                      <a:gd name="T46" fmla="*/ 29 w 156"/>
                      <a:gd name="T47" fmla="*/ 10 h 64"/>
                      <a:gd name="T48" fmla="*/ 21 w 156"/>
                      <a:gd name="T49" fmla="*/ 16 h 64"/>
                      <a:gd name="T50" fmla="*/ 16 w 156"/>
                      <a:gd name="T51" fmla="*/ 21 h 64"/>
                      <a:gd name="T52" fmla="*/ 11 w 156"/>
                      <a:gd name="T53" fmla="*/ 26 h 64"/>
                      <a:gd name="T54" fmla="*/ 7 w 156"/>
                      <a:gd name="T55" fmla="*/ 31 h 64"/>
                      <a:gd name="T56" fmla="*/ 2 w 156"/>
                      <a:gd name="T57" fmla="*/ 41 h 64"/>
                      <a:gd name="T58" fmla="*/ 0 w 156"/>
                      <a:gd name="T59" fmla="*/ 50 h 64"/>
                      <a:gd name="T60" fmla="*/ 1 w 156"/>
                      <a:gd name="T61" fmla="*/ 55 h 64"/>
                      <a:gd name="T62" fmla="*/ 3 w 156"/>
                      <a:gd name="T63" fmla="*/ 61 h 64"/>
                      <a:gd name="T64" fmla="*/ 9 w 156"/>
                      <a:gd name="T65" fmla="*/ 64 h 64"/>
                      <a:gd name="T66" fmla="*/ 10 w 156"/>
                      <a:gd name="T67" fmla="*/ 51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6"/>
                      <a:gd name="T103" fmla="*/ 0 h 64"/>
                      <a:gd name="T104" fmla="*/ 156 w 156"/>
                      <a:gd name="T105" fmla="*/ 64 h 6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6" h="64">
                        <a:moveTo>
                          <a:pt x="13" y="41"/>
                        </a:moveTo>
                        <a:lnTo>
                          <a:pt x="15" y="36"/>
                        </a:lnTo>
                        <a:lnTo>
                          <a:pt x="19" y="31"/>
                        </a:lnTo>
                        <a:lnTo>
                          <a:pt x="24" y="26"/>
                        </a:lnTo>
                        <a:lnTo>
                          <a:pt x="31" y="22"/>
                        </a:lnTo>
                        <a:lnTo>
                          <a:pt x="39" y="20"/>
                        </a:lnTo>
                        <a:lnTo>
                          <a:pt x="49" y="18"/>
                        </a:lnTo>
                        <a:lnTo>
                          <a:pt x="60" y="18"/>
                        </a:lnTo>
                        <a:lnTo>
                          <a:pt x="72" y="21"/>
                        </a:lnTo>
                        <a:lnTo>
                          <a:pt x="82" y="24"/>
                        </a:lnTo>
                        <a:lnTo>
                          <a:pt x="93" y="27"/>
                        </a:lnTo>
                        <a:lnTo>
                          <a:pt x="103" y="31"/>
                        </a:lnTo>
                        <a:lnTo>
                          <a:pt x="114" y="35"/>
                        </a:lnTo>
                        <a:lnTo>
                          <a:pt x="123" y="39"/>
                        </a:lnTo>
                        <a:lnTo>
                          <a:pt x="131" y="44"/>
                        </a:lnTo>
                        <a:lnTo>
                          <a:pt x="137" y="48"/>
                        </a:lnTo>
                        <a:lnTo>
                          <a:pt x="141" y="53"/>
                        </a:lnTo>
                        <a:lnTo>
                          <a:pt x="144" y="56"/>
                        </a:lnTo>
                        <a:lnTo>
                          <a:pt x="147" y="59"/>
                        </a:lnTo>
                        <a:lnTo>
                          <a:pt x="150" y="60"/>
                        </a:lnTo>
                        <a:lnTo>
                          <a:pt x="152" y="59"/>
                        </a:lnTo>
                        <a:lnTo>
                          <a:pt x="154" y="57"/>
                        </a:lnTo>
                        <a:lnTo>
                          <a:pt x="156" y="55"/>
                        </a:lnTo>
                        <a:lnTo>
                          <a:pt x="156" y="50"/>
                        </a:lnTo>
                        <a:lnTo>
                          <a:pt x="155" y="45"/>
                        </a:lnTo>
                        <a:lnTo>
                          <a:pt x="155" y="42"/>
                        </a:lnTo>
                        <a:lnTo>
                          <a:pt x="153" y="39"/>
                        </a:lnTo>
                        <a:lnTo>
                          <a:pt x="152" y="36"/>
                        </a:lnTo>
                        <a:lnTo>
                          <a:pt x="150" y="32"/>
                        </a:lnTo>
                        <a:lnTo>
                          <a:pt x="148" y="29"/>
                        </a:lnTo>
                        <a:lnTo>
                          <a:pt x="145" y="26"/>
                        </a:lnTo>
                        <a:lnTo>
                          <a:pt x="142" y="23"/>
                        </a:lnTo>
                        <a:lnTo>
                          <a:pt x="138" y="20"/>
                        </a:lnTo>
                        <a:lnTo>
                          <a:pt x="132" y="16"/>
                        </a:lnTo>
                        <a:lnTo>
                          <a:pt x="126" y="12"/>
                        </a:lnTo>
                        <a:lnTo>
                          <a:pt x="119" y="8"/>
                        </a:lnTo>
                        <a:lnTo>
                          <a:pt x="112" y="5"/>
                        </a:lnTo>
                        <a:lnTo>
                          <a:pt x="104" y="3"/>
                        </a:lnTo>
                        <a:lnTo>
                          <a:pt x="96" y="1"/>
                        </a:lnTo>
                        <a:lnTo>
                          <a:pt x="87" y="0"/>
                        </a:lnTo>
                        <a:lnTo>
                          <a:pt x="79" y="0"/>
                        </a:lnTo>
                        <a:lnTo>
                          <a:pt x="70" y="0"/>
                        </a:lnTo>
                        <a:lnTo>
                          <a:pt x="62" y="1"/>
                        </a:lnTo>
                        <a:lnTo>
                          <a:pt x="55" y="2"/>
                        </a:lnTo>
                        <a:lnTo>
                          <a:pt x="48" y="3"/>
                        </a:lnTo>
                        <a:lnTo>
                          <a:pt x="41" y="5"/>
                        </a:lnTo>
                        <a:lnTo>
                          <a:pt x="35" y="8"/>
                        </a:lnTo>
                        <a:lnTo>
                          <a:pt x="29" y="10"/>
                        </a:lnTo>
                        <a:lnTo>
                          <a:pt x="24" y="14"/>
                        </a:lnTo>
                        <a:lnTo>
                          <a:pt x="21" y="16"/>
                        </a:lnTo>
                        <a:lnTo>
                          <a:pt x="19" y="18"/>
                        </a:lnTo>
                        <a:lnTo>
                          <a:pt x="16" y="21"/>
                        </a:lnTo>
                        <a:lnTo>
                          <a:pt x="14" y="23"/>
                        </a:lnTo>
                        <a:lnTo>
                          <a:pt x="11" y="26"/>
                        </a:lnTo>
                        <a:lnTo>
                          <a:pt x="10" y="28"/>
                        </a:lnTo>
                        <a:lnTo>
                          <a:pt x="7" y="31"/>
                        </a:lnTo>
                        <a:lnTo>
                          <a:pt x="6" y="34"/>
                        </a:lnTo>
                        <a:lnTo>
                          <a:pt x="2" y="41"/>
                        </a:lnTo>
                        <a:lnTo>
                          <a:pt x="1" y="46"/>
                        </a:lnTo>
                        <a:lnTo>
                          <a:pt x="0" y="50"/>
                        </a:lnTo>
                        <a:lnTo>
                          <a:pt x="1" y="53"/>
                        </a:lnTo>
                        <a:lnTo>
                          <a:pt x="1" y="55"/>
                        </a:lnTo>
                        <a:lnTo>
                          <a:pt x="1" y="58"/>
                        </a:lnTo>
                        <a:lnTo>
                          <a:pt x="3" y="61"/>
                        </a:lnTo>
                        <a:lnTo>
                          <a:pt x="6" y="64"/>
                        </a:lnTo>
                        <a:lnTo>
                          <a:pt x="9" y="64"/>
                        </a:lnTo>
                        <a:lnTo>
                          <a:pt x="10" y="59"/>
                        </a:lnTo>
                        <a:lnTo>
                          <a:pt x="10" y="51"/>
                        </a:lnTo>
                        <a:lnTo>
                          <a:pt x="13" y="41"/>
                        </a:lnTo>
                        <a:close/>
                      </a:path>
                    </a:pathLst>
                  </a:custGeom>
                  <a:solidFill>
                    <a:srgbClr val="722B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3" name="Freeform 18"/>
                  <p:cNvSpPr>
                    <a:spLocks/>
                  </p:cNvSpPr>
                  <p:nvPr/>
                </p:nvSpPr>
                <p:spPr bwMode="auto">
                  <a:xfrm>
                    <a:off x="1220" y="1819"/>
                    <a:ext cx="153" cy="60"/>
                  </a:xfrm>
                  <a:custGeom>
                    <a:avLst/>
                    <a:gdLst>
                      <a:gd name="T0" fmla="*/ 0 w 153"/>
                      <a:gd name="T1" fmla="*/ 49 h 60"/>
                      <a:gd name="T2" fmla="*/ 0 w 153"/>
                      <a:gd name="T3" fmla="*/ 50 h 60"/>
                      <a:gd name="T4" fmla="*/ 1 w 153"/>
                      <a:gd name="T5" fmla="*/ 54 h 60"/>
                      <a:gd name="T6" fmla="*/ 2 w 153"/>
                      <a:gd name="T7" fmla="*/ 57 h 60"/>
                      <a:gd name="T8" fmla="*/ 5 w 153"/>
                      <a:gd name="T9" fmla="*/ 60 h 60"/>
                      <a:gd name="T10" fmla="*/ 7 w 153"/>
                      <a:gd name="T11" fmla="*/ 59 h 60"/>
                      <a:gd name="T12" fmla="*/ 7 w 153"/>
                      <a:gd name="T13" fmla="*/ 53 h 60"/>
                      <a:gd name="T14" fmla="*/ 6 w 153"/>
                      <a:gd name="T15" fmla="*/ 45 h 60"/>
                      <a:gd name="T16" fmla="*/ 9 w 153"/>
                      <a:gd name="T17" fmla="*/ 36 h 60"/>
                      <a:gd name="T18" fmla="*/ 12 w 153"/>
                      <a:gd name="T19" fmla="*/ 31 h 60"/>
                      <a:gd name="T20" fmla="*/ 17 w 153"/>
                      <a:gd name="T21" fmla="*/ 26 h 60"/>
                      <a:gd name="T22" fmla="*/ 22 w 153"/>
                      <a:gd name="T23" fmla="*/ 22 h 60"/>
                      <a:gd name="T24" fmla="*/ 30 w 153"/>
                      <a:gd name="T25" fmla="*/ 18 h 60"/>
                      <a:gd name="T26" fmla="*/ 38 w 153"/>
                      <a:gd name="T27" fmla="*/ 16 h 60"/>
                      <a:gd name="T28" fmla="*/ 48 w 153"/>
                      <a:gd name="T29" fmla="*/ 14 h 60"/>
                      <a:gd name="T30" fmla="*/ 59 w 153"/>
                      <a:gd name="T31" fmla="*/ 15 h 60"/>
                      <a:gd name="T32" fmla="*/ 71 w 153"/>
                      <a:gd name="T33" fmla="*/ 18 h 60"/>
                      <a:gd name="T34" fmla="*/ 84 w 153"/>
                      <a:gd name="T35" fmla="*/ 22 h 60"/>
                      <a:gd name="T36" fmla="*/ 95 w 153"/>
                      <a:gd name="T37" fmla="*/ 25 h 60"/>
                      <a:gd name="T38" fmla="*/ 106 w 153"/>
                      <a:gd name="T39" fmla="*/ 30 h 60"/>
                      <a:gd name="T40" fmla="*/ 116 w 153"/>
                      <a:gd name="T41" fmla="*/ 33 h 60"/>
                      <a:gd name="T42" fmla="*/ 124 w 153"/>
                      <a:gd name="T43" fmla="*/ 37 h 60"/>
                      <a:gd name="T44" fmla="*/ 131 w 153"/>
                      <a:gd name="T45" fmla="*/ 40 h 60"/>
                      <a:gd name="T46" fmla="*/ 136 w 153"/>
                      <a:gd name="T47" fmla="*/ 44 h 60"/>
                      <a:gd name="T48" fmla="*/ 139 w 153"/>
                      <a:gd name="T49" fmla="*/ 48 h 60"/>
                      <a:gd name="T50" fmla="*/ 142 w 153"/>
                      <a:gd name="T51" fmla="*/ 51 h 60"/>
                      <a:gd name="T52" fmla="*/ 145 w 153"/>
                      <a:gd name="T53" fmla="*/ 53 h 60"/>
                      <a:gd name="T54" fmla="*/ 148 w 153"/>
                      <a:gd name="T55" fmla="*/ 54 h 60"/>
                      <a:gd name="T56" fmla="*/ 150 w 153"/>
                      <a:gd name="T57" fmla="*/ 54 h 60"/>
                      <a:gd name="T58" fmla="*/ 152 w 153"/>
                      <a:gd name="T59" fmla="*/ 52 h 60"/>
                      <a:gd name="T60" fmla="*/ 153 w 153"/>
                      <a:gd name="T61" fmla="*/ 49 h 60"/>
                      <a:gd name="T62" fmla="*/ 153 w 153"/>
                      <a:gd name="T63" fmla="*/ 46 h 60"/>
                      <a:gd name="T64" fmla="*/ 151 w 153"/>
                      <a:gd name="T65" fmla="*/ 40 h 60"/>
                      <a:gd name="T66" fmla="*/ 150 w 153"/>
                      <a:gd name="T67" fmla="*/ 37 h 60"/>
                      <a:gd name="T68" fmla="*/ 148 w 153"/>
                      <a:gd name="T69" fmla="*/ 34 h 60"/>
                      <a:gd name="T70" fmla="*/ 145 w 153"/>
                      <a:gd name="T71" fmla="*/ 30 h 60"/>
                      <a:gd name="T72" fmla="*/ 142 w 153"/>
                      <a:gd name="T73" fmla="*/ 27 h 60"/>
                      <a:gd name="T74" fmla="*/ 139 w 153"/>
                      <a:gd name="T75" fmla="*/ 23 h 60"/>
                      <a:gd name="T76" fmla="*/ 135 w 153"/>
                      <a:gd name="T77" fmla="*/ 20 h 60"/>
                      <a:gd name="T78" fmla="*/ 130 w 153"/>
                      <a:gd name="T79" fmla="*/ 16 h 60"/>
                      <a:gd name="T80" fmla="*/ 125 w 153"/>
                      <a:gd name="T81" fmla="*/ 13 h 60"/>
                      <a:gd name="T82" fmla="*/ 120 w 153"/>
                      <a:gd name="T83" fmla="*/ 10 h 60"/>
                      <a:gd name="T84" fmla="*/ 114 w 153"/>
                      <a:gd name="T85" fmla="*/ 7 h 60"/>
                      <a:gd name="T86" fmla="*/ 109 w 153"/>
                      <a:gd name="T87" fmla="*/ 5 h 60"/>
                      <a:gd name="T88" fmla="*/ 103 w 153"/>
                      <a:gd name="T89" fmla="*/ 3 h 60"/>
                      <a:gd name="T90" fmla="*/ 96 w 153"/>
                      <a:gd name="T91" fmla="*/ 2 h 60"/>
                      <a:gd name="T92" fmla="*/ 90 w 153"/>
                      <a:gd name="T93" fmla="*/ 1 h 60"/>
                      <a:gd name="T94" fmla="*/ 83 w 153"/>
                      <a:gd name="T95" fmla="*/ 0 h 60"/>
                      <a:gd name="T96" fmla="*/ 76 w 153"/>
                      <a:gd name="T97" fmla="*/ 1 h 60"/>
                      <a:gd name="T98" fmla="*/ 64 w 153"/>
                      <a:gd name="T99" fmla="*/ 2 h 60"/>
                      <a:gd name="T100" fmla="*/ 53 w 153"/>
                      <a:gd name="T101" fmla="*/ 4 h 60"/>
                      <a:gd name="T102" fmla="*/ 43 w 153"/>
                      <a:gd name="T103" fmla="*/ 6 h 60"/>
                      <a:gd name="T104" fmla="*/ 34 w 153"/>
                      <a:gd name="T105" fmla="*/ 9 h 60"/>
                      <a:gd name="T106" fmla="*/ 26 w 153"/>
                      <a:gd name="T107" fmla="*/ 12 h 60"/>
                      <a:gd name="T108" fmla="*/ 19 w 153"/>
                      <a:gd name="T109" fmla="*/ 17 h 60"/>
                      <a:gd name="T110" fmla="*/ 13 w 153"/>
                      <a:gd name="T111" fmla="*/ 23 h 60"/>
                      <a:gd name="T112" fmla="*/ 7 w 153"/>
                      <a:gd name="T113" fmla="*/ 30 h 60"/>
                      <a:gd name="T114" fmla="*/ 3 w 153"/>
                      <a:gd name="T115" fmla="*/ 38 h 60"/>
                      <a:gd name="T116" fmla="*/ 1 w 153"/>
                      <a:gd name="T117" fmla="*/ 44 h 60"/>
                      <a:gd name="T118" fmla="*/ 0 w 153"/>
                      <a:gd name="T119" fmla="*/ 48 h 60"/>
                      <a:gd name="T120" fmla="*/ 0 w 153"/>
                      <a:gd name="T121" fmla="*/ 49 h 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3"/>
                      <a:gd name="T184" fmla="*/ 0 h 60"/>
                      <a:gd name="T185" fmla="*/ 153 w 153"/>
                      <a:gd name="T186" fmla="*/ 60 h 6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3" h="60">
                        <a:moveTo>
                          <a:pt x="0" y="49"/>
                        </a:moveTo>
                        <a:lnTo>
                          <a:pt x="0" y="50"/>
                        </a:lnTo>
                        <a:lnTo>
                          <a:pt x="1" y="54"/>
                        </a:lnTo>
                        <a:lnTo>
                          <a:pt x="2" y="57"/>
                        </a:lnTo>
                        <a:lnTo>
                          <a:pt x="5" y="60"/>
                        </a:lnTo>
                        <a:lnTo>
                          <a:pt x="7" y="59"/>
                        </a:lnTo>
                        <a:lnTo>
                          <a:pt x="7" y="53"/>
                        </a:lnTo>
                        <a:lnTo>
                          <a:pt x="6" y="45"/>
                        </a:lnTo>
                        <a:lnTo>
                          <a:pt x="9" y="36"/>
                        </a:lnTo>
                        <a:lnTo>
                          <a:pt x="12" y="31"/>
                        </a:lnTo>
                        <a:lnTo>
                          <a:pt x="17" y="26"/>
                        </a:lnTo>
                        <a:lnTo>
                          <a:pt x="22" y="22"/>
                        </a:lnTo>
                        <a:lnTo>
                          <a:pt x="30" y="18"/>
                        </a:lnTo>
                        <a:lnTo>
                          <a:pt x="38" y="16"/>
                        </a:lnTo>
                        <a:lnTo>
                          <a:pt x="48" y="14"/>
                        </a:lnTo>
                        <a:lnTo>
                          <a:pt x="59" y="15"/>
                        </a:lnTo>
                        <a:lnTo>
                          <a:pt x="71" y="18"/>
                        </a:lnTo>
                        <a:lnTo>
                          <a:pt x="84" y="22"/>
                        </a:lnTo>
                        <a:lnTo>
                          <a:pt x="95" y="25"/>
                        </a:lnTo>
                        <a:lnTo>
                          <a:pt x="106" y="30"/>
                        </a:lnTo>
                        <a:lnTo>
                          <a:pt x="116" y="33"/>
                        </a:lnTo>
                        <a:lnTo>
                          <a:pt x="124" y="37"/>
                        </a:lnTo>
                        <a:lnTo>
                          <a:pt x="131" y="40"/>
                        </a:lnTo>
                        <a:lnTo>
                          <a:pt x="136" y="44"/>
                        </a:lnTo>
                        <a:lnTo>
                          <a:pt x="139" y="48"/>
                        </a:lnTo>
                        <a:lnTo>
                          <a:pt x="142" y="51"/>
                        </a:lnTo>
                        <a:lnTo>
                          <a:pt x="145" y="53"/>
                        </a:lnTo>
                        <a:lnTo>
                          <a:pt x="148" y="54"/>
                        </a:lnTo>
                        <a:lnTo>
                          <a:pt x="150" y="54"/>
                        </a:lnTo>
                        <a:lnTo>
                          <a:pt x="152" y="52"/>
                        </a:lnTo>
                        <a:lnTo>
                          <a:pt x="153" y="49"/>
                        </a:lnTo>
                        <a:lnTo>
                          <a:pt x="153" y="46"/>
                        </a:lnTo>
                        <a:lnTo>
                          <a:pt x="151" y="40"/>
                        </a:lnTo>
                        <a:lnTo>
                          <a:pt x="150" y="37"/>
                        </a:lnTo>
                        <a:lnTo>
                          <a:pt x="148" y="34"/>
                        </a:lnTo>
                        <a:lnTo>
                          <a:pt x="145" y="30"/>
                        </a:lnTo>
                        <a:lnTo>
                          <a:pt x="142" y="27"/>
                        </a:lnTo>
                        <a:lnTo>
                          <a:pt x="139" y="23"/>
                        </a:lnTo>
                        <a:lnTo>
                          <a:pt x="135" y="20"/>
                        </a:lnTo>
                        <a:lnTo>
                          <a:pt x="130" y="16"/>
                        </a:lnTo>
                        <a:lnTo>
                          <a:pt x="125" y="13"/>
                        </a:lnTo>
                        <a:lnTo>
                          <a:pt x="120" y="10"/>
                        </a:lnTo>
                        <a:lnTo>
                          <a:pt x="114" y="7"/>
                        </a:lnTo>
                        <a:lnTo>
                          <a:pt x="109" y="5"/>
                        </a:lnTo>
                        <a:lnTo>
                          <a:pt x="103" y="3"/>
                        </a:lnTo>
                        <a:lnTo>
                          <a:pt x="96" y="2"/>
                        </a:lnTo>
                        <a:lnTo>
                          <a:pt x="90" y="1"/>
                        </a:lnTo>
                        <a:lnTo>
                          <a:pt x="83" y="0"/>
                        </a:lnTo>
                        <a:lnTo>
                          <a:pt x="76" y="1"/>
                        </a:lnTo>
                        <a:lnTo>
                          <a:pt x="64" y="2"/>
                        </a:lnTo>
                        <a:lnTo>
                          <a:pt x="53" y="4"/>
                        </a:lnTo>
                        <a:lnTo>
                          <a:pt x="43" y="6"/>
                        </a:lnTo>
                        <a:lnTo>
                          <a:pt x="34" y="9"/>
                        </a:lnTo>
                        <a:lnTo>
                          <a:pt x="26" y="12"/>
                        </a:lnTo>
                        <a:lnTo>
                          <a:pt x="19" y="17"/>
                        </a:lnTo>
                        <a:lnTo>
                          <a:pt x="13" y="23"/>
                        </a:lnTo>
                        <a:lnTo>
                          <a:pt x="7" y="30"/>
                        </a:lnTo>
                        <a:lnTo>
                          <a:pt x="3" y="38"/>
                        </a:lnTo>
                        <a:lnTo>
                          <a:pt x="1" y="44"/>
                        </a:lnTo>
                        <a:lnTo>
                          <a:pt x="0" y="48"/>
                        </a:lnTo>
                        <a:lnTo>
                          <a:pt x="0" y="49"/>
                        </a:lnTo>
                        <a:close/>
                      </a:path>
                    </a:pathLst>
                  </a:custGeom>
                  <a:solidFill>
                    <a:srgbClr val="4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4" name="Freeform 19"/>
                  <p:cNvSpPr>
                    <a:spLocks/>
                  </p:cNvSpPr>
                  <p:nvPr/>
                </p:nvSpPr>
                <p:spPr bwMode="auto">
                  <a:xfrm>
                    <a:off x="1409" y="2443"/>
                    <a:ext cx="128" cy="97"/>
                  </a:xfrm>
                  <a:custGeom>
                    <a:avLst/>
                    <a:gdLst>
                      <a:gd name="T0" fmla="*/ 4 w 128"/>
                      <a:gd name="T1" fmla="*/ 59 h 97"/>
                      <a:gd name="T2" fmla="*/ 4 w 128"/>
                      <a:gd name="T3" fmla="*/ 59 h 97"/>
                      <a:gd name="T4" fmla="*/ 5 w 128"/>
                      <a:gd name="T5" fmla="*/ 57 h 97"/>
                      <a:gd name="T6" fmla="*/ 7 w 128"/>
                      <a:gd name="T7" fmla="*/ 55 h 97"/>
                      <a:gd name="T8" fmla="*/ 9 w 128"/>
                      <a:gd name="T9" fmla="*/ 52 h 97"/>
                      <a:gd name="T10" fmla="*/ 12 w 128"/>
                      <a:gd name="T11" fmla="*/ 48 h 97"/>
                      <a:gd name="T12" fmla="*/ 15 w 128"/>
                      <a:gd name="T13" fmla="*/ 43 h 97"/>
                      <a:gd name="T14" fmla="*/ 20 w 128"/>
                      <a:gd name="T15" fmla="*/ 39 h 97"/>
                      <a:gd name="T16" fmla="*/ 24 w 128"/>
                      <a:gd name="T17" fmla="*/ 34 h 97"/>
                      <a:gd name="T18" fmla="*/ 29 w 128"/>
                      <a:gd name="T19" fmla="*/ 29 h 97"/>
                      <a:gd name="T20" fmla="*/ 35 w 128"/>
                      <a:gd name="T21" fmla="*/ 24 h 97"/>
                      <a:gd name="T22" fmla="*/ 41 w 128"/>
                      <a:gd name="T23" fmla="*/ 19 h 97"/>
                      <a:gd name="T24" fmla="*/ 47 w 128"/>
                      <a:gd name="T25" fmla="*/ 15 h 97"/>
                      <a:gd name="T26" fmla="*/ 54 w 128"/>
                      <a:gd name="T27" fmla="*/ 10 h 97"/>
                      <a:gd name="T28" fmla="*/ 61 w 128"/>
                      <a:gd name="T29" fmla="*/ 7 h 97"/>
                      <a:gd name="T30" fmla="*/ 69 w 128"/>
                      <a:gd name="T31" fmla="*/ 4 h 97"/>
                      <a:gd name="T32" fmla="*/ 77 w 128"/>
                      <a:gd name="T33" fmla="*/ 1 h 97"/>
                      <a:gd name="T34" fmla="*/ 84 w 128"/>
                      <a:gd name="T35" fmla="*/ 0 h 97"/>
                      <a:gd name="T36" fmla="*/ 92 w 128"/>
                      <a:gd name="T37" fmla="*/ 0 h 97"/>
                      <a:gd name="T38" fmla="*/ 99 w 128"/>
                      <a:gd name="T39" fmla="*/ 1 h 97"/>
                      <a:gd name="T40" fmla="*/ 105 w 128"/>
                      <a:gd name="T41" fmla="*/ 3 h 97"/>
                      <a:gd name="T42" fmla="*/ 111 w 128"/>
                      <a:gd name="T43" fmla="*/ 6 h 97"/>
                      <a:gd name="T44" fmla="*/ 117 w 128"/>
                      <a:gd name="T45" fmla="*/ 9 h 97"/>
                      <a:gd name="T46" fmla="*/ 121 w 128"/>
                      <a:gd name="T47" fmla="*/ 13 h 97"/>
                      <a:gd name="T48" fmla="*/ 124 w 128"/>
                      <a:gd name="T49" fmla="*/ 18 h 97"/>
                      <a:gd name="T50" fmla="*/ 126 w 128"/>
                      <a:gd name="T51" fmla="*/ 24 h 97"/>
                      <a:gd name="T52" fmla="*/ 128 w 128"/>
                      <a:gd name="T53" fmla="*/ 29 h 97"/>
                      <a:gd name="T54" fmla="*/ 128 w 128"/>
                      <a:gd name="T55" fmla="*/ 36 h 97"/>
                      <a:gd name="T56" fmla="*/ 126 w 128"/>
                      <a:gd name="T57" fmla="*/ 43 h 97"/>
                      <a:gd name="T58" fmla="*/ 123 w 128"/>
                      <a:gd name="T59" fmla="*/ 49 h 97"/>
                      <a:gd name="T60" fmla="*/ 119 w 128"/>
                      <a:gd name="T61" fmla="*/ 57 h 97"/>
                      <a:gd name="T62" fmla="*/ 113 w 128"/>
                      <a:gd name="T63" fmla="*/ 64 h 97"/>
                      <a:gd name="T64" fmla="*/ 105 w 128"/>
                      <a:gd name="T65" fmla="*/ 71 h 97"/>
                      <a:gd name="T66" fmla="*/ 96 w 128"/>
                      <a:gd name="T67" fmla="*/ 78 h 97"/>
                      <a:gd name="T68" fmla="*/ 87 w 128"/>
                      <a:gd name="T69" fmla="*/ 83 h 97"/>
                      <a:gd name="T70" fmla="*/ 77 w 128"/>
                      <a:gd name="T71" fmla="*/ 88 h 97"/>
                      <a:gd name="T72" fmla="*/ 67 w 128"/>
                      <a:gd name="T73" fmla="*/ 92 h 97"/>
                      <a:gd name="T74" fmla="*/ 57 w 128"/>
                      <a:gd name="T75" fmla="*/ 95 h 97"/>
                      <a:gd name="T76" fmla="*/ 47 w 128"/>
                      <a:gd name="T77" fmla="*/ 96 h 97"/>
                      <a:gd name="T78" fmla="*/ 38 w 128"/>
                      <a:gd name="T79" fmla="*/ 97 h 97"/>
                      <a:gd name="T80" fmla="*/ 29 w 128"/>
                      <a:gd name="T81" fmla="*/ 96 h 97"/>
                      <a:gd name="T82" fmla="*/ 21 w 128"/>
                      <a:gd name="T83" fmla="*/ 95 h 97"/>
                      <a:gd name="T84" fmla="*/ 14 w 128"/>
                      <a:gd name="T85" fmla="*/ 93 h 97"/>
                      <a:gd name="T86" fmla="*/ 9 w 128"/>
                      <a:gd name="T87" fmla="*/ 90 h 97"/>
                      <a:gd name="T88" fmla="*/ 4 w 128"/>
                      <a:gd name="T89" fmla="*/ 86 h 97"/>
                      <a:gd name="T90" fmla="*/ 1 w 128"/>
                      <a:gd name="T91" fmla="*/ 80 h 97"/>
                      <a:gd name="T92" fmla="*/ 0 w 128"/>
                      <a:gd name="T93" fmla="*/ 74 h 97"/>
                      <a:gd name="T94" fmla="*/ 1 w 128"/>
                      <a:gd name="T95" fmla="*/ 67 h 97"/>
                      <a:gd name="T96" fmla="*/ 4 w 128"/>
                      <a:gd name="T97" fmla="*/ 59 h 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8"/>
                      <a:gd name="T148" fmla="*/ 0 h 97"/>
                      <a:gd name="T149" fmla="*/ 128 w 128"/>
                      <a:gd name="T150" fmla="*/ 97 h 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8" h="97">
                        <a:moveTo>
                          <a:pt x="4" y="59"/>
                        </a:moveTo>
                        <a:lnTo>
                          <a:pt x="4" y="59"/>
                        </a:lnTo>
                        <a:lnTo>
                          <a:pt x="5" y="57"/>
                        </a:lnTo>
                        <a:lnTo>
                          <a:pt x="7" y="55"/>
                        </a:lnTo>
                        <a:lnTo>
                          <a:pt x="9" y="52"/>
                        </a:lnTo>
                        <a:lnTo>
                          <a:pt x="12" y="48"/>
                        </a:lnTo>
                        <a:lnTo>
                          <a:pt x="15" y="43"/>
                        </a:lnTo>
                        <a:lnTo>
                          <a:pt x="20" y="39"/>
                        </a:lnTo>
                        <a:lnTo>
                          <a:pt x="24" y="34"/>
                        </a:lnTo>
                        <a:lnTo>
                          <a:pt x="29" y="29"/>
                        </a:lnTo>
                        <a:lnTo>
                          <a:pt x="35" y="24"/>
                        </a:lnTo>
                        <a:lnTo>
                          <a:pt x="41" y="19"/>
                        </a:lnTo>
                        <a:lnTo>
                          <a:pt x="47" y="15"/>
                        </a:lnTo>
                        <a:lnTo>
                          <a:pt x="54" y="10"/>
                        </a:lnTo>
                        <a:lnTo>
                          <a:pt x="61" y="7"/>
                        </a:lnTo>
                        <a:lnTo>
                          <a:pt x="69" y="4"/>
                        </a:lnTo>
                        <a:lnTo>
                          <a:pt x="77" y="1"/>
                        </a:lnTo>
                        <a:lnTo>
                          <a:pt x="84" y="0"/>
                        </a:lnTo>
                        <a:lnTo>
                          <a:pt x="92" y="0"/>
                        </a:lnTo>
                        <a:lnTo>
                          <a:pt x="99" y="1"/>
                        </a:lnTo>
                        <a:lnTo>
                          <a:pt x="105" y="3"/>
                        </a:lnTo>
                        <a:lnTo>
                          <a:pt x="111" y="6"/>
                        </a:lnTo>
                        <a:lnTo>
                          <a:pt x="117" y="9"/>
                        </a:lnTo>
                        <a:lnTo>
                          <a:pt x="121" y="13"/>
                        </a:lnTo>
                        <a:lnTo>
                          <a:pt x="124" y="18"/>
                        </a:lnTo>
                        <a:lnTo>
                          <a:pt x="126" y="24"/>
                        </a:lnTo>
                        <a:lnTo>
                          <a:pt x="128" y="29"/>
                        </a:lnTo>
                        <a:lnTo>
                          <a:pt x="128" y="36"/>
                        </a:lnTo>
                        <a:lnTo>
                          <a:pt x="126" y="43"/>
                        </a:lnTo>
                        <a:lnTo>
                          <a:pt x="123" y="49"/>
                        </a:lnTo>
                        <a:lnTo>
                          <a:pt x="119" y="57"/>
                        </a:lnTo>
                        <a:lnTo>
                          <a:pt x="113" y="64"/>
                        </a:lnTo>
                        <a:lnTo>
                          <a:pt x="105" y="71"/>
                        </a:lnTo>
                        <a:lnTo>
                          <a:pt x="96" y="78"/>
                        </a:lnTo>
                        <a:lnTo>
                          <a:pt x="87" y="83"/>
                        </a:lnTo>
                        <a:lnTo>
                          <a:pt x="77" y="88"/>
                        </a:lnTo>
                        <a:lnTo>
                          <a:pt x="67" y="92"/>
                        </a:lnTo>
                        <a:lnTo>
                          <a:pt x="57" y="95"/>
                        </a:lnTo>
                        <a:lnTo>
                          <a:pt x="47" y="96"/>
                        </a:lnTo>
                        <a:lnTo>
                          <a:pt x="38" y="97"/>
                        </a:lnTo>
                        <a:lnTo>
                          <a:pt x="29" y="96"/>
                        </a:lnTo>
                        <a:lnTo>
                          <a:pt x="21" y="95"/>
                        </a:lnTo>
                        <a:lnTo>
                          <a:pt x="14" y="93"/>
                        </a:lnTo>
                        <a:lnTo>
                          <a:pt x="9" y="90"/>
                        </a:lnTo>
                        <a:lnTo>
                          <a:pt x="4" y="86"/>
                        </a:lnTo>
                        <a:lnTo>
                          <a:pt x="1" y="80"/>
                        </a:lnTo>
                        <a:lnTo>
                          <a:pt x="0" y="74"/>
                        </a:lnTo>
                        <a:lnTo>
                          <a:pt x="1" y="67"/>
                        </a:lnTo>
                        <a:lnTo>
                          <a:pt x="4"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5" name="Freeform 20"/>
                  <p:cNvSpPr>
                    <a:spLocks/>
                  </p:cNvSpPr>
                  <p:nvPr/>
                </p:nvSpPr>
                <p:spPr bwMode="auto">
                  <a:xfrm>
                    <a:off x="1416" y="2447"/>
                    <a:ext cx="117" cy="88"/>
                  </a:xfrm>
                  <a:custGeom>
                    <a:avLst/>
                    <a:gdLst>
                      <a:gd name="T0" fmla="*/ 3 w 117"/>
                      <a:gd name="T1" fmla="*/ 54 h 88"/>
                      <a:gd name="T2" fmla="*/ 5 w 117"/>
                      <a:gd name="T3" fmla="*/ 53 h 88"/>
                      <a:gd name="T4" fmla="*/ 8 w 117"/>
                      <a:gd name="T5" fmla="*/ 48 h 88"/>
                      <a:gd name="T6" fmla="*/ 14 w 117"/>
                      <a:gd name="T7" fmla="*/ 40 h 88"/>
                      <a:gd name="T8" fmla="*/ 22 w 117"/>
                      <a:gd name="T9" fmla="*/ 31 h 88"/>
                      <a:gd name="T10" fmla="*/ 32 w 117"/>
                      <a:gd name="T11" fmla="*/ 22 h 88"/>
                      <a:gd name="T12" fmla="*/ 43 w 117"/>
                      <a:gd name="T13" fmla="*/ 14 h 88"/>
                      <a:gd name="T14" fmla="*/ 56 w 117"/>
                      <a:gd name="T15" fmla="*/ 6 h 88"/>
                      <a:gd name="T16" fmla="*/ 70 w 117"/>
                      <a:gd name="T17" fmla="*/ 2 h 88"/>
                      <a:gd name="T18" fmla="*/ 84 w 117"/>
                      <a:gd name="T19" fmla="*/ 0 h 88"/>
                      <a:gd name="T20" fmla="*/ 97 w 117"/>
                      <a:gd name="T21" fmla="*/ 3 h 88"/>
                      <a:gd name="T22" fmla="*/ 107 w 117"/>
                      <a:gd name="T23" fmla="*/ 8 h 88"/>
                      <a:gd name="T24" fmla="*/ 114 w 117"/>
                      <a:gd name="T25" fmla="*/ 17 h 88"/>
                      <a:gd name="T26" fmla="*/ 117 w 117"/>
                      <a:gd name="T27" fmla="*/ 27 h 88"/>
                      <a:gd name="T28" fmla="*/ 116 w 117"/>
                      <a:gd name="T29" fmla="*/ 39 h 88"/>
                      <a:gd name="T30" fmla="*/ 109 w 117"/>
                      <a:gd name="T31" fmla="*/ 52 h 88"/>
                      <a:gd name="T32" fmla="*/ 97 w 117"/>
                      <a:gd name="T33" fmla="*/ 65 h 88"/>
                      <a:gd name="T34" fmla="*/ 88 w 117"/>
                      <a:gd name="T35" fmla="*/ 71 h 88"/>
                      <a:gd name="T36" fmla="*/ 79 w 117"/>
                      <a:gd name="T37" fmla="*/ 76 h 88"/>
                      <a:gd name="T38" fmla="*/ 70 w 117"/>
                      <a:gd name="T39" fmla="*/ 81 h 88"/>
                      <a:gd name="T40" fmla="*/ 61 w 117"/>
                      <a:gd name="T41" fmla="*/ 84 h 88"/>
                      <a:gd name="T42" fmla="*/ 52 w 117"/>
                      <a:gd name="T43" fmla="*/ 86 h 88"/>
                      <a:gd name="T44" fmla="*/ 43 w 117"/>
                      <a:gd name="T45" fmla="*/ 88 h 88"/>
                      <a:gd name="T46" fmla="*/ 35 w 117"/>
                      <a:gd name="T47" fmla="*/ 88 h 88"/>
                      <a:gd name="T48" fmla="*/ 27 w 117"/>
                      <a:gd name="T49" fmla="*/ 88 h 88"/>
                      <a:gd name="T50" fmla="*/ 20 w 117"/>
                      <a:gd name="T51" fmla="*/ 87 h 88"/>
                      <a:gd name="T52" fmla="*/ 13 w 117"/>
                      <a:gd name="T53" fmla="*/ 85 h 88"/>
                      <a:gd name="T54" fmla="*/ 8 w 117"/>
                      <a:gd name="T55" fmla="*/ 82 h 88"/>
                      <a:gd name="T56" fmla="*/ 4 w 117"/>
                      <a:gd name="T57" fmla="*/ 78 h 88"/>
                      <a:gd name="T58" fmla="*/ 1 w 117"/>
                      <a:gd name="T59" fmla="*/ 73 h 88"/>
                      <a:gd name="T60" fmla="*/ 0 w 117"/>
                      <a:gd name="T61" fmla="*/ 68 h 88"/>
                      <a:gd name="T62" fmla="*/ 1 w 117"/>
                      <a:gd name="T63" fmla="*/ 62 h 88"/>
                      <a:gd name="T64" fmla="*/ 3 w 117"/>
                      <a:gd name="T65" fmla="*/ 54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88"/>
                      <a:gd name="T101" fmla="*/ 117 w 117"/>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88">
                        <a:moveTo>
                          <a:pt x="3" y="54"/>
                        </a:moveTo>
                        <a:lnTo>
                          <a:pt x="5" y="53"/>
                        </a:lnTo>
                        <a:lnTo>
                          <a:pt x="8" y="48"/>
                        </a:lnTo>
                        <a:lnTo>
                          <a:pt x="14" y="40"/>
                        </a:lnTo>
                        <a:lnTo>
                          <a:pt x="22" y="31"/>
                        </a:lnTo>
                        <a:lnTo>
                          <a:pt x="32" y="22"/>
                        </a:lnTo>
                        <a:lnTo>
                          <a:pt x="43" y="14"/>
                        </a:lnTo>
                        <a:lnTo>
                          <a:pt x="56" y="6"/>
                        </a:lnTo>
                        <a:lnTo>
                          <a:pt x="70" y="2"/>
                        </a:lnTo>
                        <a:lnTo>
                          <a:pt x="84" y="0"/>
                        </a:lnTo>
                        <a:lnTo>
                          <a:pt x="97" y="3"/>
                        </a:lnTo>
                        <a:lnTo>
                          <a:pt x="107" y="8"/>
                        </a:lnTo>
                        <a:lnTo>
                          <a:pt x="114" y="17"/>
                        </a:lnTo>
                        <a:lnTo>
                          <a:pt x="117" y="27"/>
                        </a:lnTo>
                        <a:lnTo>
                          <a:pt x="116" y="39"/>
                        </a:lnTo>
                        <a:lnTo>
                          <a:pt x="109" y="52"/>
                        </a:lnTo>
                        <a:lnTo>
                          <a:pt x="97" y="65"/>
                        </a:lnTo>
                        <a:lnTo>
                          <a:pt x="88" y="71"/>
                        </a:lnTo>
                        <a:lnTo>
                          <a:pt x="79" y="76"/>
                        </a:lnTo>
                        <a:lnTo>
                          <a:pt x="70" y="81"/>
                        </a:lnTo>
                        <a:lnTo>
                          <a:pt x="61" y="84"/>
                        </a:lnTo>
                        <a:lnTo>
                          <a:pt x="52" y="86"/>
                        </a:lnTo>
                        <a:lnTo>
                          <a:pt x="43" y="88"/>
                        </a:lnTo>
                        <a:lnTo>
                          <a:pt x="35" y="88"/>
                        </a:lnTo>
                        <a:lnTo>
                          <a:pt x="27" y="88"/>
                        </a:lnTo>
                        <a:lnTo>
                          <a:pt x="20" y="87"/>
                        </a:lnTo>
                        <a:lnTo>
                          <a:pt x="13" y="85"/>
                        </a:lnTo>
                        <a:lnTo>
                          <a:pt x="8" y="82"/>
                        </a:lnTo>
                        <a:lnTo>
                          <a:pt x="4" y="78"/>
                        </a:lnTo>
                        <a:lnTo>
                          <a:pt x="1" y="73"/>
                        </a:lnTo>
                        <a:lnTo>
                          <a:pt x="0" y="68"/>
                        </a:lnTo>
                        <a:lnTo>
                          <a:pt x="1" y="62"/>
                        </a:lnTo>
                        <a:lnTo>
                          <a:pt x="3" y="54"/>
                        </a:lnTo>
                        <a:close/>
                      </a:path>
                    </a:pathLst>
                  </a:custGeom>
                  <a:solidFill>
                    <a:srgbClr val="EDDDD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6" name="Freeform 21"/>
                  <p:cNvSpPr>
                    <a:spLocks/>
                  </p:cNvSpPr>
                  <p:nvPr/>
                </p:nvSpPr>
                <p:spPr bwMode="auto">
                  <a:xfrm>
                    <a:off x="1420" y="2452"/>
                    <a:ext cx="106" cy="79"/>
                  </a:xfrm>
                  <a:custGeom>
                    <a:avLst/>
                    <a:gdLst>
                      <a:gd name="T0" fmla="*/ 3 w 106"/>
                      <a:gd name="T1" fmla="*/ 48 h 79"/>
                      <a:gd name="T2" fmla="*/ 4 w 106"/>
                      <a:gd name="T3" fmla="*/ 47 h 79"/>
                      <a:gd name="T4" fmla="*/ 7 w 106"/>
                      <a:gd name="T5" fmla="*/ 42 h 79"/>
                      <a:gd name="T6" fmla="*/ 13 w 106"/>
                      <a:gd name="T7" fmla="*/ 35 h 79"/>
                      <a:gd name="T8" fmla="*/ 20 w 106"/>
                      <a:gd name="T9" fmla="*/ 28 h 79"/>
                      <a:gd name="T10" fmla="*/ 29 w 106"/>
                      <a:gd name="T11" fmla="*/ 19 h 79"/>
                      <a:gd name="T12" fmla="*/ 39 w 106"/>
                      <a:gd name="T13" fmla="*/ 11 h 79"/>
                      <a:gd name="T14" fmla="*/ 51 w 106"/>
                      <a:gd name="T15" fmla="*/ 5 h 79"/>
                      <a:gd name="T16" fmla="*/ 63 w 106"/>
                      <a:gd name="T17" fmla="*/ 1 h 79"/>
                      <a:gd name="T18" fmla="*/ 76 w 106"/>
                      <a:gd name="T19" fmla="*/ 0 h 79"/>
                      <a:gd name="T20" fmla="*/ 88 w 106"/>
                      <a:gd name="T21" fmla="*/ 2 h 79"/>
                      <a:gd name="T22" fmla="*/ 97 w 106"/>
                      <a:gd name="T23" fmla="*/ 7 h 79"/>
                      <a:gd name="T24" fmla="*/ 103 w 106"/>
                      <a:gd name="T25" fmla="*/ 15 h 79"/>
                      <a:gd name="T26" fmla="*/ 106 w 106"/>
                      <a:gd name="T27" fmla="*/ 24 h 79"/>
                      <a:gd name="T28" fmla="*/ 105 w 106"/>
                      <a:gd name="T29" fmla="*/ 34 h 79"/>
                      <a:gd name="T30" fmla="*/ 99 w 106"/>
                      <a:gd name="T31" fmla="*/ 46 h 79"/>
                      <a:gd name="T32" fmla="*/ 88 w 106"/>
                      <a:gd name="T33" fmla="*/ 58 h 79"/>
                      <a:gd name="T34" fmla="*/ 80 w 106"/>
                      <a:gd name="T35" fmla="*/ 63 h 79"/>
                      <a:gd name="T36" fmla="*/ 72 w 106"/>
                      <a:gd name="T37" fmla="*/ 68 h 79"/>
                      <a:gd name="T38" fmla="*/ 64 w 106"/>
                      <a:gd name="T39" fmla="*/ 72 h 79"/>
                      <a:gd name="T40" fmla="*/ 56 w 106"/>
                      <a:gd name="T41" fmla="*/ 75 h 79"/>
                      <a:gd name="T42" fmla="*/ 47 w 106"/>
                      <a:gd name="T43" fmla="*/ 77 h 79"/>
                      <a:gd name="T44" fmla="*/ 39 w 106"/>
                      <a:gd name="T45" fmla="*/ 78 h 79"/>
                      <a:gd name="T46" fmla="*/ 31 w 106"/>
                      <a:gd name="T47" fmla="*/ 79 h 79"/>
                      <a:gd name="T48" fmla="*/ 24 w 106"/>
                      <a:gd name="T49" fmla="*/ 79 h 79"/>
                      <a:gd name="T50" fmla="*/ 17 w 106"/>
                      <a:gd name="T51" fmla="*/ 78 h 79"/>
                      <a:gd name="T52" fmla="*/ 12 w 106"/>
                      <a:gd name="T53" fmla="*/ 76 h 79"/>
                      <a:gd name="T54" fmla="*/ 7 w 106"/>
                      <a:gd name="T55" fmla="*/ 73 h 79"/>
                      <a:gd name="T56" fmla="*/ 3 w 106"/>
                      <a:gd name="T57" fmla="*/ 70 h 79"/>
                      <a:gd name="T58" fmla="*/ 1 w 106"/>
                      <a:gd name="T59" fmla="*/ 66 h 79"/>
                      <a:gd name="T60" fmla="*/ 0 w 106"/>
                      <a:gd name="T61" fmla="*/ 61 h 79"/>
                      <a:gd name="T62" fmla="*/ 1 w 106"/>
                      <a:gd name="T63" fmla="*/ 55 h 79"/>
                      <a:gd name="T64" fmla="*/ 3 w 106"/>
                      <a:gd name="T65" fmla="*/ 48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9"/>
                      <a:gd name="T101" fmla="*/ 106 w 106"/>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9">
                        <a:moveTo>
                          <a:pt x="3" y="48"/>
                        </a:moveTo>
                        <a:lnTo>
                          <a:pt x="4" y="47"/>
                        </a:lnTo>
                        <a:lnTo>
                          <a:pt x="7" y="42"/>
                        </a:lnTo>
                        <a:lnTo>
                          <a:pt x="13" y="35"/>
                        </a:lnTo>
                        <a:lnTo>
                          <a:pt x="20" y="28"/>
                        </a:lnTo>
                        <a:lnTo>
                          <a:pt x="29" y="19"/>
                        </a:lnTo>
                        <a:lnTo>
                          <a:pt x="39" y="11"/>
                        </a:lnTo>
                        <a:lnTo>
                          <a:pt x="51" y="5"/>
                        </a:lnTo>
                        <a:lnTo>
                          <a:pt x="63" y="1"/>
                        </a:lnTo>
                        <a:lnTo>
                          <a:pt x="76" y="0"/>
                        </a:lnTo>
                        <a:lnTo>
                          <a:pt x="88" y="2"/>
                        </a:lnTo>
                        <a:lnTo>
                          <a:pt x="97" y="7"/>
                        </a:lnTo>
                        <a:lnTo>
                          <a:pt x="103" y="15"/>
                        </a:lnTo>
                        <a:lnTo>
                          <a:pt x="106" y="24"/>
                        </a:lnTo>
                        <a:lnTo>
                          <a:pt x="105" y="34"/>
                        </a:lnTo>
                        <a:lnTo>
                          <a:pt x="99" y="46"/>
                        </a:lnTo>
                        <a:lnTo>
                          <a:pt x="88" y="58"/>
                        </a:lnTo>
                        <a:lnTo>
                          <a:pt x="80" y="63"/>
                        </a:lnTo>
                        <a:lnTo>
                          <a:pt x="72" y="68"/>
                        </a:lnTo>
                        <a:lnTo>
                          <a:pt x="64" y="72"/>
                        </a:lnTo>
                        <a:lnTo>
                          <a:pt x="56" y="75"/>
                        </a:lnTo>
                        <a:lnTo>
                          <a:pt x="47" y="77"/>
                        </a:lnTo>
                        <a:lnTo>
                          <a:pt x="39" y="78"/>
                        </a:lnTo>
                        <a:lnTo>
                          <a:pt x="31" y="79"/>
                        </a:lnTo>
                        <a:lnTo>
                          <a:pt x="24" y="79"/>
                        </a:lnTo>
                        <a:lnTo>
                          <a:pt x="17" y="78"/>
                        </a:lnTo>
                        <a:lnTo>
                          <a:pt x="12" y="76"/>
                        </a:lnTo>
                        <a:lnTo>
                          <a:pt x="7" y="73"/>
                        </a:lnTo>
                        <a:lnTo>
                          <a:pt x="3" y="70"/>
                        </a:lnTo>
                        <a:lnTo>
                          <a:pt x="1" y="66"/>
                        </a:lnTo>
                        <a:lnTo>
                          <a:pt x="0" y="61"/>
                        </a:lnTo>
                        <a:lnTo>
                          <a:pt x="1" y="55"/>
                        </a:lnTo>
                        <a:lnTo>
                          <a:pt x="3" y="48"/>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7" name="Freeform 22"/>
                  <p:cNvSpPr>
                    <a:spLocks/>
                  </p:cNvSpPr>
                  <p:nvPr/>
                </p:nvSpPr>
                <p:spPr bwMode="auto">
                  <a:xfrm>
                    <a:off x="1425" y="2456"/>
                    <a:ext cx="96" cy="71"/>
                  </a:xfrm>
                  <a:custGeom>
                    <a:avLst/>
                    <a:gdLst>
                      <a:gd name="T0" fmla="*/ 3 w 96"/>
                      <a:gd name="T1" fmla="*/ 44 h 71"/>
                      <a:gd name="T2" fmla="*/ 4 w 96"/>
                      <a:gd name="T3" fmla="*/ 42 h 71"/>
                      <a:gd name="T4" fmla="*/ 7 w 96"/>
                      <a:gd name="T5" fmla="*/ 38 h 71"/>
                      <a:gd name="T6" fmla="*/ 12 w 96"/>
                      <a:gd name="T7" fmla="*/ 32 h 71"/>
                      <a:gd name="T8" fmla="*/ 18 w 96"/>
                      <a:gd name="T9" fmla="*/ 25 h 71"/>
                      <a:gd name="T10" fmla="*/ 26 w 96"/>
                      <a:gd name="T11" fmla="*/ 17 h 71"/>
                      <a:gd name="T12" fmla="*/ 36 w 96"/>
                      <a:gd name="T13" fmla="*/ 11 h 71"/>
                      <a:gd name="T14" fmla="*/ 46 w 96"/>
                      <a:gd name="T15" fmla="*/ 5 h 71"/>
                      <a:gd name="T16" fmla="*/ 57 w 96"/>
                      <a:gd name="T17" fmla="*/ 1 h 71"/>
                      <a:gd name="T18" fmla="*/ 69 w 96"/>
                      <a:gd name="T19" fmla="*/ 0 h 71"/>
                      <a:gd name="T20" fmla="*/ 79 w 96"/>
                      <a:gd name="T21" fmla="*/ 2 h 71"/>
                      <a:gd name="T22" fmla="*/ 88 w 96"/>
                      <a:gd name="T23" fmla="*/ 7 h 71"/>
                      <a:gd name="T24" fmla="*/ 93 w 96"/>
                      <a:gd name="T25" fmla="*/ 13 h 71"/>
                      <a:gd name="T26" fmla="*/ 96 w 96"/>
                      <a:gd name="T27" fmla="*/ 21 h 71"/>
                      <a:gd name="T28" fmla="*/ 95 w 96"/>
                      <a:gd name="T29" fmla="*/ 31 h 71"/>
                      <a:gd name="T30" fmla="*/ 89 w 96"/>
                      <a:gd name="T31" fmla="*/ 41 h 71"/>
                      <a:gd name="T32" fmla="*/ 79 w 96"/>
                      <a:gd name="T33" fmla="*/ 52 h 71"/>
                      <a:gd name="T34" fmla="*/ 72 w 96"/>
                      <a:gd name="T35" fmla="*/ 57 h 71"/>
                      <a:gd name="T36" fmla="*/ 65 w 96"/>
                      <a:gd name="T37" fmla="*/ 61 h 71"/>
                      <a:gd name="T38" fmla="*/ 58 w 96"/>
                      <a:gd name="T39" fmla="*/ 64 h 71"/>
                      <a:gd name="T40" fmla="*/ 50 w 96"/>
                      <a:gd name="T41" fmla="*/ 67 h 71"/>
                      <a:gd name="T42" fmla="*/ 43 w 96"/>
                      <a:gd name="T43" fmla="*/ 69 h 71"/>
                      <a:gd name="T44" fmla="*/ 35 w 96"/>
                      <a:gd name="T45" fmla="*/ 70 h 71"/>
                      <a:gd name="T46" fmla="*/ 29 w 96"/>
                      <a:gd name="T47" fmla="*/ 71 h 71"/>
                      <a:gd name="T48" fmla="*/ 22 w 96"/>
                      <a:gd name="T49" fmla="*/ 71 h 71"/>
                      <a:gd name="T50" fmla="*/ 16 w 96"/>
                      <a:gd name="T51" fmla="*/ 70 h 71"/>
                      <a:gd name="T52" fmla="*/ 11 w 96"/>
                      <a:gd name="T53" fmla="*/ 68 h 71"/>
                      <a:gd name="T54" fmla="*/ 6 w 96"/>
                      <a:gd name="T55" fmla="*/ 66 h 71"/>
                      <a:gd name="T56" fmla="*/ 3 w 96"/>
                      <a:gd name="T57" fmla="*/ 63 h 71"/>
                      <a:gd name="T58" fmla="*/ 1 w 96"/>
                      <a:gd name="T59" fmla="*/ 59 h 71"/>
                      <a:gd name="T60" fmla="*/ 0 w 96"/>
                      <a:gd name="T61" fmla="*/ 54 h 71"/>
                      <a:gd name="T62" fmla="*/ 1 w 96"/>
                      <a:gd name="T63" fmla="*/ 49 h 71"/>
                      <a:gd name="T64" fmla="*/ 3 w 96"/>
                      <a:gd name="T65" fmla="*/ 44 h 7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71"/>
                      <a:gd name="T101" fmla="*/ 96 w 96"/>
                      <a:gd name="T102" fmla="*/ 71 h 7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71">
                        <a:moveTo>
                          <a:pt x="3" y="44"/>
                        </a:moveTo>
                        <a:lnTo>
                          <a:pt x="4" y="42"/>
                        </a:lnTo>
                        <a:lnTo>
                          <a:pt x="7" y="38"/>
                        </a:lnTo>
                        <a:lnTo>
                          <a:pt x="12" y="32"/>
                        </a:lnTo>
                        <a:lnTo>
                          <a:pt x="18" y="25"/>
                        </a:lnTo>
                        <a:lnTo>
                          <a:pt x="26" y="17"/>
                        </a:lnTo>
                        <a:lnTo>
                          <a:pt x="36" y="11"/>
                        </a:lnTo>
                        <a:lnTo>
                          <a:pt x="46" y="5"/>
                        </a:lnTo>
                        <a:lnTo>
                          <a:pt x="57" y="1"/>
                        </a:lnTo>
                        <a:lnTo>
                          <a:pt x="69" y="0"/>
                        </a:lnTo>
                        <a:lnTo>
                          <a:pt x="79" y="2"/>
                        </a:lnTo>
                        <a:lnTo>
                          <a:pt x="88" y="7"/>
                        </a:lnTo>
                        <a:lnTo>
                          <a:pt x="93" y="13"/>
                        </a:lnTo>
                        <a:lnTo>
                          <a:pt x="96" y="21"/>
                        </a:lnTo>
                        <a:lnTo>
                          <a:pt x="95" y="31"/>
                        </a:lnTo>
                        <a:lnTo>
                          <a:pt x="89" y="41"/>
                        </a:lnTo>
                        <a:lnTo>
                          <a:pt x="79" y="52"/>
                        </a:lnTo>
                        <a:lnTo>
                          <a:pt x="72" y="57"/>
                        </a:lnTo>
                        <a:lnTo>
                          <a:pt x="65" y="61"/>
                        </a:lnTo>
                        <a:lnTo>
                          <a:pt x="58" y="64"/>
                        </a:lnTo>
                        <a:lnTo>
                          <a:pt x="50" y="67"/>
                        </a:lnTo>
                        <a:lnTo>
                          <a:pt x="43" y="69"/>
                        </a:lnTo>
                        <a:lnTo>
                          <a:pt x="35" y="70"/>
                        </a:lnTo>
                        <a:lnTo>
                          <a:pt x="29" y="71"/>
                        </a:lnTo>
                        <a:lnTo>
                          <a:pt x="22" y="71"/>
                        </a:lnTo>
                        <a:lnTo>
                          <a:pt x="16" y="70"/>
                        </a:lnTo>
                        <a:lnTo>
                          <a:pt x="11" y="68"/>
                        </a:lnTo>
                        <a:lnTo>
                          <a:pt x="6" y="66"/>
                        </a:lnTo>
                        <a:lnTo>
                          <a:pt x="3" y="63"/>
                        </a:lnTo>
                        <a:lnTo>
                          <a:pt x="1" y="59"/>
                        </a:lnTo>
                        <a:lnTo>
                          <a:pt x="0" y="54"/>
                        </a:lnTo>
                        <a:lnTo>
                          <a:pt x="1" y="49"/>
                        </a:lnTo>
                        <a:lnTo>
                          <a:pt x="3" y="44"/>
                        </a:lnTo>
                        <a:close/>
                      </a:path>
                    </a:pathLst>
                  </a:custGeom>
                  <a:solidFill>
                    <a:srgbClr val="C196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8" name="Freeform 23"/>
                  <p:cNvSpPr>
                    <a:spLocks/>
                  </p:cNvSpPr>
                  <p:nvPr/>
                </p:nvSpPr>
                <p:spPr bwMode="auto">
                  <a:xfrm>
                    <a:off x="1431" y="2460"/>
                    <a:ext cx="85" cy="63"/>
                  </a:xfrm>
                  <a:custGeom>
                    <a:avLst/>
                    <a:gdLst>
                      <a:gd name="T0" fmla="*/ 2 w 85"/>
                      <a:gd name="T1" fmla="*/ 39 h 63"/>
                      <a:gd name="T2" fmla="*/ 3 w 85"/>
                      <a:gd name="T3" fmla="*/ 37 h 63"/>
                      <a:gd name="T4" fmla="*/ 6 w 85"/>
                      <a:gd name="T5" fmla="*/ 34 h 63"/>
                      <a:gd name="T6" fmla="*/ 10 w 85"/>
                      <a:gd name="T7" fmla="*/ 28 h 63"/>
                      <a:gd name="T8" fmla="*/ 16 w 85"/>
                      <a:gd name="T9" fmla="*/ 22 h 63"/>
                      <a:gd name="T10" fmla="*/ 23 w 85"/>
                      <a:gd name="T11" fmla="*/ 16 h 63"/>
                      <a:gd name="T12" fmla="*/ 31 w 85"/>
                      <a:gd name="T13" fmla="*/ 10 h 63"/>
                      <a:gd name="T14" fmla="*/ 40 w 85"/>
                      <a:gd name="T15" fmla="*/ 5 h 63"/>
                      <a:gd name="T16" fmla="*/ 50 w 85"/>
                      <a:gd name="T17" fmla="*/ 1 h 63"/>
                      <a:gd name="T18" fmla="*/ 61 w 85"/>
                      <a:gd name="T19" fmla="*/ 0 h 63"/>
                      <a:gd name="T20" fmla="*/ 70 w 85"/>
                      <a:gd name="T21" fmla="*/ 2 h 63"/>
                      <a:gd name="T22" fmla="*/ 77 w 85"/>
                      <a:gd name="T23" fmla="*/ 6 h 63"/>
                      <a:gd name="T24" fmla="*/ 82 w 85"/>
                      <a:gd name="T25" fmla="*/ 12 h 63"/>
                      <a:gd name="T26" fmla="*/ 85 w 85"/>
                      <a:gd name="T27" fmla="*/ 19 h 63"/>
                      <a:gd name="T28" fmla="*/ 84 w 85"/>
                      <a:gd name="T29" fmla="*/ 27 h 63"/>
                      <a:gd name="T30" fmla="*/ 79 w 85"/>
                      <a:gd name="T31" fmla="*/ 36 h 63"/>
                      <a:gd name="T32" fmla="*/ 70 w 85"/>
                      <a:gd name="T33" fmla="*/ 46 h 63"/>
                      <a:gd name="T34" fmla="*/ 64 w 85"/>
                      <a:gd name="T35" fmla="*/ 50 h 63"/>
                      <a:gd name="T36" fmla="*/ 57 w 85"/>
                      <a:gd name="T37" fmla="*/ 54 h 63"/>
                      <a:gd name="T38" fmla="*/ 51 w 85"/>
                      <a:gd name="T39" fmla="*/ 57 h 63"/>
                      <a:gd name="T40" fmla="*/ 44 w 85"/>
                      <a:gd name="T41" fmla="*/ 59 h 63"/>
                      <a:gd name="T42" fmla="*/ 37 w 85"/>
                      <a:gd name="T43" fmla="*/ 61 h 63"/>
                      <a:gd name="T44" fmla="*/ 31 w 85"/>
                      <a:gd name="T45" fmla="*/ 62 h 63"/>
                      <a:gd name="T46" fmla="*/ 25 w 85"/>
                      <a:gd name="T47" fmla="*/ 63 h 63"/>
                      <a:gd name="T48" fmla="*/ 19 w 85"/>
                      <a:gd name="T49" fmla="*/ 62 h 63"/>
                      <a:gd name="T50" fmla="*/ 14 w 85"/>
                      <a:gd name="T51" fmla="*/ 61 h 63"/>
                      <a:gd name="T52" fmla="*/ 9 w 85"/>
                      <a:gd name="T53" fmla="*/ 60 h 63"/>
                      <a:gd name="T54" fmla="*/ 5 w 85"/>
                      <a:gd name="T55" fmla="*/ 58 h 63"/>
                      <a:gd name="T56" fmla="*/ 2 w 85"/>
                      <a:gd name="T57" fmla="*/ 55 h 63"/>
                      <a:gd name="T58" fmla="*/ 0 w 85"/>
                      <a:gd name="T59" fmla="*/ 52 h 63"/>
                      <a:gd name="T60" fmla="*/ 0 w 85"/>
                      <a:gd name="T61" fmla="*/ 48 h 63"/>
                      <a:gd name="T62" fmla="*/ 0 w 85"/>
                      <a:gd name="T63" fmla="*/ 44 h 63"/>
                      <a:gd name="T64" fmla="*/ 2 w 85"/>
                      <a:gd name="T65" fmla="*/ 39 h 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63"/>
                      <a:gd name="T101" fmla="*/ 85 w 85"/>
                      <a:gd name="T102" fmla="*/ 63 h 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63">
                        <a:moveTo>
                          <a:pt x="2" y="39"/>
                        </a:moveTo>
                        <a:lnTo>
                          <a:pt x="3" y="37"/>
                        </a:lnTo>
                        <a:lnTo>
                          <a:pt x="6" y="34"/>
                        </a:lnTo>
                        <a:lnTo>
                          <a:pt x="10" y="28"/>
                        </a:lnTo>
                        <a:lnTo>
                          <a:pt x="16" y="22"/>
                        </a:lnTo>
                        <a:lnTo>
                          <a:pt x="23" y="16"/>
                        </a:lnTo>
                        <a:lnTo>
                          <a:pt x="31" y="10"/>
                        </a:lnTo>
                        <a:lnTo>
                          <a:pt x="40" y="5"/>
                        </a:lnTo>
                        <a:lnTo>
                          <a:pt x="50" y="1"/>
                        </a:lnTo>
                        <a:lnTo>
                          <a:pt x="61" y="0"/>
                        </a:lnTo>
                        <a:lnTo>
                          <a:pt x="70" y="2"/>
                        </a:lnTo>
                        <a:lnTo>
                          <a:pt x="77" y="6"/>
                        </a:lnTo>
                        <a:lnTo>
                          <a:pt x="82" y="12"/>
                        </a:lnTo>
                        <a:lnTo>
                          <a:pt x="85" y="19"/>
                        </a:lnTo>
                        <a:lnTo>
                          <a:pt x="84" y="27"/>
                        </a:lnTo>
                        <a:lnTo>
                          <a:pt x="79" y="36"/>
                        </a:lnTo>
                        <a:lnTo>
                          <a:pt x="70" y="46"/>
                        </a:lnTo>
                        <a:lnTo>
                          <a:pt x="64" y="50"/>
                        </a:lnTo>
                        <a:lnTo>
                          <a:pt x="57" y="54"/>
                        </a:lnTo>
                        <a:lnTo>
                          <a:pt x="51" y="57"/>
                        </a:lnTo>
                        <a:lnTo>
                          <a:pt x="44" y="59"/>
                        </a:lnTo>
                        <a:lnTo>
                          <a:pt x="37" y="61"/>
                        </a:lnTo>
                        <a:lnTo>
                          <a:pt x="31" y="62"/>
                        </a:lnTo>
                        <a:lnTo>
                          <a:pt x="25" y="63"/>
                        </a:lnTo>
                        <a:lnTo>
                          <a:pt x="19" y="62"/>
                        </a:lnTo>
                        <a:lnTo>
                          <a:pt x="14" y="61"/>
                        </a:lnTo>
                        <a:lnTo>
                          <a:pt x="9" y="60"/>
                        </a:lnTo>
                        <a:lnTo>
                          <a:pt x="5" y="58"/>
                        </a:lnTo>
                        <a:lnTo>
                          <a:pt x="2" y="55"/>
                        </a:lnTo>
                        <a:lnTo>
                          <a:pt x="0" y="52"/>
                        </a:lnTo>
                        <a:lnTo>
                          <a:pt x="0" y="48"/>
                        </a:lnTo>
                        <a:lnTo>
                          <a:pt x="0" y="44"/>
                        </a:lnTo>
                        <a:lnTo>
                          <a:pt x="2" y="39"/>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19" name="Freeform 24"/>
                  <p:cNvSpPr>
                    <a:spLocks/>
                  </p:cNvSpPr>
                  <p:nvPr/>
                </p:nvSpPr>
                <p:spPr bwMode="auto">
                  <a:xfrm>
                    <a:off x="973" y="2062"/>
                    <a:ext cx="556" cy="486"/>
                  </a:xfrm>
                  <a:custGeom>
                    <a:avLst/>
                    <a:gdLst>
                      <a:gd name="T0" fmla="*/ 0 w 556"/>
                      <a:gd name="T1" fmla="*/ 250 h 486"/>
                      <a:gd name="T2" fmla="*/ 1 w 556"/>
                      <a:gd name="T3" fmla="*/ 239 h 486"/>
                      <a:gd name="T4" fmla="*/ 4 w 556"/>
                      <a:gd name="T5" fmla="*/ 220 h 486"/>
                      <a:gd name="T6" fmla="*/ 10 w 556"/>
                      <a:gd name="T7" fmla="*/ 194 h 486"/>
                      <a:gd name="T8" fmla="*/ 21 w 556"/>
                      <a:gd name="T9" fmla="*/ 164 h 486"/>
                      <a:gd name="T10" fmla="*/ 38 w 556"/>
                      <a:gd name="T11" fmla="*/ 131 h 486"/>
                      <a:gd name="T12" fmla="*/ 61 w 556"/>
                      <a:gd name="T13" fmla="*/ 96 h 486"/>
                      <a:gd name="T14" fmla="*/ 94 w 556"/>
                      <a:gd name="T15" fmla="*/ 63 h 486"/>
                      <a:gd name="T16" fmla="*/ 142 w 556"/>
                      <a:gd name="T17" fmla="*/ 30 h 486"/>
                      <a:gd name="T18" fmla="*/ 194 w 556"/>
                      <a:gd name="T19" fmla="*/ 7 h 486"/>
                      <a:gd name="T20" fmla="*/ 238 w 556"/>
                      <a:gd name="T21" fmla="*/ 0 h 486"/>
                      <a:gd name="T22" fmla="*/ 277 w 556"/>
                      <a:gd name="T23" fmla="*/ 6 h 486"/>
                      <a:gd name="T24" fmla="*/ 310 w 556"/>
                      <a:gd name="T25" fmla="*/ 20 h 486"/>
                      <a:gd name="T26" fmla="*/ 340 w 556"/>
                      <a:gd name="T27" fmla="*/ 39 h 486"/>
                      <a:gd name="T28" fmla="*/ 365 w 556"/>
                      <a:gd name="T29" fmla="*/ 59 h 486"/>
                      <a:gd name="T30" fmla="*/ 388 w 556"/>
                      <a:gd name="T31" fmla="*/ 78 h 486"/>
                      <a:gd name="T32" fmla="*/ 410 w 556"/>
                      <a:gd name="T33" fmla="*/ 93 h 486"/>
                      <a:gd name="T34" fmla="*/ 433 w 556"/>
                      <a:gd name="T35" fmla="*/ 114 h 486"/>
                      <a:gd name="T36" fmla="*/ 457 w 556"/>
                      <a:gd name="T37" fmla="*/ 141 h 486"/>
                      <a:gd name="T38" fmla="*/ 481 w 556"/>
                      <a:gd name="T39" fmla="*/ 172 h 486"/>
                      <a:gd name="T40" fmla="*/ 503 w 556"/>
                      <a:gd name="T41" fmla="*/ 205 h 486"/>
                      <a:gd name="T42" fmla="*/ 523 w 556"/>
                      <a:gd name="T43" fmla="*/ 237 h 486"/>
                      <a:gd name="T44" fmla="*/ 540 w 556"/>
                      <a:gd name="T45" fmla="*/ 267 h 486"/>
                      <a:gd name="T46" fmla="*/ 551 w 556"/>
                      <a:gd name="T47" fmla="*/ 292 h 486"/>
                      <a:gd name="T48" fmla="*/ 556 w 556"/>
                      <a:gd name="T49" fmla="*/ 312 h 486"/>
                      <a:gd name="T50" fmla="*/ 549 w 556"/>
                      <a:gd name="T51" fmla="*/ 331 h 486"/>
                      <a:gd name="T52" fmla="*/ 532 w 556"/>
                      <a:gd name="T53" fmla="*/ 349 h 486"/>
                      <a:gd name="T54" fmla="*/ 509 w 556"/>
                      <a:gd name="T55" fmla="*/ 366 h 486"/>
                      <a:gd name="T56" fmla="*/ 481 w 556"/>
                      <a:gd name="T57" fmla="*/ 384 h 486"/>
                      <a:gd name="T58" fmla="*/ 453 w 556"/>
                      <a:gd name="T59" fmla="*/ 401 h 486"/>
                      <a:gd name="T60" fmla="*/ 427 w 556"/>
                      <a:gd name="T61" fmla="*/ 418 h 486"/>
                      <a:gd name="T62" fmla="*/ 407 w 556"/>
                      <a:gd name="T63" fmla="*/ 436 h 486"/>
                      <a:gd name="T64" fmla="*/ 392 w 556"/>
                      <a:gd name="T65" fmla="*/ 453 h 486"/>
                      <a:gd name="T66" fmla="*/ 373 w 556"/>
                      <a:gd name="T67" fmla="*/ 466 h 486"/>
                      <a:gd name="T68" fmla="*/ 347 w 556"/>
                      <a:gd name="T69" fmla="*/ 476 h 486"/>
                      <a:gd name="T70" fmla="*/ 318 w 556"/>
                      <a:gd name="T71" fmla="*/ 482 h 486"/>
                      <a:gd name="T72" fmla="*/ 286 w 556"/>
                      <a:gd name="T73" fmla="*/ 486 h 486"/>
                      <a:gd name="T74" fmla="*/ 253 w 556"/>
                      <a:gd name="T75" fmla="*/ 486 h 486"/>
                      <a:gd name="T76" fmla="*/ 219 w 556"/>
                      <a:gd name="T77" fmla="*/ 484 h 486"/>
                      <a:gd name="T78" fmla="*/ 188 w 556"/>
                      <a:gd name="T79" fmla="*/ 478 h 486"/>
                      <a:gd name="T80" fmla="*/ 160 w 556"/>
                      <a:gd name="T81" fmla="*/ 471 h 486"/>
                      <a:gd name="T82" fmla="*/ 133 w 556"/>
                      <a:gd name="T83" fmla="*/ 455 h 486"/>
                      <a:gd name="T84" fmla="*/ 106 w 556"/>
                      <a:gd name="T85" fmla="*/ 433 h 486"/>
                      <a:gd name="T86" fmla="*/ 81 w 556"/>
                      <a:gd name="T87" fmla="*/ 405 h 486"/>
                      <a:gd name="T88" fmla="*/ 58 w 556"/>
                      <a:gd name="T89" fmla="*/ 373 h 486"/>
                      <a:gd name="T90" fmla="*/ 37 w 556"/>
                      <a:gd name="T91" fmla="*/ 339 h 486"/>
                      <a:gd name="T92" fmla="*/ 20 w 556"/>
                      <a:gd name="T93" fmla="*/ 304 h 486"/>
                      <a:gd name="T94" fmla="*/ 6 w 556"/>
                      <a:gd name="T95" fmla="*/ 268 h 4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486"/>
                      <a:gd name="T146" fmla="*/ 556 w 556"/>
                      <a:gd name="T147" fmla="*/ 486 h 48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486">
                        <a:moveTo>
                          <a:pt x="0" y="251"/>
                        </a:moveTo>
                        <a:lnTo>
                          <a:pt x="0" y="250"/>
                        </a:lnTo>
                        <a:lnTo>
                          <a:pt x="1" y="245"/>
                        </a:lnTo>
                        <a:lnTo>
                          <a:pt x="1" y="239"/>
                        </a:lnTo>
                        <a:lnTo>
                          <a:pt x="2" y="231"/>
                        </a:lnTo>
                        <a:lnTo>
                          <a:pt x="4" y="220"/>
                        </a:lnTo>
                        <a:lnTo>
                          <a:pt x="7" y="208"/>
                        </a:lnTo>
                        <a:lnTo>
                          <a:pt x="10" y="194"/>
                        </a:lnTo>
                        <a:lnTo>
                          <a:pt x="15" y="179"/>
                        </a:lnTo>
                        <a:lnTo>
                          <a:pt x="21" y="164"/>
                        </a:lnTo>
                        <a:lnTo>
                          <a:pt x="29" y="147"/>
                        </a:lnTo>
                        <a:lnTo>
                          <a:pt x="38" y="131"/>
                        </a:lnTo>
                        <a:lnTo>
                          <a:pt x="49" y="113"/>
                        </a:lnTo>
                        <a:lnTo>
                          <a:pt x="61" y="96"/>
                        </a:lnTo>
                        <a:lnTo>
                          <a:pt x="77" y="80"/>
                        </a:lnTo>
                        <a:lnTo>
                          <a:pt x="94" y="63"/>
                        </a:lnTo>
                        <a:lnTo>
                          <a:pt x="114" y="48"/>
                        </a:lnTo>
                        <a:lnTo>
                          <a:pt x="142" y="30"/>
                        </a:lnTo>
                        <a:lnTo>
                          <a:pt x="169" y="16"/>
                        </a:lnTo>
                        <a:lnTo>
                          <a:pt x="194" y="7"/>
                        </a:lnTo>
                        <a:lnTo>
                          <a:pt x="217" y="2"/>
                        </a:lnTo>
                        <a:lnTo>
                          <a:pt x="238" y="0"/>
                        </a:lnTo>
                        <a:lnTo>
                          <a:pt x="258" y="2"/>
                        </a:lnTo>
                        <a:lnTo>
                          <a:pt x="277" y="6"/>
                        </a:lnTo>
                        <a:lnTo>
                          <a:pt x="294" y="12"/>
                        </a:lnTo>
                        <a:lnTo>
                          <a:pt x="310" y="20"/>
                        </a:lnTo>
                        <a:lnTo>
                          <a:pt x="326" y="29"/>
                        </a:lnTo>
                        <a:lnTo>
                          <a:pt x="340" y="39"/>
                        </a:lnTo>
                        <a:lnTo>
                          <a:pt x="353" y="49"/>
                        </a:lnTo>
                        <a:lnTo>
                          <a:pt x="365" y="59"/>
                        </a:lnTo>
                        <a:lnTo>
                          <a:pt x="377" y="69"/>
                        </a:lnTo>
                        <a:lnTo>
                          <a:pt x="388" y="78"/>
                        </a:lnTo>
                        <a:lnTo>
                          <a:pt x="399" y="85"/>
                        </a:lnTo>
                        <a:lnTo>
                          <a:pt x="410" y="93"/>
                        </a:lnTo>
                        <a:lnTo>
                          <a:pt x="421" y="102"/>
                        </a:lnTo>
                        <a:lnTo>
                          <a:pt x="433" y="114"/>
                        </a:lnTo>
                        <a:lnTo>
                          <a:pt x="445" y="127"/>
                        </a:lnTo>
                        <a:lnTo>
                          <a:pt x="457" y="141"/>
                        </a:lnTo>
                        <a:lnTo>
                          <a:pt x="469" y="156"/>
                        </a:lnTo>
                        <a:lnTo>
                          <a:pt x="481" y="172"/>
                        </a:lnTo>
                        <a:lnTo>
                          <a:pt x="492" y="188"/>
                        </a:lnTo>
                        <a:lnTo>
                          <a:pt x="503" y="205"/>
                        </a:lnTo>
                        <a:lnTo>
                          <a:pt x="513" y="221"/>
                        </a:lnTo>
                        <a:lnTo>
                          <a:pt x="523" y="237"/>
                        </a:lnTo>
                        <a:lnTo>
                          <a:pt x="532" y="253"/>
                        </a:lnTo>
                        <a:lnTo>
                          <a:pt x="540" y="267"/>
                        </a:lnTo>
                        <a:lnTo>
                          <a:pt x="546" y="281"/>
                        </a:lnTo>
                        <a:lnTo>
                          <a:pt x="551" y="292"/>
                        </a:lnTo>
                        <a:lnTo>
                          <a:pt x="555" y="303"/>
                        </a:lnTo>
                        <a:lnTo>
                          <a:pt x="556" y="312"/>
                        </a:lnTo>
                        <a:lnTo>
                          <a:pt x="554" y="321"/>
                        </a:lnTo>
                        <a:lnTo>
                          <a:pt x="549" y="331"/>
                        </a:lnTo>
                        <a:lnTo>
                          <a:pt x="542" y="340"/>
                        </a:lnTo>
                        <a:lnTo>
                          <a:pt x="532" y="349"/>
                        </a:lnTo>
                        <a:lnTo>
                          <a:pt x="521" y="358"/>
                        </a:lnTo>
                        <a:lnTo>
                          <a:pt x="509" y="366"/>
                        </a:lnTo>
                        <a:lnTo>
                          <a:pt x="495" y="375"/>
                        </a:lnTo>
                        <a:lnTo>
                          <a:pt x="481" y="384"/>
                        </a:lnTo>
                        <a:lnTo>
                          <a:pt x="467" y="392"/>
                        </a:lnTo>
                        <a:lnTo>
                          <a:pt x="453" y="401"/>
                        </a:lnTo>
                        <a:lnTo>
                          <a:pt x="440" y="410"/>
                        </a:lnTo>
                        <a:lnTo>
                          <a:pt x="427" y="418"/>
                        </a:lnTo>
                        <a:lnTo>
                          <a:pt x="416" y="427"/>
                        </a:lnTo>
                        <a:lnTo>
                          <a:pt x="407" y="436"/>
                        </a:lnTo>
                        <a:lnTo>
                          <a:pt x="399" y="444"/>
                        </a:lnTo>
                        <a:lnTo>
                          <a:pt x="392" y="453"/>
                        </a:lnTo>
                        <a:lnTo>
                          <a:pt x="383" y="460"/>
                        </a:lnTo>
                        <a:lnTo>
                          <a:pt x="373" y="466"/>
                        </a:lnTo>
                        <a:lnTo>
                          <a:pt x="360" y="471"/>
                        </a:lnTo>
                        <a:lnTo>
                          <a:pt x="347" y="476"/>
                        </a:lnTo>
                        <a:lnTo>
                          <a:pt x="333" y="480"/>
                        </a:lnTo>
                        <a:lnTo>
                          <a:pt x="318" y="482"/>
                        </a:lnTo>
                        <a:lnTo>
                          <a:pt x="302" y="485"/>
                        </a:lnTo>
                        <a:lnTo>
                          <a:pt x="286" y="486"/>
                        </a:lnTo>
                        <a:lnTo>
                          <a:pt x="269" y="486"/>
                        </a:lnTo>
                        <a:lnTo>
                          <a:pt x="253" y="486"/>
                        </a:lnTo>
                        <a:lnTo>
                          <a:pt x="236" y="485"/>
                        </a:lnTo>
                        <a:lnTo>
                          <a:pt x="219" y="484"/>
                        </a:lnTo>
                        <a:lnTo>
                          <a:pt x="204" y="481"/>
                        </a:lnTo>
                        <a:lnTo>
                          <a:pt x="188" y="478"/>
                        </a:lnTo>
                        <a:lnTo>
                          <a:pt x="174" y="475"/>
                        </a:lnTo>
                        <a:lnTo>
                          <a:pt x="160" y="471"/>
                        </a:lnTo>
                        <a:lnTo>
                          <a:pt x="146" y="464"/>
                        </a:lnTo>
                        <a:lnTo>
                          <a:pt x="133" y="455"/>
                        </a:lnTo>
                        <a:lnTo>
                          <a:pt x="119" y="445"/>
                        </a:lnTo>
                        <a:lnTo>
                          <a:pt x="106" y="433"/>
                        </a:lnTo>
                        <a:lnTo>
                          <a:pt x="93" y="420"/>
                        </a:lnTo>
                        <a:lnTo>
                          <a:pt x="81" y="405"/>
                        </a:lnTo>
                        <a:lnTo>
                          <a:pt x="69" y="390"/>
                        </a:lnTo>
                        <a:lnTo>
                          <a:pt x="58" y="373"/>
                        </a:lnTo>
                        <a:lnTo>
                          <a:pt x="47" y="357"/>
                        </a:lnTo>
                        <a:lnTo>
                          <a:pt x="37" y="339"/>
                        </a:lnTo>
                        <a:lnTo>
                          <a:pt x="28" y="321"/>
                        </a:lnTo>
                        <a:lnTo>
                          <a:pt x="20" y="304"/>
                        </a:lnTo>
                        <a:lnTo>
                          <a:pt x="12" y="286"/>
                        </a:lnTo>
                        <a:lnTo>
                          <a:pt x="6" y="268"/>
                        </a:lnTo>
                        <a:lnTo>
                          <a:pt x="0"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0" name="Freeform 25"/>
                  <p:cNvSpPr>
                    <a:spLocks/>
                  </p:cNvSpPr>
                  <p:nvPr/>
                </p:nvSpPr>
                <p:spPr bwMode="auto">
                  <a:xfrm>
                    <a:off x="982" y="2076"/>
                    <a:ext cx="538" cy="465"/>
                  </a:xfrm>
                  <a:custGeom>
                    <a:avLst/>
                    <a:gdLst>
                      <a:gd name="T0" fmla="*/ 136 w 538"/>
                      <a:gd name="T1" fmla="*/ 25 h 465"/>
                      <a:gd name="T2" fmla="*/ 184 w 538"/>
                      <a:gd name="T3" fmla="*/ 5 h 465"/>
                      <a:gd name="T4" fmla="*/ 227 w 538"/>
                      <a:gd name="T5" fmla="*/ 0 h 465"/>
                      <a:gd name="T6" fmla="*/ 264 w 538"/>
                      <a:gd name="T7" fmla="*/ 4 h 465"/>
                      <a:gd name="T8" fmla="*/ 298 w 538"/>
                      <a:gd name="T9" fmla="*/ 17 h 465"/>
                      <a:gd name="T10" fmla="*/ 327 w 538"/>
                      <a:gd name="T11" fmla="*/ 34 h 465"/>
                      <a:gd name="T12" fmla="*/ 353 w 538"/>
                      <a:gd name="T13" fmla="*/ 52 h 465"/>
                      <a:gd name="T14" fmla="*/ 376 w 538"/>
                      <a:gd name="T15" fmla="*/ 69 h 465"/>
                      <a:gd name="T16" fmla="*/ 397 w 538"/>
                      <a:gd name="T17" fmla="*/ 84 h 465"/>
                      <a:gd name="T18" fmla="*/ 419 w 538"/>
                      <a:gd name="T19" fmla="*/ 104 h 465"/>
                      <a:gd name="T20" fmla="*/ 442 w 538"/>
                      <a:gd name="T21" fmla="*/ 130 h 465"/>
                      <a:gd name="T22" fmla="*/ 465 w 538"/>
                      <a:gd name="T23" fmla="*/ 160 h 465"/>
                      <a:gd name="T24" fmla="*/ 487 w 538"/>
                      <a:gd name="T25" fmla="*/ 192 h 465"/>
                      <a:gd name="T26" fmla="*/ 506 w 538"/>
                      <a:gd name="T27" fmla="*/ 224 h 465"/>
                      <a:gd name="T28" fmla="*/ 522 w 538"/>
                      <a:gd name="T29" fmla="*/ 253 h 465"/>
                      <a:gd name="T30" fmla="*/ 534 w 538"/>
                      <a:gd name="T31" fmla="*/ 278 h 465"/>
                      <a:gd name="T32" fmla="*/ 538 w 538"/>
                      <a:gd name="T33" fmla="*/ 297 h 465"/>
                      <a:gd name="T34" fmla="*/ 532 w 538"/>
                      <a:gd name="T35" fmla="*/ 314 h 465"/>
                      <a:gd name="T36" fmla="*/ 515 w 538"/>
                      <a:gd name="T37" fmla="*/ 332 h 465"/>
                      <a:gd name="T38" fmla="*/ 493 w 538"/>
                      <a:gd name="T39" fmla="*/ 349 h 465"/>
                      <a:gd name="T40" fmla="*/ 466 w 538"/>
                      <a:gd name="T41" fmla="*/ 366 h 465"/>
                      <a:gd name="T42" fmla="*/ 439 w 538"/>
                      <a:gd name="T43" fmla="*/ 382 h 465"/>
                      <a:gd name="T44" fmla="*/ 413 w 538"/>
                      <a:gd name="T45" fmla="*/ 399 h 465"/>
                      <a:gd name="T46" fmla="*/ 394 w 538"/>
                      <a:gd name="T47" fmla="*/ 416 h 465"/>
                      <a:gd name="T48" fmla="*/ 379 w 538"/>
                      <a:gd name="T49" fmla="*/ 433 h 465"/>
                      <a:gd name="T50" fmla="*/ 360 w 538"/>
                      <a:gd name="T51" fmla="*/ 446 h 465"/>
                      <a:gd name="T52" fmla="*/ 336 w 538"/>
                      <a:gd name="T53" fmla="*/ 455 h 465"/>
                      <a:gd name="T54" fmla="*/ 308 w 538"/>
                      <a:gd name="T55" fmla="*/ 462 h 465"/>
                      <a:gd name="T56" fmla="*/ 277 w 538"/>
                      <a:gd name="T57" fmla="*/ 465 h 465"/>
                      <a:gd name="T58" fmla="*/ 244 w 538"/>
                      <a:gd name="T59" fmla="*/ 465 h 465"/>
                      <a:gd name="T60" fmla="*/ 212 w 538"/>
                      <a:gd name="T61" fmla="*/ 462 h 465"/>
                      <a:gd name="T62" fmla="*/ 182 w 538"/>
                      <a:gd name="T63" fmla="*/ 457 h 465"/>
                      <a:gd name="T64" fmla="*/ 155 w 538"/>
                      <a:gd name="T65" fmla="*/ 450 h 465"/>
                      <a:gd name="T66" fmla="*/ 129 w 538"/>
                      <a:gd name="T67" fmla="*/ 436 h 465"/>
                      <a:gd name="T68" fmla="*/ 104 w 538"/>
                      <a:gd name="T69" fmla="*/ 415 h 465"/>
                      <a:gd name="T70" fmla="*/ 80 w 538"/>
                      <a:gd name="T71" fmla="*/ 389 h 465"/>
                      <a:gd name="T72" fmla="*/ 58 w 538"/>
                      <a:gd name="T73" fmla="*/ 359 h 465"/>
                      <a:gd name="T74" fmla="*/ 38 w 538"/>
                      <a:gd name="T75" fmla="*/ 327 h 465"/>
                      <a:gd name="T76" fmla="*/ 21 w 538"/>
                      <a:gd name="T77" fmla="*/ 293 h 465"/>
                      <a:gd name="T78" fmla="*/ 7 w 538"/>
                      <a:gd name="T79" fmla="*/ 259 h 465"/>
                      <a:gd name="T80" fmla="*/ 2 w 538"/>
                      <a:gd name="T81" fmla="*/ 241 h 465"/>
                      <a:gd name="T82" fmla="*/ 1 w 538"/>
                      <a:gd name="T83" fmla="*/ 239 h 465"/>
                      <a:gd name="T84" fmla="*/ 0 w 538"/>
                      <a:gd name="T85" fmla="*/ 235 h 465"/>
                      <a:gd name="T86" fmla="*/ 1 w 538"/>
                      <a:gd name="T87" fmla="*/ 225 h 465"/>
                      <a:gd name="T88" fmla="*/ 3 w 538"/>
                      <a:gd name="T89" fmla="*/ 206 h 465"/>
                      <a:gd name="T90" fmla="*/ 9 w 538"/>
                      <a:gd name="T91" fmla="*/ 180 h 465"/>
                      <a:gd name="T92" fmla="*/ 20 w 538"/>
                      <a:gd name="T93" fmla="*/ 151 h 465"/>
                      <a:gd name="T94" fmla="*/ 36 w 538"/>
                      <a:gd name="T95" fmla="*/ 119 h 465"/>
                      <a:gd name="T96" fmla="*/ 59 w 538"/>
                      <a:gd name="T97" fmla="*/ 86 h 465"/>
                      <a:gd name="T98" fmla="*/ 91 w 538"/>
                      <a:gd name="T99" fmla="*/ 55 h 4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38"/>
                      <a:gd name="T151" fmla="*/ 0 h 465"/>
                      <a:gd name="T152" fmla="*/ 538 w 538"/>
                      <a:gd name="T153" fmla="*/ 465 h 4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38" h="465">
                        <a:moveTo>
                          <a:pt x="110" y="41"/>
                        </a:moveTo>
                        <a:lnTo>
                          <a:pt x="136" y="25"/>
                        </a:lnTo>
                        <a:lnTo>
                          <a:pt x="161" y="13"/>
                        </a:lnTo>
                        <a:lnTo>
                          <a:pt x="184" y="5"/>
                        </a:lnTo>
                        <a:lnTo>
                          <a:pt x="206" y="1"/>
                        </a:lnTo>
                        <a:lnTo>
                          <a:pt x="227" y="0"/>
                        </a:lnTo>
                        <a:lnTo>
                          <a:pt x="246" y="1"/>
                        </a:lnTo>
                        <a:lnTo>
                          <a:pt x="264" y="4"/>
                        </a:lnTo>
                        <a:lnTo>
                          <a:pt x="282" y="9"/>
                        </a:lnTo>
                        <a:lnTo>
                          <a:pt x="298" y="17"/>
                        </a:lnTo>
                        <a:lnTo>
                          <a:pt x="313" y="25"/>
                        </a:lnTo>
                        <a:lnTo>
                          <a:pt x="327" y="34"/>
                        </a:lnTo>
                        <a:lnTo>
                          <a:pt x="341" y="43"/>
                        </a:lnTo>
                        <a:lnTo>
                          <a:pt x="353" y="52"/>
                        </a:lnTo>
                        <a:lnTo>
                          <a:pt x="365" y="61"/>
                        </a:lnTo>
                        <a:lnTo>
                          <a:pt x="376" y="69"/>
                        </a:lnTo>
                        <a:lnTo>
                          <a:pt x="386" y="76"/>
                        </a:lnTo>
                        <a:lnTo>
                          <a:pt x="397" y="84"/>
                        </a:lnTo>
                        <a:lnTo>
                          <a:pt x="408" y="93"/>
                        </a:lnTo>
                        <a:lnTo>
                          <a:pt x="419" y="104"/>
                        </a:lnTo>
                        <a:lnTo>
                          <a:pt x="431" y="117"/>
                        </a:lnTo>
                        <a:lnTo>
                          <a:pt x="442" y="130"/>
                        </a:lnTo>
                        <a:lnTo>
                          <a:pt x="454" y="145"/>
                        </a:lnTo>
                        <a:lnTo>
                          <a:pt x="465" y="160"/>
                        </a:lnTo>
                        <a:lnTo>
                          <a:pt x="476" y="176"/>
                        </a:lnTo>
                        <a:lnTo>
                          <a:pt x="487" y="192"/>
                        </a:lnTo>
                        <a:lnTo>
                          <a:pt x="497" y="208"/>
                        </a:lnTo>
                        <a:lnTo>
                          <a:pt x="506" y="224"/>
                        </a:lnTo>
                        <a:lnTo>
                          <a:pt x="515" y="239"/>
                        </a:lnTo>
                        <a:lnTo>
                          <a:pt x="522" y="253"/>
                        </a:lnTo>
                        <a:lnTo>
                          <a:pt x="529" y="266"/>
                        </a:lnTo>
                        <a:lnTo>
                          <a:pt x="534" y="278"/>
                        </a:lnTo>
                        <a:lnTo>
                          <a:pt x="537" y="288"/>
                        </a:lnTo>
                        <a:lnTo>
                          <a:pt x="538" y="297"/>
                        </a:lnTo>
                        <a:lnTo>
                          <a:pt x="536" y="306"/>
                        </a:lnTo>
                        <a:lnTo>
                          <a:pt x="532" y="314"/>
                        </a:lnTo>
                        <a:lnTo>
                          <a:pt x="525" y="323"/>
                        </a:lnTo>
                        <a:lnTo>
                          <a:pt x="515" y="332"/>
                        </a:lnTo>
                        <a:lnTo>
                          <a:pt x="504" y="340"/>
                        </a:lnTo>
                        <a:lnTo>
                          <a:pt x="493" y="349"/>
                        </a:lnTo>
                        <a:lnTo>
                          <a:pt x="480" y="357"/>
                        </a:lnTo>
                        <a:lnTo>
                          <a:pt x="466" y="366"/>
                        </a:lnTo>
                        <a:lnTo>
                          <a:pt x="452" y="374"/>
                        </a:lnTo>
                        <a:lnTo>
                          <a:pt x="439" y="382"/>
                        </a:lnTo>
                        <a:lnTo>
                          <a:pt x="426" y="391"/>
                        </a:lnTo>
                        <a:lnTo>
                          <a:pt x="413" y="399"/>
                        </a:lnTo>
                        <a:lnTo>
                          <a:pt x="403" y="407"/>
                        </a:lnTo>
                        <a:lnTo>
                          <a:pt x="394" y="416"/>
                        </a:lnTo>
                        <a:lnTo>
                          <a:pt x="386" y="424"/>
                        </a:lnTo>
                        <a:lnTo>
                          <a:pt x="379" y="433"/>
                        </a:lnTo>
                        <a:lnTo>
                          <a:pt x="371" y="439"/>
                        </a:lnTo>
                        <a:lnTo>
                          <a:pt x="360" y="446"/>
                        </a:lnTo>
                        <a:lnTo>
                          <a:pt x="349" y="451"/>
                        </a:lnTo>
                        <a:lnTo>
                          <a:pt x="336" y="455"/>
                        </a:lnTo>
                        <a:lnTo>
                          <a:pt x="322" y="459"/>
                        </a:lnTo>
                        <a:lnTo>
                          <a:pt x="308" y="462"/>
                        </a:lnTo>
                        <a:lnTo>
                          <a:pt x="292" y="463"/>
                        </a:lnTo>
                        <a:lnTo>
                          <a:pt x="277" y="465"/>
                        </a:lnTo>
                        <a:lnTo>
                          <a:pt x="260" y="465"/>
                        </a:lnTo>
                        <a:lnTo>
                          <a:pt x="244" y="465"/>
                        </a:lnTo>
                        <a:lnTo>
                          <a:pt x="228" y="464"/>
                        </a:lnTo>
                        <a:lnTo>
                          <a:pt x="212" y="462"/>
                        </a:lnTo>
                        <a:lnTo>
                          <a:pt x="197" y="460"/>
                        </a:lnTo>
                        <a:lnTo>
                          <a:pt x="182" y="457"/>
                        </a:lnTo>
                        <a:lnTo>
                          <a:pt x="168" y="454"/>
                        </a:lnTo>
                        <a:lnTo>
                          <a:pt x="155" y="450"/>
                        </a:lnTo>
                        <a:lnTo>
                          <a:pt x="142" y="443"/>
                        </a:lnTo>
                        <a:lnTo>
                          <a:pt x="129" y="436"/>
                        </a:lnTo>
                        <a:lnTo>
                          <a:pt x="116" y="426"/>
                        </a:lnTo>
                        <a:lnTo>
                          <a:pt x="104" y="415"/>
                        </a:lnTo>
                        <a:lnTo>
                          <a:pt x="92" y="402"/>
                        </a:lnTo>
                        <a:lnTo>
                          <a:pt x="80" y="389"/>
                        </a:lnTo>
                        <a:lnTo>
                          <a:pt x="69" y="374"/>
                        </a:lnTo>
                        <a:lnTo>
                          <a:pt x="58" y="359"/>
                        </a:lnTo>
                        <a:lnTo>
                          <a:pt x="48" y="344"/>
                        </a:lnTo>
                        <a:lnTo>
                          <a:pt x="38" y="327"/>
                        </a:lnTo>
                        <a:lnTo>
                          <a:pt x="29" y="310"/>
                        </a:lnTo>
                        <a:lnTo>
                          <a:pt x="21" y="293"/>
                        </a:lnTo>
                        <a:lnTo>
                          <a:pt x="14" y="277"/>
                        </a:lnTo>
                        <a:lnTo>
                          <a:pt x="7" y="259"/>
                        </a:lnTo>
                        <a:lnTo>
                          <a:pt x="2" y="243"/>
                        </a:lnTo>
                        <a:lnTo>
                          <a:pt x="2" y="241"/>
                        </a:lnTo>
                        <a:lnTo>
                          <a:pt x="1" y="240"/>
                        </a:lnTo>
                        <a:lnTo>
                          <a:pt x="1" y="239"/>
                        </a:lnTo>
                        <a:lnTo>
                          <a:pt x="0" y="237"/>
                        </a:lnTo>
                        <a:lnTo>
                          <a:pt x="0" y="235"/>
                        </a:lnTo>
                        <a:lnTo>
                          <a:pt x="0" y="231"/>
                        </a:lnTo>
                        <a:lnTo>
                          <a:pt x="1" y="225"/>
                        </a:lnTo>
                        <a:lnTo>
                          <a:pt x="2" y="216"/>
                        </a:lnTo>
                        <a:lnTo>
                          <a:pt x="3" y="206"/>
                        </a:lnTo>
                        <a:lnTo>
                          <a:pt x="6" y="194"/>
                        </a:lnTo>
                        <a:lnTo>
                          <a:pt x="9" y="180"/>
                        </a:lnTo>
                        <a:lnTo>
                          <a:pt x="14" y="166"/>
                        </a:lnTo>
                        <a:lnTo>
                          <a:pt x="20" y="151"/>
                        </a:lnTo>
                        <a:lnTo>
                          <a:pt x="27" y="135"/>
                        </a:lnTo>
                        <a:lnTo>
                          <a:pt x="36" y="119"/>
                        </a:lnTo>
                        <a:lnTo>
                          <a:pt x="46" y="103"/>
                        </a:lnTo>
                        <a:lnTo>
                          <a:pt x="59" y="86"/>
                        </a:lnTo>
                        <a:lnTo>
                          <a:pt x="74" y="71"/>
                        </a:lnTo>
                        <a:lnTo>
                          <a:pt x="91" y="55"/>
                        </a:lnTo>
                        <a:lnTo>
                          <a:pt x="110" y="41"/>
                        </a:lnTo>
                        <a:close/>
                      </a:path>
                    </a:pathLst>
                  </a:custGeom>
                  <a:solidFill>
                    <a:srgbClr val="F7E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1" name="Freeform 26"/>
                  <p:cNvSpPr>
                    <a:spLocks/>
                  </p:cNvSpPr>
                  <p:nvPr/>
                </p:nvSpPr>
                <p:spPr bwMode="auto">
                  <a:xfrm>
                    <a:off x="991" y="2088"/>
                    <a:ext cx="520" cy="446"/>
                  </a:xfrm>
                  <a:custGeom>
                    <a:avLst/>
                    <a:gdLst>
                      <a:gd name="T0" fmla="*/ 130 w 520"/>
                      <a:gd name="T1" fmla="*/ 22 h 446"/>
                      <a:gd name="T2" fmla="*/ 175 w 520"/>
                      <a:gd name="T3" fmla="*/ 5 h 446"/>
                      <a:gd name="T4" fmla="*/ 215 w 520"/>
                      <a:gd name="T5" fmla="*/ 0 h 446"/>
                      <a:gd name="T6" fmla="*/ 252 w 520"/>
                      <a:gd name="T7" fmla="*/ 5 h 446"/>
                      <a:gd name="T8" fmla="*/ 285 w 520"/>
                      <a:gd name="T9" fmla="*/ 16 h 446"/>
                      <a:gd name="T10" fmla="*/ 314 w 520"/>
                      <a:gd name="T11" fmla="*/ 31 h 446"/>
                      <a:gd name="T12" fmla="*/ 341 w 520"/>
                      <a:gd name="T13" fmla="*/ 48 h 446"/>
                      <a:gd name="T14" fmla="*/ 363 w 520"/>
                      <a:gd name="T15" fmla="*/ 63 h 446"/>
                      <a:gd name="T16" fmla="*/ 384 w 520"/>
                      <a:gd name="T17" fmla="*/ 77 h 446"/>
                      <a:gd name="T18" fmla="*/ 405 w 520"/>
                      <a:gd name="T19" fmla="*/ 97 h 446"/>
                      <a:gd name="T20" fmla="*/ 428 w 520"/>
                      <a:gd name="T21" fmla="*/ 122 h 446"/>
                      <a:gd name="T22" fmla="*/ 450 w 520"/>
                      <a:gd name="T23" fmla="*/ 151 h 446"/>
                      <a:gd name="T24" fmla="*/ 471 w 520"/>
                      <a:gd name="T25" fmla="*/ 182 h 446"/>
                      <a:gd name="T26" fmla="*/ 490 w 520"/>
                      <a:gd name="T27" fmla="*/ 213 h 446"/>
                      <a:gd name="T28" fmla="*/ 505 w 520"/>
                      <a:gd name="T29" fmla="*/ 241 h 446"/>
                      <a:gd name="T30" fmla="*/ 516 w 520"/>
                      <a:gd name="T31" fmla="*/ 265 h 446"/>
                      <a:gd name="T32" fmla="*/ 520 w 520"/>
                      <a:gd name="T33" fmla="*/ 283 h 446"/>
                      <a:gd name="T34" fmla="*/ 514 w 520"/>
                      <a:gd name="T35" fmla="*/ 300 h 446"/>
                      <a:gd name="T36" fmla="*/ 498 w 520"/>
                      <a:gd name="T37" fmla="*/ 317 h 446"/>
                      <a:gd name="T38" fmla="*/ 476 w 520"/>
                      <a:gd name="T39" fmla="*/ 333 h 446"/>
                      <a:gd name="T40" fmla="*/ 450 w 520"/>
                      <a:gd name="T41" fmla="*/ 350 h 446"/>
                      <a:gd name="T42" fmla="*/ 424 w 520"/>
                      <a:gd name="T43" fmla="*/ 366 h 446"/>
                      <a:gd name="T44" fmla="*/ 400 w 520"/>
                      <a:gd name="T45" fmla="*/ 382 h 446"/>
                      <a:gd name="T46" fmla="*/ 381 w 520"/>
                      <a:gd name="T47" fmla="*/ 398 h 446"/>
                      <a:gd name="T48" fmla="*/ 367 w 520"/>
                      <a:gd name="T49" fmla="*/ 414 h 446"/>
                      <a:gd name="T50" fmla="*/ 348 w 520"/>
                      <a:gd name="T51" fmla="*/ 427 h 446"/>
                      <a:gd name="T52" fmla="*/ 325 w 520"/>
                      <a:gd name="T53" fmla="*/ 436 h 446"/>
                      <a:gd name="T54" fmla="*/ 297 w 520"/>
                      <a:gd name="T55" fmla="*/ 442 h 446"/>
                      <a:gd name="T56" fmla="*/ 267 w 520"/>
                      <a:gd name="T57" fmla="*/ 445 h 446"/>
                      <a:gd name="T58" fmla="*/ 236 w 520"/>
                      <a:gd name="T59" fmla="*/ 445 h 446"/>
                      <a:gd name="T60" fmla="*/ 205 w 520"/>
                      <a:gd name="T61" fmla="*/ 443 h 446"/>
                      <a:gd name="T62" fmla="*/ 176 w 520"/>
                      <a:gd name="T63" fmla="*/ 439 h 446"/>
                      <a:gd name="T64" fmla="*/ 149 w 520"/>
                      <a:gd name="T65" fmla="*/ 431 h 446"/>
                      <a:gd name="T66" fmla="*/ 124 w 520"/>
                      <a:gd name="T67" fmla="*/ 417 h 446"/>
                      <a:gd name="T68" fmla="*/ 100 w 520"/>
                      <a:gd name="T69" fmla="*/ 397 h 446"/>
                      <a:gd name="T70" fmla="*/ 77 w 520"/>
                      <a:gd name="T71" fmla="*/ 372 h 446"/>
                      <a:gd name="T72" fmla="*/ 56 w 520"/>
                      <a:gd name="T73" fmla="*/ 343 h 446"/>
                      <a:gd name="T74" fmla="*/ 37 w 520"/>
                      <a:gd name="T75" fmla="*/ 312 h 446"/>
                      <a:gd name="T76" fmla="*/ 20 w 520"/>
                      <a:gd name="T77" fmla="*/ 280 h 446"/>
                      <a:gd name="T78" fmla="*/ 7 w 520"/>
                      <a:gd name="T79" fmla="*/ 247 h 446"/>
                      <a:gd name="T80" fmla="*/ 1 w 520"/>
                      <a:gd name="T81" fmla="*/ 229 h 446"/>
                      <a:gd name="T82" fmla="*/ 0 w 520"/>
                      <a:gd name="T83" fmla="*/ 227 h 446"/>
                      <a:gd name="T84" fmla="*/ 0 w 520"/>
                      <a:gd name="T85" fmla="*/ 223 h 446"/>
                      <a:gd name="T86" fmla="*/ 0 w 520"/>
                      <a:gd name="T87" fmla="*/ 212 h 446"/>
                      <a:gd name="T88" fmla="*/ 2 w 520"/>
                      <a:gd name="T89" fmla="*/ 194 h 446"/>
                      <a:gd name="T90" fmla="*/ 8 w 520"/>
                      <a:gd name="T91" fmla="*/ 169 h 446"/>
                      <a:gd name="T92" fmla="*/ 18 w 520"/>
                      <a:gd name="T93" fmla="*/ 140 h 446"/>
                      <a:gd name="T94" fmla="*/ 34 w 520"/>
                      <a:gd name="T95" fmla="*/ 109 h 446"/>
                      <a:gd name="T96" fmla="*/ 57 w 520"/>
                      <a:gd name="T97" fmla="*/ 78 h 446"/>
                      <a:gd name="T98" fmla="*/ 88 w 520"/>
                      <a:gd name="T99" fmla="*/ 49 h 4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0"/>
                      <a:gd name="T151" fmla="*/ 0 h 446"/>
                      <a:gd name="T152" fmla="*/ 520 w 520"/>
                      <a:gd name="T153" fmla="*/ 446 h 4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0" h="446">
                        <a:moveTo>
                          <a:pt x="106" y="35"/>
                        </a:moveTo>
                        <a:lnTo>
                          <a:pt x="130" y="22"/>
                        </a:lnTo>
                        <a:lnTo>
                          <a:pt x="153" y="12"/>
                        </a:lnTo>
                        <a:lnTo>
                          <a:pt x="175" y="5"/>
                        </a:lnTo>
                        <a:lnTo>
                          <a:pt x="196" y="2"/>
                        </a:lnTo>
                        <a:lnTo>
                          <a:pt x="215" y="0"/>
                        </a:lnTo>
                        <a:lnTo>
                          <a:pt x="234" y="2"/>
                        </a:lnTo>
                        <a:lnTo>
                          <a:pt x="252" y="5"/>
                        </a:lnTo>
                        <a:lnTo>
                          <a:pt x="269" y="9"/>
                        </a:lnTo>
                        <a:lnTo>
                          <a:pt x="285" y="16"/>
                        </a:lnTo>
                        <a:lnTo>
                          <a:pt x="300" y="23"/>
                        </a:lnTo>
                        <a:lnTo>
                          <a:pt x="314" y="31"/>
                        </a:lnTo>
                        <a:lnTo>
                          <a:pt x="328" y="39"/>
                        </a:lnTo>
                        <a:lnTo>
                          <a:pt x="341" y="48"/>
                        </a:lnTo>
                        <a:lnTo>
                          <a:pt x="352" y="56"/>
                        </a:lnTo>
                        <a:lnTo>
                          <a:pt x="363" y="63"/>
                        </a:lnTo>
                        <a:lnTo>
                          <a:pt x="373" y="70"/>
                        </a:lnTo>
                        <a:lnTo>
                          <a:pt x="384" y="77"/>
                        </a:lnTo>
                        <a:lnTo>
                          <a:pt x="394" y="86"/>
                        </a:lnTo>
                        <a:lnTo>
                          <a:pt x="405" y="97"/>
                        </a:lnTo>
                        <a:lnTo>
                          <a:pt x="416" y="109"/>
                        </a:lnTo>
                        <a:lnTo>
                          <a:pt x="428" y="122"/>
                        </a:lnTo>
                        <a:lnTo>
                          <a:pt x="439" y="136"/>
                        </a:lnTo>
                        <a:lnTo>
                          <a:pt x="450" y="151"/>
                        </a:lnTo>
                        <a:lnTo>
                          <a:pt x="461" y="167"/>
                        </a:lnTo>
                        <a:lnTo>
                          <a:pt x="471" y="182"/>
                        </a:lnTo>
                        <a:lnTo>
                          <a:pt x="481" y="197"/>
                        </a:lnTo>
                        <a:lnTo>
                          <a:pt x="490" y="213"/>
                        </a:lnTo>
                        <a:lnTo>
                          <a:pt x="498" y="227"/>
                        </a:lnTo>
                        <a:lnTo>
                          <a:pt x="505" y="241"/>
                        </a:lnTo>
                        <a:lnTo>
                          <a:pt x="511" y="253"/>
                        </a:lnTo>
                        <a:lnTo>
                          <a:pt x="516" y="265"/>
                        </a:lnTo>
                        <a:lnTo>
                          <a:pt x="519" y="274"/>
                        </a:lnTo>
                        <a:lnTo>
                          <a:pt x="520" y="283"/>
                        </a:lnTo>
                        <a:lnTo>
                          <a:pt x="518" y="291"/>
                        </a:lnTo>
                        <a:lnTo>
                          <a:pt x="514" y="300"/>
                        </a:lnTo>
                        <a:lnTo>
                          <a:pt x="507" y="309"/>
                        </a:lnTo>
                        <a:lnTo>
                          <a:pt x="498" y="317"/>
                        </a:lnTo>
                        <a:lnTo>
                          <a:pt x="488" y="325"/>
                        </a:lnTo>
                        <a:lnTo>
                          <a:pt x="476" y="333"/>
                        </a:lnTo>
                        <a:lnTo>
                          <a:pt x="463" y="342"/>
                        </a:lnTo>
                        <a:lnTo>
                          <a:pt x="450" y="350"/>
                        </a:lnTo>
                        <a:lnTo>
                          <a:pt x="437" y="358"/>
                        </a:lnTo>
                        <a:lnTo>
                          <a:pt x="424" y="366"/>
                        </a:lnTo>
                        <a:lnTo>
                          <a:pt x="412" y="374"/>
                        </a:lnTo>
                        <a:lnTo>
                          <a:pt x="400" y="382"/>
                        </a:lnTo>
                        <a:lnTo>
                          <a:pt x="389" y="390"/>
                        </a:lnTo>
                        <a:lnTo>
                          <a:pt x="381" y="398"/>
                        </a:lnTo>
                        <a:lnTo>
                          <a:pt x="373" y="407"/>
                        </a:lnTo>
                        <a:lnTo>
                          <a:pt x="367" y="414"/>
                        </a:lnTo>
                        <a:lnTo>
                          <a:pt x="358" y="421"/>
                        </a:lnTo>
                        <a:lnTo>
                          <a:pt x="348" y="427"/>
                        </a:lnTo>
                        <a:lnTo>
                          <a:pt x="337" y="432"/>
                        </a:lnTo>
                        <a:lnTo>
                          <a:pt x="325" y="436"/>
                        </a:lnTo>
                        <a:lnTo>
                          <a:pt x="311" y="440"/>
                        </a:lnTo>
                        <a:lnTo>
                          <a:pt x="297" y="442"/>
                        </a:lnTo>
                        <a:lnTo>
                          <a:pt x="282" y="444"/>
                        </a:lnTo>
                        <a:lnTo>
                          <a:pt x="267" y="445"/>
                        </a:lnTo>
                        <a:lnTo>
                          <a:pt x="252" y="446"/>
                        </a:lnTo>
                        <a:lnTo>
                          <a:pt x="236" y="445"/>
                        </a:lnTo>
                        <a:lnTo>
                          <a:pt x="220" y="445"/>
                        </a:lnTo>
                        <a:lnTo>
                          <a:pt x="205" y="443"/>
                        </a:lnTo>
                        <a:lnTo>
                          <a:pt x="190" y="441"/>
                        </a:lnTo>
                        <a:lnTo>
                          <a:pt x="176" y="439"/>
                        </a:lnTo>
                        <a:lnTo>
                          <a:pt x="162" y="436"/>
                        </a:lnTo>
                        <a:lnTo>
                          <a:pt x="149" y="431"/>
                        </a:lnTo>
                        <a:lnTo>
                          <a:pt x="137" y="425"/>
                        </a:lnTo>
                        <a:lnTo>
                          <a:pt x="124" y="417"/>
                        </a:lnTo>
                        <a:lnTo>
                          <a:pt x="112" y="408"/>
                        </a:lnTo>
                        <a:lnTo>
                          <a:pt x="100" y="397"/>
                        </a:lnTo>
                        <a:lnTo>
                          <a:pt x="88" y="385"/>
                        </a:lnTo>
                        <a:lnTo>
                          <a:pt x="77" y="372"/>
                        </a:lnTo>
                        <a:lnTo>
                          <a:pt x="66" y="358"/>
                        </a:lnTo>
                        <a:lnTo>
                          <a:pt x="56" y="343"/>
                        </a:lnTo>
                        <a:lnTo>
                          <a:pt x="46" y="328"/>
                        </a:lnTo>
                        <a:lnTo>
                          <a:pt x="37" y="312"/>
                        </a:lnTo>
                        <a:lnTo>
                          <a:pt x="28" y="296"/>
                        </a:lnTo>
                        <a:lnTo>
                          <a:pt x="20" y="280"/>
                        </a:lnTo>
                        <a:lnTo>
                          <a:pt x="13" y="263"/>
                        </a:lnTo>
                        <a:lnTo>
                          <a:pt x="7" y="247"/>
                        </a:lnTo>
                        <a:lnTo>
                          <a:pt x="2" y="231"/>
                        </a:lnTo>
                        <a:lnTo>
                          <a:pt x="1" y="229"/>
                        </a:lnTo>
                        <a:lnTo>
                          <a:pt x="1" y="228"/>
                        </a:lnTo>
                        <a:lnTo>
                          <a:pt x="0" y="227"/>
                        </a:lnTo>
                        <a:lnTo>
                          <a:pt x="0" y="225"/>
                        </a:lnTo>
                        <a:lnTo>
                          <a:pt x="0" y="223"/>
                        </a:lnTo>
                        <a:lnTo>
                          <a:pt x="0" y="219"/>
                        </a:lnTo>
                        <a:lnTo>
                          <a:pt x="0" y="212"/>
                        </a:lnTo>
                        <a:lnTo>
                          <a:pt x="1" y="204"/>
                        </a:lnTo>
                        <a:lnTo>
                          <a:pt x="2" y="194"/>
                        </a:lnTo>
                        <a:lnTo>
                          <a:pt x="5" y="182"/>
                        </a:lnTo>
                        <a:lnTo>
                          <a:pt x="8" y="169"/>
                        </a:lnTo>
                        <a:lnTo>
                          <a:pt x="13" y="155"/>
                        </a:lnTo>
                        <a:lnTo>
                          <a:pt x="18" y="140"/>
                        </a:lnTo>
                        <a:lnTo>
                          <a:pt x="25" y="125"/>
                        </a:lnTo>
                        <a:lnTo>
                          <a:pt x="34" y="109"/>
                        </a:lnTo>
                        <a:lnTo>
                          <a:pt x="44" y="93"/>
                        </a:lnTo>
                        <a:lnTo>
                          <a:pt x="57" y="78"/>
                        </a:lnTo>
                        <a:lnTo>
                          <a:pt x="71" y="63"/>
                        </a:lnTo>
                        <a:lnTo>
                          <a:pt x="88" y="49"/>
                        </a:lnTo>
                        <a:lnTo>
                          <a:pt x="106" y="35"/>
                        </a:lnTo>
                        <a:close/>
                      </a:path>
                    </a:pathLst>
                  </a:custGeom>
                  <a:solidFill>
                    <a:srgbClr val="F2E2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2" name="Freeform 27"/>
                  <p:cNvSpPr>
                    <a:spLocks/>
                  </p:cNvSpPr>
                  <p:nvPr/>
                </p:nvSpPr>
                <p:spPr bwMode="auto">
                  <a:xfrm>
                    <a:off x="999" y="2101"/>
                    <a:ext cx="504" cy="426"/>
                  </a:xfrm>
                  <a:custGeom>
                    <a:avLst/>
                    <a:gdLst>
                      <a:gd name="T0" fmla="*/ 125 w 504"/>
                      <a:gd name="T1" fmla="*/ 18 h 426"/>
                      <a:gd name="T2" fmla="*/ 166 w 504"/>
                      <a:gd name="T3" fmla="*/ 4 h 426"/>
                      <a:gd name="T4" fmla="*/ 205 w 504"/>
                      <a:gd name="T5" fmla="*/ 0 h 426"/>
                      <a:gd name="T6" fmla="*/ 241 w 504"/>
                      <a:gd name="T7" fmla="*/ 4 h 426"/>
                      <a:gd name="T8" fmla="*/ 274 w 504"/>
                      <a:gd name="T9" fmla="*/ 13 h 426"/>
                      <a:gd name="T10" fmla="*/ 303 w 504"/>
                      <a:gd name="T11" fmla="*/ 27 h 426"/>
                      <a:gd name="T12" fmla="*/ 329 w 504"/>
                      <a:gd name="T13" fmla="*/ 41 h 426"/>
                      <a:gd name="T14" fmla="*/ 352 w 504"/>
                      <a:gd name="T15" fmla="*/ 56 h 426"/>
                      <a:gd name="T16" fmla="*/ 372 w 504"/>
                      <a:gd name="T17" fmla="*/ 69 h 426"/>
                      <a:gd name="T18" fmla="*/ 392 w 504"/>
                      <a:gd name="T19" fmla="*/ 88 h 426"/>
                      <a:gd name="T20" fmla="*/ 414 w 504"/>
                      <a:gd name="T21" fmla="*/ 113 h 426"/>
                      <a:gd name="T22" fmla="*/ 436 w 504"/>
                      <a:gd name="T23" fmla="*/ 141 h 426"/>
                      <a:gd name="T24" fmla="*/ 456 w 504"/>
                      <a:gd name="T25" fmla="*/ 171 h 426"/>
                      <a:gd name="T26" fmla="*/ 474 w 504"/>
                      <a:gd name="T27" fmla="*/ 200 h 426"/>
                      <a:gd name="T28" fmla="*/ 489 w 504"/>
                      <a:gd name="T29" fmla="*/ 228 h 426"/>
                      <a:gd name="T30" fmla="*/ 500 w 504"/>
                      <a:gd name="T31" fmla="*/ 250 h 426"/>
                      <a:gd name="T32" fmla="*/ 504 w 504"/>
                      <a:gd name="T33" fmla="*/ 268 h 426"/>
                      <a:gd name="T34" fmla="*/ 497 w 504"/>
                      <a:gd name="T35" fmla="*/ 285 h 426"/>
                      <a:gd name="T36" fmla="*/ 482 w 504"/>
                      <a:gd name="T37" fmla="*/ 301 h 426"/>
                      <a:gd name="T38" fmla="*/ 461 w 504"/>
                      <a:gd name="T39" fmla="*/ 317 h 426"/>
                      <a:gd name="T40" fmla="*/ 436 w 504"/>
                      <a:gd name="T41" fmla="*/ 333 h 426"/>
                      <a:gd name="T42" fmla="*/ 411 w 504"/>
                      <a:gd name="T43" fmla="*/ 349 h 426"/>
                      <a:gd name="T44" fmla="*/ 387 w 504"/>
                      <a:gd name="T45" fmla="*/ 365 h 426"/>
                      <a:gd name="T46" fmla="*/ 369 w 504"/>
                      <a:gd name="T47" fmla="*/ 380 h 426"/>
                      <a:gd name="T48" fmla="*/ 356 w 504"/>
                      <a:gd name="T49" fmla="*/ 395 h 426"/>
                      <a:gd name="T50" fmla="*/ 338 w 504"/>
                      <a:gd name="T51" fmla="*/ 408 h 426"/>
                      <a:gd name="T52" fmla="*/ 315 w 504"/>
                      <a:gd name="T53" fmla="*/ 417 h 426"/>
                      <a:gd name="T54" fmla="*/ 288 w 504"/>
                      <a:gd name="T55" fmla="*/ 423 h 426"/>
                      <a:gd name="T56" fmla="*/ 259 w 504"/>
                      <a:gd name="T57" fmla="*/ 426 h 426"/>
                      <a:gd name="T58" fmla="*/ 229 w 504"/>
                      <a:gd name="T59" fmla="*/ 426 h 426"/>
                      <a:gd name="T60" fmla="*/ 199 w 504"/>
                      <a:gd name="T61" fmla="*/ 423 h 426"/>
                      <a:gd name="T62" fmla="*/ 170 w 504"/>
                      <a:gd name="T63" fmla="*/ 419 h 426"/>
                      <a:gd name="T64" fmla="*/ 145 w 504"/>
                      <a:gd name="T65" fmla="*/ 412 h 426"/>
                      <a:gd name="T66" fmla="*/ 121 w 504"/>
                      <a:gd name="T67" fmla="*/ 399 h 426"/>
                      <a:gd name="T68" fmla="*/ 97 w 504"/>
                      <a:gd name="T69" fmla="*/ 379 h 426"/>
                      <a:gd name="T70" fmla="*/ 75 w 504"/>
                      <a:gd name="T71" fmla="*/ 354 h 426"/>
                      <a:gd name="T72" fmla="*/ 54 w 504"/>
                      <a:gd name="T73" fmla="*/ 326 h 426"/>
                      <a:gd name="T74" fmla="*/ 36 w 504"/>
                      <a:gd name="T75" fmla="*/ 296 h 426"/>
                      <a:gd name="T76" fmla="*/ 20 w 504"/>
                      <a:gd name="T77" fmla="*/ 264 h 426"/>
                      <a:gd name="T78" fmla="*/ 7 w 504"/>
                      <a:gd name="T79" fmla="*/ 233 h 426"/>
                      <a:gd name="T80" fmla="*/ 1 w 504"/>
                      <a:gd name="T81" fmla="*/ 216 h 426"/>
                      <a:gd name="T82" fmla="*/ 1 w 504"/>
                      <a:gd name="T83" fmla="*/ 214 h 426"/>
                      <a:gd name="T84" fmla="*/ 0 w 504"/>
                      <a:gd name="T85" fmla="*/ 211 h 426"/>
                      <a:gd name="T86" fmla="*/ 0 w 504"/>
                      <a:gd name="T87" fmla="*/ 199 h 426"/>
                      <a:gd name="T88" fmla="*/ 3 w 504"/>
                      <a:gd name="T89" fmla="*/ 181 h 426"/>
                      <a:gd name="T90" fmla="*/ 8 w 504"/>
                      <a:gd name="T91" fmla="*/ 156 h 426"/>
                      <a:gd name="T92" fmla="*/ 17 w 504"/>
                      <a:gd name="T93" fmla="*/ 128 h 426"/>
                      <a:gd name="T94" fmla="*/ 33 w 504"/>
                      <a:gd name="T95" fmla="*/ 98 h 426"/>
                      <a:gd name="T96" fmla="*/ 55 w 504"/>
                      <a:gd name="T97" fmla="*/ 69 h 426"/>
                      <a:gd name="T98" fmla="*/ 85 w 504"/>
                      <a:gd name="T99" fmla="*/ 41 h 4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4"/>
                      <a:gd name="T151" fmla="*/ 0 h 426"/>
                      <a:gd name="T152" fmla="*/ 504 w 504"/>
                      <a:gd name="T153" fmla="*/ 426 h 4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4" h="426">
                        <a:moveTo>
                          <a:pt x="103" y="29"/>
                        </a:moveTo>
                        <a:lnTo>
                          <a:pt x="125" y="18"/>
                        </a:lnTo>
                        <a:lnTo>
                          <a:pt x="146" y="9"/>
                        </a:lnTo>
                        <a:lnTo>
                          <a:pt x="166" y="4"/>
                        </a:lnTo>
                        <a:lnTo>
                          <a:pt x="186" y="1"/>
                        </a:lnTo>
                        <a:lnTo>
                          <a:pt x="205" y="0"/>
                        </a:lnTo>
                        <a:lnTo>
                          <a:pt x="223" y="1"/>
                        </a:lnTo>
                        <a:lnTo>
                          <a:pt x="241" y="4"/>
                        </a:lnTo>
                        <a:lnTo>
                          <a:pt x="257" y="8"/>
                        </a:lnTo>
                        <a:lnTo>
                          <a:pt x="274" y="13"/>
                        </a:lnTo>
                        <a:lnTo>
                          <a:pt x="288" y="20"/>
                        </a:lnTo>
                        <a:lnTo>
                          <a:pt x="303" y="27"/>
                        </a:lnTo>
                        <a:lnTo>
                          <a:pt x="316" y="34"/>
                        </a:lnTo>
                        <a:lnTo>
                          <a:pt x="329" y="41"/>
                        </a:lnTo>
                        <a:lnTo>
                          <a:pt x="341" y="49"/>
                        </a:lnTo>
                        <a:lnTo>
                          <a:pt x="352" y="56"/>
                        </a:lnTo>
                        <a:lnTo>
                          <a:pt x="362" y="62"/>
                        </a:lnTo>
                        <a:lnTo>
                          <a:pt x="372" y="69"/>
                        </a:lnTo>
                        <a:lnTo>
                          <a:pt x="382" y="78"/>
                        </a:lnTo>
                        <a:lnTo>
                          <a:pt x="392" y="88"/>
                        </a:lnTo>
                        <a:lnTo>
                          <a:pt x="403" y="100"/>
                        </a:lnTo>
                        <a:lnTo>
                          <a:pt x="414" y="113"/>
                        </a:lnTo>
                        <a:lnTo>
                          <a:pt x="425" y="127"/>
                        </a:lnTo>
                        <a:lnTo>
                          <a:pt x="436" y="141"/>
                        </a:lnTo>
                        <a:lnTo>
                          <a:pt x="446" y="156"/>
                        </a:lnTo>
                        <a:lnTo>
                          <a:pt x="456" y="171"/>
                        </a:lnTo>
                        <a:lnTo>
                          <a:pt x="465" y="186"/>
                        </a:lnTo>
                        <a:lnTo>
                          <a:pt x="474" y="200"/>
                        </a:lnTo>
                        <a:lnTo>
                          <a:pt x="482" y="214"/>
                        </a:lnTo>
                        <a:lnTo>
                          <a:pt x="489" y="228"/>
                        </a:lnTo>
                        <a:lnTo>
                          <a:pt x="495" y="239"/>
                        </a:lnTo>
                        <a:lnTo>
                          <a:pt x="500" y="250"/>
                        </a:lnTo>
                        <a:lnTo>
                          <a:pt x="503" y="260"/>
                        </a:lnTo>
                        <a:lnTo>
                          <a:pt x="504" y="268"/>
                        </a:lnTo>
                        <a:lnTo>
                          <a:pt x="502" y="277"/>
                        </a:lnTo>
                        <a:lnTo>
                          <a:pt x="497" y="285"/>
                        </a:lnTo>
                        <a:lnTo>
                          <a:pt x="491" y="293"/>
                        </a:lnTo>
                        <a:lnTo>
                          <a:pt x="482" y="301"/>
                        </a:lnTo>
                        <a:lnTo>
                          <a:pt x="472" y="309"/>
                        </a:lnTo>
                        <a:lnTo>
                          <a:pt x="461" y="317"/>
                        </a:lnTo>
                        <a:lnTo>
                          <a:pt x="449" y="325"/>
                        </a:lnTo>
                        <a:lnTo>
                          <a:pt x="436" y="333"/>
                        </a:lnTo>
                        <a:lnTo>
                          <a:pt x="423" y="341"/>
                        </a:lnTo>
                        <a:lnTo>
                          <a:pt x="411" y="349"/>
                        </a:lnTo>
                        <a:lnTo>
                          <a:pt x="399" y="357"/>
                        </a:lnTo>
                        <a:lnTo>
                          <a:pt x="387" y="365"/>
                        </a:lnTo>
                        <a:lnTo>
                          <a:pt x="377" y="372"/>
                        </a:lnTo>
                        <a:lnTo>
                          <a:pt x="369" y="380"/>
                        </a:lnTo>
                        <a:lnTo>
                          <a:pt x="362" y="388"/>
                        </a:lnTo>
                        <a:lnTo>
                          <a:pt x="356" y="395"/>
                        </a:lnTo>
                        <a:lnTo>
                          <a:pt x="347" y="402"/>
                        </a:lnTo>
                        <a:lnTo>
                          <a:pt x="338" y="408"/>
                        </a:lnTo>
                        <a:lnTo>
                          <a:pt x="327" y="413"/>
                        </a:lnTo>
                        <a:lnTo>
                          <a:pt x="315" y="417"/>
                        </a:lnTo>
                        <a:lnTo>
                          <a:pt x="302" y="420"/>
                        </a:lnTo>
                        <a:lnTo>
                          <a:pt x="288" y="423"/>
                        </a:lnTo>
                        <a:lnTo>
                          <a:pt x="274" y="424"/>
                        </a:lnTo>
                        <a:lnTo>
                          <a:pt x="259" y="426"/>
                        </a:lnTo>
                        <a:lnTo>
                          <a:pt x="244" y="426"/>
                        </a:lnTo>
                        <a:lnTo>
                          <a:pt x="229" y="426"/>
                        </a:lnTo>
                        <a:lnTo>
                          <a:pt x="214" y="425"/>
                        </a:lnTo>
                        <a:lnTo>
                          <a:pt x="199" y="423"/>
                        </a:lnTo>
                        <a:lnTo>
                          <a:pt x="184" y="422"/>
                        </a:lnTo>
                        <a:lnTo>
                          <a:pt x="170" y="419"/>
                        </a:lnTo>
                        <a:lnTo>
                          <a:pt x="157" y="416"/>
                        </a:lnTo>
                        <a:lnTo>
                          <a:pt x="145" y="412"/>
                        </a:lnTo>
                        <a:lnTo>
                          <a:pt x="133" y="406"/>
                        </a:lnTo>
                        <a:lnTo>
                          <a:pt x="121" y="399"/>
                        </a:lnTo>
                        <a:lnTo>
                          <a:pt x="109" y="390"/>
                        </a:lnTo>
                        <a:lnTo>
                          <a:pt x="97" y="379"/>
                        </a:lnTo>
                        <a:lnTo>
                          <a:pt x="86" y="367"/>
                        </a:lnTo>
                        <a:lnTo>
                          <a:pt x="75" y="354"/>
                        </a:lnTo>
                        <a:lnTo>
                          <a:pt x="64" y="341"/>
                        </a:lnTo>
                        <a:lnTo>
                          <a:pt x="54" y="326"/>
                        </a:lnTo>
                        <a:lnTo>
                          <a:pt x="45" y="311"/>
                        </a:lnTo>
                        <a:lnTo>
                          <a:pt x="36" y="296"/>
                        </a:lnTo>
                        <a:lnTo>
                          <a:pt x="27" y="280"/>
                        </a:lnTo>
                        <a:lnTo>
                          <a:pt x="20" y="264"/>
                        </a:lnTo>
                        <a:lnTo>
                          <a:pt x="13" y="248"/>
                        </a:lnTo>
                        <a:lnTo>
                          <a:pt x="7" y="233"/>
                        </a:lnTo>
                        <a:lnTo>
                          <a:pt x="2" y="217"/>
                        </a:lnTo>
                        <a:lnTo>
                          <a:pt x="1" y="216"/>
                        </a:lnTo>
                        <a:lnTo>
                          <a:pt x="1" y="215"/>
                        </a:lnTo>
                        <a:lnTo>
                          <a:pt x="1" y="214"/>
                        </a:lnTo>
                        <a:lnTo>
                          <a:pt x="0" y="212"/>
                        </a:lnTo>
                        <a:lnTo>
                          <a:pt x="0" y="211"/>
                        </a:lnTo>
                        <a:lnTo>
                          <a:pt x="0" y="206"/>
                        </a:lnTo>
                        <a:lnTo>
                          <a:pt x="0" y="199"/>
                        </a:lnTo>
                        <a:lnTo>
                          <a:pt x="1" y="191"/>
                        </a:lnTo>
                        <a:lnTo>
                          <a:pt x="3" y="181"/>
                        </a:lnTo>
                        <a:lnTo>
                          <a:pt x="5" y="169"/>
                        </a:lnTo>
                        <a:lnTo>
                          <a:pt x="8" y="156"/>
                        </a:lnTo>
                        <a:lnTo>
                          <a:pt x="12" y="142"/>
                        </a:lnTo>
                        <a:lnTo>
                          <a:pt x="17" y="128"/>
                        </a:lnTo>
                        <a:lnTo>
                          <a:pt x="25" y="113"/>
                        </a:lnTo>
                        <a:lnTo>
                          <a:pt x="33" y="98"/>
                        </a:lnTo>
                        <a:lnTo>
                          <a:pt x="43" y="83"/>
                        </a:lnTo>
                        <a:lnTo>
                          <a:pt x="55" y="69"/>
                        </a:lnTo>
                        <a:lnTo>
                          <a:pt x="69" y="55"/>
                        </a:lnTo>
                        <a:lnTo>
                          <a:pt x="85" y="41"/>
                        </a:lnTo>
                        <a:lnTo>
                          <a:pt x="103" y="29"/>
                        </a:lnTo>
                        <a:close/>
                      </a:path>
                    </a:pathLst>
                  </a:custGeom>
                  <a:solidFill>
                    <a:srgbClr val="EAD3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3" name="Freeform 28"/>
                  <p:cNvSpPr>
                    <a:spLocks/>
                  </p:cNvSpPr>
                  <p:nvPr/>
                </p:nvSpPr>
                <p:spPr bwMode="auto">
                  <a:xfrm>
                    <a:off x="1008" y="2113"/>
                    <a:ext cx="486" cy="407"/>
                  </a:xfrm>
                  <a:custGeom>
                    <a:avLst/>
                    <a:gdLst>
                      <a:gd name="T0" fmla="*/ 119 w 486"/>
                      <a:gd name="T1" fmla="*/ 15 h 407"/>
                      <a:gd name="T2" fmla="*/ 157 w 486"/>
                      <a:gd name="T3" fmla="*/ 4 h 407"/>
                      <a:gd name="T4" fmla="*/ 193 w 486"/>
                      <a:gd name="T5" fmla="*/ 0 h 407"/>
                      <a:gd name="T6" fmla="*/ 228 w 486"/>
                      <a:gd name="T7" fmla="*/ 4 h 407"/>
                      <a:gd name="T8" fmla="*/ 261 w 486"/>
                      <a:gd name="T9" fmla="*/ 12 h 407"/>
                      <a:gd name="T10" fmla="*/ 290 w 486"/>
                      <a:gd name="T11" fmla="*/ 24 h 407"/>
                      <a:gd name="T12" fmla="*/ 316 w 486"/>
                      <a:gd name="T13" fmla="*/ 37 h 407"/>
                      <a:gd name="T14" fmla="*/ 339 w 486"/>
                      <a:gd name="T15" fmla="*/ 50 h 407"/>
                      <a:gd name="T16" fmla="*/ 358 w 486"/>
                      <a:gd name="T17" fmla="*/ 63 h 407"/>
                      <a:gd name="T18" fmla="*/ 378 w 486"/>
                      <a:gd name="T19" fmla="*/ 81 h 407"/>
                      <a:gd name="T20" fmla="*/ 400 w 486"/>
                      <a:gd name="T21" fmla="*/ 105 h 407"/>
                      <a:gd name="T22" fmla="*/ 420 w 486"/>
                      <a:gd name="T23" fmla="*/ 132 h 407"/>
                      <a:gd name="T24" fmla="*/ 440 w 486"/>
                      <a:gd name="T25" fmla="*/ 161 h 407"/>
                      <a:gd name="T26" fmla="*/ 457 w 486"/>
                      <a:gd name="T27" fmla="*/ 189 h 407"/>
                      <a:gd name="T28" fmla="*/ 472 w 486"/>
                      <a:gd name="T29" fmla="*/ 216 h 407"/>
                      <a:gd name="T30" fmla="*/ 482 w 486"/>
                      <a:gd name="T31" fmla="*/ 238 h 407"/>
                      <a:gd name="T32" fmla="*/ 486 w 486"/>
                      <a:gd name="T33" fmla="*/ 255 h 407"/>
                      <a:gd name="T34" fmla="*/ 480 w 486"/>
                      <a:gd name="T35" fmla="*/ 271 h 407"/>
                      <a:gd name="T36" fmla="*/ 465 w 486"/>
                      <a:gd name="T37" fmla="*/ 287 h 407"/>
                      <a:gd name="T38" fmla="*/ 445 w 486"/>
                      <a:gd name="T39" fmla="*/ 302 h 407"/>
                      <a:gd name="T40" fmla="*/ 421 w 486"/>
                      <a:gd name="T41" fmla="*/ 317 h 407"/>
                      <a:gd name="T42" fmla="*/ 396 w 486"/>
                      <a:gd name="T43" fmla="*/ 332 h 407"/>
                      <a:gd name="T44" fmla="*/ 374 w 486"/>
                      <a:gd name="T45" fmla="*/ 348 h 407"/>
                      <a:gd name="T46" fmla="*/ 355 w 486"/>
                      <a:gd name="T47" fmla="*/ 363 h 407"/>
                      <a:gd name="T48" fmla="*/ 342 w 486"/>
                      <a:gd name="T49" fmla="*/ 378 h 407"/>
                      <a:gd name="T50" fmla="*/ 325 w 486"/>
                      <a:gd name="T51" fmla="*/ 390 h 407"/>
                      <a:gd name="T52" fmla="*/ 303 w 486"/>
                      <a:gd name="T53" fmla="*/ 398 h 407"/>
                      <a:gd name="T54" fmla="*/ 278 w 486"/>
                      <a:gd name="T55" fmla="*/ 404 h 407"/>
                      <a:gd name="T56" fmla="*/ 250 w 486"/>
                      <a:gd name="T57" fmla="*/ 407 h 407"/>
                      <a:gd name="T58" fmla="*/ 220 w 486"/>
                      <a:gd name="T59" fmla="*/ 407 h 407"/>
                      <a:gd name="T60" fmla="*/ 192 w 486"/>
                      <a:gd name="T61" fmla="*/ 405 h 407"/>
                      <a:gd name="T62" fmla="*/ 164 w 486"/>
                      <a:gd name="T63" fmla="*/ 401 h 407"/>
                      <a:gd name="T64" fmla="*/ 139 w 486"/>
                      <a:gd name="T65" fmla="*/ 393 h 407"/>
                      <a:gd name="T66" fmla="*/ 116 w 486"/>
                      <a:gd name="T67" fmla="*/ 380 h 407"/>
                      <a:gd name="T68" fmla="*/ 93 w 486"/>
                      <a:gd name="T69" fmla="*/ 361 h 407"/>
                      <a:gd name="T70" fmla="*/ 71 w 486"/>
                      <a:gd name="T71" fmla="*/ 338 h 407"/>
                      <a:gd name="T72" fmla="*/ 52 w 486"/>
                      <a:gd name="T73" fmla="*/ 311 h 407"/>
                      <a:gd name="T74" fmla="*/ 34 w 486"/>
                      <a:gd name="T75" fmla="*/ 281 h 407"/>
                      <a:gd name="T76" fmla="*/ 19 w 486"/>
                      <a:gd name="T77" fmla="*/ 251 h 407"/>
                      <a:gd name="T78" fmla="*/ 6 w 486"/>
                      <a:gd name="T79" fmla="*/ 220 h 407"/>
                      <a:gd name="T80" fmla="*/ 1 w 486"/>
                      <a:gd name="T81" fmla="*/ 204 h 407"/>
                      <a:gd name="T82" fmla="*/ 0 w 486"/>
                      <a:gd name="T83" fmla="*/ 202 h 407"/>
                      <a:gd name="T84" fmla="*/ 0 w 486"/>
                      <a:gd name="T85" fmla="*/ 199 h 407"/>
                      <a:gd name="T86" fmla="*/ 0 w 486"/>
                      <a:gd name="T87" fmla="*/ 187 h 407"/>
                      <a:gd name="T88" fmla="*/ 2 w 486"/>
                      <a:gd name="T89" fmla="*/ 169 h 407"/>
                      <a:gd name="T90" fmla="*/ 7 w 486"/>
                      <a:gd name="T91" fmla="*/ 145 h 407"/>
                      <a:gd name="T92" fmla="*/ 16 w 486"/>
                      <a:gd name="T93" fmla="*/ 118 h 407"/>
                      <a:gd name="T94" fmla="*/ 31 w 486"/>
                      <a:gd name="T95" fmla="*/ 89 h 407"/>
                      <a:gd name="T96" fmla="*/ 52 w 486"/>
                      <a:gd name="T97" fmla="*/ 61 h 407"/>
                      <a:gd name="T98" fmla="*/ 81 w 486"/>
                      <a:gd name="T99" fmla="*/ 35 h 4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6"/>
                      <a:gd name="T151" fmla="*/ 0 h 407"/>
                      <a:gd name="T152" fmla="*/ 486 w 486"/>
                      <a:gd name="T153" fmla="*/ 407 h 40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6" h="407">
                        <a:moveTo>
                          <a:pt x="99" y="24"/>
                        </a:moveTo>
                        <a:lnTo>
                          <a:pt x="119" y="15"/>
                        </a:lnTo>
                        <a:lnTo>
                          <a:pt x="138" y="8"/>
                        </a:lnTo>
                        <a:lnTo>
                          <a:pt x="157" y="4"/>
                        </a:lnTo>
                        <a:lnTo>
                          <a:pt x="175" y="1"/>
                        </a:lnTo>
                        <a:lnTo>
                          <a:pt x="193" y="0"/>
                        </a:lnTo>
                        <a:lnTo>
                          <a:pt x="211" y="1"/>
                        </a:lnTo>
                        <a:lnTo>
                          <a:pt x="228" y="4"/>
                        </a:lnTo>
                        <a:lnTo>
                          <a:pt x="245" y="7"/>
                        </a:lnTo>
                        <a:lnTo>
                          <a:pt x="261" y="12"/>
                        </a:lnTo>
                        <a:lnTo>
                          <a:pt x="276" y="18"/>
                        </a:lnTo>
                        <a:lnTo>
                          <a:pt x="290" y="24"/>
                        </a:lnTo>
                        <a:lnTo>
                          <a:pt x="304" y="30"/>
                        </a:lnTo>
                        <a:lnTo>
                          <a:pt x="316" y="37"/>
                        </a:lnTo>
                        <a:lnTo>
                          <a:pt x="329" y="43"/>
                        </a:lnTo>
                        <a:lnTo>
                          <a:pt x="339" y="50"/>
                        </a:lnTo>
                        <a:lnTo>
                          <a:pt x="349" y="56"/>
                        </a:lnTo>
                        <a:lnTo>
                          <a:pt x="358" y="63"/>
                        </a:lnTo>
                        <a:lnTo>
                          <a:pt x="368" y="71"/>
                        </a:lnTo>
                        <a:lnTo>
                          <a:pt x="378" y="81"/>
                        </a:lnTo>
                        <a:lnTo>
                          <a:pt x="389" y="93"/>
                        </a:lnTo>
                        <a:lnTo>
                          <a:pt x="400" y="105"/>
                        </a:lnTo>
                        <a:lnTo>
                          <a:pt x="410" y="118"/>
                        </a:lnTo>
                        <a:lnTo>
                          <a:pt x="420" y="132"/>
                        </a:lnTo>
                        <a:lnTo>
                          <a:pt x="430" y="147"/>
                        </a:lnTo>
                        <a:lnTo>
                          <a:pt x="440" y="161"/>
                        </a:lnTo>
                        <a:lnTo>
                          <a:pt x="449" y="175"/>
                        </a:lnTo>
                        <a:lnTo>
                          <a:pt x="457" y="189"/>
                        </a:lnTo>
                        <a:lnTo>
                          <a:pt x="465" y="203"/>
                        </a:lnTo>
                        <a:lnTo>
                          <a:pt x="472" y="216"/>
                        </a:lnTo>
                        <a:lnTo>
                          <a:pt x="478" y="227"/>
                        </a:lnTo>
                        <a:lnTo>
                          <a:pt x="482" y="238"/>
                        </a:lnTo>
                        <a:lnTo>
                          <a:pt x="485" y="247"/>
                        </a:lnTo>
                        <a:lnTo>
                          <a:pt x="486" y="255"/>
                        </a:lnTo>
                        <a:lnTo>
                          <a:pt x="484" y="263"/>
                        </a:lnTo>
                        <a:lnTo>
                          <a:pt x="480" y="271"/>
                        </a:lnTo>
                        <a:lnTo>
                          <a:pt x="473" y="279"/>
                        </a:lnTo>
                        <a:lnTo>
                          <a:pt x="465" y="287"/>
                        </a:lnTo>
                        <a:lnTo>
                          <a:pt x="455" y="294"/>
                        </a:lnTo>
                        <a:lnTo>
                          <a:pt x="445" y="302"/>
                        </a:lnTo>
                        <a:lnTo>
                          <a:pt x="433" y="310"/>
                        </a:lnTo>
                        <a:lnTo>
                          <a:pt x="421" y="317"/>
                        </a:lnTo>
                        <a:lnTo>
                          <a:pt x="408" y="325"/>
                        </a:lnTo>
                        <a:lnTo>
                          <a:pt x="396" y="332"/>
                        </a:lnTo>
                        <a:lnTo>
                          <a:pt x="384" y="340"/>
                        </a:lnTo>
                        <a:lnTo>
                          <a:pt x="374" y="348"/>
                        </a:lnTo>
                        <a:lnTo>
                          <a:pt x="364" y="355"/>
                        </a:lnTo>
                        <a:lnTo>
                          <a:pt x="355" y="363"/>
                        </a:lnTo>
                        <a:lnTo>
                          <a:pt x="349" y="370"/>
                        </a:lnTo>
                        <a:lnTo>
                          <a:pt x="342" y="378"/>
                        </a:lnTo>
                        <a:lnTo>
                          <a:pt x="335" y="384"/>
                        </a:lnTo>
                        <a:lnTo>
                          <a:pt x="325" y="390"/>
                        </a:lnTo>
                        <a:lnTo>
                          <a:pt x="315" y="394"/>
                        </a:lnTo>
                        <a:lnTo>
                          <a:pt x="303" y="398"/>
                        </a:lnTo>
                        <a:lnTo>
                          <a:pt x="291" y="402"/>
                        </a:lnTo>
                        <a:lnTo>
                          <a:pt x="278" y="404"/>
                        </a:lnTo>
                        <a:lnTo>
                          <a:pt x="264" y="406"/>
                        </a:lnTo>
                        <a:lnTo>
                          <a:pt x="250" y="407"/>
                        </a:lnTo>
                        <a:lnTo>
                          <a:pt x="235" y="407"/>
                        </a:lnTo>
                        <a:lnTo>
                          <a:pt x="220" y="407"/>
                        </a:lnTo>
                        <a:lnTo>
                          <a:pt x="206" y="406"/>
                        </a:lnTo>
                        <a:lnTo>
                          <a:pt x="192" y="405"/>
                        </a:lnTo>
                        <a:lnTo>
                          <a:pt x="178" y="403"/>
                        </a:lnTo>
                        <a:lnTo>
                          <a:pt x="164" y="401"/>
                        </a:lnTo>
                        <a:lnTo>
                          <a:pt x="152" y="397"/>
                        </a:lnTo>
                        <a:lnTo>
                          <a:pt x="139" y="393"/>
                        </a:lnTo>
                        <a:lnTo>
                          <a:pt x="128" y="387"/>
                        </a:lnTo>
                        <a:lnTo>
                          <a:pt x="116" y="380"/>
                        </a:lnTo>
                        <a:lnTo>
                          <a:pt x="104" y="371"/>
                        </a:lnTo>
                        <a:lnTo>
                          <a:pt x="93" y="361"/>
                        </a:lnTo>
                        <a:lnTo>
                          <a:pt x="82" y="350"/>
                        </a:lnTo>
                        <a:lnTo>
                          <a:pt x="71" y="338"/>
                        </a:lnTo>
                        <a:lnTo>
                          <a:pt x="62" y="324"/>
                        </a:lnTo>
                        <a:lnTo>
                          <a:pt x="52" y="311"/>
                        </a:lnTo>
                        <a:lnTo>
                          <a:pt x="43" y="296"/>
                        </a:lnTo>
                        <a:lnTo>
                          <a:pt x="34" y="281"/>
                        </a:lnTo>
                        <a:lnTo>
                          <a:pt x="26" y="266"/>
                        </a:lnTo>
                        <a:lnTo>
                          <a:pt x="19" y="251"/>
                        </a:lnTo>
                        <a:lnTo>
                          <a:pt x="12" y="235"/>
                        </a:lnTo>
                        <a:lnTo>
                          <a:pt x="6" y="220"/>
                        </a:lnTo>
                        <a:lnTo>
                          <a:pt x="1" y="205"/>
                        </a:lnTo>
                        <a:lnTo>
                          <a:pt x="1" y="204"/>
                        </a:lnTo>
                        <a:lnTo>
                          <a:pt x="1" y="203"/>
                        </a:lnTo>
                        <a:lnTo>
                          <a:pt x="0" y="202"/>
                        </a:lnTo>
                        <a:lnTo>
                          <a:pt x="0" y="201"/>
                        </a:lnTo>
                        <a:lnTo>
                          <a:pt x="0" y="199"/>
                        </a:lnTo>
                        <a:lnTo>
                          <a:pt x="0" y="194"/>
                        </a:lnTo>
                        <a:lnTo>
                          <a:pt x="0" y="187"/>
                        </a:lnTo>
                        <a:lnTo>
                          <a:pt x="1" y="179"/>
                        </a:lnTo>
                        <a:lnTo>
                          <a:pt x="2" y="169"/>
                        </a:lnTo>
                        <a:lnTo>
                          <a:pt x="4" y="157"/>
                        </a:lnTo>
                        <a:lnTo>
                          <a:pt x="7" y="145"/>
                        </a:lnTo>
                        <a:lnTo>
                          <a:pt x="11" y="131"/>
                        </a:lnTo>
                        <a:lnTo>
                          <a:pt x="16" y="118"/>
                        </a:lnTo>
                        <a:lnTo>
                          <a:pt x="22" y="103"/>
                        </a:lnTo>
                        <a:lnTo>
                          <a:pt x="31" y="89"/>
                        </a:lnTo>
                        <a:lnTo>
                          <a:pt x="40" y="74"/>
                        </a:lnTo>
                        <a:lnTo>
                          <a:pt x="52" y="61"/>
                        </a:lnTo>
                        <a:lnTo>
                          <a:pt x="66" y="48"/>
                        </a:lnTo>
                        <a:lnTo>
                          <a:pt x="81" y="35"/>
                        </a:lnTo>
                        <a:lnTo>
                          <a:pt x="99" y="24"/>
                        </a:lnTo>
                        <a:close/>
                      </a:path>
                    </a:pathLst>
                  </a:custGeom>
                  <a:solidFill>
                    <a:srgbClr val="E2C1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4" name="Freeform 29"/>
                  <p:cNvSpPr>
                    <a:spLocks/>
                  </p:cNvSpPr>
                  <p:nvPr/>
                </p:nvSpPr>
                <p:spPr bwMode="auto">
                  <a:xfrm>
                    <a:off x="1016" y="2126"/>
                    <a:ext cx="469" cy="388"/>
                  </a:xfrm>
                  <a:custGeom>
                    <a:avLst/>
                    <a:gdLst>
                      <a:gd name="T0" fmla="*/ 113 w 469"/>
                      <a:gd name="T1" fmla="*/ 11 h 388"/>
                      <a:gd name="T2" fmla="*/ 148 w 469"/>
                      <a:gd name="T3" fmla="*/ 2 h 388"/>
                      <a:gd name="T4" fmla="*/ 182 w 469"/>
                      <a:gd name="T5" fmla="*/ 0 h 388"/>
                      <a:gd name="T6" fmla="*/ 217 w 469"/>
                      <a:gd name="T7" fmla="*/ 3 h 388"/>
                      <a:gd name="T8" fmla="*/ 248 w 469"/>
                      <a:gd name="T9" fmla="*/ 10 h 388"/>
                      <a:gd name="T10" fmla="*/ 279 w 469"/>
                      <a:gd name="T11" fmla="*/ 20 h 388"/>
                      <a:gd name="T12" fmla="*/ 305 w 469"/>
                      <a:gd name="T13" fmla="*/ 31 h 388"/>
                      <a:gd name="T14" fmla="*/ 328 w 469"/>
                      <a:gd name="T15" fmla="*/ 43 h 388"/>
                      <a:gd name="T16" fmla="*/ 346 w 469"/>
                      <a:gd name="T17" fmla="*/ 55 h 388"/>
                      <a:gd name="T18" fmla="*/ 366 w 469"/>
                      <a:gd name="T19" fmla="*/ 73 h 388"/>
                      <a:gd name="T20" fmla="*/ 386 w 469"/>
                      <a:gd name="T21" fmla="*/ 96 h 388"/>
                      <a:gd name="T22" fmla="*/ 406 w 469"/>
                      <a:gd name="T23" fmla="*/ 122 h 388"/>
                      <a:gd name="T24" fmla="*/ 425 w 469"/>
                      <a:gd name="T25" fmla="*/ 150 h 388"/>
                      <a:gd name="T26" fmla="*/ 442 w 469"/>
                      <a:gd name="T27" fmla="*/ 177 h 388"/>
                      <a:gd name="T28" fmla="*/ 456 w 469"/>
                      <a:gd name="T29" fmla="*/ 203 h 388"/>
                      <a:gd name="T30" fmla="*/ 465 w 469"/>
                      <a:gd name="T31" fmla="*/ 224 h 388"/>
                      <a:gd name="T32" fmla="*/ 469 w 469"/>
                      <a:gd name="T33" fmla="*/ 241 h 388"/>
                      <a:gd name="T34" fmla="*/ 463 w 469"/>
                      <a:gd name="T35" fmla="*/ 256 h 388"/>
                      <a:gd name="T36" fmla="*/ 449 w 469"/>
                      <a:gd name="T37" fmla="*/ 271 h 388"/>
                      <a:gd name="T38" fmla="*/ 429 w 469"/>
                      <a:gd name="T39" fmla="*/ 286 h 388"/>
                      <a:gd name="T40" fmla="*/ 406 w 469"/>
                      <a:gd name="T41" fmla="*/ 301 h 388"/>
                      <a:gd name="T42" fmla="*/ 383 w 469"/>
                      <a:gd name="T43" fmla="*/ 315 h 388"/>
                      <a:gd name="T44" fmla="*/ 361 w 469"/>
                      <a:gd name="T45" fmla="*/ 330 h 388"/>
                      <a:gd name="T46" fmla="*/ 343 w 469"/>
                      <a:gd name="T47" fmla="*/ 345 h 388"/>
                      <a:gd name="T48" fmla="*/ 331 w 469"/>
                      <a:gd name="T49" fmla="*/ 359 h 388"/>
                      <a:gd name="T50" fmla="*/ 315 w 469"/>
                      <a:gd name="T51" fmla="*/ 370 h 388"/>
                      <a:gd name="T52" fmla="*/ 293 w 469"/>
                      <a:gd name="T53" fmla="*/ 379 h 388"/>
                      <a:gd name="T54" fmla="*/ 268 w 469"/>
                      <a:gd name="T55" fmla="*/ 384 h 388"/>
                      <a:gd name="T56" fmla="*/ 241 w 469"/>
                      <a:gd name="T57" fmla="*/ 387 h 388"/>
                      <a:gd name="T58" fmla="*/ 213 w 469"/>
                      <a:gd name="T59" fmla="*/ 387 h 388"/>
                      <a:gd name="T60" fmla="*/ 186 w 469"/>
                      <a:gd name="T61" fmla="*/ 385 h 388"/>
                      <a:gd name="T62" fmla="*/ 159 w 469"/>
                      <a:gd name="T63" fmla="*/ 381 h 388"/>
                      <a:gd name="T64" fmla="*/ 135 w 469"/>
                      <a:gd name="T65" fmla="*/ 374 h 388"/>
                      <a:gd name="T66" fmla="*/ 113 w 469"/>
                      <a:gd name="T67" fmla="*/ 361 h 388"/>
                      <a:gd name="T68" fmla="*/ 90 w 469"/>
                      <a:gd name="T69" fmla="*/ 343 h 388"/>
                      <a:gd name="T70" fmla="*/ 69 w 469"/>
                      <a:gd name="T71" fmla="*/ 320 h 388"/>
                      <a:gd name="T72" fmla="*/ 50 w 469"/>
                      <a:gd name="T73" fmla="*/ 294 h 388"/>
                      <a:gd name="T74" fmla="*/ 33 w 469"/>
                      <a:gd name="T75" fmla="*/ 265 h 388"/>
                      <a:gd name="T76" fmla="*/ 18 w 469"/>
                      <a:gd name="T77" fmla="*/ 236 h 388"/>
                      <a:gd name="T78" fmla="*/ 6 w 469"/>
                      <a:gd name="T79" fmla="*/ 206 h 388"/>
                      <a:gd name="T80" fmla="*/ 1 w 469"/>
                      <a:gd name="T81" fmla="*/ 190 h 388"/>
                      <a:gd name="T82" fmla="*/ 1 w 469"/>
                      <a:gd name="T83" fmla="*/ 189 h 388"/>
                      <a:gd name="T84" fmla="*/ 0 w 469"/>
                      <a:gd name="T85" fmla="*/ 186 h 388"/>
                      <a:gd name="T86" fmla="*/ 0 w 469"/>
                      <a:gd name="T87" fmla="*/ 174 h 388"/>
                      <a:gd name="T88" fmla="*/ 2 w 469"/>
                      <a:gd name="T89" fmla="*/ 156 h 388"/>
                      <a:gd name="T90" fmla="*/ 7 w 469"/>
                      <a:gd name="T91" fmla="*/ 132 h 388"/>
                      <a:gd name="T92" fmla="*/ 15 w 469"/>
                      <a:gd name="T93" fmla="*/ 105 h 388"/>
                      <a:gd name="T94" fmla="*/ 30 w 469"/>
                      <a:gd name="T95" fmla="*/ 78 h 388"/>
                      <a:gd name="T96" fmla="*/ 50 w 469"/>
                      <a:gd name="T97" fmla="*/ 51 h 388"/>
                      <a:gd name="T98" fmla="*/ 79 w 469"/>
                      <a:gd name="T99" fmla="*/ 28 h 38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9"/>
                      <a:gd name="T151" fmla="*/ 0 h 388"/>
                      <a:gd name="T152" fmla="*/ 469 w 469"/>
                      <a:gd name="T153" fmla="*/ 388 h 38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9" h="388">
                        <a:moveTo>
                          <a:pt x="97" y="18"/>
                        </a:moveTo>
                        <a:lnTo>
                          <a:pt x="113" y="11"/>
                        </a:lnTo>
                        <a:lnTo>
                          <a:pt x="131" y="6"/>
                        </a:lnTo>
                        <a:lnTo>
                          <a:pt x="148" y="2"/>
                        </a:lnTo>
                        <a:lnTo>
                          <a:pt x="165" y="0"/>
                        </a:lnTo>
                        <a:lnTo>
                          <a:pt x="182" y="0"/>
                        </a:lnTo>
                        <a:lnTo>
                          <a:pt x="199" y="1"/>
                        </a:lnTo>
                        <a:lnTo>
                          <a:pt x="217" y="3"/>
                        </a:lnTo>
                        <a:lnTo>
                          <a:pt x="233" y="6"/>
                        </a:lnTo>
                        <a:lnTo>
                          <a:pt x="248" y="10"/>
                        </a:lnTo>
                        <a:lnTo>
                          <a:pt x="264" y="15"/>
                        </a:lnTo>
                        <a:lnTo>
                          <a:pt x="279" y="20"/>
                        </a:lnTo>
                        <a:lnTo>
                          <a:pt x="292" y="25"/>
                        </a:lnTo>
                        <a:lnTo>
                          <a:pt x="305" y="31"/>
                        </a:lnTo>
                        <a:lnTo>
                          <a:pt x="317" y="37"/>
                        </a:lnTo>
                        <a:lnTo>
                          <a:pt x="328" y="43"/>
                        </a:lnTo>
                        <a:lnTo>
                          <a:pt x="337" y="49"/>
                        </a:lnTo>
                        <a:lnTo>
                          <a:pt x="346" y="55"/>
                        </a:lnTo>
                        <a:lnTo>
                          <a:pt x="356" y="63"/>
                        </a:lnTo>
                        <a:lnTo>
                          <a:pt x="366" y="73"/>
                        </a:lnTo>
                        <a:lnTo>
                          <a:pt x="376" y="84"/>
                        </a:lnTo>
                        <a:lnTo>
                          <a:pt x="386" y="96"/>
                        </a:lnTo>
                        <a:lnTo>
                          <a:pt x="396" y="109"/>
                        </a:lnTo>
                        <a:lnTo>
                          <a:pt x="406" y="122"/>
                        </a:lnTo>
                        <a:lnTo>
                          <a:pt x="415" y="136"/>
                        </a:lnTo>
                        <a:lnTo>
                          <a:pt x="425" y="150"/>
                        </a:lnTo>
                        <a:lnTo>
                          <a:pt x="433" y="164"/>
                        </a:lnTo>
                        <a:lnTo>
                          <a:pt x="442" y="177"/>
                        </a:lnTo>
                        <a:lnTo>
                          <a:pt x="449" y="190"/>
                        </a:lnTo>
                        <a:lnTo>
                          <a:pt x="456" y="203"/>
                        </a:lnTo>
                        <a:lnTo>
                          <a:pt x="461" y="214"/>
                        </a:lnTo>
                        <a:lnTo>
                          <a:pt x="465" y="224"/>
                        </a:lnTo>
                        <a:lnTo>
                          <a:pt x="468" y="233"/>
                        </a:lnTo>
                        <a:lnTo>
                          <a:pt x="469" y="241"/>
                        </a:lnTo>
                        <a:lnTo>
                          <a:pt x="467" y="249"/>
                        </a:lnTo>
                        <a:lnTo>
                          <a:pt x="463" y="256"/>
                        </a:lnTo>
                        <a:lnTo>
                          <a:pt x="457" y="264"/>
                        </a:lnTo>
                        <a:lnTo>
                          <a:pt x="449" y="271"/>
                        </a:lnTo>
                        <a:lnTo>
                          <a:pt x="440" y="279"/>
                        </a:lnTo>
                        <a:lnTo>
                          <a:pt x="429" y="286"/>
                        </a:lnTo>
                        <a:lnTo>
                          <a:pt x="418" y="294"/>
                        </a:lnTo>
                        <a:lnTo>
                          <a:pt x="406" y="301"/>
                        </a:lnTo>
                        <a:lnTo>
                          <a:pt x="394" y="308"/>
                        </a:lnTo>
                        <a:lnTo>
                          <a:pt x="383" y="315"/>
                        </a:lnTo>
                        <a:lnTo>
                          <a:pt x="371" y="323"/>
                        </a:lnTo>
                        <a:lnTo>
                          <a:pt x="361" y="330"/>
                        </a:lnTo>
                        <a:lnTo>
                          <a:pt x="352" y="337"/>
                        </a:lnTo>
                        <a:lnTo>
                          <a:pt x="343" y="345"/>
                        </a:lnTo>
                        <a:lnTo>
                          <a:pt x="337" y="352"/>
                        </a:lnTo>
                        <a:lnTo>
                          <a:pt x="331" y="359"/>
                        </a:lnTo>
                        <a:lnTo>
                          <a:pt x="324" y="365"/>
                        </a:lnTo>
                        <a:lnTo>
                          <a:pt x="315" y="370"/>
                        </a:lnTo>
                        <a:lnTo>
                          <a:pt x="304" y="375"/>
                        </a:lnTo>
                        <a:lnTo>
                          <a:pt x="293" y="379"/>
                        </a:lnTo>
                        <a:lnTo>
                          <a:pt x="281" y="382"/>
                        </a:lnTo>
                        <a:lnTo>
                          <a:pt x="268" y="384"/>
                        </a:lnTo>
                        <a:lnTo>
                          <a:pt x="255" y="386"/>
                        </a:lnTo>
                        <a:lnTo>
                          <a:pt x="241" y="387"/>
                        </a:lnTo>
                        <a:lnTo>
                          <a:pt x="227" y="388"/>
                        </a:lnTo>
                        <a:lnTo>
                          <a:pt x="213" y="387"/>
                        </a:lnTo>
                        <a:lnTo>
                          <a:pt x="199" y="386"/>
                        </a:lnTo>
                        <a:lnTo>
                          <a:pt x="186" y="385"/>
                        </a:lnTo>
                        <a:lnTo>
                          <a:pt x="172" y="383"/>
                        </a:lnTo>
                        <a:lnTo>
                          <a:pt x="159" y="381"/>
                        </a:lnTo>
                        <a:lnTo>
                          <a:pt x="147" y="378"/>
                        </a:lnTo>
                        <a:lnTo>
                          <a:pt x="135" y="374"/>
                        </a:lnTo>
                        <a:lnTo>
                          <a:pt x="124" y="369"/>
                        </a:lnTo>
                        <a:lnTo>
                          <a:pt x="113" y="361"/>
                        </a:lnTo>
                        <a:lnTo>
                          <a:pt x="101" y="353"/>
                        </a:lnTo>
                        <a:lnTo>
                          <a:pt x="90" y="343"/>
                        </a:lnTo>
                        <a:lnTo>
                          <a:pt x="80" y="332"/>
                        </a:lnTo>
                        <a:lnTo>
                          <a:pt x="69" y="320"/>
                        </a:lnTo>
                        <a:lnTo>
                          <a:pt x="59" y="307"/>
                        </a:lnTo>
                        <a:lnTo>
                          <a:pt x="50" y="294"/>
                        </a:lnTo>
                        <a:lnTo>
                          <a:pt x="41" y="280"/>
                        </a:lnTo>
                        <a:lnTo>
                          <a:pt x="33" y="265"/>
                        </a:lnTo>
                        <a:lnTo>
                          <a:pt x="25" y="251"/>
                        </a:lnTo>
                        <a:lnTo>
                          <a:pt x="18" y="236"/>
                        </a:lnTo>
                        <a:lnTo>
                          <a:pt x="12" y="221"/>
                        </a:lnTo>
                        <a:lnTo>
                          <a:pt x="6" y="206"/>
                        </a:lnTo>
                        <a:lnTo>
                          <a:pt x="1" y="191"/>
                        </a:lnTo>
                        <a:lnTo>
                          <a:pt x="1" y="190"/>
                        </a:lnTo>
                        <a:lnTo>
                          <a:pt x="1" y="189"/>
                        </a:lnTo>
                        <a:lnTo>
                          <a:pt x="0" y="188"/>
                        </a:lnTo>
                        <a:lnTo>
                          <a:pt x="0" y="186"/>
                        </a:lnTo>
                        <a:lnTo>
                          <a:pt x="0" y="181"/>
                        </a:lnTo>
                        <a:lnTo>
                          <a:pt x="0" y="174"/>
                        </a:lnTo>
                        <a:lnTo>
                          <a:pt x="1" y="166"/>
                        </a:lnTo>
                        <a:lnTo>
                          <a:pt x="2" y="156"/>
                        </a:lnTo>
                        <a:lnTo>
                          <a:pt x="4" y="144"/>
                        </a:lnTo>
                        <a:lnTo>
                          <a:pt x="7" y="132"/>
                        </a:lnTo>
                        <a:lnTo>
                          <a:pt x="10" y="119"/>
                        </a:lnTo>
                        <a:lnTo>
                          <a:pt x="15" y="105"/>
                        </a:lnTo>
                        <a:lnTo>
                          <a:pt x="22" y="91"/>
                        </a:lnTo>
                        <a:lnTo>
                          <a:pt x="30" y="78"/>
                        </a:lnTo>
                        <a:lnTo>
                          <a:pt x="39" y="64"/>
                        </a:lnTo>
                        <a:lnTo>
                          <a:pt x="50" y="51"/>
                        </a:lnTo>
                        <a:lnTo>
                          <a:pt x="63" y="39"/>
                        </a:lnTo>
                        <a:lnTo>
                          <a:pt x="79" y="28"/>
                        </a:lnTo>
                        <a:lnTo>
                          <a:pt x="97" y="18"/>
                        </a:lnTo>
                        <a:close/>
                      </a:path>
                    </a:pathLst>
                  </a:custGeom>
                  <a:solidFill>
                    <a:srgbClr val="DBB2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5" name="Freeform 30"/>
                  <p:cNvSpPr>
                    <a:spLocks/>
                  </p:cNvSpPr>
                  <p:nvPr/>
                </p:nvSpPr>
                <p:spPr bwMode="auto">
                  <a:xfrm>
                    <a:off x="1025" y="2138"/>
                    <a:ext cx="451" cy="369"/>
                  </a:xfrm>
                  <a:custGeom>
                    <a:avLst/>
                    <a:gdLst>
                      <a:gd name="T0" fmla="*/ 107 w 451"/>
                      <a:gd name="T1" fmla="*/ 8 h 369"/>
                      <a:gd name="T2" fmla="*/ 138 w 451"/>
                      <a:gd name="T3" fmla="*/ 2 h 369"/>
                      <a:gd name="T4" fmla="*/ 171 w 451"/>
                      <a:gd name="T5" fmla="*/ 0 h 369"/>
                      <a:gd name="T6" fmla="*/ 203 w 451"/>
                      <a:gd name="T7" fmla="*/ 3 h 369"/>
                      <a:gd name="T8" fmla="*/ 235 w 451"/>
                      <a:gd name="T9" fmla="*/ 9 h 369"/>
                      <a:gd name="T10" fmla="*/ 266 w 451"/>
                      <a:gd name="T11" fmla="*/ 18 h 369"/>
                      <a:gd name="T12" fmla="*/ 293 w 451"/>
                      <a:gd name="T13" fmla="*/ 27 h 369"/>
                      <a:gd name="T14" fmla="*/ 315 w 451"/>
                      <a:gd name="T15" fmla="*/ 38 h 369"/>
                      <a:gd name="T16" fmla="*/ 333 w 451"/>
                      <a:gd name="T17" fmla="*/ 50 h 369"/>
                      <a:gd name="T18" fmla="*/ 352 w 451"/>
                      <a:gd name="T19" fmla="*/ 66 h 369"/>
                      <a:gd name="T20" fmla="*/ 371 w 451"/>
                      <a:gd name="T21" fmla="*/ 89 h 369"/>
                      <a:gd name="T22" fmla="*/ 390 w 451"/>
                      <a:gd name="T23" fmla="*/ 114 h 369"/>
                      <a:gd name="T24" fmla="*/ 409 w 451"/>
                      <a:gd name="T25" fmla="*/ 141 h 369"/>
                      <a:gd name="T26" fmla="*/ 425 w 451"/>
                      <a:gd name="T27" fmla="*/ 167 h 369"/>
                      <a:gd name="T28" fmla="*/ 438 w 451"/>
                      <a:gd name="T29" fmla="*/ 191 h 369"/>
                      <a:gd name="T30" fmla="*/ 447 w 451"/>
                      <a:gd name="T31" fmla="*/ 211 h 369"/>
                      <a:gd name="T32" fmla="*/ 451 w 451"/>
                      <a:gd name="T33" fmla="*/ 228 h 369"/>
                      <a:gd name="T34" fmla="*/ 446 w 451"/>
                      <a:gd name="T35" fmla="*/ 243 h 369"/>
                      <a:gd name="T36" fmla="*/ 433 w 451"/>
                      <a:gd name="T37" fmla="*/ 257 h 369"/>
                      <a:gd name="T38" fmla="*/ 413 w 451"/>
                      <a:gd name="T39" fmla="*/ 272 h 369"/>
                      <a:gd name="T40" fmla="*/ 391 w 451"/>
                      <a:gd name="T41" fmla="*/ 286 h 369"/>
                      <a:gd name="T42" fmla="*/ 368 w 451"/>
                      <a:gd name="T43" fmla="*/ 300 h 369"/>
                      <a:gd name="T44" fmla="*/ 348 w 451"/>
                      <a:gd name="T45" fmla="*/ 314 h 369"/>
                      <a:gd name="T46" fmla="*/ 330 w 451"/>
                      <a:gd name="T47" fmla="*/ 328 h 369"/>
                      <a:gd name="T48" fmla="*/ 319 w 451"/>
                      <a:gd name="T49" fmla="*/ 342 h 369"/>
                      <a:gd name="T50" fmla="*/ 302 w 451"/>
                      <a:gd name="T51" fmla="*/ 353 h 369"/>
                      <a:gd name="T52" fmla="*/ 282 w 451"/>
                      <a:gd name="T53" fmla="*/ 361 h 369"/>
                      <a:gd name="T54" fmla="*/ 258 w 451"/>
                      <a:gd name="T55" fmla="*/ 366 h 369"/>
                      <a:gd name="T56" fmla="*/ 232 w 451"/>
                      <a:gd name="T57" fmla="*/ 369 h 369"/>
                      <a:gd name="T58" fmla="*/ 205 w 451"/>
                      <a:gd name="T59" fmla="*/ 369 h 369"/>
                      <a:gd name="T60" fmla="*/ 178 w 451"/>
                      <a:gd name="T61" fmla="*/ 367 h 369"/>
                      <a:gd name="T62" fmla="*/ 153 w 451"/>
                      <a:gd name="T63" fmla="*/ 363 h 369"/>
                      <a:gd name="T64" fmla="*/ 130 w 451"/>
                      <a:gd name="T65" fmla="*/ 357 h 369"/>
                      <a:gd name="T66" fmla="*/ 108 w 451"/>
                      <a:gd name="T67" fmla="*/ 344 h 369"/>
                      <a:gd name="T68" fmla="*/ 86 w 451"/>
                      <a:gd name="T69" fmla="*/ 326 h 369"/>
                      <a:gd name="T70" fmla="*/ 66 w 451"/>
                      <a:gd name="T71" fmla="*/ 304 h 369"/>
                      <a:gd name="T72" fmla="*/ 48 w 451"/>
                      <a:gd name="T73" fmla="*/ 278 h 369"/>
                      <a:gd name="T74" fmla="*/ 31 w 451"/>
                      <a:gd name="T75" fmla="*/ 251 h 369"/>
                      <a:gd name="T76" fmla="*/ 17 w 451"/>
                      <a:gd name="T77" fmla="*/ 222 h 369"/>
                      <a:gd name="T78" fmla="*/ 5 w 451"/>
                      <a:gd name="T79" fmla="*/ 194 h 369"/>
                      <a:gd name="T80" fmla="*/ 1 w 451"/>
                      <a:gd name="T81" fmla="*/ 179 h 369"/>
                      <a:gd name="T82" fmla="*/ 0 w 451"/>
                      <a:gd name="T83" fmla="*/ 178 h 369"/>
                      <a:gd name="T84" fmla="*/ 0 w 451"/>
                      <a:gd name="T85" fmla="*/ 174 h 369"/>
                      <a:gd name="T86" fmla="*/ 0 w 451"/>
                      <a:gd name="T87" fmla="*/ 163 h 369"/>
                      <a:gd name="T88" fmla="*/ 1 w 451"/>
                      <a:gd name="T89" fmla="*/ 144 h 369"/>
                      <a:gd name="T90" fmla="*/ 5 w 451"/>
                      <a:gd name="T91" fmla="*/ 121 h 369"/>
                      <a:gd name="T92" fmla="*/ 14 w 451"/>
                      <a:gd name="T93" fmla="*/ 95 h 369"/>
                      <a:gd name="T94" fmla="*/ 27 w 451"/>
                      <a:gd name="T95" fmla="*/ 68 h 369"/>
                      <a:gd name="T96" fmla="*/ 47 w 451"/>
                      <a:gd name="T97" fmla="*/ 43 h 369"/>
                      <a:gd name="T98" fmla="*/ 75 w 451"/>
                      <a:gd name="T99" fmla="*/ 22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1"/>
                      <a:gd name="T151" fmla="*/ 0 h 369"/>
                      <a:gd name="T152" fmla="*/ 451 w 451"/>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1" h="369">
                        <a:moveTo>
                          <a:pt x="93" y="13"/>
                        </a:moveTo>
                        <a:lnTo>
                          <a:pt x="107" y="8"/>
                        </a:lnTo>
                        <a:lnTo>
                          <a:pt x="122" y="4"/>
                        </a:lnTo>
                        <a:lnTo>
                          <a:pt x="138" y="2"/>
                        </a:lnTo>
                        <a:lnTo>
                          <a:pt x="154" y="0"/>
                        </a:lnTo>
                        <a:lnTo>
                          <a:pt x="171" y="0"/>
                        </a:lnTo>
                        <a:lnTo>
                          <a:pt x="187" y="1"/>
                        </a:lnTo>
                        <a:lnTo>
                          <a:pt x="203" y="3"/>
                        </a:lnTo>
                        <a:lnTo>
                          <a:pt x="220" y="6"/>
                        </a:lnTo>
                        <a:lnTo>
                          <a:pt x="235" y="9"/>
                        </a:lnTo>
                        <a:lnTo>
                          <a:pt x="251" y="13"/>
                        </a:lnTo>
                        <a:lnTo>
                          <a:pt x="266" y="18"/>
                        </a:lnTo>
                        <a:lnTo>
                          <a:pt x="280" y="22"/>
                        </a:lnTo>
                        <a:lnTo>
                          <a:pt x="293" y="27"/>
                        </a:lnTo>
                        <a:lnTo>
                          <a:pt x="305" y="32"/>
                        </a:lnTo>
                        <a:lnTo>
                          <a:pt x="315" y="38"/>
                        </a:lnTo>
                        <a:lnTo>
                          <a:pt x="325" y="43"/>
                        </a:lnTo>
                        <a:lnTo>
                          <a:pt x="333" y="50"/>
                        </a:lnTo>
                        <a:lnTo>
                          <a:pt x="343" y="57"/>
                        </a:lnTo>
                        <a:lnTo>
                          <a:pt x="352" y="66"/>
                        </a:lnTo>
                        <a:lnTo>
                          <a:pt x="361" y="77"/>
                        </a:lnTo>
                        <a:lnTo>
                          <a:pt x="371" y="89"/>
                        </a:lnTo>
                        <a:lnTo>
                          <a:pt x="381" y="101"/>
                        </a:lnTo>
                        <a:lnTo>
                          <a:pt x="390" y="114"/>
                        </a:lnTo>
                        <a:lnTo>
                          <a:pt x="400" y="127"/>
                        </a:lnTo>
                        <a:lnTo>
                          <a:pt x="409" y="141"/>
                        </a:lnTo>
                        <a:lnTo>
                          <a:pt x="417" y="154"/>
                        </a:lnTo>
                        <a:lnTo>
                          <a:pt x="425" y="167"/>
                        </a:lnTo>
                        <a:lnTo>
                          <a:pt x="432" y="179"/>
                        </a:lnTo>
                        <a:lnTo>
                          <a:pt x="438" y="191"/>
                        </a:lnTo>
                        <a:lnTo>
                          <a:pt x="443" y="202"/>
                        </a:lnTo>
                        <a:lnTo>
                          <a:pt x="447" y="211"/>
                        </a:lnTo>
                        <a:lnTo>
                          <a:pt x="451" y="220"/>
                        </a:lnTo>
                        <a:lnTo>
                          <a:pt x="451" y="228"/>
                        </a:lnTo>
                        <a:lnTo>
                          <a:pt x="450" y="235"/>
                        </a:lnTo>
                        <a:lnTo>
                          <a:pt x="446" y="243"/>
                        </a:lnTo>
                        <a:lnTo>
                          <a:pt x="440" y="250"/>
                        </a:lnTo>
                        <a:lnTo>
                          <a:pt x="433" y="257"/>
                        </a:lnTo>
                        <a:lnTo>
                          <a:pt x="424" y="264"/>
                        </a:lnTo>
                        <a:lnTo>
                          <a:pt x="413" y="272"/>
                        </a:lnTo>
                        <a:lnTo>
                          <a:pt x="402" y="279"/>
                        </a:lnTo>
                        <a:lnTo>
                          <a:pt x="391" y="286"/>
                        </a:lnTo>
                        <a:lnTo>
                          <a:pt x="379" y="293"/>
                        </a:lnTo>
                        <a:lnTo>
                          <a:pt x="368" y="300"/>
                        </a:lnTo>
                        <a:lnTo>
                          <a:pt x="357" y="307"/>
                        </a:lnTo>
                        <a:lnTo>
                          <a:pt x="348" y="314"/>
                        </a:lnTo>
                        <a:lnTo>
                          <a:pt x="338" y="321"/>
                        </a:lnTo>
                        <a:lnTo>
                          <a:pt x="330" y="328"/>
                        </a:lnTo>
                        <a:lnTo>
                          <a:pt x="325" y="335"/>
                        </a:lnTo>
                        <a:lnTo>
                          <a:pt x="319" y="342"/>
                        </a:lnTo>
                        <a:lnTo>
                          <a:pt x="312" y="348"/>
                        </a:lnTo>
                        <a:lnTo>
                          <a:pt x="302" y="353"/>
                        </a:lnTo>
                        <a:lnTo>
                          <a:pt x="293" y="357"/>
                        </a:lnTo>
                        <a:lnTo>
                          <a:pt x="282" y="361"/>
                        </a:lnTo>
                        <a:lnTo>
                          <a:pt x="271" y="364"/>
                        </a:lnTo>
                        <a:lnTo>
                          <a:pt x="258" y="366"/>
                        </a:lnTo>
                        <a:lnTo>
                          <a:pt x="245" y="368"/>
                        </a:lnTo>
                        <a:lnTo>
                          <a:pt x="232" y="369"/>
                        </a:lnTo>
                        <a:lnTo>
                          <a:pt x="219" y="369"/>
                        </a:lnTo>
                        <a:lnTo>
                          <a:pt x="205" y="369"/>
                        </a:lnTo>
                        <a:lnTo>
                          <a:pt x="192" y="368"/>
                        </a:lnTo>
                        <a:lnTo>
                          <a:pt x="178" y="367"/>
                        </a:lnTo>
                        <a:lnTo>
                          <a:pt x="166" y="365"/>
                        </a:lnTo>
                        <a:lnTo>
                          <a:pt x="153" y="363"/>
                        </a:lnTo>
                        <a:lnTo>
                          <a:pt x="141" y="360"/>
                        </a:lnTo>
                        <a:lnTo>
                          <a:pt x="130" y="357"/>
                        </a:lnTo>
                        <a:lnTo>
                          <a:pt x="119" y="351"/>
                        </a:lnTo>
                        <a:lnTo>
                          <a:pt x="108" y="344"/>
                        </a:lnTo>
                        <a:lnTo>
                          <a:pt x="97" y="336"/>
                        </a:lnTo>
                        <a:lnTo>
                          <a:pt x="86" y="326"/>
                        </a:lnTo>
                        <a:lnTo>
                          <a:pt x="76" y="315"/>
                        </a:lnTo>
                        <a:lnTo>
                          <a:pt x="66" y="304"/>
                        </a:lnTo>
                        <a:lnTo>
                          <a:pt x="57" y="292"/>
                        </a:lnTo>
                        <a:lnTo>
                          <a:pt x="48" y="278"/>
                        </a:lnTo>
                        <a:lnTo>
                          <a:pt x="39" y="265"/>
                        </a:lnTo>
                        <a:lnTo>
                          <a:pt x="31" y="251"/>
                        </a:lnTo>
                        <a:lnTo>
                          <a:pt x="24" y="237"/>
                        </a:lnTo>
                        <a:lnTo>
                          <a:pt x="17" y="222"/>
                        </a:lnTo>
                        <a:lnTo>
                          <a:pt x="11" y="208"/>
                        </a:lnTo>
                        <a:lnTo>
                          <a:pt x="5" y="194"/>
                        </a:lnTo>
                        <a:lnTo>
                          <a:pt x="1" y="180"/>
                        </a:lnTo>
                        <a:lnTo>
                          <a:pt x="1" y="179"/>
                        </a:lnTo>
                        <a:lnTo>
                          <a:pt x="1" y="178"/>
                        </a:lnTo>
                        <a:lnTo>
                          <a:pt x="0" y="178"/>
                        </a:lnTo>
                        <a:lnTo>
                          <a:pt x="0" y="177"/>
                        </a:lnTo>
                        <a:lnTo>
                          <a:pt x="0" y="174"/>
                        </a:lnTo>
                        <a:lnTo>
                          <a:pt x="0" y="170"/>
                        </a:lnTo>
                        <a:lnTo>
                          <a:pt x="0" y="163"/>
                        </a:lnTo>
                        <a:lnTo>
                          <a:pt x="0" y="155"/>
                        </a:lnTo>
                        <a:lnTo>
                          <a:pt x="1" y="144"/>
                        </a:lnTo>
                        <a:lnTo>
                          <a:pt x="3" y="133"/>
                        </a:lnTo>
                        <a:lnTo>
                          <a:pt x="5" y="121"/>
                        </a:lnTo>
                        <a:lnTo>
                          <a:pt x="9" y="108"/>
                        </a:lnTo>
                        <a:lnTo>
                          <a:pt x="14" y="95"/>
                        </a:lnTo>
                        <a:lnTo>
                          <a:pt x="20" y="82"/>
                        </a:lnTo>
                        <a:lnTo>
                          <a:pt x="27" y="68"/>
                        </a:lnTo>
                        <a:lnTo>
                          <a:pt x="36" y="56"/>
                        </a:lnTo>
                        <a:lnTo>
                          <a:pt x="47" y="43"/>
                        </a:lnTo>
                        <a:lnTo>
                          <a:pt x="60" y="32"/>
                        </a:lnTo>
                        <a:lnTo>
                          <a:pt x="75" y="22"/>
                        </a:lnTo>
                        <a:lnTo>
                          <a:pt x="93" y="13"/>
                        </a:lnTo>
                        <a:close/>
                      </a:path>
                    </a:pathLst>
                  </a:custGeom>
                  <a:solidFill>
                    <a:srgbClr val="D6A5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6" name="Freeform 31"/>
                  <p:cNvSpPr>
                    <a:spLocks/>
                  </p:cNvSpPr>
                  <p:nvPr/>
                </p:nvSpPr>
                <p:spPr bwMode="auto">
                  <a:xfrm>
                    <a:off x="1034" y="2151"/>
                    <a:ext cx="434" cy="350"/>
                  </a:xfrm>
                  <a:custGeom>
                    <a:avLst/>
                    <a:gdLst>
                      <a:gd name="T0" fmla="*/ 101 w 434"/>
                      <a:gd name="T1" fmla="*/ 4 h 350"/>
                      <a:gd name="T2" fmla="*/ 128 w 434"/>
                      <a:gd name="T3" fmla="*/ 0 h 350"/>
                      <a:gd name="T4" fmla="*/ 158 w 434"/>
                      <a:gd name="T5" fmla="*/ 0 h 350"/>
                      <a:gd name="T6" fmla="*/ 190 w 434"/>
                      <a:gd name="T7" fmla="*/ 2 h 350"/>
                      <a:gd name="T8" fmla="*/ 222 w 434"/>
                      <a:gd name="T9" fmla="*/ 7 h 350"/>
                      <a:gd name="T10" fmla="*/ 253 w 434"/>
                      <a:gd name="T11" fmla="*/ 14 h 350"/>
                      <a:gd name="T12" fmla="*/ 280 w 434"/>
                      <a:gd name="T13" fmla="*/ 22 h 350"/>
                      <a:gd name="T14" fmla="*/ 303 w 434"/>
                      <a:gd name="T15" fmla="*/ 31 h 350"/>
                      <a:gd name="T16" fmla="*/ 321 w 434"/>
                      <a:gd name="T17" fmla="*/ 42 h 350"/>
                      <a:gd name="T18" fmla="*/ 338 w 434"/>
                      <a:gd name="T19" fmla="*/ 59 h 350"/>
                      <a:gd name="T20" fmla="*/ 357 w 434"/>
                      <a:gd name="T21" fmla="*/ 80 h 350"/>
                      <a:gd name="T22" fmla="*/ 375 w 434"/>
                      <a:gd name="T23" fmla="*/ 104 h 350"/>
                      <a:gd name="T24" fmla="*/ 393 w 434"/>
                      <a:gd name="T25" fmla="*/ 130 h 350"/>
                      <a:gd name="T26" fmla="*/ 408 w 434"/>
                      <a:gd name="T27" fmla="*/ 155 h 350"/>
                      <a:gd name="T28" fmla="*/ 421 w 434"/>
                      <a:gd name="T29" fmla="*/ 179 h 350"/>
                      <a:gd name="T30" fmla="*/ 430 w 434"/>
                      <a:gd name="T31" fmla="*/ 198 h 350"/>
                      <a:gd name="T32" fmla="*/ 434 w 434"/>
                      <a:gd name="T33" fmla="*/ 214 h 350"/>
                      <a:gd name="T34" fmla="*/ 429 w 434"/>
                      <a:gd name="T35" fmla="*/ 228 h 350"/>
                      <a:gd name="T36" fmla="*/ 415 w 434"/>
                      <a:gd name="T37" fmla="*/ 242 h 350"/>
                      <a:gd name="T38" fmla="*/ 397 w 434"/>
                      <a:gd name="T39" fmla="*/ 256 h 350"/>
                      <a:gd name="T40" fmla="*/ 376 w 434"/>
                      <a:gd name="T41" fmla="*/ 269 h 350"/>
                      <a:gd name="T42" fmla="*/ 354 w 434"/>
                      <a:gd name="T43" fmla="*/ 283 h 350"/>
                      <a:gd name="T44" fmla="*/ 334 w 434"/>
                      <a:gd name="T45" fmla="*/ 297 h 350"/>
                      <a:gd name="T46" fmla="*/ 318 w 434"/>
                      <a:gd name="T47" fmla="*/ 310 h 350"/>
                      <a:gd name="T48" fmla="*/ 306 w 434"/>
                      <a:gd name="T49" fmla="*/ 323 h 350"/>
                      <a:gd name="T50" fmla="*/ 291 w 434"/>
                      <a:gd name="T51" fmla="*/ 334 h 350"/>
                      <a:gd name="T52" fmla="*/ 271 w 434"/>
                      <a:gd name="T53" fmla="*/ 342 h 350"/>
                      <a:gd name="T54" fmla="*/ 248 w 434"/>
                      <a:gd name="T55" fmla="*/ 347 h 350"/>
                      <a:gd name="T56" fmla="*/ 223 w 434"/>
                      <a:gd name="T57" fmla="*/ 349 h 350"/>
                      <a:gd name="T58" fmla="*/ 197 w 434"/>
                      <a:gd name="T59" fmla="*/ 349 h 350"/>
                      <a:gd name="T60" fmla="*/ 172 w 434"/>
                      <a:gd name="T61" fmla="*/ 348 h 350"/>
                      <a:gd name="T62" fmla="*/ 147 w 434"/>
                      <a:gd name="T63" fmla="*/ 344 h 350"/>
                      <a:gd name="T64" fmla="*/ 125 w 434"/>
                      <a:gd name="T65" fmla="*/ 337 h 350"/>
                      <a:gd name="T66" fmla="*/ 103 w 434"/>
                      <a:gd name="T67" fmla="*/ 326 h 350"/>
                      <a:gd name="T68" fmla="*/ 82 w 434"/>
                      <a:gd name="T69" fmla="*/ 308 h 350"/>
                      <a:gd name="T70" fmla="*/ 63 w 434"/>
                      <a:gd name="T71" fmla="*/ 287 h 350"/>
                      <a:gd name="T72" fmla="*/ 45 w 434"/>
                      <a:gd name="T73" fmla="*/ 262 h 350"/>
                      <a:gd name="T74" fmla="*/ 30 w 434"/>
                      <a:gd name="T75" fmla="*/ 236 h 350"/>
                      <a:gd name="T76" fmla="*/ 16 w 434"/>
                      <a:gd name="T77" fmla="*/ 208 h 350"/>
                      <a:gd name="T78" fmla="*/ 5 w 434"/>
                      <a:gd name="T79" fmla="*/ 180 h 350"/>
                      <a:gd name="T80" fmla="*/ 0 w 434"/>
                      <a:gd name="T81" fmla="*/ 166 h 350"/>
                      <a:gd name="T82" fmla="*/ 0 w 434"/>
                      <a:gd name="T83" fmla="*/ 165 h 350"/>
                      <a:gd name="T84" fmla="*/ 0 w 434"/>
                      <a:gd name="T85" fmla="*/ 162 h 350"/>
                      <a:gd name="T86" fmla="*/ 0 w 434"/>
                      <a:gd name="T87" fmla="*/ 150 h 350"/>
                      <a:gd name="T88" fmla="*/ 0 w 434"/>
                      <a:gd name="T89" fmla="*/ 132 h 350"/>
                      <a:gd name="T90" fmla="*/ 4 w 434"/>
                      <a:gd name="T91" fmla="*/ 108 h 350"/>
                      <a:gd name="T92" fmla="*/ 12 w 434"/>
                      <a:gd name="T93" fmla="*/ 83 h 350"/>
                      <a:gd name="T94" fmla="*/ 25 w 434"/>
                      <a:gd name="T95" fmla="*/ 57 h 350"/>
                      <a:gd name="T96" fmla="*/ 45 w 434"/>
                      <a:gd name="T97" fmla="*/ 34 h 350"/>
                      <a:gd name="T98" fmla="*/ 72 w 434"/>
                      <a:gd name="T99" fmla="*/ 15 h 3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34"/>
                      <a:gd name="T151" fmla="*/ 0 h 350"/>
                      <a:gd name="T152" fmla="*/ 434 w 434"/>
                      <a:gd name="T153" fmla="*/ 350 h 3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34" h="350">
                        <a:moveTo>
                          <a:pt x="89" y="8"/>
                        </a:moveTo>
                        <a:lnTo>
                          <a:pt x="101" y="4"/>
                        </a:lnTo>
                        <a:lnTo>
                          <a:pt x="114" y="2"/>
                        </a:lnTo>
                        <a:lnTo>
                          <a:pt x="128" y="0"/>
                        </a:lnTo>
                        <a:lnTo>
                          <a:pt x="143" y="0"/>
                        </a:lnTo>
                        <a:lnTo>
                          <a:pt x="158" y="0"/>
                        </a:lnTo>
                        <a:lnTo>
                          <a:pt x="174" y="0"/>
                        </a:lnTo>
                        <a:lnTo>
                          <a:pt x="190" y="2"/>
                        </a:lnTo>
                        <a:lnTo>
                          <a:pt x="207" y="4"/>
                        </a:lnTo>
                        <a:lnTo>
                          <a:pt x="222" y="7"/>
                        </a:lnTo>
                        <a:lnTo>
                          <a:pt x="238" y="10"/>
                        </a:lnTo>
                        <a:lnTo>
                          <a:pt x="253" y="14"/>
                        </a:lnTo>
                        <a:lnTo>
                          <a:pt x="267" y="17"/>
                        </a:lnTo>
                        <a:lnTo>
                          <a:pt x="280" y="22"/>
                        </a:lnTo>
                        <a:lnTo>
                          <a:pt x="292" y="26"/>
                        </a:lnTo>
                        <a:lnTo>
                          <a:pt x="303" y="31"/>
                        </a:lnTo>
                        <a:lnTo>
                          <a:pt x="312" y="36"/>
                        </a:lnTo>
                        <a:lnTo>
                          <a:pt x="321" y="42"/>
                        </a:lnTo>
                        <a:lnTo>
                          <a:pt x="329" y="50"/>
                        </a:lnTo>
                        <a:lnTo>
                          <a:pt x="338" y="59"/>
                        </a:lnTo>
                        <a:lnTo>
                          <a:pt x="348" y="69"/>
                        </a:lnTo>
                        <a:lnTo>
                          <a:pt x="357" y="80"/>
                        </a:lnTo>
                        <a:lnTo>
                          <a:pt x="366" y="92"/>
                        </a:lnTo>
                        <a:lnTo>
                          <a:pt x="375" y="104"/>
                        </a:lnTo>
                        <a:lnTo>
                          <a:pt x="384" y="117"/>
                        </a:lnTo>
                        <a:lnTo>
                          <a:pt x="393" y="130"/>
                        </a:lnTo>
                        <a:lnTo>
                          <a:pt x="401" y="142"/>
                        </a:lnTo>
                        <a:lnTo>
                          <a:pt x="408" y="155"/>
                        </a:lnTo>
                        <a:lnTo>
                          <a:pt x="415" y="167"/>
                        </a:lnTo>
                        <a:lnTo>
                          <a:pt x="421" y="179"/>
                        </a:lnTo>
                        <a:lnTo>
                          <a:pt x="426" y="189"/>
                        </a:lnTo>
                        <a:lnTo>
                          <a:pt x="430" y="198"/>
                        </a:lnTo>
                        <a:lnTo>
                          <a:pt x="433" y="207"/>
                        </a:lnTo>
                        <a:lnTo>
                          <a:pt x="434" y="214"/>
                        </a:lnTo>
                        <a:lnTo>
                          <a:pt x="433" y="221"/>
                        </a:lnTo>
                        <a:lnTo>
                          <a:pt x="429" y="228"/>
                        </a:lnTo>
                        <a:lnTo>
                          <a:pt x="423" y="235"/>
                        </a:lnTo>
                        <a:lnTo>
                          <a:pt x="415" y="242"/>
                        </a:lnTo>
                        <a:lnTo>
                          <a:pt x="407" y="249"/>
                        </a:lnTo>
                        <a:lnTo>
                          <a:pt x="397" y="256"/>
                        </a:lnTo>
                        <a:lnTo>
                          <a:pt x="387" y="263"/>
                        </a:lnTo>
                        <a:lnTo>
                          <a:pt x="376" y="269"/>
                        </a:lnTo>
                        <a:lnTo>
                          <a:pt x="365" y="276"/>
                        </a:lnTo>
                        <a:lnTo>
                          <a:pt x="354" y="283"/>
                        </a:lnTo>
                        <a:lnTo>
                          <a:pt x="343" y="290"/>
                        </a:lnTo>
                        <a:lnTo>
                          <a:pt x="334" y="297"/>
                        </a:lnTo>
                        <a:lnTo>
                          <a:pt x="325" y="303"/>
                        </a:lnTo>
                        <a:lnTo>
                          <a:pt x="318" y="310"/>
                        </a:lnTo>
                        <a:lnTo>
                          <a:pt x="312" y="317"/>
                        </a:lnTo>
                        <a:lnTo>
                          <a:pt x="306" y="323"/>
                        </a:lnTo>
                        <a:lnTo>
                          <a:pt x="299" y="329"/>
                        </a:lnTo>
                        <a:lnTo>
                          <a:pt x="291" y="334"/>
                        </a:lnTo>
                        <a:lnTo>
                          <a:pt x="281" y="338"/>
                        </a:lnTo>
                        <a:lnTo>
                          <a:pt x="271" y="342"/>
                        </a:lnTo>
                        <a:lnTo>
                          <a:pt x="260" y="345"/>
                        </a:lnTo>
                        <a:lnTo>
                          <a:pt x="248" y="347"/>
                        </a:lnTo>
                        <a:lnTo>
                          <a:pt x="236" y="349"/>
                        </a:lnTo>
                        <a:lnTo>
                          <a:pt x="223" y="349"/>
                        </a:lnTo>
                        <a:lnTo>
                          <a:pt x="210" y="350"/>
                        </a:lnTo>
                        <a:lnTo>
                          <a:pt x="197" y="349"/>
                        </a:lnTo>
                        <a:lnTo>
                          <a:pt x="184" y="349"/>
                        </a:lnTo>
                        <a:lnTo>
                          <a:pt x="172" y="348"/>
                        </a:lnTo>
                        <a:lnTo>
                          <a:pt x="159" y="346"/>
                        </a:lnTo>
                        <a:lnTo>
                          <a:pt x="147" y="344"/>
                        </a:lnTo>
                        <a:lnTo>
                          <a:pt x="135" y="341"/>
                        </a:lnTo>
                        <a:lnTo>
                          <a:pt x="125" y="337"/>
                        </a:lnTo>
                        <a:lnTo>
                          <a:pt x="114" y="332"/>
                        </a:lnTo>
                        <a:lnTo>
                          <a:pt x="103" y="326"/>
                        </a:lnTo>
                        <a:lnTo>
                          <a:pt x="93" y="317"/>
                        </a:lnTo>
                        <a:lnTo>
                          <a:pt x="82" y="308"/>
                        </a:lnTo>
                        <a:lnTo>
                          <a:pt x="73" y="298"/>
                        </a:lnTo>
                        <a:lnTo>
                          <a:pt x="63" y="287"/>
                        </a:lnTo>
                        <a:lnTo>
                          <a:pt x="54" y="275"/>
                        </a:lnTo>
                        <a:lnTo>
                          <a:pt x="45" y="262"/>
                        </a:lnTo>
                        <a:lnTo>
                          <a:pt x="37" y="249"/>
                        </a:lnTo>
                        <a:lnTo>
                          <a:pt x="30" y="236"/>
                        </a:lnTo>
                        <a:lnTo>
                          <a:pt x="23" y="222"/>
                        </a:lnTo>
                        <a:lnTo>
                          <a:pt x="16" y="208"/>
                        </a:lnTo>
                        <a:lnTo>
                          <a:pt x="10" y="194"/>
                        </a:lnTo>
                        <a:lnTo>
                          <a:pt x="5" y="180"/>
                        </a:lnTo>
                        <a:lnTo>
                          <a:pt x="0" y="167"/>
                        </a:lnTo>
                        <a:lnTo>
                          <a:pt x="0" y="166"/>
                        </a:lnTo>
                        <a:lnTo>
                          <a:pt x="0" y="165"/>
                        </a:lnTo>
                        <a:lnTo>
                          <a:pt x="0" y="162"/>
                        </a:lnTo>
                        <a:lnTo>
                          <a:pt x="0" y="157"/>
                        </a:lnTo>
                        <a:lnTo>
                          <a:pt x="0" y="150"/>
                        </a:lnTo>
                        <a:lnTo>
                          <a:pt x="0" y="142"/>
                        </a:lnTo>
                        <a:lnTo>
                          <a:pt x="0" y="132"/>
                        </a:lnTo>
                        <a:lnTo>
                          <a:pt x="2" y="120"/>
                        </a:lnTo>
                        <a:lnTo>
                          <a:pt x="4" y="108"/>
                        </a:lnTo>
                        <a:lnTo>
                          <a:pt x="8" y="95"/>
                        </a:lnTo>
                        <a:lnTo>
                          <a:pt x="12" y="83"/>
                        </a:lnTo>
                        <a:lnTo>
                          <a:pt x="18" y="70"/>
                        </a:lnTo>
                        <a:lnTo>
                          <a:pt x="25" y="57"/>
                        </a:lnTo>
                        <a:lnTo>
                          <a:pt x="34" y="45"/>
                        </a:lnTo>
                        <a:lnTo>
                          <a:pt x="45" y="34"/>
                        </a:lnTo>
                        <a:lnTo>
                          <a:pt x="57" y="24"/>
                        </a:lnTo>
                        <a:lnTo>
                          <a:pt x="72" y="15"/>
                        </a:lnTo>
                        <a:lnTo>
                          <a:pt x="89" y="8"/>
                        </a:lnTo>
                        <a:close/>
                      </a:path>
                    </a:pathLst>
                  </a:custGeom>
                  <a:solidFill>
                    <a:srgbClr val="CE96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7" name="Freeform 32"/>
                  <p:cNvSpPr>
                    <a:spLocks/>
                  </p:cNvSpPr>
                  <p:nvPr/>
                </p:nvSpPr>
                <p:spPr bwMode="auto">
                  <a:xfrm>
                    <a:off x="1042" y="2161"/>
                    <a:ext cx="417" cy="331"/>
                  </a:xfrm>
                  <a:custGeom>
                    <a:avLst/>
                    <a:gdLst>
                      <a:gd name="T0" fmla="*/ 1 w 417"/>
                      <a:gd name="T1" fmla="*/ 154 h 331"/>
                      <a:gd name="T2" fmla="*/ 0 w 417"/>
                      <a:gd name="T3" fmla="*/ 143 h 331"/>
                      <a:gd name="T4" fmla="*/ 0 w 417"/>
                      <a:gd name="T5" fmla="*/ 124 h 331"/>
                      <a:gd name="T6" fmla="*/ 3 w 417"/>
                      <a:gd name="T7" fmla="*/ 101 h 331"/>
                      <a:gd name="T8" fmla="*/ 9 w 417"/>
                      <a:gd name="T9" fmla="*/ 75 h 331"/>
                      <a:gd name="T10" fmla="*/ 21 w 417"/>
                      <a:gd name="T11" fmla="*/ 49 h 331"/>
                      <a:gd name="T12" fmla="*/ 41 w 417"/>
                      <a:gd name="T13" fmla="*/ 26 h 331"/>
                      <a:gd name="T14" fmla="*/ 69 w 417"/>
                      <a:gd name="T15" fmla="*/ 9 h 331"/>
                      <a:gd name="T16" fmla="*/ 96 w 417"/>
                      <a:gd name="T17" fmla="*/ 1 h 331"/>
                      <a:gd name="T18" fmla="*/ 119 w 417"/>
                      <a:gd name="T19" fmla="*/ 0 h 331"/>
                      <a:gd name="T20" fmla="*/ 147 w 417"/>
                      <a:gd name="T21" fmla="*/ 0 h 331"/>
                      <a:gd name="T22" fmla="*/ 178 w 417"/>
                      <a:gd name="T23" fmla="*/ 2 h 331"/>
                      <a:gd name="T24" fmla="*/ 210 w 417"/>
                      <a:gd name="T25" fmla="*/ 5 h 331"/>
                      <a:gd name="T26" fmla="*/ 240 w 417"/>
                      <a:gd name="T27" fmla="*/ 11 h 331"/>
                      <a:gd name="T28" fmla="*/ 268 w 417"/>
                      <a:gd name="T29" fmla="*/ 18 h 331"/>
                      <a:gd name="T30" fmla="*/ 291 w 417"/>
                      <a:gd name="T31" fmla="*/ 26 h 331"/>
                      <a:gd name="T32" fmla="*/ 308 w 417"/>
                      <a:gd name="T33" fmla="*/ 37 h 331"/>
                      <a:gd name="T34" fmla="*/ 325 w 417"/>
                      <a:gd name="T35" fmla="*/ 52 h 331"/>
                      <a:gd name="T36" fmla="*/ 343 w 417"/>
                      <a:gd name="T37" fmla="*/ 73 h 331"/>
                      <a:gd name="T38" fmla="*/ 361 w 417"/>
                      <a:gd name="T39" fmla="*/ 96 h 331"/>
                      <a:gd name="T40" fmla="*/ 378 w 417"/>
                      <a:gd name="T41" fmla="*/ 121 h 331"/>
                      <a:gd name="T42" fmla="*/ 393 w 417"/>
                      <a:gd name="T43" fmla="*/ 145 h 331"/>
                      <a:gd name="T44" fmla="*/ 405 w 417"/>
                      <a:gd name="T45" fmla="*/ 167 h 331"/>
                      <a:gd name="T46" fmla="*/ 414 w 417"/>
                      <a:gd name="T47" fmla="*/ 187 h 331"/>
                      <a:gd name="T48" fmla="*/ 417 w 417"/>
                      <a:gd name="T49" fmla="*/ 201 h 331"/>
                      <a:gd name="T50" fmla="*/ 412 w 417"/>
                      <a:gd name="T51" fmla="*/ 215 h 331"/>
                      <a:gd name="T52" fmla="*/ 399 w 417"/>
                      <a:gd name="T53" fmla="*/ 228 h 331"/>
                      <a:gd name="T54" fmla="*/ 382 w 417"/>
                      <a:gd name="T55" fmla="*/ 241 h 331"/>
                      <a:gd name="T56" fmla="*/ 361 w 417"/>
                      <a:gd name="T57" fmla="*/ 254 h 331"/>
                      <a:gd name="T58" fmla="*/ 340 w 417"/>
                      <a:gd name="T59" fmla="*/ 268 h 331"/>
                      <a:gd name="T60" fmla="*/ 321 w 417"/>
                      <a:gd name="T61" fmla="*/ 281 h 331"/>
                      <a:gd name="T62" fmla="*/ 305 w 417"/>
                      <a:gd name="T63" fmla="*/ 293 h 331"/>
                      <a:gd name="T64" fmla="*/ 295 w 417"/>
                      <a:gd name="T65" fmla="*/ 306 h 331"/>
                      <a:gd name="T66" fmla="*/ 280 w 417"/>
                      <a:gd name="T67" fmla="*/ 316 h 331"/>
                      <a:gd name="T68" fmla="*/ 261 w 417"/>
                      <a:gd name="T69" fmla="*/ 324 h 331"/>
                      <a:gd name="T70" fmla="*/ 239 w 417"/>
                      <a:gd name="T71" fmla="*/ 329 h 331"/>
                      <a:gd name="T72" fmla="*/ 215 w 417"/>
                      <a:gd name="T73" fmla="*/ 331 h 331"/>
                      <a:gd name="T74" fmla="*/ 190 w 417"/>
                      <a:gd name="T75" fmla="*/ 331 h 331"/>
                      <a:gd name="T76" fmla="*/ 165 w 417"/>
                      <a:gd name="T77" fmla="*/ 330 h 331"/>
                      <a:gd name="T78" fmla="*/ 141 w 417"/>
                      <a:gd name="T79" fmla="*/ 326 h 331"/>
                      <a:gd name="T80" fmla="*/ 120 w 417"/>
                      <a:gd name="T81" fmla="*/ 320 h 331"/>
                      <a:gd name="T82" fmla="*/ 100 w 417"/>
                      <a:gd name="T83" fmla="*/ 308 h 331"/>
                      <a:gd name="T84" fmla="*/ 80 w 417"/>
                      <a:gd name="T85" fmla="*/ 292 h 331"/>
                      <a:gd name="T86" fmla="*/ 61 w 417"/>
                      <a:gd name="T87" fmla="*/ 271 h 331"/>
                      <a:gd name="T88" fmla="*/ 44 w 417"/>
                      <a:gd name="T89" fmla="*/ 247 h 331"/>
                      <a:gd name="T90" fmla="*/ 28 w 417"/>
                      <a:gd name="T91" fmla="*/ 221 h 331"/>
                      <a:gd name="T92" fmla="*/ 15 w 417"/>
                      <a:gd name="T93" fmla="*/ 195 h 331"/>
                      <a:gd name="T94" fmla="*/ 5 w 417"/>
                      <a:gd name="T95" fmla="*/ 168 h 3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331"/>
                      <a:gd name="T146" fmla="*/ 417 w 417"/>
                      <a:gd name="T147" fmla="*/ 331 h 3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331">
                        <a:moveTo>
                          <a:pt x="1" y="155"/>
                        </a:moveTo>
                        <a:lnTo>
                          <a:pt x="1" y="154"/>
                        </a:lnTo>
                        <a:lnTo>
                          <a:pt x="0" y="150"/>
                        </a:lnTo>
                        <a:lnTo>
                          <a:pt x="0" y="143"/>
                        </a:lnTo>
                        <a:lnTo>
                          <a:pt x="0" y="135"/>
                        </a:lnTo>
                        <a:lnTo>
                          <a:pt x="0" y="124"/>
                        </a:lnTo>
                        <a:lnTo>
                          <a:pt x="1" y="113"/>
                        </a:lnTo>
                        <a:lnTo>
                          <a:pt x="3" y="101"/>
                        </a:lnTo>
                        <a:lnTo>
                          <a:pt x="6" y="88"/>
                        </a:lnTo>
                        <a:lnTo>
                          <a:pt x="9" y="75"/>
                        </a:lnTo>
                        <a:lnTo>
                          <a:pt x="15" y="61"/>
                        </a:lnTo>
                        <a:lnTo>
                          <a:pt x="21" y="49"/>
                        </a:lnTo>
                        <a:lnTo>
                          <a:pt x="30" y="37"/>
                        </a:lnTo>
                        <a:lnTo>
                          <a:pt x="41" y="26"/>
                        </a:lnTo>
                        <a:lnTo>
                          <a:pt x="53" y="16"/>
                        </a:lnTo>
                        <a:lnTo>
                          <a:pt x="69" y="9"/>
                        </a:lnTo>
                        <a:lnTo>
                          <a:pt x="86" y="3"/>
                        </a:lnTo>
                        <a:lnTo>
                          <a:pt x="96" y="1"/>
                        </a:lnTo>
                        <a:lnTo>
                          <a:pt x="106" y="0"/>
                        </a:lnTo>
                        <a:lnTo>
                          <a:pt x="119" y="0"/>
                        </a:lnTo>
                        <a:lnTo>
                          <a:pt x="132" y="0"/>
                        </a:lnTo>
                        <a:lnTo>
                          <a:pt x="147" y="0"/>
                        </a:lnTo>
                        <a:lnTo>
                          <a:pt x="162" y="0"/>
                        </a:lnTo>
                        <a:lnTo>
                          <a:pt x="178" y="2"/>
                        </a:lnTo>
                        <a:lnTo>
                          <a:pt x="194" y="3"/>
                        </a:lnTo>
                        <a:lnTo>
                          <a:pt x="210" y="5"/>
                        </a:lnTo>
                        <a:lnTo>
                          <a:pt x="226" y="8"/>
                        </a:lnTo>
                        <a:lnTo>
                          <a:pt x="240" y="11"/>
                        </a:lnTo>
                        <a:lnTo>
                          <a:pt x="255" y="14"/>
                        </a:lnTo>
                        <a:lnTo>
                          <a:pt x="268" y="18"/>
                        </a:lnTo>
                        <a:lnTo>
                          <a:pt x="281" y="22"/>
                        </a:lnTo>
                        <a:lnTo>
                          <a:pt x="291" y="26"/>
                        </a:lnTo>
                        <a:lnTo>
                          <a:pt x="300" y="31"/>
                        </a:lnTo>
                        <a:lnTo>
                          <a:pt x="308" y="37"/>
                        </a:lnTo>
                        <a:lnTo>
                          <a:pt x="317" y="44"/>
                        </a:lnTo>
                        <a:lnTo>
                          <a:pt x="325" y="52"/>
                        </a:lnTo>
                        <a:lnTo>
                          <a:pt x="334" y="62"/>
                        </a:lnTo>
                        <a:lnTo>
                          <a:pt x="343" y="73"/>
                        </a:lnTo>
                        <a:lnTo>
                          <a:pt x="352" y="84"/>
                        </a:lnTo>
                        <a:lnTo>
                          <a:pt x="361" y="96"/>
                        </a:lnTo>
                        <a:lnTo>
                          <a:pt x="370" y="108"/>
                        </a:lnTo>
                        <a:lnTo>
                          <a:pt x="378" y="121"/>
                        </a:lnTo>
                        <a:lnTo>
                          <a:pt x="385" y="133"/>
                        </a:lnTo>
                        <a:lnTo>
                          <a:pt x="393" y="145"/>
                        </a:lnTo>
                        <a:lnTo>
                          <a:pt x="399" y="156"/>
                        </a:lnTo>
                        <a:lnTo>
                          <a:pt x="405" y="167"/>
                        </a:lnTo>
                        <a:lnTo>
                          <a:pt x="410" y="178"/>
                        </a:lnTo>
                        <a:lnTo>
                          <a:pt x="414" y="187"/>
                        </a:lnTo>
                        <a:lnTo>
                          <a:pt x="416" y="194"/>
                        </a:lnTo>
                        <a:lnTo>
                          <a:pt x="417" y="201"/>
                        </a:lnTo>
                        <a:lnTo>
                          <a:pt x="416" y="208"/>
                        </a:lnTo>
                        <a:lnTo>
                          <a:pt x="412" y="215"/>
                        </a:lnTo>
                        <a:lnTo>
                          <a:pt x="407" y="222"/>
                        </a:lnTo>
                        <a:lnTo>
                          <a:pt x="399" y="228"/>
                        </a:lnTo>
                        <a:lnTo>
                          <a:pt x="391" y="235"/>
                        </a:lnTo>
                        <a:lnTo>
                          <a:pt x="382" y="241"/>
                        </a:lnTo>
                        <a:lnTo>
                          <a:pt x="372" y="248"/>
                        </a:lnTo>
                        <a:lnTo>
                          <a:pt x="361" y="254"/>
                        </a:lnTo>
                        <a:lnTo>
                          <a:pt x="351" y="261"/>
                        </a:lnTo>
                        <a:lnTo>
                          <a:pt x="340" y="268"/>
                        </a:lnTo>
                        <a:lnTo>
                          <a:pt x="330" y="274"/>
                        </a:lnTo>
                        <a:lnTo>
                          <a:pt x="321" y="281"/>
                        </a:lnTo>
                        <a:lnTo>
                          <a:pt x="313" y="287"/>
                        </a:lnTo>
                        <a:lnTo>
                          <a:pt x="305" y="293"/>
                        </a:lnTo>
                        <a:lnTo>
                          <a:pt x="300" y="300"/>
                        </a:lnTo>
                        <a:lnTo>
                          <a:pt x="295" y="306"/>
                        </a:lnTo>
                        <a:lnTo>
                          <a:pt x="288" y="312"/>
                        </a:lnTo>
                        <a:lnTo>
                          <a:pt x="280" y="316"/>
                        </a:lnTo>
                        <a:lnTo>
                          <a:pt x="271" y="321"/>
                        </a:lnTo>
                        <a:lnTo>
                          <a:pt x="261" y="324"/>
                        </a:lnTo>
                        <a:lnTo>
                          <a:pt x="250" y="327"/>
                        </a:lnTo>
                        <a:lnTo>
                          <a:pt x="239" y="329"/>
                        </a:lnTo>
                        <a:lnTo>
                          <a:pt x="227" y="330"/>
                        </a:lnTo>
                        <a:lnTo>
                          <a:pt x="215" y="331"/>
                        </a:lnTo>
                        <a:lnTo>
                          <a:pt x="202" y="331"/>
                        </a:lnTo>
                        <a:lnTo>
                          <a:pt x="190" y="331"/>
                        </a:lnTo>
                        <a:lnTo>
                          <a:pt x="177" y="330"/>
                        </a:lnTo>
                        <a:lnTo>
                          <a:pt x="165" y="330"/>
                        </a:lnTo>
                        <a:lnTo>
                          <a:pt x="153" y="328"/>
                        </a:lnTo>
                        <a:lnTo>
                          <a:pt x="141" y="326"/>
                        </a:lnTo>
                        <a:lnTo>
                          <a:pt x="131" y="323"/>
                        </a:lnTo>
                        <a:lnTo>
                          <a:pt x="120" y="320"/>
                        </a:lnTo>
                        <a:lnTo>
                          <a:pt x="110" y="315"/>
                        </a:lnTo>
                        <a:lnTo>
                          <a:pt x="100" y="308"/>
                        </a:lnTo>
                        <a:lnTo>
                          <a:pt x="89" y="301"/>
                        </a:lnTo>
                        <a:lnTo>
                          <a:pt x="80" y="292"/>
                        </a:lnTo>
                        <a:lnTo>
                          <a:pt x="70" y="282"/>
                        </a:lnTo>
                        <a:lnTo>
                          <a:pt x="61" y="271"/>
                        </a:lnTo>
                        <a:lnTo>
                          <a:pt x="52" y="259"/>
                        </a:lnTo>
                        <a:lnTo>
                          <a:pt x="44" y="247"/>
                        </a:lnTo>
                        <a:lnTo>
                          <a:pt x="36" y="235"/>
                        </a:lnTo>
                        <a:lnTo>
                          <a:pt x="28" y="221"/>
                        </a:lnTo>
                        <a:lnTo>
                          <a:pt x="22" y="208"/>
                        </a:lnTo>
                        <a:lnTo>
                          <a:pt x="15" y="195"/>
                        </a:lnTo>
                        <a:lnTo>
                          <a:pt x="10" y="181"/>
                        </a:lnTo>
                        <a:lnTo>
                          <a:pt x="5" y="168"/>
                        </a:lnTo>
                        <a:lnTo>
                          <a:pt x="1" y="155"/>
                        </a:lnTo>
                        <a:close/>
                      </a:path>
                    </a:pathLst>
                  </a:custGeom>
                  <a:solidFill>
                    <a:srgbClr val="C68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8" name="Freeform 33"/>
                  <p:cNvSpPr>
                    <a:spLocks/>
                  </p:cNvSpPr>
                  <p:nvPr/>
                </p:nvSpPr>
                <p:spPr bwMode="auto">
                  <a:xfrm>
                    <a:off x="1200" y="2023"/>
                    <a:ext cx="160" cy="384"/>
                  </a:xfrm>
                  <a:custGeom>
                    <a:avLst/>
                    <a:gdLst>
                      <a:gd name="T0" fmla="*/ 8 w 160"/>
                      <a:gd name="T1" fmla="*/ 1 h 384"/>
                      <a:gd name="T2" fmla="*/ 6 w 160"/>
                      <a:gd name="T3" fmla="*/ 4 h 384"/>
                      <a:gd name="T4" fmla="*/ 3 w 160"/>
                      <a:gd name="T5" fmla="*/ 10 h 384"/>
                      <a:gd name="T6" fmla="*/ 1 w 160"/>
                      <a:gd name="T7" fmla="*/ 21 h 384"/>
                      <a:gd name="T8" fmla="*/ 1 w 160"/>
                      <a:gd name="T9" fmla="*/ 35 h 384"/>
                      <a:gd name="T10" fmla="*/ 6 w 160"/>
                      <a:gd name="T11" fmla="*/ 53 h 384"/>
                      <a:gd name="T12" fmla="*/ 16 w 160"/>
                      <a:gd name="T13" fmla="*/ 74 h 384"/>
                      <a:gd name="T14" fmla="*/ 34 w 160"/>
                      <a:gd name="T15" fmla="*/ 100 h 384"/>
                      <a:gd name="T16" fmla="*/ 60 w 160"/>
                      <a:gd name="T17" fmla="*/ 129 h 384"/>
                      <a:gd name="T18" fmla="*/ 83 w 160"/>
                      <a:gd name="T19" fmla="*/ 160 h 384"/>
                      <a:gd name="T20" fmla="*/ 101 w 160"/>
                      <a:gd name="T21" fmla="*/ 193 h 384"/>
                      <a:gd name="T22" fmla="*/ 115 w 160"/>
                      <a:gd name="T23" fmla="*/ 226 h 384"/>
                      <a:gd name="T24" fmla="*/ 124 w 160"/>
                      <a:gd name="T25" fmla="*/ 260 h 384"/>
                      <a:gd name="T26" fmla="*/ 130 w 160"/>
                      <a:gd name="T27" fmla="*/ 295 h 384"/>
                      <a:gd name="T28" fmla="*/ 132 w 160"/>
                      <a:gd name="T29" fmla="*/ 330 h 384"/>
                      <a:gd name="T30" fmla="*/ 130 w 160"/>
                      <a:gd name="T31" fmla="*/ 366 h 384"/>
                      <a:gd name="T32" fmla="*/ 129 w 160"/>
                      <a:gd name="T33" fmla="*/ 383 h 384"/>
                      <a:gd name="T34" fmla="*/ 135 w 160"/>
                      <a:gd name="T35" fmla="*/ 369 h 384"/>
                      <a:gd name="T36" fmla="*/ 144 w 160"/>
                      <a:gd name="T37" fmla="*/ 344 h 384"/>
                      <a:gd name="T38" fmla="*/ 153 w 160"/>
                      <a:gd name="T39" fmla="*/ 309 h 384"/>
                      <a:gd name="T40" fmla="*/ 159 w 160"/>
                      <a:gd name="T41" fmla="*/ 266 h 384"/>
                      <a:gd name="T42" fmla="*/ 159 w 160"/>
                      <a:gd name="T43" fmla="*/ 216 h 384"/>
                      <a:gd name="T44" fmla="*/ 151 w 160"/>
                      <a:gd name="T45" fmla="*/ 162 h 384"/>
                      <a:gd name="T46" fmla="*/ 130 w 160"/>
                      <a:gd name="T47" fmla="*/ 106 h 384"/>
                      <a:gd name="T48" fmla="*/ 114 w 160"/>
                      <a:gd name="T49" fmla="*/ 77 h 384"/>
                      <a:gd name="T50" fmla="*/ 107 w 160"/>
                      <a:gd name="T51" fmla="*/ 76 h 384"/>
                      <a:gd name="T52" fmla="*/ 96 w 160"/>
                      <a:gd name="T53" fmla="*/ 73 h 384"/>
                      <a:gd name="T54" fmla="*/ 81 w 160"/>
                      <a:gd name="T55" fmla="*/ 67 h 384"/>
                      <a:gd name="T56" fmla="*/ 64 w 160"/>
                      <a:gd name="T57" fmla="*/ 59 h 384"/>
                      <a:gd name="T58" fmla="*/ 47 w 160"/>
                      <a:gd name="T59" fmla="*/ 47 h 384"/>
                      <a:gd name="T60" fmla="*/ 30 w 160"/>
                      <a:gd name="T61" fmla="*/ 32 h 384"/>
                      <a:gd name="T62" fmla="*/ 15 w 160"/>
                      <a:gd name="T63" fmla="*/ 12 h 3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
                      <a:gd name="T97" fmla="*/ 0 h 384"/>
                      <a:gd name="T98" fmla="*/ 160 w 160"/>
                      <a:gd name="T99" fmla="*/ 384 h 3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 h="384">
                        <a:moveTo>
                          <a:pt x="9" y="0"/>
                        </a:moveTo>
                        <a:lnTo>
                          <a:pt x="8" y="1"/>
                        </a:lnTo>
                        <a:lnTo>
                          <a:pt x="7" y="2"/>
                        </a:lnTo>
                        <a:lnTo>
                          <a:pt x="6" y="4"/>
                        </a:lnTo>
                        <a:lnTo>
                          <a:pt x="4" y="7"/>
                        </a:lnTo>
                        <a:lnTo>
                          <a:pt x="3" y="10"/>
                        </a:lnTo>
                        <a:lnTo>
                          <a:pt x="1" y="15"/>
                        </a:lnTo>
                        <a:lnTo>
                          <a:pt x="1" y="21"/>
                        </a:lnTo>
                        <a:lnTo>
                          <a:pt x="0" y="27"/>
                        </a:lnTo>
                        <a:lnTo>
                          <a:pt x="1" y="35"/>
                        </a:lnTo>
                        <a:lnTo>
                          <a:pt x="2" y="43"/>
                        </a:lnTo>
                        <a:lnTo>
                          <a:pt x="6" y="53"/>
                        </a:lnTo>
                        <a:lnTo>
                          <a:pt x="10" y="63"/>
                        </a:lnTo>
                        <a:lnTo>
                          <a:pt x="16" y="74"/>
                        </a:lnTo>
                        <a:lnTo>
                          <a:pt x="24" y="86"/>
                        </a:lnTo>
                        <a:lnTo>
                          <a:pt x="34" y="100"/>
                        </a:lnTo>
                        <a:lnTo>
                          <a:pt x="47" y="114"/>
                        </a:lnTo>
                        <a:lnTo>
                          <a:pt x="60" y="129"/>
                        </a:lnTo>
                        <a:lnTo>
                          <a:pt x="72" y="144"/>
                        </a:lnTo>
                        <a:lnTo>
                          <a:pt x="83" y="160"/>
                        </a:lnTo>
                        <a:lnTo>
                          <a:pt x="92" y="176"/>
                        </a:lnTo>
                        <a:lnTo>
                          <a:pt x="101" y="193"/>
                        </a:lnTo>
                        <a:lnTo>
                          <a:pt x="108" y="209"/>
                        </a:lnTo>
                        <a:lnTo>
                          <a:pt x="115" y="226"/>
                        </a:lnTo>
                        <a:lnTo>
                          <a:pt x="120" y="243"/>
                        </a:lnTo>
                        <a:lnTo>
                          <a:pt x="124" y="260"/>
                        </a:lnTo>
                        <a:lnTo>
                          <a:pt x="127" y="277"/>
                        </a:lnTo>
                        <a:lnTo>
                          <a:pt x="130" y="295"/>
                        </a:lnTo>
                        <a:lnTo>
                          <a:pt x="131" y="312"/>
                        </a:lnTo>
                        <a:lnTo>
                          <a:pt x="132" y="330"/>
                        </a:lnTo>
                        <a:lnTo>
                          <a:pt x="132" y="348"/>
                        </a:lnTo>
                        <a:lnTo>
                          <a:pt x="130" y="366"/>
                        </a:lnTo>
                        <a:lnTo>
                          <a:pt x="128" y="384"/>
                        </a:lnTo>
                        <a:lnTo>
                          <a:pt x="129" y="383"/>
                        </a:lnTo>
                        <a:lnTo>
                          <a:pt x="131" y="378"/>
                        </a:lnTo>
                        <a:lnTo>
                          <a:pt x="135" y="369"/>
                        </a:lnTo>
                        <a:lnTo>
                          <a:pt x="139" y="358"/>
                        </a:lnTo>
                        <a:lnTo>
                          <a:pt x="144" y="344"/>
                        </a:lnTo>
                        <a:lnTo>
                          <a:pt x="149" y="327"/>
                        </a:lnTo>
                        <a:lnTo>
                          <a:pt x="153" y="309"/>
                        </a:lnTo>
                        <a:lnTo>
                          <a:pt x="157" y="288"/>
                        </a:lnTo>
                        <a:lnTo>
                          <a:pt x="159" y="266"/>
                        </a:lnTo>
                        <a:lnTo>
                          <a:pt x="160" y="241"/>
                        </a:lnTo>
                        <a:lnTo>
                          <a:pt x="159" y="216"/>
                        </a:lnTo>
                        <a:lnTo>
                          <a:pt x="156" y="190"/>
                        </a:lnTo>
                        <a:lnTo>
                          <a:pt x="151" y="162"/>
                        </a:lnTo>
                        <a:lnTo>
                          <a:pt x="142" y="134"/>
                        </a:lnTo>
                        <a:lnTo>
                          <a:pt x="130" y="106"/>
                        </a:lnTo>
                        <a:lnTo>
                          <a:pt x="114" y="77"/>
                        </a:lnTo>
                        <a:lnTo>
                          <a:pt x="111" y="77"/>
                        </a:lnTo>
                        <a:lnTo>
                          <a:pt x="107" y="76"/>
                        </a:lnTo>
                        <a:lnTo>
                          <a:pt x="102" y="75"/>
                        </a:lnTo>
                        <a:lnTo>
                          <a:pt x="96" y="73"/>
                        </a:lnTo>
                        <a:lnTo>
                          <a:pt x="89" y="70"/>
                        </a:lnTo>
                        <a:lnTo>
                          <a:pt x="81" y="67"/>
                        </a:lnTo>
                        <a:lnTo>
                          <a:pt x="73" y="63"/>
                        </a:lnTo>
                        <a:lnTo>
                          <a:pt x="64" y="59"/>
                        </a:lnTo>
                        <a:lnTo>
                          <a:pt x="55" y="53"/>
                        </a:lnTo>
                        <a:lnTo>
                          <a:pt x="47" y="47"/>
                        </a:lnTo>
                        <a:lnTo>
                          <a:pt x="38" y="40"/>
                        </a:lnTo>
                        <a:lnTo>
                          <a:pt x="30" y="32"/>
                        </a:lnTo>
                        <a:lnTo>
                          <a:pt x="22" y="22"/>
                        </a:lnTo>
                        <a:lnTo>
                          <a:pt x="15" y="1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29" name="Freeform 34"/>
                  <p:cNvSpPr>
                    <a:spLocks/>
                  </p:cNvSpPr>
                  <p:nvPr/>
                </p:nvSpPr>
                <p:spPr bwMode="auto">
                  <a:xfrm>
                    <a:off x="1210" y="1865"/>
                    <a:ext cx="175" cy="252"/>
                  </a:xfrm>
                  <a:custGeom>
                    <a:avLst/>
                    <a:gdLst>
                      <a:gd name="T0" fmla="*/ 47 w 175"/>
                      <a:gd name="T1" fmla="*/ 252 h 252"/>
                      <a:gd name="T2" fmla="*/ 45 w 175"/>
                      <a:gd name="T3" fmla="*/ 251 h 252"/>
                      <a:gd name="T4" fmla="*/ 41 w 175"/>
                      <a:gd name="T5" fmla="*/ 248 h 252"/>
                      <a:gd name="T6" fmla="*/ 34 w 175"/>
                      <a:gd name="T7" fmla="*/ 243 h 252"/>
                      <a:gd name="T8" fmla="*/ 26 w 175"/>
                      <a:gd name="T9" fmla="*/ 236 h 252"/>
                      <a:gd name="T10" fmla="*/ 18 w 175"/>
                      <a:gd name="T11" fmla="*/ 226 h 252"/>
                      <a:gd name="T12" fmla="*/ 10 w 175"/>
                      <a:gd name="T13" fmla="*/ 213 h 252"/>
                      <a:gd name="T14" fmla="*/ 4 w 175"/>
                      <a:gd name="T15" fmla="*/ 198 h 252"/>
                      <a:gd name="T16" fmla="*/ 1 w 175"/>
                      <a:gd name="T17" fmla="*/ 179 h 252"/>
                      <a:gd name="T18" fmla="*/ 0 w 175"/>
                      <a:gd name="T19" fmla="*/ 158 h 252"/>
                      <a:gd name="T20" fmla="*/ 2 w 175"/>
                      <a:gd name="T21" fmla="*/ 133 h 252"/>
                      <a:gd name="T22" fmla="*/ 5 w 175"/>
                      <a:gd name="T23" fmla="*/ 108 h 252"/>
                      <a:gd name="T24" fmla="*/ 11 w 175"/>
                      <a:gd name="T25" fmla="*/ 83 h 252"/>
                      <a:gd name="T26" fmla="*/ 18 w 175"/>
                      <a:gd name="T27" fmla="*/ 59 h 252"/>
                      <a:gd name="T28" fmla="*/ 27 w 175"/>
                      <a:gd name="T29" fmla="*/ 38 h 252"/>
                      <a:gd name="T30" fmla="*/ 39 w 175"/>
                      <a:gd name="T31" fmla="*/ 21 h 252"/>
                      <a:gd name="T32" fmla="*/ 53 w 175"/>
                      <a:gd name="T33" fmla="*/ 9 h 252"/>
                      <a:gd name="T34" fmla="*/ 61 w 175"/>
                      <a:gd name="T35" fmla="*/ 6 h 252"/>
                      <a:gd name="T36" fmla="*/ 71 w 175"/>
                      <a:gd name="T37" fmla="*/ 3 h 252"/>
                      <a:gd name="T38" fmla="*/ 81 w 175"/>
                      <a:gd name="T39" fmla="*/ 1 h 252"/>
                      <a:gd name="T40" fmla="*/ 94 w 175"/>
                      <a:gd name="T41" fmla="*/ 0 h 252"/>
                      <a:gd name="T42" fmla="*/ 106 w 175"/>
                      <a:gd name="T43" fmla="*/ 0 h 252"/>
                      <a:gd name="T44" fmla="*/ 118 w 175"/>
                      <a:gd name="T45" fmla="*/ 2 h 252"/>
                      <a:gd name="T46" fmla="*/ 131 w 175"/>
                      <a:gd name="T47" fmla="*/ 5 h 252"/>
                      <a:gd name="T48" fmla="*/ 142 w 175"/>
                      <a:gd name="T49" fmla="*/ 10 h 252"/>
                      <a:gd name="T50" fmla="*/ 152 w 175"/>
                      <a:gd name="T51" fmla="*/ 17 h 252"/>
                      <a:gd name="T52" fmla="*/ 161 w 175"/>
                      <a:gd name="T53" fmla="*/ 25 h 252"/>
                      <a:gd name="T54" fmla="*/ 168 w 175"/>
                      <a:gd name="T55" fmla="*/ 36 h 252"/>
                      <a:gd name="T56" fmla="*/ 173 w 175"/>
                      <a:gd name="T57" fmla="*/ 48 h 252"/>
                      <a:gd name="T58" fmla="*/ 175 w 175"/>
                      <a:gd name="T59" fmla="*/ 63 h 252"/>
                      <a:gd name="T60" fmla="*/ 174 w 175"/>
                      <a:gd name="T61" fmla="*/ 79 h 252"/>
                      <a:gd name="T62" fmla="*/ 169 w 175"/>
                      <a:gd name="T63" fmla="*/ 99 h 252"/>
                      <a:gd name="T64" fmla="*/ 161 w 175"/>
                      <a:gd name="T65" fmla="*/ 121 h 252"/>
                      <a:gd name="T66" fmla="*/ 154 w 175"/>
                      <a:gd name="T67" fmla="*/ 135 h 252"/>
                      <a:gd name="T68" fmla="*/ 148 w 175"/>
                      <a:gd name="T69" fmla="*/ 148 h 252"/>
                      <a:gd name="T70" fmla="*/ 140 w 175"/>
                      <a:gd name="T71" fmla="*/ 161 h 252"/>
                      <a:gd name="T72" fmla="*/ 133 w 175"/>
                      <a:gd name="T73" fmla="*/ 173 h 252"/>
                      <a:gd name="T74" fmla="*/ 126 w 175"/>
                      <a:gd name="T75" fmla="*/ 185 h 252"/>
                      <a:gd name="T76" fmla="*/ 118 w 175"/>
                      <a:gd name="T77" fmla="*/ 196 h 252"/>
                      <a:gd name="T78" fmla="*/ 111 w 175"/>
                      <a:gd name="T79" fmla="*/ 206 h 252"/>
                      <a:gd name="T80" fmla="*/ 104 w 175"/>
                      <a:gd name="T81" fmla="*/ 216 h 252"/>
                      <a:gd name="T82" fmla="*/ 96 w 175"/>
                      <a:gd name="T83" fmla="*/ 225 h 252"/>
                      <a:gd name="T84" fmla="*/ 88 w 175"/>
                      <a:gd name="T85" fmla="*/ 232 h 252"/>
                      <a:gd name="T86" fmla="*/ 81 w 175"/>
                      <a:gd name="T87" fmla="*/ 239 h 252"/>
                      <a:gd name="T88" fmla="*/ 74 w 175"/>
                      <a:gd name="T89" fmla="*/ 244 h 252"/>
                      <a:gd name="T90" fmla="*/ 67 w 175"/>
                      <a:gd name="T91" fmla="*/ 248 h 252"/>
                      <a:gd name="T92" fmla="*/ 60 w 175"/>
                      <a:gd name="T93" fmla="*/ 251 h 252"/>
                      <a:gd name="T94" fmla="*/ 54 w 175"/>
                      <a:gd name="T95" fmla="*/ 252 h 252"/>
                      <a:gd name="T96" fmla="*/ 47 w 175"/>
                      <a:gd name="T97" fmla="*/ 252 h 2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5"/>
                      <a:gd name="T148" fmla="*/ 0 h 252"/>
                      <a:gd name="T149" fmla="*/ 175 w 175"/>
                      <a:gd name="T150" fmla="*/ 252 h 2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5" h="252">
                        <a:moveTo>
                          <a:pt x="47" y="252"/>
                        </a:moveTo>
                        <a:lnTo>
                          <a:pt x="45" y="251"/>
                        </a:lnTo>
                        <a:lnTo>
                          <a:pt x="41" y="248"/>
                        </a:lnTo>
                        <a:lnTo>
                          <a:pt x="34" y="243"/>
                        </a:lnTo>
                        <a:lnTo>
                          <a:pt x="26" y="236"/>
                        </a:lnTo>
                        <a:lnTo>
                          <a:pt x="18" y="226"/>
                        </a:lnTo>
                        <a:lnTo>
                          <a:pt x="10" y="213"/>
                        </a:lnTo>
                        <a:lnTo>
                          <a:pt x="4" y="198"/>
                        </a:lnTo>
                        <a:lnTo>
                          <a:pt x="1" y="179"/>
                        </a:lnTo>
                        <a:lnTo>
                          <a:pt x="0" y="158"/>
                        </a:lnTo>
                        <a:lnTo>
                          <a:pt x="2" y="133"/>
                        </a:lnTo>
                        <a:lnTo>
                          <a:pt x="5" y="108"/>
                        </a:lnTo>
                        <a:lnTo>
                          <a:pt x="11" y="83"/>
                        </a:lnTo>
                        <a:lnTo>
                          <a:pt x="18" y="59"/>
                        </a:lnTo>
                        <a:lnTo>
                          <a:pt x="27" y="38"/>
                        </a:lnTo>
                        <a:lnTo>
                          <a:pt x="39" y="21"/>
                        </a:lnTo>
                        <a:lnTo>
                          <a:pt x="53" y="9"/>
                        </a:lnTo>
                        <a:lnTo>
                          <a:pt x="61" y="6"/>
                        </a:lnTo>
                        <a:lnTo>
                          <a:pt x="71" y="3"/>
                        </a:lnTo>
                        <a:lnTo>
                          <a:pt x="81" y="1"/>
                        </a:lnTo>
                        <a:lnTo>
                          <a:pt x="94" y="0"/>
                        </a:lnTo>
                        <a:lnTo>
                          <a:pt x="106" y="0"/>
                        </a:lnTo>
                        <a:lnTo>
                          <a:pt x="118" y="2"/>
                        </a:lnTo>
                        <a:lnTo>
                          <a:pt x="131" y="5"/>
                        </a:lnTo>
                        <a:lnTo>
                          <a:pt x="142" y="10"/>
                        </a:lnTo>
                        <a:lnTo>
                          <a:pt x="152" y="17"/>
                        </a:lnTo>
                        <a:lnTo>
                          <a:pt x="161" y="25"/>
                        </a:lnTo>
                        <a:lnTo>
                          <a:pt x="168" y="36"/>
                        </a:lnTo>
                        <a:lnTo>
                          <a:pt x="173" y="48"/>
                        </a:lnTo>
                        <a:lnTo>
                          <a:pt x="175" y="63"/>
                        </a:lnTo>
                        <a:lnTo>
                          <a:pt x="174" y="79"/>
                        </a:lnTo>
                        <a:lnTo>
                          <a:pt x="169" y="99"/>
                        </a:lnTo>
                        <a:lnTo>
                          <a:pt x="161" y="121"/>
                        </a:lnTo>
                        <a:lnTo>
                          <a:pt x="154" y="135"/>
                        </a:lnTo>
                        <a:lnTo>
                          <a:pt x="148" y="148"/>
                        </a:lnTo>
                        <a:lnTo>
                          <a:pt x="140" y="161"/>
                        </a:lnTo>
                        <a:lnTo>
                          <a:pt x="133" y="173"/>
                        </a:lnTo>
                        <a:lnTo>
                          <a:pt x="126" y="185"/>
                        </a:lnTo>
                        <a:lnTo>
                          <a:pt x="118" y="196"/>
                        </a:lnTo>
                        <a:lnTo>
                          <a:pt x="111" y="206"/>
                        </a:lnTo>
                        <a:lnTo>
                          <a:pt x="104" y="216"/>
                        </a:lnTo>
                        <a:lnTo>
                          <a:pt x="96" y="225"/>
                        </a:lnTo>
                        <a:lnTo>
                          <a:pt x="88" y="232"/>
                        </a:lnTo>
                        <a:lnTo>
                          <a:pt x="81" y="239"/>
                        </a:lnTo>
                        <a:lnTo>
                          <a:pt x="74" y="244"/>
                        </a:lnTo>
                        <a:lnTo>
                          <a:pt x="67" y="248"/>
                        </a:lnTo>
                        <a:lnTo>
                          <a:pt x="60" y="251"/>
                        </a:lnTo>
                        <a:lnTo>
                          <a:pt x="54" y="252"/>
                        </a:lnTo>
                        <a:lnTo>
                          <a:pt x="47" y="2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0" name="Freeform 35"/>
                  <p:cNvSpPr>
                    <a:spLocks/>
                  </p:cNvSpPr>
                  <p:nvPr/>
                </p:nvSpPr>
                <p:spPr bwMode="auto">
                  <a:xfrm>
                    <a:off x="1214" y="1872"/>
                    <a:ext cx="163" cy="239"/>
                  </a:xfrm>
                  <a:custGeom>
                    <a:avLst/>
                    <a:gdLst>
                      <a:gd name="T0" fmla="*/ 50 w 163"/>
                      <a:gd name="T1" fmla="*/ 9 h 239"/>
                      <a:gd name="T2" fmla="*/ 57 w 163"/>
                      <a:gd name="T3" fmla="*/ 5 h 239"/>
                      <a:gd name="T4" fmla="*/ 66 w 163"/>
                      <a:gd name="T5" fmla="*/ 2 h 239"/>
                      <a:gd name="T6" fmla="*/ 77 w 163"/>
                      <a:gd name="T7" fmla="*/ 1 h 239"/>
                      <a:gd name="T8" fmla="*/ 88 w 163"/>
                      <a:gd name="T9" fmla="*/ 0 h 239"/>
                      <a:gd name="T10" fmla="*/ 99 w 163"/>
                      <a:gd name="T11" fmla="*/ 1 h 239"/>
                      <a:gd name="T12" fmla="*/ 111 w 163"/>
                      <a:gd name="T13" fmla="*/ 3 h 239"/>
                      <a:gd name="T14" fmla="*/ 122 w 163"/>
                      <a:gd name="T15" fmla="*/ 6 h 239"/>
                      <a:gd name="T16" fmla="*/ 132 w 163"/>
                      <a:gd name="T17" fmla="*/ 10 h 239"/>
                      <a:gd name="T18" fmla="*/ 142 w 163"/>
                      <a:gd name="T19" fmla="*/ 17 h 239"/>
                      <a:gd name="T20" fmla="*/ 150 w 163"/>
                      <a:gd name="T21" fmla="*/ 25 h 239"/>
                      <a:gd name="T22" fmla="*/ 157 w 163"/>
                      <a:gd name="T23" fmla="*/ 35 h 239"/>
                      <a:gd name="T24" fmla="*/ 161 w 163"/>
                      <a:gd name="T25" fmla="*/ 46 h 239"/>
                      <a:gd name="T26" fmla="*/ 163 w 163"/>
                      <a:gd name="T27" fmla="*/ 60 h 239"/>
                      <a:gd name="T28" fmla="*/ 163 w 163"/>
                      <a:gd name="T29" fmla="*/ 76 h 239"/>
                      <a:gd name="T30" fmla="*/ 159 w 163"/>
                      <a:gd name="T31" fmla="*/ 94 h 239"/>
                      <a:gd name="T32" fmla="*/ 152 w 163"/>
                      <a:gd name="T33" fmla="*/ 114 h 239"/>
                      <a:gd name="T34" fmla="*/ 146 w 163"/>
                      <a:gd name="T35" fmla="*/ 127 h 239"/>
                      <a:gd name="T36" fmla="*/ 140 w 163"/>
                      <a:gd name="T37" fmla="*/ 140 h 239"/>
                      <a:gd name="T38" fmla="*/ 133 w 163"/>
                      <a:gd name="T39" fmla="*/ 152 h 239"/>
                      <a:gd name="T40" fmla="*/ 127 w 163"/>
                      <a:gd name="T41" fmla="*/ 164 h 239"/>
                      <a:gd name="T42" fmla="*/ 119 w 163"/>
                      <a:gd name="T43" fmla="*/ 175 h 239"/>
                      <a:gd name="T44" fmla="*/ 113 w 163"/>
                      <a:gd name="T45" fmla="*/ 186 h 239"/>
                      <a:gd name="T46" fmla="*/ 105 w 163"/>
                      <a:gd name="T47" fmla="*/ 195 h 239"/>
                      <a:gd name="T48" fmla="*/ 98 w 163"/>
                      <a:gd name="T49" fmla="*/ 204 h 239"/>
                      <a:gd name="T50" fmla="*/ 91 w 163"/>
                      <a:gd name="T51" fmla="*/ 213 h 239"/>
                      <a:gd name="T52" fmla="*/ 84 w 163"/>
                      <a:gd name="T53" fmla="*/ 220 h 239"/>
                      <a:gd name="T54" fmla="*/ 77 w 163"/>
                      <a:gd name="T55" fmla="*/ 226 h 239"/>
                      <a:gd name="T56" fmla="*/ 70 w 163"/>
                      <a:gd name="T57" fmla="*/ 231 h 239"/>
                      <a:gd name="T58" fmla="*/ 63 w 163"/>
                      <a:gd name="T59" fmla="*/ 235 h 239"/>
                      <a:gd name="T60" fmla="*/ 56 w 163"/>
                      <a:gd name="T61" fmla="*/ 238 h 239"/>
                      <a:gd name="T62" fmla="*/ 50 w 163"/>
                      <a:gd name="T63" fmla="*/ 239 h 239"/>
                      <a:gd name="T64" fmla="*/ 45 w 163"/>
                      <a:gd name="T65" fmla="*/ 239 h 239"/>
                      <a:gd name="T66" fmla="*/ 43 w 163"/>
                      <a:gd name="T67" fmla="*/ 238 h 239"/>
                      <a:gd name="T68" fmla="*/ 38 w 163"/>
                      <a:gd name="T69" fmla="*/ 236 h 239"/>
                      <a:gd name="T70" fmla="*/ 32 w 163"/>
                      <a:gd name="T71" fmla="*/ 231 h 239"/>
                      <a:gd name="T72" fmla="*/ 24 w 163"/>
                      <a:gd name="T73" fmla="*/ 224 h 239"/>
                      <a:gd name="T74" fmla="*/ 16 w 163"/>
                      <a:gd name="T75" fmla="*/ 214 h 239"/>
                      <a:gd name="T76" fmla="*/ 9 w 163"/>
                      <a:gd name="T77" fmla="*/ 203 h 239"/>
                      <a:gd name="T78" fmla="*/ 4 w 163"/>
                      <a:gd name="T79" fmla="*/ 188 h 239"/>
                      <a:gd name="T80" fmla="*/ 1 w 163"/>
                      <a:gd name="T81" fmla="*/ 170 h 239"/>
                      <a:gd name="T82" fmla="*/ 0 w 163"/>
                      <a:gd name="T83" fmla="*/ 149 h 239"/>
                      <a:gd name="T84" fmla="*/ 1 w 163"/>
                      <a:gd name="T85" fmla="*/ 126 h 239"/>
                      <a:gd name="T86" fmla="*/ 5 w 163"/>
                      <a:gd name="T87" fmla="*/ 102 h 239"/>
                      <a:gd name="T88" fmla="*/ 10 w 163"/>
                      <a:gd name="T89" fmla="*/ 78 h 239"/>
                      <a:gd name="T90" fmla="*/ 17 w 163"/>
                      <a:gd name="T91" fmla="*/ 56 h 239"/>
                      <a:gd name="T92" fmla="*/ 26 w 163"/>
                      <a:gd name="T93" fmla="*/ 36 h 239"/>
                      <a:gd name="T94" fmla="*/ 37 w 163"/>
                      <a:gd name="T95" fmla="*/ 20 h 239"/>
                      <a:gd name="T96" fmla="*/ 50 w 163"/>
                      <a:gd name="T97" fmla="*/ 9 h 23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63"/>
                      <a:gd name="T148" fmla="*/ 0 h 239"/>
                      <a:gd name="T149" fmla="*/ 163 w 163"/>
                      <a:gd name="T150" fmla="*/ 239 h 23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63" h="239">
                        <a:moveTo>
                          <a:pt x="50" y="9"/>
                        </a:moveTo>
                        <a:lnTo>
                          <a:pt x="57" y="5"/>
                        </a:lnTo>
                        <a:lnTo>
                          <a:pt x="66" y="2"/>
                        </a:lnTo>
                        <a:lnTo>
                          <a:pt x="77" y="1"/>
                        </a:lnTo>
                        <a:lnTo>
                          <a:pt x="88" y="0"/>
                        </a:lnTo>
                        <a:lnTo>
                          <a:pt x="99" y="1"/>
                        </a:lnTo>
                        <a:lnTo>
                          <a:pt x="111" y="3"/>
                        </a:lnTo>
                        <a:lnTo>
                          <a:pt x="122" y="6"/>
                        </a:lnTo>
                        <a:lnTo>
                          <a:pt x="132" y="10"/>
                        </a:lnTo>
                        <a:lnTo>
                          <a:pt x="142" y="17"/>
                        </a:lnTo>
                        <a:lnTo>
                          <a:pt x="150" y="25"/>
                        </a:lnTo>
                        <a:lnTo>
                          <a:pt x="157" y="35"/>
                        </a:lnTo>
                        <a:lnTo>
                          <a:pt x="161" y="46"/>
                        </a:lnTo>
                        <a:lnTo>
                          <a:pt x="163" y="60"/>
                        </a:lnTo>
                        <a:lnTo>
                          <a:pt x="163" y="76"/>
                        </a:lnTo>
                        <a:lnTo>
                          <a:pt x="159" y="94"/>
                        </a:lnTo>
                        <a:lnTo>
                          <a:pt x="152" y="114"/>
                        </a:lnTo>
                        <a:lnTo>
                          <a:pt x="146" y="127"/>
                        </a:lnTo>
                        <a:lnTo>
                          <a:pt x="140" y="140"/>
                        </a:lnTo>
                        <a:lnTo>
                          <a:pt x="133" y="152"/>
                        </a:lnTo>
                        <a:lnTo>
                          <a:pt x="127" y="164"/>
                        </a:lnTo>
                        <a:lnTo>
                          <a:pt x="119" y="175"/>
                        </a:lnTo>
                        <a:lnTo>
                          <a:pt x="113" y="186"/>
                        </a:lnTo>
                        <a:lnTo>
                          <a:pt x="105" y="195"/>
                        </a:lnTo>
                        <a:lnTo>
                          <a:pt x="98" y="204"/>
                        </a:lnTo>
                        <a:lnTo>
                          <a:pt x="91" y="213"/>
                        </a:lnTo>
                        <a:lnTo>
                          <a:pt x="84" y="220"/>
                        </a:lnTo>
                        <a:lnTo>
                          <a:pt x="77" y="226"/>
                        </a:lnTo>
                        <a:lnTo>
                          <a:pt x="70" y="231"/>
                        </a:lnTo>
                        <a:lnTo>
                          <a:pt x="63" y="235"/>
                        </a:lnTo>
                        <a:lnTo>
                          <a:pt x="56" y="238"/>
                        </a:lnTo>
                        <a:lnTo>
                          <a:pt x="50" y="239"/>
                        </a:lnTo>
                        <a:lnTo>
                          <a:pt x="45" y="239"/>
                        </a:lnTo>
                        <a:lnTo>
                          <a:pt x="43" y="238"/>
                        </a:lnTo>
                        <a:lnTo>
                          <a:pt x="38" y="236"/>
                        </a:lnTo>
                        <a:lnTo>
                          <a:pt x="32" y="231"/>
                        </a:lnTo>
                        <a:lnTo>
                          <a:pt x="24" y="224"/>
                        </a:lnTo>
                        <a:lnTo>
                          <a:pt x="16" y="214"/>
                        </a:lnTo>
                        <a:lnTo>
                          <a:pt x="9" y="203"/>
                        </a:lnTo>
                        <a:lnTo>
                          <a:pt x="4" y="188"/>
                        </a:lnTo>
                        <a:lnTo>
                          <a:pt x="1" y="170"/>
                        </a:lnTo>
                        <a:lnTo>
                          <a:pt x="0" y="149"/>
                        </a:lnTo>
                        <a:lnTo>
                          <a:pt x="1" y="126"/>
                        </a:lnTo>
                        <a:lnTo>
                          <a:pt x="5" y="102"/>
                        </a:lnTo>
                        <a:lnTo>
                          <a:pt x="10" y="78"/>
                        </a:lnTo>
                        <a:lnTo>
                          <a:pt x="17" y="56"/>
                        </a:lnTo>
                        <a:lnTo>
                          <a:pt x="26" y="36"/>
                        </a:lnTo>
                        <a:lnTo>
                          <a:pt x="37" y="20"/>
                        </a:lnTo>
                        <a:lnTo>
                          <a:pt x="50" y="9"/>
                        </a:lnTo>
                        <a:close/>
                      </a:path>
                    </a:pathLst>
                  </a:custGeom>
                  <a:solidFill>
                    <a:srgbClr val="F2E8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1" name="Freeform 36"/>
                  <p:cNvSpPr>
                    <a:spLocks/>
                  </p:cNvSpPr>
                  <p:nvPr/>
                </p:nvSpPr>
                <p:spPr bwMode="auto">
                  <a:xfrm>
                    <a:off x="1218" y="1879"/>
                    <a:ext cx="152" cy="226"/>
                  </a:xfrm>
                  <a:custGeom>
                    <a:avLst/>
                    <a:gdLst>
                      <a:gd name="T0" fmla="*/ 47 w 152"/>
                      <a:gd name="T1" fmla="*/ 8 h 226"/>
                      <a:gd name="T2" fmla="*/ 54 w 152"/>
                      <a:gd name="T3" fmla="*/ 5 h 226"/>
                      <a:gd name="T4" fmla="*/ 63 w 152"/>
                      <a:gd name="T5" fmla="*/ 2 h 226"/>
                      <a:gd name="T6" fmla="*/ 72 w 152"/>
                      <a:gd name="T7" fmla="*/ 1 h 226"/>
                      <a:gd name="T8" fmla="*/ 82 w 152"/>
                      <a:gd name="T9" fmla="*/ 0 h 226"/>
                      <a:gd name="T10" fmla="*/ 93 w 152"/>
                      <a:gd name="T11" fmla="*/ 1 h 226"/>
                      <a:gd name="T12" fmla="*/ 103 w 152"/>
                      <a:gd name="T13" fmla="*/ 3 h 226"/>
                      <a:gd name="T14" fmla="*/ 114 w 152"/>
                      <a:gd name="T15" fmla="*/ 6 h 226"/>
                      <a:gd name="T16" fmla="*/ 123 w 152"/>
                      <a:gd name="T17" fmla="*/ 11 h 226"/>
                      <a:gd name="T18" fmla="*/ 132 w 152"/>
                      <a:gd name="T19" fmla="*/ 17 h 226"/>
                      <a:gd name="T20" fmla="*/ 140 w 152"/>
                      <a:gd name="T21" fmla="*/ 25 h 226"/>
                      <a:gd name="T22" fmla="*/ 146 w 152"/>
                      <a:gd name="T23" fmla="*/ 34 h 226"/>
                      <a:gd name="T24" fmla="*/ 150 w 152"/>
                      <a:gd name="T25" fmla="*/ 45 h 226"/>
                      <a:gd name="T26" fmla="*/ 152 w 152"/>
                      <a:gd name="T27" fmla="*/ 57 h 226"/>
                      <a:gd name="T28" fmla="*/ 152 w 152"/>
                      <a:gd name="T29" fmla="*/ 71 h 226"/>
                      <a:gd name="T30" fmla="*/ 149 w 152"/>
                      <a:gd name="T31" fmla="*/ 88 h 226"/>
                      <a:gd name="T32" fmla="*/ 143 w 152"/>
                      <a:gd name="T33" fmla="*/ 106 h 226"/>
                      <a:gd name="T34" fmla="*/ 137 w 152"/>
                      <a:gd name="T35" fmla="*/ 118 h 226"/>
                      <a:gd name="T36" fmla="*/ 132 w 152"/>
                      <a:gd name="T37" fmla="*/ 131 h 226"/>
                      <a:gd name="T38" fmla="*/ 126 w 152"/>
                      <a:gd name="T39" fmla="*/ 142 h 226"/>
                      <a:gd name="T40" fmla="*/ 119 w 152"/>
                      <a:gd name="T41" fmla="*/ 154 h 226"/>
                      <a:gd name="T42" fmla="*/ 113 w 152"/>
                      <a:gd name="T43" fmla="*/ 164 h 226"/>
                      <a:gd name="T44" fmla="*/ 106 w 152"/>
                      <a:gd name="T45" fmla="*/ 175 h 226"/>
                      <a:gd name="T46" fmla="*/ 100 w 152"/>
                      <a:gd name="T47" fmla="*/ 184 h 226"/>
                      <a:gd name="T48" fmla="*/ 93 w 152"/>
                      <a:gd name="T49" fmla="*/ 193 h 226"/>
                      <a:gd name="T50" fmla="*/ 86 w 152"/>
                      <a:gd name="T51" fmla="*/ 201 h 226"/>
                      <a:gd name="T52" fmla="*/ 79 w 152"/>
                      <a:gd name="T53" fmla="*/ 207 h 226"/>
                      <a:gd name="T54" fmla="*/ 73 w 152"/>
                      <a:gd name="T55" fmla="*/ 214 h 226"/>
                      <a:gd name="T56" fmla="*/ 66 w 152"/>
                      <a:gd name="T57" fmla="*/ 218 h 226"/>
                      <a:gd name="T58" fmla="*/ 60 w 152"/>
                      <a:gd name="T59" fmla="*/ 222 h 226"/>
                      <a:gd name="T60" fmla="*/ 53 w 152"/>
                      <a:gd name="T61" fmla="*/ 225 h 226"/>
                      <a:gd name="T62" fmla="*/ 47 w 152"/>
                      <a:gd name="T63" fmla="*/ 226 h 226"/>
                      <a:gd name="T64" fmla="*/ 42 w 152"/>
                      <a:gd name="T65" fmla="*/ 226 h 226"/>
                      <a:gd name="T66" fmla="*/ 40 w 152"/>
                      <a:gd name="T67" fmla="*/ 225 h 226"/>
                      <a:gd name="T68" fmla="*/ 36 w 152"/>
                      <a:gd name="T69" fmla="*/ 223 h 226"/>
                      <a:gd name="T70" fmla="*/ 30 w 152"/>
                      <a:gd name="T71" fmla="*/ 218 h 226"/>
                      <a:gd name="T72" fmla="*/ 23 w 152"/>
                      <a:gd name="T73" fmla="*/ 212 h 226"/>
                      <a:gd name="T74" fmla="*/ 15 w 152"/>
                      <a:gd name="T75" fmla="*/ 203 h 226"/>
                      <a:gd name="T76" fmla="*/ 9 w 152"/>
                      <a:gd name="T77" fmla="*/ 192 h 226"/>
                      <a:gd name="T78" fmla="*/ 3 w 152"/>
                      <a:gd name="T79" fmla="*/ 178 h 226"/>
                      <a:gd name="T80" fmla="*/ 1 w 152"/>
                      <a:gd name="T81" fmla="*/ 161 h 226"/>
                      <a:gd name="T82" fmla="*/ 0 w 152"/>
                      <a:gd name="T83" fmla="*/ 141 h 226"/>
                      <a:gd name="T84" fmla="*/ 1 w 152"/>
                      <a:gd name="T85" fmla="*/ 119 h 226"/>
                      <a:gd name="T86" fmla="*/ 4 w 152"/>
                      <a:gd name="T87" fmla="*/ 96 h 226"/>
                      <a:gd name="T88" fmla="*/ 9 w 152"/>
                      <a:gd name="T89" fmla="*/ 74 h 226"/>
                      <a:gd name="T90" fmla="*/ 16 w 152"/>
                      <a:gd name="T91" fmla="*/ 52 h 226"/>
                      <a:gd name="T92" fmla="*/ 24 w 152"/>
                      <a:gd name="T93" fmla="*/ 33 h 226"/>
                      <a:gd name="T94" fmla="*/ 35 w 152"/>
                      <a:gd name="T95" fmla="*/ 18 h 226"/>
                      <a:gd name="T96" fmla="*/ 47 w 152"/>
                      <a:gd name="T97" fmla="*/ 8 h 2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
                      <a:gd name="T148" fmla="*/ 0 h 226"/>
                      <a:gd name="T149" fmla="*/ 152 w 152"/>
                      <a:gd name="T150" fmla="*/ 226 h 2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 h="226">
                        <a:moveTo>
                          <a:pt x="47" y="8"/>
                        </a:moveTo>
                        <a:lnTo>
                          <a:pt x="54" y="5"/>
                        </a:lnTo>
                        <a:lnTo>
                          <a:pt x="63" y="2"/>
                        </a:lnTo>
                        <a:lnTo>
                          <a:pt x="72" y="1"/>
                        </a:lnTo>
                        <a:lnTo>
                          <a:pt x="82" y="0"/>
                        </a:lnTo>
                        <a:lnTo>
                          <a:pt x="93" y="1"/>
                        </a:lnTo>
                        <a:lnTo>
                          <a:pt x="103" y="3"/>
                        </a:lnTo>
                        <a:lnTo>
                          <a:pt x="114" y="6"/>
                        </a:lnTo>
                        <a:lnTo>
                          <a:pt x="123" y="11"/>
                        </a:lnTo>
                        <a:lnTo>
                          <a:pt x="132" y="17"/>
                        </a:lnTo>
                        <a:lnTo>
                          <a:pt x="140" y="25"/>
                        </a:lnTo>
                        <a:lnTo>
                          <a:pt x="146" y="34"/>
                        </a:lnTo>
                        <a:lnTo>
                          <a:pt x="150" y="45"/>
                        </a:lnTo>
                        <a:lnTo>
                          <a:pt x="152" y="57"/>
                        </a:lnTo>
                        <a:lnTo>
                          <a:pt x="152" y="71"/>
                        </a:lnTo>
                        <a:lnTo>
                          <a:pt x="149" y="88"/>
                        </a:lnTo>
                        <a:lnTo>
                          <a:pt x="143" y="106"/>
                        </a:lnTo>
                        <a:lnTo>
                          <a:pt x="137" y="118"/>
                        </a:lnTo>
                        <a:lnTo>
                          <a:pt x="132" y="131"/>
                        </a:lnTo>
                        <a:lnTo>
                          <a:pt x="126" y="142"/>
                        </a:lnTo>
                        <a:lnTo>
                          <a:pt x="119" y="154"/>
                        </a:lnTo>
                        <a:lnTo>
                          <a:pt x="113" y="164"/>
                        </a:lnTo>
                        <a:lnTo>
                          <a:pt x="106" y="175"/>
                        </a:lnTo>
                        <a:lnTo>
                          <a:pt x="100" y="184"/>
                        </a:lnTo>
                        <a:lnTo>
                          <a:pt x="93" y="193"/>
                        </a:lnTo>
                        <a:lnTo>
                          <a:pt x="86" y="201"/>
                        </a:lnTo>
                        <a:lnTo>
                          <a:pt x="79" y="207"/>
                        </a:lnTo>
                        <a:lnTo>
                          <a:pt x="73" y="214"/>
                        </a:lnTo>
                        <a:lnTo>
                          <a:pt x="66" y="218"/>
                        </a:lnTo>
                        <a:lnTo>
                          <a:pt x="60" y="222"/>
                        </a:lnTo>
                        <a:lnTo>
                          <a:pt x="53" y="225"/>
                        </a:lnTo>
                        <a:lnTo>
                          <a:pt x="47" y="226"/>
                        </a:lnTo>
                        <a:lnTo>
                          <a:pt x="42" y="226"/>
                        </a:lnTo>
                        <a:lnTo>
                          <a:pt x="40" y="225"/>
                        </a:lnTo>
                        <a:lnTo>
                          <a:pt x="36" y="223"/>
                        </a:lnTo>
                        <a:lnTo>
                          <a:pt x="30" y="218"/>
                        </a:lnTo>
                        <a:lnTo>
                          <a:pt x="23" y="212"/>
                        </a:lnTo>
                        <a:lnTo>
                          <a:pt x="15" y="203"/>
                        </a:lnTo>
                        <a:lnTo>
                          <a:pt x="9" y="192"/>
                        </a:lnTo>
                        <a:lnTo>
                          <a:pt x="3" y="178"/>
                        </a:lnTo>
                        <a:lnTo>
                          <a:pt x="1" y="161"/>
                        </a:lnTo>
                        <a:lnTo>
                          <a:pt x="0" y="141"/>
                        </a:lnTo>
                        <a:lnTo>
                          <a:pt x="1" y="119"/>
                        </a:lnTo>
                        <a:lnTo>
                          <a:pt x="4" y="96"/>
                        </a:lnTo>
                        <a:lnTo>
                          <a:pt x="9" y="74"/>
                        </a:lnTo>
                        <a:lnTo>
                          <a:pt x="16" y="52"/>
                        </a:lnTo>
                        <a:lnTo>
                          <a:pt x="24" y="33"/>
                        </a:lnTo>
                        <a:lnTo>
                          <a:pt x="35" y="18"/>
                        </a:lnTo>
                        <a:lnTo>
                          <a:pt x="47" y="8"/>
                        </a:lnTo>
                        <a:close/>
                      </a:path>
                    </a:pathLst>
                  </a:custGeom>
                  <a:solidFill>
                    <a:srgbClr val="E5D1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2" name="Freeform 37"/>
                  <p:cNvSpPr>
                    <a:spLocks/>
                  </p:cNvSpPr>
                  <p:nvPr/>
                </p:nvSpPr>
                <p:spPr bwMode="auto">
                  <a:xfrm>
                    <a:off x="1222" y="1887"/>
                    <a:ext cx="141" cy="212"/>
                  </a:xfrm>
                  <a:custGeom>
                    <a:avLst/>
                    <a:gdLst>
                      <a:gd name="T0" fmla="*/ 44 w 141"/>
                      <a:gd name="T1" fmla="*/ 6 h 212"/>
                      <a:gd name="T2" fmla="*/ 51 w 141"/>
                      <a:gd name="T3" fmla="*/ 3 h 212"/>
                      <a:gd name="T4" fmla="*/ 59 w 141"/>
                      <a:gd name="T5" fmla="*/ 1 h 212"/>
                      <a:gd name="T6" fmla="*/ 68 w 141"/>
                      <a:gd name="T7" fmla="*/ 0 h 212"/>
                      <a:gd name="T8" fmla="*/ 77 w 141"/>
                      <a:gd name="T9" fmla="*/ 0 h 212"/>
                      <a:gd name="T10" fmla="*/ 86 w 141"/>
                      <a:gd name="T11" fmla="*/ 1 h 212"/>
                      <a:gd name="T12" fmla="*/ 96 w 141"/>
                      <a:gd name="T13" fmla="*/ 3 h 212"/>
                      <a:gd name="T14" fmla="*/ 105 w 141"/>
                      <a:gd name="T15" fmla="*/ 6 h 212"/>
                      <a:gd name="T16" fmla="*/ 114 w 141"/>
                      <a:gd name="T17" fmla="*/ 11 h 212"/>
                      <a:gd name="T18" fmla="*/ 122 w 141"/>
                      <a:gd name="T19" fmla="*/ 17 h 212"/>
                      <a:gd name="T20" fmla="*/ 129 w 141"/>
                      <a:gd name="T21" fmla="*/ 24 h 212"/>
                      <a:gd name="T22" fmla="*/ 135 w 141"/>
                      <a:gd name="T23" fmla="*/ 32 h 212"/>
                      <a:gd name="T24" fmla="*/ 139 w 141"/>
                      <a:gd name="T25" fmla="*/ 42 h 212"/>
                      <a:gd name="T26" fmla="*/ 141 w 141"/>
                      <a:gd name="T27" fmla="*/ 54 h 212"/>
                      <a:gd name="T28" fmla="*/ 141 w 141"/>
                      <a:gd name="T29" fmla="*/ 66 h 212"/>
                      <a:gd name="T30" fmla="*/ 139 w 141"/>
                      <a:gd name="T31" fmla="*/ 81 h 212"/>
                      <a:gd name="T32" fmla="*/ 134 w 141"/>
                      <a:gd name="T33" fmla="*/ 97 h 212"/>
                      <a:gd name="T34" fmla="*/ 129 w 141"/>
                      <a:gd name="T35" fmla="*/ 109 h 212"/>
                      <a:gd name="T36" fmla="*/ 124 w 141"/>
                      <a:gd name="T37" fmla="*/ 121 h 212"/>
                      <a:gd name="T38" fmla="*/ 119 w 141"/>
                      <a:gd name="T39" fmla="*/ 132 h 212"/>
                      <a:gd name="T40" fmla="*/ 113 w 141"/>
                      <a:gd name="T41" fmla="*/ 143 h 212"/>
                      <a:gd name="T42" fmla="*/ 106 w 141"/>
                      <a:gd name="T43" fmla="*/ 153 h 212"/>
                      <a:gd name="T44" fmla="*/ 101 w 141"/>
                      <a:gd name="T45" fmla="*/ 163 h 212"/>
                      <a:gd name="T46" fmla="*/ 94 w 141"/>
                      <a:gd name="T47" fmla="*/ 172 h 212"/>
                      <a:gd name="T48" fmla="*/ 87 w 141"/>
                      <a:gd name="T49" fmla="*/ 180 h 212"/>
                      <a:gd name="T50" fmla="*/ 81 w 141"/>
                      <a:gd name="T51" fmla="*/ 188 h 212"/>
                      <a:gd name="T52" fmla="*/ 75 w 141"/>
                      <a:gd name="T53" fmla="*/ 194 h 212"/>
                      <a:gd name="T54" fmla="*/ 69 w 141"/>
                      <a:gd name="T55" fmla="*/ 200 h 212"/>
                      <a:gd name="T56" fmla="*/ 62 w 141"/>
                      <a:gd name="T57" fmla="*/ 205 h 212"/>
                      <a:gd name="T58" fmla="*/ 56 w 141"/>
                      <a:gd name="T59" fmla="*/ 208 h 212"/>
                      <a:gd name="T60" fmla="*/ 51 w 141"/>
                      <a:gd name="T61" fmla="*/ 211 h 212"/>
                      <a:gd name="T62" fmla="*/ 45 w 141"/>
                      <a:gd name="T63" fmla="*/ 212 h 212"/>
                      <a:gd name="T64" fmla="*/ 40 w 141"/>
                      <a:gd name="T65" fmla="*/ 212 h 212"/>
                      <a:gd name="T66" fmla="*/ 38 w 141"/>
                      <a:gd name="T67" fmla="*/ 212 h 212"/>
                      <a:gd name="T68" fmla="*/ 34 w 141"/>
                      <a:gd name="T69" fmla="*/ 209 h 212"/>
                      <a:gd name="T70" fmla="*/ 28 w 141"/>
                      <a:gd name="T71" fmla="*/ 205 h 212"/>
                      <a:gd name="T72" fmla="*/ 21 w 141"/>
                      <a:gd name="T73" fmla="*/ 198 h 212"/>
                      <a:gd name="T74" fmla="*/ 14 w 141"/>
                      <a:gd name="T75" fmla="*/ 190 h 212"/>
                      <a:gd name="T76" fmla="*/ 8 w 141"/>
                      <a:gd name="T77" fmla="*/ 179 h 212"/>
                      <a:gd name="T78" fmla="*/ 3 w 141"/>
                      <a:gd name="T79" fmla="*/ 166 h 212"/>
                      <a:gd name="T80" fmla="*/ 0 w 141"/>
                      <a:gd name="T81" fmla="*/ 151 h 212"/>
                      <a:gd name="T82" fmla="*/ 0 w 141"/>
                      <a:gd name="T83" fmla="*/ 132 h 212"/>
                      <a:gd name="T84" fmla="*/ 1 w 141"/>
                      <a:gd name="T85" fmla="*/ 111 h 212"/>
                      <a:gd name="T86" fmla="*/ 4 w 141"/>
                      <a:gd name="T87" fmla="*/ 90 h 212"/>
                      <a:gd name="T88" fmla="*/ 9 w 141"/>
                      <a:gd name="T89" fmla="*/ 68 h 212"/>
                      <a:gd name="T90" fmla="*/ 15 w 141"/>
                      <a:gd name="T91" fmla="*/ 48 h 212"/>
                      <a:gd name="T92" fmla="*/ 23 w 141"/>
                      <a:gd name="T93" fmla="*/ 30 h 212"/>
                      <a:gd name="T94" fmla="*/ 33 w 141"/>
                      <a:gd name="T95" fmla="*/ 16 h 212"/>
                      <a:gd name="T96" fmla="*/ 44 w 141"/>
                      <a:gd name="T97" fmla="*/ 6 h 21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1"/>
                      <a:gd name="T148" fmla="*/ 0 h 212"/>
                      <a:gd name="T149" fmla="*/ 141 w 141"/>
                      <a:gd name="T150" fmla="*/ 212 h 21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1" h="212">
                        <a:moveTo>
                          <a:pt x="44" y="6"/>
                        </a:moveTo>
                        <a:lnTo>
                          <a:pt x="51" y="3"/>
                        </a:lnTo>
                        <a:lnTo>
                          <a:pt x="59" y="1"/>
                        </a:lnTo>
                        <a:lnTo>
                          <a:pt x="68" y="0"/>
                        </a:lnTo>
                        <a:lnTo>
                          <a:pt x="77" y="0"/>
                        </a:lnTo>
                        <a:lnTo>
                          <a:pt x="86" y="1"/>
                        </a:lnTo>
                        <a:lnTo>
                          <a:pt x="96" y="3"/>
                        </a:lnTo>
                        <a:lnTo>
                          <a:pt x="105" y="6"/>
                        </a:lnTo>
                        <a:lnTo>
                          <a:pt x="114" y="11"/>
                        </a:lnTo>
                        <a:lnTo>
                          <a:pt x="122" y="17"/>
                        </a:lnTo>
                        <a:lnTo>
                          <a:pt x="129" y="24"/>
                        </a:lnTo>
                        <a:lnTo>
                          <a:pt x="135" y="32"/>
                        </a:lnTo>
                        <a:lnTo>
                          <a:pt x="139" y="42"/>
                        </a:lnTo>
                        <a:lnTo>
                          <a:pt x="141" y="54"/>
                        </a:lnTo>
                        <a:lnTo>
                          <a:pt x="141" y="66"/>
                        </a:lnTo>
                        <a:lnTo>
                          <a:pt x="139" y="81"/>
                        </a:lnTo>
                        <a:lnTo>
                          <a:pt x="134" y="97"/>
                        </a:lnTo>
                        <a:lnTo>
                          <a:pt x="129" y="109"/>
                        </a:lnTo>
                        <a:lnTo>
                          <a:pt x="124" y="121"/>
                        </a:lnTo>
                        <a:lnTo>
                          <a:pt x="119" y="132"/>
                        </a:lnTo>
                        <a:lnTo>
                          <a:pt x="113" y="143"/>
                        </a:lnTo>
                        <a:lnTo>
                          <a:pt x="106" y="153"/>
                        </a:lnTo>
                        <a:lnTo>
                          <a:pt x="101" y="163"/>
                        </a:lnTo>
                        <a:lnTo>
                          <a:pt x="94" y="172"/>
                        </a:lnTo>
                        <a:lnTo>
                          <a:pt x="87" y="180"/>
                        </a:lnTo>
                        <a:lnTo>
                          <a:pt x="81" y="188"/>
                        </a:lnTo>
                        <a:lnTo>
                          <a:pt x="75" y="194"/>
                        </a:lnTo>
                        <a:lnTo>
                          <a:pt x="69" y="200"/>
                        </a:lnTo>
                        <a:lnTo>
                          <a:pt x="62" y="205"/>
                        </a:lnTo>
                        <a:lnTo>
                          <a:pt x="56" y="208"/>
                        </a:lnTo>
                        <a:lnTo>
                          <a:pt x="51" y="211"/>
                        </a:lnTo>
                        <a:lnTo>
                          <a:pt x="45" y="212"/>
                        </a:lnTo>
                        <a:lnTo>
                          <a:pt x="40" y="212"/>
                        </a:lnTo>
                        <a:lnTo>
                          <a:pt x="38" y="212"/>
                        </a:lnTo>
                        <a:lnTo>
                          <a:pt x="34" y="209"/>
                        </a:lnTo>
                        <a:lnTo>
                          <a:pt x="28" y="205"/>
                        </a:lnTo>
                        <a:lnTo>
                          <a:pt x="21" y="198"/>
                        </a:lnTo>
                        <a:lnTo>
                          <a:pt x="14" y="190"/>
                        </a:lnTo>
                        <a:lnTo>
                          <a:pt x="8" y="179"/>
                        </a:lnTo>
                        <a:lnTo>
                          <a:pt x="3" y="166"/>
                        </a:lnTo>
                        <a:lnTo>
                          <a:pt x="0" y="151"/>
                        </a:lnTo>
                        <a:lnTo>
                          <a:pt x="0" y="132"/>
                        </a:lnTo>
                        <a:lnTo>
                          <a:pt x="1" y="111"/>
                        </a:lnTo>
                        <a:lnTo>
                          <a:pt x="4" y="90"/>
                        </a:lnTo>
                        <a:lnTo>
                          <a:pt x="9" y="68"/>
                        </a:lnTo>
                        <a:lnTo>
                          <a:pt x="15" y="48"/>
                        </a:lnTo>
                        <a:lnTo>
                          <a:pt x="23" y="30"/>
                        </a:lnTo>
                        <a:lnTo>
                          <a:pt x="33" y="16"/>
                        </a:lnTo>
                        <a:lnTo>
                          <a:pt x="44" y="6"/>
                        </a:lnTo>
                        <a:close/>
                      </a:path>
                    </a:pathLst>
                  </a:custGeom>
                  <a:solidFill>
                    <a:srgbClr val="D6B7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3" name="Freeform 38"/>
                  <p:cNvSpPr>
                    <a:spLocks/>
                  </p:cNvSpPr>
                  <p:nvPr/>
                </p:nvSpPr>
                <p:spPr bwMode="auto">
                  <a:xfrm>
                    <a:off x="1227" y="1894"/>
                    <a:ext cx="131" cy="200"/>
                  </a:xfrm>
                  <a:custGeom>
                    <a:avLst/>
                    <a:gdLst>
                      <a:gd name="T0" fmla="*/ 42 w 131"/>
                      <a:gd name="T1" fmla="*/ 5 h 200"/>
                      <a:gd name="T2" fmla="*/ 48 w 131"/>
                      <a:gd name="T3" fmla="*/ 2 h 200"/>
                      <a:gd name="T4" fmla="*/ 55 w 131"/>
                      <a:gd name="T5" fmla="*/ 1 h 200"/>
                      <a:gd name="T6" fmla="*/ 63 w 131"/>
                      <a:gd name="T7" fmla="*/ 0 h 200"/>
                      <a:gd name="T8" fmla="*/ 71 w 131"/>
                      <a:gd name="T9" fmla="*/ 0 h 200"/>
                      <a:gd name="T10" fmla="*/ 80 w 131"/>
                      <a:gd name="T11" fmla="*/ 1 h 200"/>
                      <a:gd name="T12" fmla="*/ 89 w 131"/>
                      <a:gd name="T13" fmla="*/ 3 h 200"/>
                      <a:gd name="T14" fmla="*/ 97 w 131"/>
                      <a:gd name="T15" fmla="*/ 7 h 200"/>
                      <a:gd name="T16" fmla="*/ 105 w 131"/>
                      <a:gd name="T17" fmla="*/ 11 h 200"/>
                      <a:gd name="T18" fmla="*/ 112 w 131"/>
                      <a:gd name="T19" fmla="*/ 17 h 200"/>
                      <a:gd name="T20" fmla="*/ 119 w 131"/>
                      <a:gd name="T21" fmla="*/ 24 h 200"/>
                      <a:gd name="T22" fmla="*/ 124 w 131"/>
                      <a:gd name="T23" fmla="*/ 31 h 200"/>
                      <a:gd name="T24" fmla="*/ 128 w 131"/>
                      <a:gd name="T25" fmla="*/ 40 h 200"/>
                      <a:gd name="T26" fmla="*/ 130 w 131"/>
                      <a:gd name="T27" fmla="*/ 51 h 200"/>
                      <a:gd name="T28" fmla="*/ 131 w 131"/>
                      <a:gd name="T29" fmla="*/ 63 h 200"/>
                      <a:gd name="T30" fmla="*/ 129 w 131"/>
                      <a:gd name="T31" fmla="*/ 76 h 200"/>
                      <a:gd name="T32" fmla="*/ 125 w 131"/>
                      <a:gd name="T33" fmla="*/ 90 h 200"/>
                      <a:gd name="T34" fmla="*/ 121 w 131"/>
                      <a:gd name="T35" fmla="*/ 101 h 200"/>
                      <a:gd name="T36" fmla="*/ 116 w 131"/>
                      <a:gd name="T37" fmla="*/ 112 h 200"/>
                      <a:gd name="T38" fmla="*/ 111 w 131"/>
                      <a:gd name="T39" fmla="*/ 123 h 200"/>
                      <a:gd name="T40" fmla="*/ 106 w 131"/>
                      <a:gd name="T41" fmla="*/ 133 h 200"/>
                      <a:gd name="T42" fmla="*/ 100 w 131"/>
                      <a:gd name="T43" fmla="*/ 143 h 200"/>
                      <a:gd name="T44" fmla="*/ 95 w 131"/>
                      <a:gd name="T45" fmla="*/ 152 h 200"/>
                      <a:gd name="T46" fmla="*/ 89 w 131"/>
                      <a:gd name="T47" fmla="*/ 161 h 200"/>
                      <a:gd name="T48" fmla="*/ 82 w 131"/>
                      <a:gd name="T49" fmla="*/ 169 h 200"/>
                      <a:gd name="T50" fmla="*/ 77 w 131"/>
                      <a:gd name="T51" fmla="*/ 176 h 200"/>
                      <a:gd name="T52" fmla="*/ 70 w 131"/>
                      <a:gd name="T53" fmla="*/ 182 h 200"/>
                      <a:gd name="T54" fmla="*/ 64 w 131"/>
                      <a:gd name="T55" fmla="*/ 188 h 200"/>
                      <a:gd name="T56" fmla="*/ 59 w 131"/>
                      <a:gd name="T57" fmla="*/ 192 h 200"/>
                      <a:gd name="T58" fmla="*/ 53 w 131"/>
                      <a:gd name="T59" fmla="*/ 196 h 200"/>
                      <a:gd name="T60" fmla="*/ 47 w 131"/>
                      <a:gd name="T61" fmla="*/ 198 h 200"/>
                      <a:gd name="T62" fmla="*/ 42 w 131"/>
                      <a:gd name="T63" fmla="*/ 200 h 200"/>
                      <a:gd name="T64" fmla="*/ 37 w 131"/>
                      <a:gd name="T65" fmla="*/ 200 h 200"/>
                      <a:gd name="T66" fmla="*/ 36 w 131"/>
                      <a:gd name="T67" fmla="*/ 199 h 200"/>
                      <a:gd name="T68" fmla="*/ 32 w 131"/>
                      <a:gd name="T69" fmla="*/ 196 h 200"/>
                      <a:gd name="T70" fmla="*/ 27 w 131"/>
                      <a:gd name="T71" fmla="*/ 192 h 200"/>
                      <a:gd name="T72" fmla="*/ 20 w 131"/>
                      <a:gd name="T73" fmla="*/ 186 h 200"/>
                      <a:gd name="T74" fmla="*/ 14 w 131"/>
                      <a:gd name="T75" fmla="*/ 179 h 200"/>
                      <a:gd name="T76" fmla="*/ 8 w 131"/>
                      <a:gd name="T77" fmla="*/ 168 h 200"/>
                      <a:gd name="T78" fmla="*/ 3 w 131"/>
                      <a:gd name="T79" fmla="*/ 156 h 200"/>
                      <a:gd name="T80" fmla="*/ 1 w 131"/>
                      <a:gd name="T81" fmla="*/ 141 h 200"/>
                      <a:gd name="T82" fmla="*/ 0 w 131"/>
                      <a:gd name="T83" fmla="*/ 124 h 200"/>
                      <a:gd name="T84" fmla="*/ 1 w 131"/>
                      <a:gd name="T85" fmla="*/ 104 h 200"/>
                      <a:gd name="T86" fmla="*/ 4 w 131"/>
                      <a:gd name="T87" fmla="*/ 84 h 200"/>
                      <a:gd name="T88" fmla="*/ 8 w 131"/>
                      <a:gd name="T89" fmla="*/ 64 h 200"/>
                      <a:gd name="T90" fmla="*/ 14 w 131"/>
                      <a:gd name="T91" fmla="*/ 45 h 200"/>
                      <a:gd name="T92" fmla="*/ 22 w 131"/>
                      <a:gd name="T93" fmla="*/ 28 h 200"/>
                      <a:gd name="T94" fmla="*/ 31 w 131"/>
                      <a:gd name="T95" fmla="*/ 14 h 200"/>
                      <a:gd name="T96" fmla="*/ 42 w 131"/>
                      <a:gd name="T97" fmla="*/ 5 h 2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31"/>
                      <a:gd name="T148" fmla="*/ 0 h 200"/>
                      <a:gd name="T149" fmla="*/ 131 w 131"/>
                      <a:gd name="T150" fmla="*/ 200 h 2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31" h="200">
                        <a:moveTo>
                          <a:pt x="42" y="5"/>
                        </a:moveTo>
                        <a:lnTo>
                          <a:pt x="48" y="2"/>
                        </a:lnTo>
                        <a:lnTo>
                          <a:pt x="55" y="1"/>
                        </a:lnTo>
                        <a:lnTo>
                          <a:pt x="63" y="0"/>
                        </a:lnTo>
                        <a:lnTo>
                          <a:pt x="71" y="0"/>
                        </a:lnTo>
                        <a:lnTo>
                          <a:pt x="80" y="1"/>
                        </a:lnTo>
                        <a:lnTo>
                          <a:pt x="89" y="3"/>
                        </a:lnTo>
                        <a:lnTo>
                          <a:pt x="97" y="7"/>
                        </a:lnTo>
                        <a:lnTo>
                          <a:pt x="105" y="11"/>
                        </a:lnTo>
                        <a:lnTo>
                          <a:pt x="112" y="17"/>
                        </a:lnTo>
                        <a:lnTo>
                          <a:pt x="119" y="24"/>
                        </a:lnTo>
                        <a:lnTo>
                          <a:pt x="124" y="31"/>
                        </a:lnTo>
                        <a:lnTo>
                          <a:pt x="128" y="40"/>
                        </a:lnTo>
                        <a:lnTo>
                          <a:pt x="130" y="51"/>
                        </a:lnTo>
                        <a:lnTo>
                          <a:pt x="131" y="63"/>
                        </a:lnTo>
                        <a:lnTo>
                          <a:pt x="129" y="76"/>
                        </a:lnTo>
                        <a:lnTo>
                          <a:pt x="125" y="90"/>
                        </a:lnTo>
                        <a:lnTo>
                          <a:pt x="121" y="101"/>
                        </a:lnTo>
                        <a:lnTo>
                          <a:pt x="116" y="112"/>
                        </a:lnTo>
                        <a:lnTo>
                          <a:pt x="111" y="123"/>
                        </a:lnTo>
                        <a:lnTo>
                          <a:pt x="106" y="133"/>
                        </a:lnTo>
                        <a:lnTo>
                          <a:pt x="100" y="143"/>
                        </a:lnTo>
                        <a:lnTo>
                          <a:pt x="95" y="152"/>
                        </a:lnTo>
                        <a:lnTo>
                          <a:pt x="89" y="161"/>
                        </a:lnTo>
                        <a:lnTo>
                          <a:pt x="82" y="169"/>
                        </a:lnTo>
                        <a:lnTo>
                          <a:pt x="77" y="176"/>
                        </a:lnTo>
                        <a:lnTo>
                          <a:pt x="70" y="182"/>
                        </a:lnTo>
                        <a:lnTo>
                          <a:pt x="64" y="188"/>
                        </a:lnTo>
                        <a:lnTo>
                          <a:pt x="59" y="192"/>
                        </a:lnTo>
                        <a:lnTo>
                          <a:pt x="53" y="196"/>
                        </a:lnTo>
                        <a:lnTo>
                          <a:pt x="47" y="198"/>
                        </a:lnTo>
                        <a:lnTo>
                          <a:pt x="42" y="200"/>
                        </a:lnTo>
                        <a:lnTo>
                          <a:pt x="37" y="200"/>
                        </a:lnTo>
                        <a:lnTo>
                          <a:pt x="36" y="199"/>
                        </a:lnTo>
                        <a:lnTo>
                          <a:pt x="32" y="196"/>
                        </a:lnTo>
                        <a:lnTo>
                          <a:pt x="27" y="192"/>
                        </a:lnTo>
                        <a:lnTo>
                          <a:pt x="20" y="186"/>
                        </a:lnTo>
                        <a:lnTo>
                          <a:pt x="14" y="179"/>
                        </a:lnTo>
                        <a:lnTo>
                          <a:pt x="8" y="168"/>
                        </a:lnTo>
                        <a:lnTo>
                          <a:pt x="3" y="156"/>
                        </a:lnTo>
                        <a:lnTo>
                          <a:pt x="1" y="141"/>
                        </a:lnTo>
                        <a:lnTo>
                          <a:pt x="0" y="124"/>
                        </a:lnTo>
                        <a:lnTo>
                          <a:pt x="1" y="104"/>
                        </a:lnTo>
                        <a:lnTo>
                          <a:pt x="4" y="84"/>
                        </a:lnTo>
                        <a:lnTo>
                          <a:pt x="8" y="64"/>
                        </a:lnTo>
                        <a:lnTo>
                          <a:pt x="14" y="45"/>
                        </a:lnTo>
                        <a:lnTo>
                          <a:pt x="22" y="28"/>
                        </a:lnTo>
                        <a:lnTo>
                          <a:pt x="31" y="14"/>
                        </a:lnTo>
                        <a:lnTo>
                          <a:pt x="42" y="5"/>
                        </a:lnTo>
                        <a:close/>
                      </a:path>
                    </a:pathLst>
                  </a:custGeom>
                  <a:solidFill>
                    <a:srgbClr val="CCA3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4" name="Freeform 39"/>
                  <p:cNvSpPr>
                    <a:spLocks/>
                  </p:cNvSpPr>
                  <p:nvPr/>
                </p:nvSpPr>
                <p:spPr bwMode="auto">
                  <a:xfrm>
                    <a:off x="1231" y="1901"/>
                    <a:ext cx="120" cy="187"/>
                  </a:xfrm>
                  <a:custGeom>
                    <a:avLst/>
                    <a:gdLst>
                      <a:gd name="T0" fmla="*/ 39 w 120"/>
                      <a:gd name="T1" fmla="*/ 5 h 187"/>
                      <a:gd name="T2" fmla="*/ 45 w 120"/>
                      <a:gd name="T3" fmla="*/ 2 h 187"/>
                      <a:gd name="T4" fmla="*/ 51 w 120"/>
                      <a:gd name="T5" fmla="*/ 0 h 187"/>
                      <a:gd name="T6" fmla="*/ 59 w 120"/>
                      <a:gd name="T7" fmla="*/ 0 h 187"/>
                      <a:gd name="T8" fmla="*/ 66 w 120"/>
                      <a:gd name="T9" fmla="*/ 0 h 187"/>
                      <a:gd name="T10" fmla="*/ 74 w 120"/>
                      <a:gd name="T11" fmla="*/ 1 h 187"/>
                      <a:gd name="T12" fmla="*/ 82 w 120"/>
                      <a:gd name="T13" fmla="*/ 4 h 187"/>
                      <a:gd name="T14" fmla="*/ 89 w 120"/>
                      <a:gd name="T15" fmla="*/ 7 h 187"/>
                      <a:gd name="T16" fmla="*/ 96 w 120"/>
                      <a:gd name="T17" fmla="*/ 12 h 187"/>
                      <a:gd name="T18" fmla="*/ 103 w 120"/>
                      <a:gd name="T19" fmla="*/ 17 h 187"/>
                      <a:gd name="T20" fmla="*/ 109 w 120"/>
                      <a:gd name="T21" fmla="*/ 24 h 187"/>
                      <a:gd name="T22" fmla="*/ 113 w 120"/>
                      <a:gd name="T23" fmla="*/ 31 h 187"/>
                      <a:gd name="T24" fmla="*/ 117 w 120"/>
                      <a:gd name="T25" fmla="*/ 39 h 187"/>
                      <a:gd name="T26" fmla="*/ 119 w 120"/>
                      <a:gd name="T27" fmla="*/ 49 h 187"/>
                      <a:gd name="T28" fmla="*/ 120 w 120"/>
                      <a:gd name="T29" fmla="*/ 59 h 187"/>
                      <a:gd name="T30" fmla="*/ 119 w 120"/>
                      <a:gd name="T31" fmla="*/ 70 h 187"/>
                      <a:gd name="T32" fmla="*/ 116 w 120"/>
                      <a:gd name="T33" fmla="*/ 82 h 187"/>
                      <a:gd name="T34" fmla="*/ 113 w 120"/>
                      <a:gd name="T35" fmla="*/ 93 h 187"/>
                      <a:gd name="T36" fmla="*/ 109 w 120"/>
                      <a:gd name="T37" fmla="*/ 104 h 187"/>
                      <a:gd name="T38" fmla="*/ 104 w 120"/>
                      <a:gd name="T39" fmla="*/ 114 h 187"/>
                      <a:gd name="T40" fmla="*/ 99 w 120"/>
                      <a:gd name="T41" fmla="*/ 123 h 187"/>
                      <a:gd name="T42" fmla="*/ 94 w 120"/>
                      <a:gd name="T43" fmla="*/ 133 h 187"/>
                      <a:gd name="T44" fmla="*/ 89 w 120"/>
                      <a:gd name="T45" fmla="*/ 142 h 187"/>
                      <a:gd name="T46" fmla="*/ 83 w 120"/>
                      <a:gd name="T47" fmla="*/ 150 h 187"/>
                      <a:gd name="T48" fmla="*/ 78 w 120"/>
                      <a:gd name="T49" fmla="*/ 157 h 187"/>
                      <a:gd name="T50" fmla="*/ 72 w 120"/>
                      <a:gd name="T51" fmla="*/ 164 h 187"/>
                      <a:gd name="T52" fmla="*/ 66 w 120"/>
                      <a:gd name="T53" fmla="*/ 170 h 187"/>
                      <a:gd name="T54" fmla="*/ 60 w 120"/>
                      <a:gd name="T55" fmla="*/ 175 h 187"/>
                      <a:gd name="T56" fmla="*/ 55 w 120"/>
                      <a:gd name="T57" fmla="*/ 180 h 187"/>
                      <a:gd name="T58" fmla="*/ 50 w 120"/>
                      <a:gd name="T59" fmla="*/ 183 h 187"/>
                      <a:gd name="T60" fmla="*/ 44 w 120"/>
                      <a:gd name="T61" fmla="*/ 185 h 187"/>
                      <a:gd name="T62" fmla="*/ 39 w 120"/>
                      <a:gd name="T63" fmla="*/ 187 h 187"/>
                      <a:gd name="T64" fmla="*/ 35 w 120"/>
                      <a:gd name="T65" fmla="*/ 187 h 187"/>
                      <a:gd name="T66" fmla="*/ 33 w 120"/>
                      <a:gd name="T67" fmla="*/ 186 h 187"/>
                      <a:gd name="T68" fmla="*/ 30 w 120"/>
                      <a:gd name="T69" fmla="*/ 184 h 187"/>
                      <a:gd name="T70" fmla="*/ 25 w 120"/>
                      <a:gd name="T71" fmla="*/ 180 h 187"/>
                      <a:gd name="T72" fmla="*/ 19 w 120"/>
                      <a:gd name="T73" fmla="*/ 175 h 187"/>
                      <a:gd name="T74" fmla="*/ 13 w 120"/>
                      <a:gd name="T75" fmla="*/ 167 h 187"/>
                      <a:gd name="T76" fmla="*/ 7 w 120"/>
                      <a:gd name="T77" fmla="*/ 157 h 187"/>
                      <a:gd name="T78" fmla="*/ 3 w 120"/>
                      <a:gd name="T79" fmla="*/ 146 h 187"/>
                      <a:gd name="T80" fmla="*/ 1 w 120"/>
                      <a:gd name="T81" fmla="*/ 132 h 187"/>
                      <a:gd name="T82" fmla="*/ 0 w 120"/>
                      <a:gd name="T83" fmla="*/ 116 h 187"/>
                      <a:gd name="T84" fmla="*/ 1 w 120"/>
                      <a:gd name="T85" fmla="*/ 97 h 187"/>
                      <a:gd name="T86" fmla="*/ 4 w 120"/>
                      <a:gd name="T87" fmla="*/ 78 h 187"/>
                      <a:gd name="T88" fmla="*/ 8 w 120"/>
                      <a:gd name="T89" fmla="*/ 59 h 187"/>
                      <a:gd name="T90" fmla="*/ 14 w 120"/>
                      <a:gd name="T91" fmla="*/ 42 h 187"/>
                      <a:gd name="T92" fmla="*/ 20 w 120"/>
                      <a:gd name="T93" fmla="*/ 26 h 187"/>
                      <a:gd name="T94" fmla="*/ 29 w 120"/>
                      <a:gd name="T95" fmla="*/ 13 h 187"/>
                      <a:gd name="T96" fmla="*/ 39 w 120"/>
                      <a:gd name="T97" fmla="*/ 5 h 1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0"/>
                      <a:gd name="T148" fmla="*/ 0 h 187"/>
                      <a:gd name="T149" fmla="*/ 120 w 120"/>
                      <a:gd name="T150" fmla="*/ 187 h 1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0" h="187">
                        <a:moveTo>
                          <a:pt x="39" y="5"/>
                        </a:moveTo>
                        <a:lnTo>
                          <a:pt x="45" y="2"/>
                        </a:lnTo>
                        <a:lnTo>
                          <a:pt x="51" y="0"/>
                        </a:lnTo>
                        <a:lnTo>
                          <a:pt x="59" y="0"/>
                        </a:lnTo>
                        <a:lnTo>
                          <a:pt x="66" y="0"/>
                        </a:lnTo>
                        <a:lnTo>
                          <a:pt x="74" y="1"/>
                        </a:lnTo>
                        <a:lnTo>
                          <a:pt x="82" y="4"/>
                        </a:lnTo>
                        <a:lnTo>
                          <a:pt x="89" y="7"/>
                        </a:lnTo>
                        <a:lnTo>
                          <a:pt x="96" y="12"/>
                        </a:lnTo>
                        <a:lnTo>
                          <a:pt x="103" y="17"/>
                        </a:lnTo>
                        <a:lnTo>
                          <a:pt x="109" y="24"/>
                        </a:lnTo>
                        <a:lnTo>
                          <a:pt x="113" y="31"/>
                        </a:lnTo>
                        <a:lnTo>
                          <a:pt x="117" y="39"/>
                        </a:lnTo>
                        <a:lnTo>
                          <a:pt x="119" y="49"/>
                        </a:lnTo>
                        <a:lnTo>
                          <a:pt x="120" y="59"/>
                        </a:lnTo>
                        <a:lnTo>
                          <a:pt x="119" y="70"/>
                        </a:lnTo>
                        <a:lnTo>
                          <a:pt x="116" y="82"/>
                        </a:lnTo>
                        <a:lnTo>
                          <a:pt x="113" y="93"/>
                        </a:lnTo>
                        <a:lnTo>
                          <a:pt x="109" y="104"/>
                        </a:lnTo>
                        <a:lnTo>
                          <a:pt x="104" y="114"/>
                        </a:lnTo>
                        <a:lnTo>
                          <a:pt x="99" y="123"/>
                        </a:lnTo>
                        <a:lnTo>
                          <a:pt x="94" y="133"/>
                        </a:lnTo>
                        <a:lnTo>
                          <a:pt x="89" y="142"/>
                        </a:lnTo>
                        <a:lnTo>
                          <a:pt x="83" y="150"/>
                        </a:lnTo>
                        <a:lnTo>
                          <a:pt x="78" y="157"/>
                        </a:lnTo>
                        <a:lnTo>
                          <a:pt x="72" y="164"/>
                        </a:lnTo>
                        <a:lnTo>
                          <a:pt x="66" y="170"/>
                        </a:lnTo>
                        <a:lnTo>
                          <a:pt x="60" y="175"/>
                        </a:lnTo>
                        <a:lnTo>
                          <a:pt x="55" y="180"/>
                        </a:lnTo>
                        <a:lnTo>
                          <a:pt x="50" y="183"/>
                        </a:lnTo>
                        <a:lnTo>
                          <a:pt x="44" y="185"/>
                        </a:lnTo>
                        <a:lnTo>
                          <a:pt x="39" y="187"/>
                        </a:lnTo>
                        <a:lnTo>
                          <a:pt x="35" y="187"/>
                        </a:lnTo>
                        <a:lnTo>
                          <a:pt x="33" y="186"/>
                        </a:lnTo>
                        <a:lnTo>
                          <a:pt x="30" y="184"/>
                        </a:lnTo>
                        <a:lnTo>
                          <a:pt x="25" y="180"/>
                        </a:lnTo>
                        <a:lnTo>
                          <a:pt x="19" y="175"/>
                        </a:lnTo>
                        <a:lnTo>
                          <a:pt x="13" y="167"/>
                        </a:lnTo>
                        <a:lnTo>
                          <a:pt x="7" y="157"/>
                        </a:lnTo>
                        <a:lnTo>
                          <a:pt x="3" y="146"/>
                        </a:lnTo>
                        <a:lnTo>
                          <a:pt x="1" y="132"/>
                        </a:lnTo>
                        <a:lnTo>
                          <a:pt x="0" y="116"/>
                        </a:lnTo>
                        <a:lnTo>
                          <a:pt x="1" y="97"/>
                        </a:lnTo>
                        <a:lnTo>
                          <a:pt x="4" y="78"/>
                        </a:lnTo>
                        <a:lnTo>
                          <a:pt x="8" y="59"/>
                        </a:lnTo>
                        <a:lnTo>
                          <a:pt x="14" y="42"/>
                        </a:lnTo>
                        <a:lnTo>
                          <a:pt x="20" y="26"/>
                        </a:lnTo>
                        <a:lnTo>
                          <a:pt x="29" y="13"/>
                        </a:lnTo>
                        <a:lnTo>
                          <a:pt x="39" y="5"/>
                        </a:lnTo>
                        <a:close/>
                      </a:path>
                    </a:pathLst>
                  </a:custGeom>
                  <a:solidFill>
                    <a:srgbClr val="BC8C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5" name="Freeform 40"/>
                  <p:cNvSpPr>
                    <a:spLocks/>
                  </p:cNvSpPr>
                  <p:nvPr/>
                </p:nvSpPr>
                <p:spPr bwMode="auto">
                  <a:xfrm>
                    <a:off x="1234" y="1908"/>
                    <a:ext cx="110" cy="174"/>
                  </a:xfrm>
                  <a:custGeom>
                    <a:avLst/>
                    <a:gdLst>
                      <a:gd name="T0" fmla="*/ 33 w 110"/>
                      <a:gd name="T1" fmla="*/ 174 h 174"/>
                      <a:gd name="T2" fmla="*/ 31 w 110"/>
                      <a:gd name="T3" fmla="*/ 173 h 174"/>
                      <a:gd name="T4" fmla="*/ 28 w 110"/>
                      <a:gd name="T5" fmla="*/ 171 h 174"/>
                      <a:gd name="T6" fmla="*/ 23 w 110"/>
                      <a:gd name="T7" fmla="*/ 168 h 174"/>
                      <a:gd name="T8" fmla="*/ 18 w 110"/>
                      <a:gd name="T9" fmla="*/ 163 h 174"/>
                      <a:gd name="T10" fmla="*/ 12 w 110"/>
                      <a:gd name="T11" fmla="*/ 155 h 174"/>
                      <a:gd name="T12" fmla="*/ 7 w 110"/>
                      <a:gd name="T13" fmla="*/ 147 h 174"/>
                      <a:gd name="T14" fmla="*/ 3 w 110"/>
                      <a:gd name="T15" fmla="*/ 136 h 174"/>
                      <a:gd name="T16" fmla="*/ 1 w 110"/>
                      <a:gd name="T17" fmla="*/ 123 h 174"/>
                      <a:gd name="T18" fmla="*/ 0 w 110"/>
                      <a:gd name="T19" fmla="*/ 107 h 174"/>
                      <a:gd name="T20" fmla="*/ 1 w 110"/>
                      <a:gd name="T21" fmla="*/ 90 h 174"/>
                      <a:gd name="T22" fmla="*/ 4 w 110"/>
                      <a:gd name="T23" fmla="*/ 73 h 174"/>
                      <a:gd name="T24" fmla="*/ 8 w 110"/>
                      <a:gd name="T25" fmla="*/ 55 h 174"/>
                      <a:gd name="T26" fmla="*/ 13 w 110"/>
                      <a:gd name="T27" fmla="*/ 38 h 174"/>
                      <a:gd name="T28" fmla="*/ 20 w 110"/>
                      <a:gd name="T29" fmla="*/ 24 h 174"/>
                      <a:gd name="T30" fmla="*/ 27 w 110"/>
                      <a:gd name="T31" fmla="*/ 12 h 174"/>
                      <a:gd name="T32" fmla="*/ 37 w 110"/>
                      <a:gd name="T33" fmla="*/ 4 h 174"/>
                      <a:gd name="T34" fmla="*/ 42 w 110"/>
                      <a:gd name="T35" fmla="*/ 2 h 174"/>
                      <a:gd name="T36" fmla="*/ 48 w 110"/>
                      <a:gd name="T37" fmla="*/ 0 h 174"/>
                      <a:gd name="T38" fmla="*/ 54 w 110"/>
                      <a:gd name="T39" fmla="*/ 0 h 174"/>
                      <a:gd name="T40" fmla="*/ 61 w 110"/>
                      <a:gd name="T41" fmla="*/ 0 h 174"/>
                      <a:gd name="T42" fmla="*/ 68 w 110"/>
                      <a:gd name="T43" fmla="*/ 2 h 174"/>
                      <a:gd name="T44" fmla="*/ 75 w 110"/>
                      <a:gd name="T45" fmla="*/ 5 h 174"/>
                      <a:gd name="T46" fmla="*/ 81 w 110"/>
                      <a:gd name="T47" fmla="*/ 8 h 174"/>
                      <a:gd name="T48" fmla="*/ 88 w 110"/>
                      <a:gd name="T49" fmla="*/ 12 h 174"/>
                      <a:gd name="T50" fmla="*/ 93 w 110"/>
                      <a:gd name="T51" fmla="*/ 17 h 174"/>
                      <a:gd name="T52" fmla="*/ 98 w 110"/>
                      <a:gd name="T53" fmla="*/ 23 h 174"/>
                      <a:gd name="T54" fmla="*/ 103 w 110"/>
                      <a:gd name="T55" fmla="*/ 30 h 174"/>
                      <a:gd name="T56" fmla="*/ 106 w 110"/>
                      <a:gd name="T57" fmla="*/ 38 h 174"/>
                      <a:gd name="T58" fmla="*/ 108 w 110"/>
                      <a:gd name="T59" fmla="*/ 46 h 174"/>
                      <a:gd name="T60" fmla="*/ 110 w 110"/>
                      <a:gd name="T61" fmla="*/ 55 h 174"/>
                      <a:gd name="T62" fmla="*/ 109 w 110"/>
                      <a:gd name="T63" fmla="*/ 64 h 174"/>
                      <a:gd name="T64" fmla="*/ 107 w 110"/>
                      <a:gd name="T65" fmla="*/ 74 h 174"/>
                      <a:gd name="T66" fmla="*/ 104 w 110"/>
                      <a:gd name="T67" fmla="*/ 85 h 174"/>
                      <a:gd name="T68" fmla="*/ 101 w 110"/>
                      <a:gd name="T69" fmla="*/ 95 h 174"/>
                      <a:gd name="T70" fmla="*/ 97 w 110"/>
                      <a:gd name="T71" fmla="*/ 104 h 174"/>
                      <a:gd name="T72" fmla="*/ 93 w 110"/>
                      <a:gd name="T73" fmla="*/ 114 h 174"/>
                      <a:gd name="T74" fmla="*/ 88 w 110"/>
                      <a:gd name="T75" fmla="*/ 123 h 174"/>
                      <a:gd name="T76" fmla="*/ 83 w 110"/>
                      <a:gd name="T77" fmla="*/ 131 h 174"/>
                      <a:gd name="T78" fmla="*/ 78 w 110"/>
                      <a:gd name="T79" fmla="*/ 139 h 174"/>
                      <a:gd name="T80" fmla="*/ 73 w 110"/>
                      <a:gd name="T81" fmla="*/ 146 h 174"/>
                      <a:gd name="T82" fmla="*/ 68 w 110"/>
                      <a:gd name="T83" fmla="*/ 152 h 174"/>
                      <a:gd name="T84" fmla="*/ 62 w 110"/>
                      <a:gd name="T85" fmla="*/ 158 h 174"/>
                      <a:gd name="T86" fmla="*/ 57 w 110"/>
                      <a:gd name="T87" fmla="*/ 163 h 174"/>
                      <a:gd name="T88" fmla="*/ 52 w 110"/>
                      <a:gd name="T89" fmla="*/ 167 h 174"/>
                      <a:gd name="T90" fmla="*/ 47 w 110"/>
                      <a:gd name="T91" fmla="*/ 170 h 174"/>
                      <a:gd name="T92" fmla="*/ 42 w 110"/>
                      <a:gd name="T93" fmla="*/ 172 h 174"/>
                      <a:gd name="T94" fmla="*/ 37 w 110"/>
                      <a:gd name="T95" fmla="*/ 174 h 174"/>
                      <a:gd name="T96" fmla="*/ 33 w 110"/>
                      <a:gd name="T97" fmla="*/ 174 h 17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0"/>
                      <a:gd name="T148" fmla="*/ 0 h 174"/>
                      <a:gd name="T149" fmla="*/ 110 w 110"/>
                      <a:gd name="T150" fmla="*/ 174 h 17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0" h="174">
                        <a:moveTo>
                          <a:pt x="33" y="174"/>
                        </a:moveTo>
                        <a:lnTo>
                          <a:pt x="31" y="173"/>
                        </a:lnTo>
                        <a:lnTo>
                          <a:pt x="28" y="171"/>
                        </a:lnTo>
                        <a:lnTo>
                          <a:pt x="23" y="168"/>
                        </a:lnTo>
                        <a:lnTo>
                          <a:pt x="18" y="163"/>
                        </a:lnTo>
                        <a:lnTo>
                          <a:pt x="12" y="155"/>
                        </a:lnTo>
                        <a:lnTo>
                          <a:pt x="7" y="147"/>
                        </a:lnTo>
                        <a:lnTo>
                          <a:pt x="3" y="136"/>
                        </a:lnTo>
                        <a:lnTo>
                          <a:pt x="1" y="123"/>
                        </a:lnTo>
                        <a:lnTo>
                          <a:pt x="0" y="107"/>
                        </a:lnTo>
                        <a:lnTo>
                          <a:pt x="1" y="90"/>
                        </a:lnTo>
                        <a:lnTo>
                          <a:pt x="4" y="73"/>
                        </a:lnTo>
                        <a:lnTo>
                          <a:pt x="8" y="55"/>
                        </a:lnTo>
                        <a:lnTo>
                          <a:pt x="13" y="38"/>
                        </a:lnTo>
                        <a:lnTo>
                          <a:pt x="20" y="24"/>
                        </a:lnTo>
                        <a:lnTo>
                          <a:pt x="27" y="12"/>
                        </a:lnTo>
                        <a:lnTo>
                          <a:pt x="37" y="4"/>
                        </a:lnTo>
                        <a:lnTo>
                          <a:pt x="42" y="2"/>
                        </a:lnTo>
                        <a:lnTo>
                          <a:pt x="48" y="0"/>
                        </a:lnTo>
                        <a:lnTo>
                          <a:pt x="54" y="0"/>
                        </a:lnTo>
                        <a:lnTo>
                          <a:pt x="61" y="0"/>
                        </a:lnTo>
                        <a:lnTo>
                          <a:pt x="68" y="2"/>
                        </a:lnTo>
                        <a:lnTo>
                          <a:pt x="75" y="5"/>
                        </a:lnTo>
                        <a:lnTo>
                          <a:pt x="81" y="8"/>
                        </a:lnTo>
                        <a:lnTo>
                          <a:pt x="88" y="12"/>
                        </a:lnTo>
                        <a:lnTo>
                          <a:pt x="93" y="17"/>
                        </a:lnTo>
                        <a:lnTo>
                          <a:pt x="98" y="23"/>
                        </a:lnTo>
                        <a:lnTo>
                          <a:pt x="103" y="30"/>
                        </a:lnTo>
                        <a:lnTo>
                          <a:pt x="106" y="38"/>
                        </a:lnTo>
                        <a:lnTo>
                          <a:pt x="108" y="46"/>
                        </a:lnTo>
                        <a:lnTo>
                          <a:pt x="110" y="55"/>
                        </a:lnTo>
                        <a:lnTo>
                          <a:pt x="109" y="64"/>
                        </a:lnTo>
                        <a:lnTo>
                          <a:pt x="107" y="74"/>
                        </a:lnTo>
                        <a:lnTo>
                          <a:pt x="104" y="85"/>
                        </a:lnTo>
                        <a:lnTo>
                          <a:pt x="101" y="95"/>
                        </a:lnTo>
                        <a:lnTo>
                          <a:pt x="97" y="104"/>
                        </a:lnTo>
                        <a:lnTo>
                          <a:pt x="93" y="114"/>
                        </a:lnTo>
                        <a:lnTo>
                          <a:pt x="88" y="123"/>
                        </a:lnTo>
                        <a:lnTo>
                          <a:pt x="83" y="131"/>
                        </a:lnTo>
                        <a:lnTo>
                          <a:pt x="78" y="139"/>
                        </a:lnTo>
                        <a:lnTo>
                          <a:pt x="73" y="146"/>
                        </a:lnTo>
                        <a:lnTo>
                          <a:pt x="68" y="152"/>
                        </a:lnTo>
                        <a:lnTo>
                          <a:pt x="62" y="158"/>
                        </a:lnTo>
                        <a:lnTo>
                          <a:pt x="57" y="163"/>
                        </a:lnTo>
                        <a:lnTo>
                          <a:pt x="52" y="167"/>
                        </a:lnTo>
                        <a:lnTo>
                          <a:pt x="47" y="170"/>
                        </a:lnTo>
                        <a:lnTo>
                          <a:pt x="42" y="172"/>
                        </a:lnTo>
                        <a:lnTo>
                          <a:pt x="37" y="174"/>
                        </a:lnTo>
                        <a:lnTo>
                          <a:pt x="33" y="174"/>
                        </a:lnTo>
                        <a:close/>
                      </a:path>
                    </a:pathLst>
                  </a:custGeom>
                  <a:solidFill>
                    <a:srgbClr val="AF75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6" name="Freeform 41"/>
                  <p:cNvSpPr>
                    <a:spLocks/>
                  </p:cNvSpPr>
                  <p:nvPr/>
                </p:nvSpPr>
                <p:spPr bwMode="auto">
                  <a:xfrm>
                    <a:off x="1364" y="1891"/>
                    <a:ext cx="22" cy="69"/>
                  </a:xfrm>
                  <a:custGeom>
                    <a:avLst/>
                    <a:gdLst>
                      <a:gd name="T0" fmla="*/ 1 w 22"/>
                      <a:gd name="T1" fmla="*/ 67 h 69"/>
                      <a:gd name="T2" fmla="*/ 0 w 22"/>
                      <a:gd name="T3" fmla="*/ 67 h 69"/>
                      <a:gd name="T4" fmla="*/ 1 w 22"/>
                      <a:gd name="T5" fmla="*/ 68 h 69"/>
                      <a:gd name="T6" fmla="*/ 1 w 22"/>
                      <a:gd name="T7" fmla="*/ 69 h 69"/>
                      <a:gd name="T8" fmla="*/ 2 w 22"/>
                      <a:gd name="T9" fmla="*/ 69 h 69"/>
                      <a:gd name="T10" fmla="*/ 11 w 22"/>
                      <a:gd name="T11" fmla="*/ 59 h 69"/>
                      <a:gd name="T12" fmla="*/ 18 w 22"/>
                      <a:gd name="T13" fmla="*/ 48 h 69"/>
                      <a:gd name="T14" fmla="*/ 21 w 22"/>
                      <a:gd name="T15" fmla="*/ 37 h 69"/>
                      <a:gd name="T16" fmla="*/ 22 w 22"/>
                      <a:gd name="T17" fmla="*/ 25 h 69"/>
                      <a:gd name="T18" fmla="*/ 22 w 22"/>
                      <a:gd name="T19" fmla="*/ 15 h 69"/>
                      <a:gd name="T20" fmla="*/ 22 w 22"/>
                      <a:gd name="T21" fmla="*/ 7 h 69"/>
                      <a:gd name="T22" fmla="*/ 21 w 22"/>
                      <a:gd name="T23" fmla="*/ 2 h 69"/>
                      <a:gd name="T24" fmla="*/ 21 w 22"/>
                      <a:gd name="T25" fmla="*/ 0 h 69"/>
                      <a:gd name="T26" fmla="*/ 21 w 22"/>
                      <a:gd name="T27" fmla="*/ 2 h 69"/>
                      <a:gd name="T28" fmla="*/ 21 w 22"/>
                      <a:gd name="T29" fmla="*/ 8 h 69"/>
                      <a:gd name="T30" fmla="*/ 21 w 22"/>
                      <a:gd name="T31" fmla="*/ 17 h 69"/>
                      <a:gd name="T32" fmla="*/ 19 w 22"/>
                      <a:gd name="T33" fmla="*/ 28 h 69"/>
                      <a:gd name="T34" fmla="*/ 17 w 22"/>
                      <a:gd name="T35" fmla="*/ 39 h 69"/>
                      <a:gd name="T36" fmla="*/ 13 w 22"/>
                      <a:gd name="T37" fmla="*/ 50 h 69"/>
                      <a:gd name="T38" fmla="*/ 9 w 22"/>
                      <a:gd name="T39" fmla="*/ 60 h 69"/>
                      <a:gd name="T40" fmla="*/ 1 w 22"/>
                      <a:gd name="T41" fmla="*/ 67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69"/>
                      <a:gd name="T65" fmla="*/ 22 w 22"/>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69">
                        <a:moveTo>
                          <a:pt x="1" y="67"/>
                        </a:moveTo>
                        <a:lnTo>
                          <a:pt x="0" y="67"/>
                        </a:lnTo>
                        <a:lnTo>
                          <a:pt x="1" y="68"/>
                        </a:lnTo>
                        <a:lnTo>
                          <a:pt x="1" y="69"/>
                        </a:lnTo>
                        <a:lnTo>
                          <a:pt x="2" y="69"/>
                        </a:lnTo>
                        <a:lnTo>
                          <a:pt x="11" y="59"/>
                        </a:lnTo>
                        <a:lnTo>
                          <a:pt x="18" y="48"/>
                        </a:lnTo>
                        <a:lnTo>
                          <a:pt x="21" y="37"/>
                        </a:lnTo>
                        <a:lnTo>
                          <a:pt x="22" y="25"/>
                        </a:lnTo>
                        <a:lnTo>
                          <a:pt x="22" y="15"/>
                        </a:lnTo>
                        <a:lnTo>
                          <a:pt x="22" y="7"/>
                        </a:lnTo>
                        <a:lnTo>
                          <a:pt x="21" y="2"/>
                        </a:lnTo>
                        <a:lnTo>
                          <a:pt x="21" y="0"/>
                        </a:lnTo>
                        <a:lnTo>
                          <a:pt x="21" y="2"/>
                        </a:lnTo>
                        <a:lnTo>
                          <a:pt x="21" y="8"/>
                        </a:lnTo>
                        <a:lnTo>
                          <a:pt x="21" y="17"/>
                        </a:lnTo>
                        <a:lnTo>
                          <a:pt x="19" y="28"/>
                        </a:lnTo>
                        <a:lnTo>
                          <a:pt x="17" y="39"/>
                        </a:lnTo>
                        <a:lnTo>
                          <a:pt x="13" y="50"/>
                        </a:lnTo>
                        <a:lnTo>
                          <a:pt x="9" y="60"/>
                        </a:lnTo>
                        <a:lnTo>
                          <a:pt x="1" y="6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7" name="Freeform 42"/>
                  <p:cNvSpPr>
                    <a:spLocks/>
                  </p:cNvSpPr>
                  <p:nvPr/>
                </p:nvSpPr>
                <p:spPr bwMode="auto">
                  <a:xfrm>
                    <a:off x="1269" y="1951"/>
                    <a:ext cx="50" cy="13"/>
                  </a:xfrm>
                  <a:custGeom>
                    <a:avLst/>
                    <a:gdLst>
                      <a:gd name="T0" fmla="*/ 5 w 50"/>
                      <a:gd name="T1" fmla="*/ 1 h 13"/>
                      <a:gd name="T2" fmla="*/ 1 w 50"/>
                      <a:gd name="T3" fmla="*/ 0 h 13"/>
                      <a:gd name="T4" fmla="*/ 0 w 50"/>
                      <a:gd name="T5" fmla="*/ 1 h 13"/>
                      <a:gd name="T6" fmla="*/ 1 w 50"/>
                      <a:gd name="T7" fmla="*/ 3 h 13"/>
                      <a:gd name="T8" fmla="*/ 3 w 50"/>
                      <a:gd name="T9" fmla="*/ 5 h 13"/>
                      <a:gd name="T10" fmla="*/ 13 w 50"/>
                      <a:gd name="T11" fmla="*/ 10 h 13"/>
                      <a:gd name="T12" fmla="*/ 22 w 50"/>
                      <a:gd name="T13" fmla="*/ 13 h 13"/>
                      <a:gd name="T14" fmla="*/ 30 w 50"/>
                      <a:gd name="T15" fmla="*/ 13 h 13"/>
                      <a:gd name="T16" fmla="*/ 36 w 50"/>
                      <a:gd name="T17" fmla="*/ 12 h 13"/>
                      <a:gd name="T18" fmla="*/ 42 w 50"/>
                      <a:gd name="T19" fmla="*/ 10 h 13"/>
                      <a:gd name="T20" fmla="*/ 46 w 50"/>
                      <a:gd name="T21" fmla="*/ 8 h 13"/>
                      <a:gd name="T22" fmla="*/ 49 w 50"/>
                      <a:gd name="T23" fmla="*/ 6 h 13"/>
                      <a:gd name="T24" fmla="*/ 50 w 50"/>
                      <a:gd name="T25" fmla="*/ 5 h 13"/>
                      <a:gd name="T26" fmla="*/ 49 w 50"/>
                      <a:gd name="T27" fmla="*/ 5 h 13"/>
                      <a:gd name="T28" fmla="*/ 45 w 50"/>
                      <a:gd name="T29" fmla="*/ 5 h 13"/>
                      <a:gd name="T30" fmla="*/ 40 w 50"/>
                      <a:gd name="T31" fmla="*/ 5 h 13"/>
                      <a:gd name="T32" fmla="*/ 33 w 50"/>
                      <a:gd name="T33" fmla="*/ 5 h 13"/>
                      <a:gd name="T34" fmla="*/ 26 w 50"/>
                      <a:gd name="T35" fmla="*/ 5 h 13"/>
                      <a:gd name="T36" fmla="*/ 18 w 50"/>
                      <a:gd name="T37" fmla="*/ 4 h 13"/>
                      <a:gd name="T38" fmla="*/ 11 w 50"/>
                      <a:gd name="T39" fmla="*/ 3 h 13"/>
                      <a:gd name="T40" fmla="*/ 5 w 50"/>
                      <a:gd name="T41" fmla="*/ 1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13"/>
                      <a:gd name="T65" fmla="*/ 50 w 50"/>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13">
                        <a:moveTo>
                          <a:pt x="5" y="1"/>
                        </a:moveTo>
                        <a:lnTo>
                          <a:pt x="1" y="0"/>
                        </a:lnTo>
                        <a:lnTo>
                          <a:pt x="0" y="1"/>
                        </a:lnTo>
                        <a:lnTo>
                          <a:pt x="1" y="3"/>
                        </a:lnTo>
                        <a:lnTo>
                          <a:pt x="3" y="5"/>
                        </a:lnTo>
                        <a:lnTo>
                          <a:pt x="13" y="10"/>
                        </a:lnTo>
                        <a:lnTo>
                          <a:pt x="22" y="13"/>
                        </a:lnTo>
                        <a:lnTo>
                          <a:pt x="30" y="13"/>
                        </a:lnTo>
                        <a:lnTo>
                          <a:pt x="36" y="12"/>
                        </a:lnTo>
                        <a:lnTo>
                          <a:pt x="42" y="10"/>
                        </a:lnTo>
                        <a:lnTo>
                          <a:pt x="46" y="8"/>
                        </a:lnTo>
                        <a:lnTo>
                          <a:pt x="49" y="6"/>
                        </a:lnTo>
                        <a:lnTo>
                          <a:pt x="50" y="5"/>
                        </a:lnTo>
                        <a:lnTo>
                          <a:pt x="49" y="5"/>
                        </a:lnTo>
                        <a:lnTo>
                          <a:pt x="45" y="5"/>
                        </a:lnTo>
                        <a:lnTo>
                          <a:pt x="40" y="5"/>
                        </a:lnTo>
                        <a:lnTo>
                          <a:pt x="33" y="5"/>
                        </a:lnTo>
                        <a:lnTo>
                          <a:pt x="26" y="5"/>
                        </a:lnTo>
                        <a:lnTo>
                          <a:pt x="18" y="4"/>
                        </a:lnTo>
                        <a:lnTo>
                          <a:pt x="11" y="3"/>
                        </a:lnTo>
                        <a:lnTo>
                          <a:pt x="5"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8" name="Freeform 43"/>
                  <p:cNvSpPr>
                    <a:spLocks/>
                  </p:cNvSpPr>
                  <p:nvPr/>
                </p:nvSpPr>
                <p:spPr bwMode="auto">
                  <a:xfrm>
                    <a:off x="1315" y="1961"/>
                    <a:ext cx="56" cy="118"/>
                  </a:xfrm>
                  <a:custGeom>
                    <a:avLst/>
                    <a:gdLst>
                      <a:gd name="T0" fmla="*/ 50 w 56"/>
                      <a:gd name="T1" fmla="*/ 39 h 118"/>
                      <a:gd name="T2" fmla="*/ 48 w 56"/>
                      <a:gd name="T3" fmla="*/ 43 h 118"/>
                      <a:gd name="T4" fmla="*/ 45 w 56"/>
                      <a:gd name="T5" fmla="*/ 46 h 118"/>
                      <a:gd name="T6" fmla="*/ 43 w 56"/>
                      <a:gd name="T7" fmla="*/ 50 h 118"/>
                      <a:gd name="T8" fmla="*/ 40 w 56"/>
                      <a:gd name="T9" fmla="*/ 53 h 118"/>
                      <a:gd name="T10" fmla="*/ 37 w 56"/>
                      <a:gd name="T11" fmla="*/ 56 h 118"/>
                      <a:gd name="T12" fmla="*/ 35 w 56"/>
                      <a:gd name="T13" fmla="*/ 59 h 118"/>
                      <a:gd name="T14" fmla="*/ 31 w 56"/>
                      <a:gd name="T15" fmla="*/ 63 h 118"/>
                      <a:gd name="T16" fmla="*/ 29 w 56"/>
                      <a:gd name="T17" fmla="*/ 65 h 118"/>
                      <a:gd name="T18" fmla="*/ 26 w 56"/>
                      <a:gd name="T19" fmla="*/ 68 h 118"/>
                      <a:gd name="T20" fmla="*/ 23 w 56"/>
                      <a:gd name="T21" fmla="*/ 72 h 118"/>
                      <a:gd name="T22" fmla="*/ 21 w 56"/>
                      <a:gd name="T23" fmla="*/ 74 h 118"/>
                      <a:gd name="T24" fmla="*/ 18 w 56"/>
                      <a:gd name="T25" fmla="*/ 77 h 118"/>
                      <a:gd name="T26" fmla="*/ 15 w 56"/>
                      <a:gd name="T27" fmla="*/ 81 h 118"/>
                      <a:gd name="T28" fmla="*/ 13 w 56"/>
                      <a:gd name="T29" fmla="*/ 84 h 118"/>
                      <a:gd name="T30" fmla="*/ 11 w 56"/>
                      <a:gd name="T31" fmla="*/ 87 h 118"/>
                      <a:gd name="T32" fmla="*/ 8 w 56"/>
                      <a:gd name="T33" fmla="*/ 91 h 118"/>
                      <a:gd name="T34" fmla="*/ 5 w 56"/>
                      <a:gd name="T35" fmla="*/ 99 h 118"/>
                      <a:gd name="T36" fmla="*/ 3 w 56"/>
                      <a:gd name="T37" fmla="*/ 108 h 118"/>
                      <a:gd name="T38" fmla="*/ 1 w 56"/>
                      <a:gd name="T39" fmla="*/ 115 h 118"/>
                      <a:gd name="T40" fmla="*/ 0 w 56"/>
                      <a:gd name="T41" fmla="*/ 118 h 118"/>
                      <a:gd name="T42" fmla="*/ 2 w 56"/>
                      <a:gd name="T43" fmla="*/ 114 h 118"/>
                      <a:gd name="T44" fmla="*/ 4 w 56"/>
                      <a:gd name="T45" fmla="*/ 110 h 118"/>
                      <a:gd name="T46" fmla="*/ 6 w 56"/>
                      <a:gd name="T47" fmla="*/ 105 h 118"/>
                      <a:gd name="T48" fmla="*/ 8 w 56"/>
                      <a:gd name="T49" fmla="*/ 101 h 118"/>
                      <a:gd name="T50" fmla="*/ 10 w 56"/>
                      <a:gd name="T51" fmla="*/ 98 h 118"/>
                      <a:gd name="T52" fmla="*/ 12 w 56"/>
                      <a:gd name="T53" fmla="*/ 94 h 118"/>
                      <a:gd name="T54" fmla="*/ 15 w 56"/>
                      <a:gd name="T55" fmla="*/ 90 h 118"/>
                      <a:gd name="T56" fmla="*/ 18 w 56"/>
                      <a:gd name="T57" fmla="*/ 86 h 118"/>
                      <a:gd name="T58" fmla="*/ 21 w 56"/>
                      <a:gd name="T59" fmla="*/ 82 h 118"/>
                      <a:gd name="T60" fmla="*/ 24 w 56"/>
                      <a:gd name="T61" fmla="*/ 79 h 118"/>
                      <a:gd name="T62" fmla="*/ 27 w 56"/>
                      <a:gd name="T63" fmla="*/ 75 h 118"/>
                      <a:gd name="T64" fmla="*/ 31 w 56"/>
                      <a:gd name="T65" fmla="*/ 72 h 118"/>
                      <a:gd name="T66" fmla="*/ 33 w 56"/>
                      <a:gd name="T67" fmla="*/ 68 h 118"/>
                      <a:gd name="T68" fmla="*/ 36 w 56"/>
                      <a:gd name="T69" fmla="*/ 65 h 118"/>
                      <a:gd name="T70" fmla="*/ 40 w 56"/>
                      <a:gd name="T71" fmla="*/ 61 h 118"/>
                      <a:gd name="T72" fmla="*/ 43 w 56"/>
                      <a:gd name="T73" fmla="*/ 58 h 118"/>
                      <a:gd name="T74" fmla="*/ 47 w 56"/>
                      <a:gd name="T75" fmla="*/ 52 h 118"/>
                      <a:gd name="T76" fmla="*/ 51 w 56"/>
                      <a:gd name="T77" fmla="*/ 45 h 118"/>
                      <a:gd name="T78" fmla="*/ 53 w 56"/>
                      <a:gd name="T79" fmla="*/ 39 h 118"/>
                      <a:gd name="T80" fmla="*/ 56 w 56"/>
                      <a:gd name="T81" fmla="*/ 32 h 118"/>
                      <a:gd name="T82" fmla="*/ 56 w 56"/>
                      <a:gd name="T83" fmla="*/ 23 h 118"/>
                      <a:gd name="T84" fmla="*/ 56 w 56"/>
                      <a:gd name="T85" fmla="*/ 12 h 118"/>
                      <a:gd name="T86" fmla="*/ 54 w 56"/>
                      <a:gd name="T87" fmla="*/ 4 h 118"/>
                      <a:gd name="T88" fmla="*/ 54 w 56"/>
                      <a:gd name="T89" fmla="*/ 0 h 118"/>
                      <a:gd name="T90" fmla="*/ 54 w 56"/>
                      <a:gd name="T91" fmla="*/ 4 h 118"/>
                      <a:gd name="T92" fmla="*/ 54 w 56"/>
                      <a:gd name="T93" fmla="*/ 15 h 118"/>
                      <a:gd name="T94" fmla="*/ 53 w 56"/>
                      <a:gd name="T95" fmla="*/ 28 h 118"/>
                      <a:gd name="T96" fmla="*/ 50 w 56"/>
                      <a:gd name="T97" fmla="*/ 39 h 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6"/>
                      <a:gd name="T148" fmla="*/ 0 h 118"/>
                      <a:gd name="T149" fmla="*/ 56 w 56"/>
                      <a:gd name="T150" fmla="*/ 118 h 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6" h="118">
                        <a:moveTo>
                          <a:pt x="50" y="39"/>
                        </a:moveTo>
                        <a:lnTo>
                          <a:pt x="48" y="43"/>
                        </a:lnTo>
                        <a:lnTo>
                          <a:pt x="45" y="46"/>
                        </a:lnTo>
                        <a:lnTo>
                          <a:pt x="43" y="50"/>
                        </a:lnTo>
                        <a:lnTo>
                          <a:pt x="40" y="53"/>
                        </a:lnTo>
                        <a:lnTo>
                          <a:pt x="37" y="56"/>
                        </a:lnTo>
                        <a:lnTo>
                          <a:pt x="35" y="59"/>
                        </a:lnTo>
                        <a:lnTo>
                          <a:pt x="31" y="63"/>
                        </a:lnTo>
                        <a:lnTo>
                          <a:pt x="29" y="65"/>
                        </a:lnTo>
                        <a:lnTo>
                          <a:pt x="26" y="68"/>
                        </a:lnTo>
                        <a:lnTo>
                          <a:pt x="23" y="72"/>
                        </a:lnTo>
                        <a:lnTo>
                          <a:pt x="21" y="74"/>
                        </a:lnTo>
                        <a:lnTo>
                          <a:pt x="18" y="77"/>
                        </a:lnTo>
                        <a:lnTo>
                          <a:pt x="15" y="81"/>
                        </a:lnTo>
                        <a:lnTo>
                          <a:pt x="13" y="84"/>
                        </a:lnTo>
                        <a:lnTo>
                          <a:pt x="11" y="87"/>
                        </a:lnTo>
                        <a:lnTo>
                          <a:pt x="8" y="91"/>
                        </a:lnTo>
                        <a:lnTo>
                          <a:pt x="5" y="99"/>
                        </a:lnTo>
                        <a:lnTo>
                          <a:pt x="3" y="108"/>
                        </a:lnTo>
                        <a:lnTo>
                          <a:pt x="1" y="115"/>
                        </a:lnTo>
                        <a:lnTo>
                          <a:pt x="0" y="118"/>
                        </a:lnTo>
                        <a:lnTo>
                          <a:pt x="2" y="114"/>
                        </a:lnTo>
                        <a:lnTo>
                          <a:pt x="4" y="110"/>
                        </a:lnTo>
                        <a:lnTo>
                          <a:pt x="6" y="105"/>
                        </a:lnTo>
                        <a:lnTo>
                          <a:pt x="8" y="101"/>
                        </a:lnTo>
                        <a:lnTo>
                          <a:pt x="10" y="98"/>
                        </a:lnTo>
                        <a:lnTo>
                          <a:pt x="12" y="94"/>
                        </a:lnTo>
                        <a:lnTo>
                          <a:pt x="15" y="90"/>
                        </a:lnTo>
                        <a:lnTo>
                          <a:pt x="18" y="86"/>
                        </a:lnTo>
                        <a:lnTo>
                          <a:pt x="21" y="82"/>
                        </a:lnTo>
                        <a:lnTo>
                          <a:pt x="24" y="79"/>
                        </a:lnTo>
                        <a:lnTo>
                          <a:pt x="27" y="75"/>
                        </a:lnTo>
                        <a:lnTo>
                          <a:pt x="31" y="72"/>
                        </a:lnTo>
                        <a:lnTo>
                          <a:pt x="33" y="68"/>
                        </a:lnTo>
                        <a:lnTo>
                          <a:pt x="36" y="65"/>
                        </a:lnTo>
                        <a:lnTo>
                          <a:pt x="40" y="61"/>
                        </a:lnTo>
                        <a:lnTo>
                          <a:pt x="43" y="58"/>
                        </a:lnTo>
                        <a:lnTo>
                          <a:pt x="47" y="52"/>
                        </a:lnTo>
                        <a:lnTo>
                          <a:pt x="51" y="45"/>
                        </a:lnTo>
                        <a:lnTo>
                          <a:pt x="53" y="39"/>
                        </a:lnTo>
                        <a:lnTo>
                          <a:pt x="56" y="32"/>
                        </a:lnTo>
                        <a:lnTo>
                          <a:pt x="56" y="23"/>
                        </a:lnTo>
                        <a:lnTo>
                          <a:pt x="56" y="12"/>
                        </a:lnTo>
                        <a:lnTo>
                          <a:pt x="54" y="4"/>
                        </a:lnTo>
                        <a:lnTo>
                          <a:pt x="54" y="0"/>
                        </a:lnTo>
                        <a:lnTo>
                          <a:pt x="54" y="4"/>
                        </a:lnTo>
                        <a:lnTo>
                          <a:pt x="54" y="15"/>
                        </a:lnTo>
                        <a:lnTo>
                          <a:pt x="53" y="28"/>
                        </a:lnTo>
                        <a:lnTo>
                          <a:pt x="50" y="3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39" name="Freeform 44"/>
                  <p:cNvSpPr>
                    <a:spLocks/>
                  </p:cNvSpPr>
                  <p:nvPr/>
                </p:nvSpPr>
                <p:spPr bwMode="auto">
                  <a:xfrm>
                    <a:off x="1349" y="1958"/>
                    <a:ext cx="25" cy="11"/>
                  </a:xfrm>
                  <a:custGeom>
                    <a:avLst/>
                    <a:gdLst>
                      <a:gd name="T0" fmla="*/ 12 w 25"/>
                      <a:gd name="T1" fmla="*/ 4 h 11"/>
                      <a:gd name="T2" fmla="*/ 10 w 25"/>
                      <a:gd name="T3" fmla="*/ 4 h 11"/>
                      <a:gd name="T4" fmla="*/ 7 w 25"/>
                      <a:gd name="T5" fmla="*/ 4 h 11"/>
                      <a:gd name="T6" fmla="*/ 4 w 25"/>
                      <a:gd name="T7" fmla="*/ 4 h 11"/>
                      <a:gd name="T8" fmla="*/ 1 w 25"/>
                      <a:gd name="T9" fmla="*/ 4 h 11"/>
                      <a:gd name="T10" fmla="*/ 1 w 25"/>
                      <a:gd name="T11" fmla="*/ 5 h 11"/>
                      <a:gd name="T12" fmla="*/ 0 w 25"/>
                      <a:gd name="T13" fmla="*/ 5 h 11"/>
                      <a:gd name="T14" fmla="*/ 0 w 25"/>
                      <a:gd name="T15" fmla="*/ 6 h 11"/>
                      <a:gd name="T16" fmla="*/ 0 w 25"/>
                      <a:gd name="T17" fmla="*/ 7 h 11"/>
                      <a:gd name="T18" fmla="*/ 1 w 25"/>
                      <a:gd name="T19" fmla="*/ 8 h 11"/>
                      <a:gd name="T20" fmla="*/ 2 w 25"/>
                      <a:gd name="T21" fmla="*/ 9 h 11"/>
                      <a:gd name="T22" fmla="*/ 3 w 25"/>
                      <a:gd name="T23" fmla="*/ 10 h 11"/>
                      <a:gd name="T24" fmla="*/ 5 w 25"/>
                      <a:gd name="T25" fmla="*/ 10 h 11"/>
                      <a:gd name="T26" fmla="*/ 7 w 25"/>
                      <a:gd name="T27" fmla="*/ 11 h 11"/>
                      <a:gd name="T28" fmla="*/ 9 w 25"/>
                      <a:gd name="T29" fmla="*/ 10 h 11"/>
                      <a:gd name="T30" fmla="*/ 12 w 25"/>
                      <a:gd name="T31" fmla="*/ 10 h 11"/>
                      <a:gd name="T32" fmla="*/ 14 w 25"/>
                      <a:gd name="T33" fmla="*/ 9 h 11"/>
                      <a:gd name="T34" fmla="*/ 17 w 25"/>
                      <a:gd name="T35" fmla="*/ 7 h 11"/>
                      <a:gd name="T36" fmla="*/ 21 w 25"/>
                      <a:gd name="T37" fmla="*/ 4 h 11"/>
                      <a:gd name="T38" fmla="*/ 24 w 25"/>
                      <a:gd name="T39" fmla="*/ 2 h 11"/>
                      <a:gd name="T40" fmla="*/ 25 w 25"/>
                      <a:gd name="T41" fmla="*/ 0 h 11"/>
                      <a:gd name="T42" fmla="*/ 24 w 25"/>
                      <a:gd name="T43" fmla="*/ 1 h 11"/>
                      <a:gd name="T44" fmla="*/ 21 w 25"/>
                      <a:gd name="T45" fmla="*/ 3 h 11"/>
                      <a:gd name="T46" fmla="*/ 16 w 25"/>
                      <a:gd name="T47" fmla="*/ 4 h 11"/>
                      <a:gd name="T48" fmla="*/ 12 w 25"/>
                      <a:gd name="T49" fmla="*/ 4 h 1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1"/>
                      <a:gd name="T77" fmla="*/ 25 w 25"/>
                      <a:gd name="T78" fmla="*/ 11 h 1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1">
                        <a:moveTo>
                          <a:pt x="12" y="4"/>
                        </a:moveTo>
                        <a:lnTo>
                          <a:pt x="10" y="4"/>
                        </a:lnTo>
                        <a:lnTo>
                          <a:pt x="7" y="4"/>
                        </a:lnTo>
                        <a:lnTo>
                          <a:pt x="4" y="4"/>
                        </a:lnTo>
                        <a:lnTo>
                          <a:pt x="1" y="4"/>
                        </a:lnTo>
                        <a:lnTo>
                          <a:pt x="1" y="5"/>
                        </a:lnTo>
                        <a:lnTo>
                          <a:pt x="0" y="5"/>
                        </a:lnTo>
                        <a:lnTo>
                          <a:pt x="0" y="6"/>
                        </a:lnTo>
                        <a:lnTo>
                          <a:pt x="0" y="7"/>
                        </a:lnTo>
                        <a:lnTo>
                          <a:pt x="1" y="8"/>
                        </a:lnTo>
                        <a:lnTo>
                          <a:pt x="2" y="9"/>
                        </a:lnTo>
                        <a:lnTo>
                          <a:pt x="3" y="10"/>
                        </a:lnTo>
                        <a:lnTo>
                          <a:pt x="5" y="10"/>
                        </a:lnTo>
                        <a:lnTo>
                          <a:pt x="7" y="11"/>
                        </a:lnTo>
                        <a:lnTo>
                          <a:pt x="9" y="10"/>
                        </a:lnTo>
                        <a:lnTo>
                          <a:pt x="12" y="10"/>
                        </a:lnTo>
                        <a:lnTo>
                          <a:pt x="14" y="9"/>
                        </a:lnTo>
                        <a:lnTo>
                          <a:pt x="17" y="7"/>
                        </a:lnTo>
                        <a:lnTo>
                          <a:pt x="21" y="4"/>
                        </a:lnTo>
                        <a:lnTo>
                          <a:pt x="24" y="2"/>
                        </a:lnTo>
                        <a:lnTo>
                          <a:pt x="25" y="0"/>
                        </a:lnTo>
                        <a:lnTo>
                          <a:pt x="24" y="1"/>
                        </a:lnTo>
                        <a:lnTo>
                          <a:pt x="21" y="3"/>
                        </a:lnTo>
                        <a:lnTo>
                          <a:pt x="16" y="4"/>
                        </a:lnTo>
                        <a:lnTo>
                          <a:pt x="12"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0" name="Freeform 45"/>
                  <p:cNvSpPr>
                    <a:spLocks/>
                  </p:cNvSpPr>
                  <p:nvPr/>
                </p:nvSpPr>
                <p:spPr bwMode="auto">
                  <a:xfrm>
                    <a:off x="1286" y="2035"/>
                    <a:ext cx="41" cy="6"/>
                  </a:xfrm>
                  <a:custGeom>
                    <a:avLst/>
                    <a:gdLst>
                      <a:gd name="T0" fmla="*/ 23 w 41"/>
                      <a:gd name="T1" fmla="*/ 1 h 6"/>
                      <a:gd name="T2" fmla="*/ 20 w 41"/>
                      <a:gd name="T3" fmla="*/ 0 h 6"/>
                      <a:gd name="T4" fmla="*/ 17 w 41"/>
                      <a:gd name="T5" fmla="*/ 1 h 6"/>
                      <a:gd name="T6" fmla="*/ 14 w 41"/>
                      <a:gd name="T7" fmla="*/ 3 h 6"/>
                      <a:gd name="T8" fmla="*/ 10 w 41"/>
                      <a:gd name="T9" fmla="*/ 3 h 6"/>
                      <a:gd name="T10" fmla="*/ 8 w 41"/>
                      <a:gd name="T11" fmla="*/ 3 h 6"/>
                      <a:gd name="T12" fmla="*/ 5 w 41"/>
                      <a:gd name="T13" fmla="*/ 2 h 6"/>
                      <a:gd name="T14" fmla="*/ 3 w 41"/>
                      <a:gd name="T15" fmla="*/ 2 h 6"/>
                      <a:gd name="T16" fmla="*/ 1 w 41"/>
                      <a:gd name="T17" fmla="*/ 2 h 6"/>
                      <a:gd name="T18" fmla="*/ 0 w 41"/>
                      <a:gd name="T19" fmla="*/ 2 h 6"/>
                      <a:gd name="T20" fmla="*/ 0 w 41"/>
                      <a:gd name="T21" fmla="*/ 2 h 6"/>
                      <a:gd name="T22" fmla="*/ 0 w 41"/>
                      <a:gd name="T23" fmla="*/ 3 h 6"/>
                      <a:gd name="T24" fmla="*/ 0 w 41"/>
                      <a:gd name="T25" fmla="*/ 3 h 6"/>
                      <a:gd name="T26" fmla="*/ 3 w 41"/>
                      <a:gd name="T27" fmla="*/ 4 h 6"/>
                      <a:gd name="T28" fmla="*/ 6 w 41"/>
                      <a:gd name="T29" fmla="*/ 5 h 6"/>
                      <a:gd name="T30" fmla="*/ 9 w 41"/>
                      <a:gd name="T31" fmla="*/ 6 h 6"/>
                      <a:gd name="T32" fmla="*/ 12 w 41"/>
                      <a:gd name="T33" fmla="*/ 6 h 6"/>
                      <a:gd name="T34" fmla="*/ 14 w 41"/>
                      <a:gd name="T35" fmla="*/ 6 h 6"/>
                      <a:gd name="T36" fmla="*/ 17 w 41"/>
                      <a:gd name="T37" fmla="*/ 6 h 6"/>
                      <a:gd name="T38" fmla="*/ 19 w 41"/>
                      <a:gd name="T39" fmla="*/ 5 h 6"/>
                      <a:gd name="T40" fmla="*/ 21 w 41"/>
                      <a:gd name="T41" fmla="*/ 4 h 6"/>
                      <a:gd name="T42" fmla="*/ 23 w 41"/>
                      <a:gd name="T43" fmla="*/ 4 h 6"/>
                      <a:gd name="T44" fmla="*/ 25 w 41"/>
                      <a:gd name="T45" fmla="*/ 4 h 6"/>
                      <a:gd name="T46" fmla="*/ 28 w 41"/>
                      <a:gd name="T47" fmla="*/ 4 h 6"/>
                      <a:gd name="T48" fmla="*/ 30 w 41"/>
                      <a:gd name="T49" fmla="*/ 5 h 6"/>
                      <a:gd name="T50" fmla="*/ 34 w 41"/>
                      <a:gd name="T51" fmla="*/ 5 h 6"/>
                      <a:gd name="T52" fmla="*/ 37 w 41"/>
                      <a:gd name="T53" fmla="*/ 3 h 6"/>
                      <a:gd name="T54" fmla="*/ 40 w 41"/>
                      <a:gd name="T55" fmla="*/ 1 h 6"/>
                      <a:gd name="T56" fmla="*/ 41 w 41"/>
                      <a:gd name="T57" fmla="*/ 0 h 6"/>
                      <a:gd name="T58" fmla="*/ 40 w 41"/>
                      <a:gd name="T59" fmla="*/ 0 h 6"/>
                      <a:gd name="T60" fmla="*/ 39 w 41"/>
                      <a:gd name="T61" fmla="*/ 1 h 6"/>
                      <a:gd name="T62" fmla="*/ 38 w 41"/>
                      <a:gd name="T63" fmla="*/ 2 h 6"/>
                      <a:gd name="T64" fmla="*/ 36 w 41"/>
                      <a:gd name="T65" fmla="*/ 2 h 6"/>
                      <a:gd name="T66" fmla="*/ 33 w 41"/>
                      <a:gd name="T67" fmla="*/ 3 h 6"/>
                      <a:gd name="T68" fmla="*/ 30 w 41"/>
                      <a:gd name="T69" fmla="*/ 3 h 6"/>
                      <a:gd name="T70" fmla="*/ 27 w 41"/>
                      <a:gd name="T71" fmla="*/ 2 h 6"/>
                      <a:gd name="T72" fmla="*/ 23 w 41"/>
                      <a:gd name="T73" fmla="*/ 1 h 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6"/>
                      <a:gd name="T113" fmla="*/ 41 w 41"/>
                      <a:gd name="T114" fmla="*/ 6 h 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6">
                        <a:moveTo>
                          <a:pt x="23" y="1"/>
                        </a:moveTo>
                        <a:lnTo>
                          <a:pt x="20" y="0"/>
                        </a:lnTo>
                        <a:lnTo>
                          <a:pt x="17" y="1"/>
                        </a:lnTo>
                        <a:lnTo>
                          <a:pt x="14" y="3"/>
                        </a:lnTo>
                        <a:lnTo>
                          <a:pt x="10" y="3"/>
                        </a:lnTo>
                        <a:lnTo>
                          <a:pt x="8" y="3"/>
                        </a:lnTo>
                        <a:lnTo>
                          <a:pt x="5" y="2"/>
                        </a:lnTo>
                        <a:lnTo>
                          <a:pt x="3" y="2"/>
                        </a:lnTo>
                        <a:lnTo>
                          <a:pt x="1" y="2"/>
                        </a:lnTo>
                        <a:lnTo>
                          <a:pt x="0" y="2"/>
                        </a:lnTo>
                        <a:lnTo>
                          <a:pt x="0" y="3"/>
                        </a:lnTo>
                        <a:lnTo>
                          <a:pt x="3" y="4"/>
                        </a:lnTo>
                        <a:lnTo>
                          <a:pt x="6" y="5"/>
                        </a:lnTo>
                        <a:lnTo>
                          <a:pt x="9" y="6"/>
                        </a:lnTo>
                        <a:lnTo>
                          <a:pt x="12" y="6"/>
                        </a:lnTo>
                        <a:lnTo>
                          <a:pt x="14" y="6"/>
                        </a:lnTo>
                        <a:lnTo>
                          <a:pt x="17" y="6"/>
                        </a:lnTo>
                        <a:lnTo>
                          <a:pt x="19" y="5"/>
                        </a:lnTo>
                        <a:lnTo>
                          <a:pt x="21" y="4"/>
                        </a:lnTo>
                        <a:lnTo>
                          <a:pt x="23" y="4"/>
                        </a:lnTo>
                        <a:lnTo>
                          <a:pt x="25" y="4"/>
                        </a:lnTo>
                        <a:lnTo>
                          <a:pt x="28" y="4"/>
                        </a:lnTo>
                        <a:lnTo>
                          <a:pt x="30" y="5"/>
                        </a:lnTo>
                        <a:lnTo>
                          <a:pt x="34" y="5"/>
                        </a:lnTo>
                        <a:lnTo>
                          <a:pt x="37" y="3"/>
                        </a:lnTo>
                        <a:lnTo>
                          <a:pt x="40" y="1"/>
                        </a:lnTo>
                        <a:lnTo>
                          <a:pt x="41" y="0"/>
                        </a:lnTo>
                        <a:lnTo>
                          <a:pt x="40" y="0"/>
                        </a:lnTo>
                        <a:lnTo>
                          <a:pt x="39" y="1"/>
                        </a:lnTo>
                        <a:lnTo>
                          <a:pt x="38" y="2"/>
                        </a:lnTo>
                        <a:lnTo>
                          <a:pt x="36" y="2"/>
                        </a:lnTo>
                        <a:lnTo>
                          <a:pt x="33" y="3"/>
                        </a:lnTo>
                        <a:lnTo>
                          <a:pt x="30" y="3"/>
                        </a:lnTo>
                        <a:lnTo>
                          <a:pt x="27" y="2"/>
                        </a:lnTo>
                        <a:lnTo>
                          <a:pt x="23"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1" name="Freeform 46"/>
                  <p:cNvSpPr>
                    <a:spLocks/>
                  </p:cNvSpPr>
                  <p:nvPr/>
                </p:nvSpPr>
                <p:spPr bwMode="auto">
                  <a:xfrm>
                    <a:off x="1301" y="2050"/>
                    <a:ext cx="19" cy="6"/>
                  </a:xfrm>
                  <a:custGeom>
                    <a:avLst/>
                    <a:gdLst>
                      <a:gd name="T0" fmla="*/ 10 w 19"/>
                      <a:gd name="T1" fmla="*/ 2 h 6"/>
                      <a:gd name="T2" fmla="*/ 8 w 19"/>
                      <a:gd name="T3" fmla="*/ 2 h 6"/>
                      <a:gd name="T4" fmla="*/ 6 w 19"/>
                      <a:gd name="T5" fmla="*/ 2 h 6"/>
                      <a:gd name="T6" fmla="*/ 4 w 19"/>
                      <a:gd name="T7" fmla="*/ 1 h 6"/>
                      <a:gd name="T8" fmla="*/ 1 w 19"/>
                      <a:gd name="T9" fmla="*/ 1 h 6"/>
                      <a:gd name="T10" fmla="*/ 1 w 19"/>
                      <a:gd name="T11" fmla="*/ 1 h 6"/>
                      <a:gd name="T12" fmla="*/ 0 w 19"/>
                      <a:gd name="T13" fmla="*/ 2 h 6"/>
                      <a:gd name="T14" fmla="*/ 0 w 19"/>
                      <a:gd name="T15" fmla="*/ 2 h 6"/>
                      <a:gd name="T16" fmla="*/ 1 w 19"/>
                      <a:gd name="T17" fmla="*/ 2 h 6"/>
                      <a:gd name="T18" fmla="*/ 6 w 19"/>
                      <a:gd name="T19" fmla="*/ 5 h 6"/>
                      <a:gd name="T20" fmla="*/ 10 w 19"/>
                      <a:gd name="T21" fmla="*/ 6 h 6"/>
                      <a:gd name="T22" fmla="*/ 13 w 19"/>
                      <a:gd name="T23" fmla="*/ 6 h 6"/>
                      <a:gd name="T24" fmla="*/ 16 w 19"/>
                      <a:gd name="T25" fmla="*/ 5 h 6"/>
                      <a:gd name="T26" fmla="*/ 17 w 19"/>
                      <a:gd name="T27" fmla="*/ 4 h 6"/>
                      <a:gd name="T28" fmla="*/ 18 w 19"/>
                      <a:gd name="T29" fmla="*/ 3 h 6"/>
                      <a:gd name="T30" fmla="*/ 19 w 19"/>
                      <a:gd name="T31" fmla="*/ 2 h 6"/>
                      <a:gd name="T32" fmla="*/ 19 w 19"/>
                      <a:gd name="T33" fmla="*/ 0 h 6"/>
                      <a:gd name="T34" fmla="*/ 18 w 19"/>
                      <a:gd name="T35" fmla="*/ 1 h 6"/>
                      <a:gd name="T36" fmla="*/ 16 w 19"/>
                      <a:gd name="T37" fmla="*/ 1 h 6"/>
                      <a:gd name="T38" fmla="*/ 13 w 19"/>
                      <a:gd name="T39" fmla="*/ 2 h 6"/>
                      <a:gd name="T40" fmla="*/ 10 w 19"/>
                      <a:gd name="T41" fmla="*/ 2 h 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6"/>
                      <a:gd name="T65" fmla="*/ 19 w 19"/>
                      <a:gd name="T66" fmla="*/ 6 h 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6">
                        <a:moveTo>
                          <a:pt x="10" y="2"/>
                        </a:moveTo>
                        <a:lnTo>
                          <a:pt x="8" y="2"/>
                        </a:lnTo>
                        <a:lnTo>
                          <a:pt x="6" y="2"/>
                        </a:lnTo>
                        <a:lnTo>
                          <a:pt x="4" y="1"/>
                        </a:lnTo>
                        <a:lnTo>
                          <a:pt x="1" y="1"/>
                        </a:lnTo>
                        <a:lnTo>
                          <a:pt x="0" y="2"/>
                        </a:lnTo>
                        <a:lnTo>
                          <a:pt x="1" y="2"/>
                        </a:lnTo>
                        <a:lnTo>
                          <a:pt x="6" y="5"/>
                        </a:lnTo>
                        <a:lnTo>
                          <a:pt x="10" y="6"/>
                        </a:lnTo>
                        <a:lnTo>
                          <a:pt x="13" y="6"/>
                        </a:lnTo>
                        <a:lnTo>
                          <a:pt x="16" y="5"/>
                        </a:lnTo>
                        <a:lnTo>
                          <a:pt x="17" y="4"/>
                        </a:lnTo>
                        <a:lnTo>
                          <a:pt x="18" y="3"/>
                        </a:lnTo>
                        <a:lnTo>
                          <a:pt x="19" y="2"/>
                        </a:lnTo>
                        <a:lnTo>
                          <a:pt x="19" y="0"/>
                        </a:lnTo>
                        <a:lnTo>
                          <a:pt x="18" y="1"/>
                        </a:lnTo>
                        <a:lnTo>
                          <a:pt x="16" y="1"/>
                        </a:lnTo>
                        <a:lnTo>
                          <a:pt x="13" y="2"/>
                        </a:lnTo>
                        <a:lnTo>
                          <a:pt x="10"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2" name="Freeform 47"/>
                  <p:cNvSpPr>
                    <a:spLocks/>
                  </p:cNvSpPr>
                  <p:nvPr/>
                </p:nvSpPr>
                <p:spPr bwMode="auto">
                  <a:xfrm>
                    <a:off x="1336" y="1933"/>
                    <a:ext cx="55" cy="92"/>
                  </a:xfrm>
                  <a:custGeom>
                    <a:avLst/>
                    <a:gdLst>
                      <a:gd name="T0" fmla="*/ 32 w 55"/>
                      <a:gd name="T1" fmla="*/ 1 h 92"/>
                      <a:gd name="T2" fmla="*/ 28 w 55"/>
                      <a:gd name="T3" fmla="*/ 3 h 92"/>
                      <a:gd name="T4" fmla="*/ 26 w 55"/>
                      <a:gd name="T5" fmla="*/ 5 h 92"/>
                      <a:gd name="T6" fmla="*/ 23 w 55"/>
                      <a:gd name="T7" fmla="*/ 7 h 92"/>
                      <a:gd name="T8" fmla="*/ 21 w 55"/>
                      <a:gd name="T9" fmla="*/ 10 h 92"/>
                      <a:gd name="T10" fmla="*/ 19 w 55"/>
                      <a:gd name="T11" fmla="*/ 13 h 92"/>
                      <a:gd name="T12" fmla="*/ 17 w 55"/>
                      <a:gd name="T13" fmla="*/ 16 h 92"/>
                      <a:gd name="T14" fmla="*/ 15 w 55"/>
                      <a:gd name="T15" fmla="*/ 19 h 92"/>
                      <a:gd name="T16" fmla="*/ 13 w 55"/>
                      <a:gd name="T17" fmla="*/ 22 h 92"/>
                      <a:gd name="T18" fmla="*/ 11 w 55"/>
                      <a:gd name="T19" fmla="*/ 30 h 92"/>
                      <a:gd name="T20" fmla="*/ 10 w 55"/>
                      <a:gd name="T21" fmla="*/ 38 h 92"/>
                      <a:gd name="T22" fmla="*/ 10 w 55"/>
                      <a:gd name="T23" fmla="*/ 46 h 92"/>
                      <a:gd name="T24" fmla="*/ 9 w 55"/>
                      <a:gd name="T25" fmla="*/ 54 h 92"/>
                      <a:gd name="T26" fmla="*/ 8 w 55"/>
                      <a:gd name="T27" fmla="*/ 63 h 92"/>
                      <a:gd name="T28" fmla="*/ 6 w 55"/>
                      <a:gd name="T29" fmla="*/ 72 h 92"/>
                      <a:gd name="T30" fmla="*/ 3 w 55"/>
                      <a:gd name="T31" fmla="*/ 82 h 92"/>
                      <a:gd name="T32" fmla="*/ 0 w 55"/>
                      <a:gd name="T33" fmla="*/ 91 h 92"/>
                      <a:gd name="T34" fmla="*/ 0 w 55"/>
                      <a:gd name="T35" fmla="*/ 92 h 92"/>
                      <a:gd name="T36" fmla="*/ 1 w 55"/>
                      <a:gd name="T37" fmla="*/ 92 h 92"/>
                      <a:gd name="T38" fmla="*/ 2 w 55"/>
                      <a:gd name="T39" fmla="*/ 92 h 92"/>
                      <a:gd name="T40" fmla="*/ 2 w 55"/>
                      <a:gd name="T41" fmla="*/ 91 h 92"/>
                      <a:gd name="T42" fmla="*/ 7 w 55"/>
                      <a:gd name="T43" fmla="*/ 81 h 92"/>
                      <a:gd name="T44" fmla="*/ 10 w 55"/>
                      <a:gd name="T45" fmla="*/ 70 h 92"/>
                      <a:gd name="T46" fmla="*/ 13 w 55"/>
                      <a:gd name="T47" fmla="*/ 58 h 92"/>
                      <a:gd name="T48" fmla="*/ 14 w 55"/>
                      <a:gd name="T49" fmla="*/ 47 h 92"/>
                      <a:gd name="T50" fmla="*/ 14 w 55"/>
                      <a:gd name="T51" fmla="*/ 44 h 92"/>
                      <a:gd name="T52" fmla="*/ 14 w 55"/>
                      <a:gd name="T53" fmla="*/ 40 h 92"/>
                      <a:gd name="T54" fmla="*/ 14 w 55"/>
                      <a:gd name="T55" fmla="*/ 37 h 92"/>
                      <a:gd name="T56" fmla="*/ 14 w 55"/>
                      <a:gd name="T57" fmla="*/ 34 h 92"/>
                      <a:gd name="T58" fmla="*/ 15 w 55"/>
                      <a:gd name="T59" fmla="*/ 28 h 92"/>
                      <a:gd name="T60" fmla="*/ 17 w 55"/>
                      <a:gd name="T61" fmla="*/ 22 h 92"/>
                      <a:gd name="T62" fmla="*/ 19 w 55"/>
                      <a:gd name="T63" fmla="*/ 17 h 92"/>
                      <a:gd name="T64" fmla="*/ 23 w 55"/>
                      <a:gd name="T65" fmla="*/ 12 h 92"/>
                      <a:gd name="T66" fmla="*/ 26 w 55"/>
                      <a:gd name="T67" fmla="*/ 9 h 92"/>
                      <a:gd name="T68" fmla="*/ 30 w 55"/>
                      <a:gd name="T69" fmla="*/ 6 h 92"/>
                      <a:gd name="T70" fmla="*/ 36 w 55"/>
                      <a:gd name="T71" fmla="*/ 5 h 92"/>
                      <a:gd name="T72" fmla="*/ 41 w 55"/>
                      <a:gd name="T73" fmla="*/ 3 h 92"/>
                      <a:gd name="T74" fmla="*/ 47 w 55"/>
                      <a:gd name="T75" fmla="*/ 2 h 92"/>
                      <a:gd name="T76" fmla="*/ 51 w 55"/>
                      <a:gd name="T77" fmla="*/ 1 h 92"/>
                      <a:gd name="T78" fmla="*/ 54 w 55"/>
                      <a:gd name="T79" fmla="*/ 1 h 92"/>
                      <a:gd name="T80" fmla="*/ 55 w 55"/>
                      <a:gd name="T81" fmla="*/ 1 h 92"/>
                      <a:gd name="T82" fmla="*/ 55 w 55"/>
                      <a:gd name="T83" fmla="*/ 1 h 92"/>
                      <a:gd name="T84" fmla="*/ 53 w 55"/>
                      <a:gd name="T85" fmla="*/ 0 h 92"/>
                      <a:gd name="T86" fmla="*/ 50 w 55"/>
                      <a:gd name="T87" fmla="*/ 0 h 92"/>
                      <a:gd name="T88" fmla="*/ 46 w 55"/>
                      <a:gd name="T89" fmla="*/ 0 h 92"/>
                      <a:gd name="T90" fmla="*/ 42 w 55"/>
                      <a:gd name="T91" fmla="*/ 0 h 92"/>
                      <a:gd name="T92" fmla="*/ 38 w 55"/>
                      <a:gd name="T93" fmla="*/ 0 h 92"/>
                      <a:gd name="T94" fmla="*/ 35 w 55"/>
                      <a:gd name="T95" fmla="*/ 0 h 92"/>
                      <a:gd name="T96" fmla="*/ 32 w 55"/>
                      <a:gd name="T97" fmla="*/ 1 h 9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5"/>
                      <a:gd name="T148" fmla="*/ 0 h 92"/>
                      <a:gd name="T149" fmla="*/ 55 w 55"/>
                      <a:gd name="T150" fmla="*/ 92 h 9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5" h="92">
                        <a:moveTo>
                          <a:pt x="32" y="1"/>
                        </a:moveTo>
                        <a:lnTo>
                          <a:pt x="28" y="3"/>
                        </a:lnTo>
                        <a:lnTo>
                          <a:pt x="26" y="5"/>
                        </a:lnTo>
                        <a:lnTo>
                          <a:pt x="23" y="7"/>
                        </a:lnTo>
                        <a:lnTo>
                          <a:pt x="21" y="10"/>
                        </a:lnTo>
                        <a:lnTo>
                          <a:pt x="19" y="13"/>
                        </a:lnTo>
                        <a:lnTo>
                          <a:pt x="17" y="16"/>
                        </a:lnTo>
                        <a:lnTo>
                          <a:pt x="15" y="19"/>
                        </a:lnTo>
                        <a:lnTo>
                          <a:pt x="13" y="22"/>
                        </a:lnTo>
                        <a:lnTo>
                          <a:pt x="11" y="30"/>
                        </a:lnTo>
                        <a:lnTo>
                          <a:pt x="10" y="38"/>
                        </a:lnTo>
                        <a:lnTo>
                          <a:pt x="10" y="46"/>
                        </a:lnTo>
                        <a:lnTo>
                          <a:pt x="9" y="54"/>
                        </a:lnTo>
                        <a:lnTo>
                          <a:pt x="8" y="63"/>
                        </a:lnTo>
                        <a:lnTo>
                          <a:pt x="6" y="72"/>
                        </a:lnTo>
                        <a:lnTo>
                          <a:pt x="3" y="82"/>
                        </a:lnTo>
                        <a:lnTo>
                          <a:pt x="0" y="91"/>
                        </a:lnTo>
                        <a:lnTo>
                          <a:pt x="0" y="92"/>
                        </a:lnTo>
                        <a:lnTo>
                          <a:pt x="1" y="92"/>
                        </a:lnTo>
                        <a:lnTo>
                          <a:pt x="2" y="92"/>
                        </a:lnTo>
                        <a:lnTo>
                          <a:pt x="2" y="91"/>
                        </a:lnTo>
                        <a:lnTo>
                          <a:pt x="7" y="81"/>
                        </a:lnTo>
                        <a:lnTo>
                          <a:pt x="10" y="70"/>
                        </a:lnTo>
                        <a:lnTo>
                          <a:pt x="13" y="58"/>
                        </a:lnTo>
                        <a:lnTo>
                          <a:pt x="14" y="47"/>
                        </a:lnTo>
                        <a:lnTo>
                          <a:pt x="14" y="44"/>
                        </a:lnTo>
                        <a:lnTo>
                          <a:pt x="14" y="40"/>
                        </a:lnTo>
                        <a:lnTo>
                          <a:pt x="14" y="37"/>
                        </a:lnTo>
                        <a:lnTo>
                          <a:pt x="14" y="34"/>
                        </a:lnTo>
                        <a:lnTo>
                          <a:pt x="15" y="28"/>
                        </a:lnTo>
                        <a:lnTo>
                          <a:pt x="17" y="22"/>
                        </a:lnTo>
                        <a:lnTo>
                          <a:pt x="19" y="17"/>
                        </a:lnTo>
                        <a:lnTo>
                          <a:pt x="23" y="12"/>
                        </a:lnTo>
                        <a:lnTo>
                          <a:pt x="26" y="9"/>
                        </a:lnTo>
                        <a:lnTo>
                          <a:pt x="30" y="6"/>
                        </a:lnTo>
                        <a:lnTo>
                          <a:pt x="36" y="5"/>
                        </a:lnTo>
                        <a:lnTo>
                          <a:pt x="41" y="3"/>
                        </a:lnTo>
                        <a:lnTo>
                          <a:pt x="47" y="2"/>
                        </a:lnTo>
                        <a:lnTo>
                          <a:pt x="51" y="1"/>
                        </a:lnTo>
                        <a:lnTo>
                          <a:pt x="54" y="1"/>
                        </a:lnTo>
                        <a:lnTo>
                          <a:pt x="55" y="1"/>
                        </a:lnTo>
                        <a:lnTo>
                          <a:pt x="53" y="0"/>
                        </a:lnTo>
                        <a:lnTo>
                          <a:pt x="50" y="0"/>
                        </a:lnTo>
                        <a:lnTo>
                          <a:pt x="46" y="0"/>
                        </a:lnTo>
                        <a:lnTo>
                          <a:pt x="42" y="0"/>
                        </a:lnTo>
                        <a:lnTo>
                          <a:pt x="38" y="0"/>
                        </a:lnTo>
                        <a:lnTo>
                          <a:pt x="35" y="0"/>
                        </a:lnTo>
                        <a:lnTo>
                          <a:pt x="32"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3" name="Freeform 48"/>
                  <p:cNvSpPr>
                    <a:spLocks/>
                  </p:cNvSpPr>
                  <p:nvPr/>
                </p:nvSpPr>
                <p:spPr bwMode="auto">
                  <a:xfrm>
                    <a:off x="1257" y="1927"/>
                    <a:ext cx="85" cy="16"/>
                  </a:xfrm>
                  <a:custGeom>
                    <a:avLst/>
                    <a:gdLst>
                      <a:gd name="T0" fmla="*/ 59 w 85"/>
                      <a:gd name="T1" fmla="*/ 8 h 16"/>
                      <a:gd name="T2" fmla="*/ 57 w 85"/>
                      <a:gd name="T3" fmla="*/ 7 h 16"/>
                      <a:gd name="T4" fmla="*/ 55 w 85"/>
                      <a:gd name="T5" fmla="*/ 6 h 16"/>
                      <a:gd name="T6" fmla="*/ 53 w 85"/>
                      <a:gd name="T7" fmla="*/ 5 h 16"/>
                      <a:gd name="T8" fmla="*/ 51 w 85"/>
                      <a:gd name="T9" fmla="*/ 4 h 16"/>
                      <a:gd name="T10" fmla="*/ 48 w 85"/>
                      <a:gd name="T11" fmla="*/ 3 h 16"/>
                      <a:gd name="T12" fmla="*/ 46 w 85"/>
                      <a:gd name="T13" fmla="*/ 3 h 16"/>
                      <a:gd name="T14" fmla="*/ 43 w 85"/>
                      <a:gd name="T15" fmla="*/ 2 h 16"/>
                      <a:gd name="T16" fmla="*/ 41 w 85"/>
                      <a:gd name="T17" fmla="*/ 2 h 16"/>
                      <a:gd name="T18" fmla="*/ 36 w 85"/>
                      <a:gd name="T19" fmla="*/ 1 h 16"/>
                      <a:gd name="T20" fmla="*/ 31 w 85"/>
                      <a:gd name="T21" fmla="*/ 0 h 16"/>
                      <a:gd name="T22" fmla="*/ 26 w 85"/>
                      <a:gd name="T23" fmla="*/ 0 h 16"/>
                      <a:gd name="T24" fmla="*/ 21 w 85"/>
                      <a:gd name="T25" fmla="*/ 0 h 16"/>
                      <a:gd name="T26" fmla="*/ 16 w 85"/>
                      <a:gd name="T27" fmla="*/ 1 h 16"/>
                      <a:gd name="T28" fmla="*/ 11 w 85"/>
                      <a:gd name="T29" fmla="*/ 2 h 16"/>
                      <a:gd name="T30" fmla="*/ 7 w 85"/>
                      <a:gd name="T31" fmla="*/ 3 h 16"/>
                      <a:gd name="T32" fmla="*/ 2 w 85"/>
                      <a:gd name="T33" fmla="*/ 5 h 16"/>
                      <a:gd name="T34" fmla="*/ 1 w 85"/>
                      <a:gd name="T35" fmla="*/ 6 h 16"/>
                      <a:gd name="T36" fmla="*/ 0 w 85"/>
                      <a:gd name="T37" fmla="*/ 7 h 16"/>
                      <a:gd name="T38" fmla="*/ 1 w 85"/>
                      <a:gd name="T39" fmla="*/ 8 h 16"/>
                      <a:gd name="T40" fmla="*/ 2 w 85"/>
                      <a:gd name="T41" fmla="*/ 9 h 16"/>
                      <a:gd name="T42" fmla="*/ 8 w 85"/>
                      <a:gd name="T43" fmla="*/ 8 h 16"/>
                      <a:gd name="T44" fmla="*/ 14 w 85"/>
                      <a:gd name="T45" fmla="*/ 8 h 16"/>
                      <a:gd name="T46" fmla="*/ 21 w 85"/>
                      <a:gd name="T47" fmla="*/ 8 h 16"/>
                      <a:gd name="T48" fmla="*/ 26 w 85"/>
                      <a:gd name="T49" fmla="*/ 8 h 16"/>
                      <a:gd name="T50" fmla="*/ 33 w 85"/>
                      <a:gd name="T51" fmla="*/ 9 h 16"/>
                      <a:gd name="T52" fmla="*/ 39 w 85"/>
                      <a:gd name="T53" fmla="*/ 10 h 16"/>
                      <a:gd name="T54" fmla="*/ 45 w 85"/>
                      <a:gd name="T55" fmla="*/ 12 h 16"/>
                      <a:gd name="T56" fmla="*/ 51 w 85"/>
                      <a:gd name="T57" fmla="*/ 13 h 16"/>
                      <a:gd name="T58" fmla="*/ 59 w 85"/>
                      <a:gd name="T59" fmla="*/ 16 h 16"/>
                      <a:gd name="T60" fmla="*/ 66 w 85"/>
                      <a:gd name="T61" fmla="*/ 16 h 16"/>
                      <a:gd name="T62" fmla="*/ 71 w 85"/>
                      <a:gd name="T63" fmla="*/ 16 h 16"/>
                      <a:gd name="T64" fmla="*/ 76 w 85"/>
                      <a:gd name="T65" fmla="*/ 15 h 16"/>
                      <a:gd name="T66" fmla="*/ 80 w 85"/>
                      <a:gd name="T67" fmla="*/ 14 h 16"/>
                      <a:gd name="T68" fmla="*/ 83 w 85"/>
                      <a:gd name="T69" fmla="*/ 13 h 16"/>
                      <a:gd name="T70" fmla="*/ 84 w 85"/>
                      <a:gd name="T71" fmla="*/ 12 h 16"/>
                      <a:gd name="T72" fmla="*/ 85 w 85"/>
                      <a:gd name="T73" fmla="*/ 12 h 16"/>
                      <a:gd name="T74" fmla="*/ 84 w 85"/>
                      <a:gd name="T75" fmla="*/ 12 h 16"/>
                      <a:gd name="T76" fmla="*/ 82 w 85"/>
                      <a:gd name="T77" fmla="*/ 12 h 16"/>
                      <a:gd name="T78" fmla="*/ 80 w 85"/>
                      <a:gd name="T79" fmla="*/ 13 h 16"/>
                      <a:gd name="T80" fmla="*/ 76 w 85"/>
                      <a:gd name="T81" fmla="*/ 13 h 16"/>
                      <a:gd name="T82" fmla="*/ 72 w 85"/>
                      <a:gd name="T83" fmla="*/ 13 h 16"/>
                      <a:gd name="T84" fmla="*/ 68 w 85"/>
                      <a:gd name="T85" fmla="*/ 12 h 16"/>
                      <a:gd name="T86" fmla="*/ 63 w 85"/>
                      <a:gd name="T87" fmla="*/ 11 h 16"/>
                      <a:gd name="T88" fmla="*/ 59 w 85"/>
                      <a:gd name="T89" fmla="*/ 8 h 1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5"/>
                      <a:gd name="T136" fmla="*/ 0 h 16"/>
                      <a:gd name="T137" fmla="*/ 85 w 85"/>
                      <a:gd name="T138" fmla="*/ 16 h 1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5" h="16">
                        <a:moveTo>
                          <a:pt x="59" y="8"/>
                        </a:moveTo>
                        <a:lnTo>
                          <a:pt x="57" y="7"/>
                        </a:lnTo>
                        <a:lnTo>
                          <a:pt x="55" y="6"/>
                        </a:lnTo>
                        <a:lnTo>
                          <a:pt x="53" y="5"/>
                        </a:lnTo>
                        <a:lnTo>
                          <a:pt x="51" y="4"/>
                        </a:lnTo>
                        <a:lnTo>
                          <a:pt x="48" y="3"/>
                        </a:lnTo>
                        <a:lnTo>
                          <a:pt x="46" y="3"/>
                        </a:lnTo>
                        <a:lnTo>
                          <a:pt x="43" y="2"/>
                        </a:lnTo>
                        <a:lnTo>
                          <a:pt x="41" y="2"/>
                        </a:lnTo>
                        <a:lnTo>
                          <a:pt x="36" y="1"/>
                        </a:lnTo>
                        <a:lnTo>
                          <a:pt x="31" y="0"/>
                        </a:lnTo>
                        <a:lnTo>
                          <a:pt x="26" y="0"/>
                        </a:lnTo>
                        <a:lnTo>
                          <a:pt x="21" y="0"/>
                        </a:lnTo>
                        <a:lnTo>
                          <a:pt x="16" y="1"/>
                        </a:lnTo>
                        <a:lnTo>
                          <a:pt x="11" y="2"/>
                        </a:lnTo>
                        <a:lnTo>
                          <a:pt x="7" y="3"/>
                        </a:lnTo>
                        <a:lnTo>
                          <a:pt x="2" y="5"/>
                        </a:lnTo>
                        <a:lnTo>
                          <a:pt x="1" y="6"/>
                        </a:lnTo>
                        <a:lnTo>
                          <a:pt x="0" y="7"/>
                        </a:lnTo>
                        <a:lnTo>
                          <a:pt x="1" y="8"/>
                        </a:lnTo>
                        <a:lnTo>
                          <a:pt x="2" y="9"/>
                        </a:lnTo>
                        <a:lnTo>
                          <a:pt x="8" y="8"/>
                        </a:lnTo>
                        <a:lnTo>
                          <a:pt x="14" y="8"/>
                        </a:lnTo>
                        <a:lnTo>
                          <a:pt x="21" y="8"/>
                        </a:lnTo>
                        <a:lnTo>
                          <a:pt x="26" y="8"/>
                        </a:lnTo>
                        <a:lnTo>
                          <a:pt x="33" y="9"/>
                        </a:lnTo>
                        <a:lnTo>
                          <a:pt x="39" y="10"/>
                        </a:lnTo>
                        <a:lnTo>
                          <a:pt x="45" y="12"/>
                        </a:lnTo>
                        <a:lnTo>
                          <a:pt x="51" y="13"/>
                        </a:lnTo>
                        <a:lnTo>
                          <a:pt x="59" y="16"/>
                        </a:lnTo>
                        <a:lnTo>
                          <a:pt x="66" y="16"/>
                        </a:lnTo>
                        <a:lnTo>
                          <a:pt x="71" y="16"/>
                        </a:lnTo>
                        <a:lnTo>
                          <a:pt x="76" y="15"/>
                        </a:lnTo>
                        <a:lnTo>
                          <a:pt x="80" y="14"/>
                        </a:lnTo>
                        <a:lnTo>
                          <a:pt x="83" y="13"/>
                        </a:lnTo>
                        <a:lnTo>
                          <a:pt x="84" y="12"/>
                        </a:lnTo>
                        <a:lnTo>
                          <a:pt x="85" y="12"/>
                        </a:lnTo>
                        <a:lnTo>
                          <a:pt x="84" y="12"/>
                        </a:lnTo>
                        <a:lnTo>
                          <a:pt x="82" y="12"/>
                        </a:lnTo>
                        <a:lnTo>
                          <a:pt x="80" y="13"/>
                        </a:lnTo>
                        <a:lnTo>
                          <a:pt x="76" y="13"/>
                        </a:lnTo>
                        <a:lnTo>
                          <a:pt x="72" y="13"/>
                        </a:lnTo>
                        <a:lnTo>
                          <a:pt x="68" y="12"/>
                        </a:lnTo>
                        <a:lnTo>
                          <a:pt x="63" y="11"/>
                        </a:lnTo>
                        <a:lnTo>
                          <a:pt x="59"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4" name="Freeform 49"/>
                  <p:cNvSpPr>
                    <a:spLocks/>
                  </p:cNvSpPr>
                  <p:nvPr/>
                </p:nvSpPr>
                <p:spPr bwMode="auto">
                  <a:xfrm>
                    <a:off x="1224" y="1974"/>
                    <a:ext cx="82" cy="111"/>
                  </a:xfrm>
                  <a:custGeom>
                    <a:avLst/>
                    <a:gdLst>
                      <a:gd name="T0" fmla="*/ 4 w 82"/>
                      <a:gd name="T1" fmla="*/ 44 h 111"/>
                      <a:gd name="T2" fmla="*/ 6 w 82"/>
                      <a:gd name="T3" fmla="*/ 52 h 111"/>
                      <a:gd name="T4" fmla="*/ 9 w 82"/>
                      <a:gd name="T5" fmla="*/ 59 h 111"/>
                      <a:gd name="T6" fmla="*/ 12 w 82"/>
                      <a:gd name="T7" fmla="*/ 67 h 111"/>
                      <a:gd name="T8" fmla="*/ 17 w 82"/>
                      <a:gd name="T9" fmla="*/ 74 h 111"/>
                      <a:gd name="T10" fmla="*/ 23 w 82"/>
                      <a:gd name="T11" fmla="*/ 81 h 111"/>
                      <a:gd name="T12" fmla="*/ 30 w 82"/>
                      <a:gd name="T13" fmla="*/ 88 h 111"/>
                      <a:gd name="T14" fmla="*/ 37 w 82"/>
                      <a:gd name="T15" fmla="*/ 94 h 111"/>
                      <a:gd name="T16" fmla="*/ 45 w 82"/>
                      <a:gd name="T17" fmla="*/ 100 h 111"/>
                      <a:gd name="T18" fmla="*/ 53 w 82"/>
                      <a:gd name="T19" fmla="*/ 105 h 111"/>
                      <a:gd name="T20" fmla="*/ 62 w 82"/>
                      <a:gd name="T21" fmla="*/ 108 h 111"/>
                      <a:gd name="T22" fmla="*/ 71 w 82"/>
                      <a:gd name="T23" fmla="*/ 111 h 111"/>
                      <a:gd name="T24" fmla="*/ 81 w 82"/>
                      <a:gd name="T25" fmla="*/ 111 h 111"/>
                      <a:gd name="T26" fmla="*/ 81 w 82"/>
                      <a:gd name="T27" fmla="*/ 111 h 111"/>
                      <a:gd name="T28" fmla="*/ 82 w 82"/>
                      <a:gd name="T29" fmla="*/ 110 h 111"/>
                      <a:gd name="T30" fmla="*/ 82 w 82"/>
                      <a:gd name="T31" fmla="*/ 109 h 111"/>
                      <a:gd name="T32" fmla="*/ 82 w 82"/>
                      <a:gd name="T33" fmla="*/ 108 h 111"/>
                      <a:gd name="T34" fmla="*/ 73 w 82"/>
                      <a:gd name="T35" fmla="*/ 106 h 111"/>
                      <a:gd name="T36" fmla="*/ 65 w 82"/>
                      <a:gd name="T37" fmla="*/ 102 h 111"/>
                      <a:gd name="T38" fmla="*/ 57 w 82"/>
                      <a:gd name="T39" fmla="*/ 98 h 111"/>
                      <a:gd name="T40" fmla="*/ 50 w 82"/>
                      <a:gd name="T41" fmla="*/ 93 h 111"/>
                      <a:gd name="T42" fmla="*/ 43 w 82"/>
                      <a:gd name="T43" fmla="*/ 88 h 111"/>
                      <a:gd name="T44" fmla="*/ 36 w 82"/>
                      <a:gd name="T45" fmla="*/ 83 h 111"/>
                      <a:gd name="T46" fmla="*/ 29 w 82"/>
                      <a:gd name="T47" fmla="*/ 77 h 111"/>
                      <a:gd name="T48" fmla="*/ 22 w 82"/>
                      <a:gd name="T49" fmla="*/ 71 h 111"/>
                      <a:gd name="T50" fmla="*/ 19 w 82"/>
                      <a:gd name="T51" fmla="*/ 68 h 111"/>
                      <a:gd name="T52" fmla="*/ 17 w 82"/>
                      <a:gd name="T53" fmla="*/ 64 h 111"/>
                      <a:gd name="T54" fmla="*/ 14 w 82"/>
                      <a:gd name="T55" fmla="*/ 60 h 111"/>
                      <a:gd name="T56" fmla="*/ 12 w 82"/>
                      <a:gd name="T57" fmla="*/ 56 h 111"/>
                      <a:gd name="T58" fmla="*/ 10 w 82"/>
                      <a:gd name="T59" fmla="*/ 53 h 111"/>
                      <a:gd name="T60" fmla="*/ 9 w 82"/>
                      <a:gd name="T61" fmla="*/ 48 h 111"/>
                      <a:gd name="T62" fmla="*/ 7 w 82"/>
                      <a:gd name="T63" fmla="*/ 44 h 111"/>
                      <a:gd name="T64" fmla="*/ 5 w 82"/>
                      <a:gd name="T65" fmla="*/ 40 h 111"/>
                      <a:gd name="T66" fmla="*/ 3 w 82"/>
                      <a:gd name="T67" fmla="*/ 28 h 111"/>
                      <a:gd name="T68" fmla="*/ 2 w 82"/>
                      <a:gd name="T69" fmla="*/ 15 h 111"/>
                      <a:gd name="T70" fmla="*/ 1 w 82"/>
                      <a:gd name="T71" fmla="*/ 5 h 111"/>
                      <a:gd name="T72" fmla="*/ 1 w 82"/>
                      <a:gd name="T73" fmla="*/ 0 h 111"/>
                      <a:gd name="T74" fmla="*/ 1 w 82"/>
                      <a:gd name="T75" fmla="*/ 4 h 111"/>
                      <a:gd name="T76" fmla="*/ 0 w 82"/>
                      <a:gd name="T77" fmla="*/ 14 h 111"/>
                      <a:gd name="T78" fmla="*/ 1 w 82"/>
                      <a:gd name="T79" fmla="*/ 28 h 111"/>
                      <a:gd name="T80" fmla="*/ 4 w 82"/>
                      <a:gd name="T81" fmla="*/ 44 h 1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2"/>
                      <a:gd name="T124" fmla="*/ 0 h 111"/>
                      <a:gd name="T125" fmla="*/ 82 w 82"/>
                      <a:gd name="T126" fmla="*/ 111 h 1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2" h="111">
                        <a:moveTo>
                          <a:pt x="4" y="44"/>
                        </a:moveTo>
                        <a:lnTo>
                          <a:pt x="6" y="52"/>
                        </a:lnTo>
                        <a:lnTo>
                          <a:pt x="9" y="59"/>
                        </a:lnTo>
                        <a:lnTo>
                          <a:pt x="12" y="67"/>
                        </a:lnTo>
                        <a:lnTo>
                          <a:pt x="17" y="74"/>
                        </a:lnTo>
                        <a:lnTo>
                          <a:pt x="23" y="81"/>
                        </a:lnTo>
                        <a:lnTo>
                          <a:pt x="30" y="88"/>
                        </a:lnTo>
                        <a:lnTo>
                          <a:pt x="37" y="94"/>
                        </a:lnTo>
                        <a:lnTo>
                          <a:pt x="45" y="100"/>
                        </a:lnTo>
                        <a:lnTo>
                          <a:pt x="53" y="105"/>
                        </a:lnTo>
                        <a:lnTo>
                          <a:pt x="62" y="108"/>
                        </a:lnTo>
                        <a:lnTo>
                          <a:pt x="71" y="111"/>
                        </a:lnTo>
                        <a:lnTo>
                          <a:pt x="81" y="111"/>
                        </a:lnTo>
                        <a:lnTo>
                          <a:pt x="82" y="110"/>
                        </a:lnTo>
                        <a:lnTo>
                          <a:pt x="82" y="109"/>
                        </a:lnTo>
                        <a:lnTo>
                          <a:pt x="82" y="108"/>
                        </a:lnTo>
                        <a:lnTo>
                          <a:pt x="73" y="106"/>
                        </a:lnTo>
                        <a:lnTo>
                          <a:pt x="65" y="102"/>
                        </a:lnTo>
                        <a:lnTo>
                          <a:pt x="57" y="98"/>
                        </a:lnTo>
                        <a:lnTo>
                          <a:pt x="50" y="93"/>
                        </a:lnTo>
                        <a:lnTo>
                          <a:pt x="43" y="88"/>
                        </a:lnTo>
                        <a:lnTo>
                          <a:pt x="36" y="83"/>
                        </a:lnTo>
                        <a:lnTo>
                          <a:pt x="29" y="77"/>
                        </a:lnTo>
                        <a:lnTo>
                          <a:pt x="22" y="71"/>
                        </a:lnTo>
                        <a:lnTo>
                          <a:pt x="19" y="68"/>
                        </a:lnTo>
                        <a:lnTo>
                          <a:pt x="17" y="64"/>
                        </a:lnTo>
                        <a:lnTo>
                          <a:pt x="14" y="60"/>
                        </a:lnTo>
                        <a:lnTo>
                          <a:pt x="12" y="56"/>
                        </a:lnTo>
                        <a:lnTo>
                          <a:pt x="10" y="53"/>
                        </a:lnTo>
                        <a:lnTo>
                          <a:pt x="9" y="48"/>
                        </a:lnTo>
                        <a:lnTo>
                          <a:pt x="7" y="44"/>
                        </a:lnTo>
                        <a:lnTo>
                          <a:pt x="5" y="40"/>
                        </a:lnTo>
                        <a:lnTo>
                          <a:pt x="3" y="28"/>
                        </a:lnTo>
                        <a:lnTo>
                          <a:pt x="2" y="15"/>
                        </a:lnTo>
                        <a:lnTo>
                          <a:pt x="1" y="5"/>
                        </a:lnTo>
                        <a:lnTo>
                          <a:pt x="1" y="0"/>
                        </a:lnTo>
                        <a:lnTo>
                          <a:pt x="1" y="4"/>
                        </a:lnTo>
                        <a:lnTo>
                          <a:pt x="0" y="14"/>
                        </a:lnTo>
                        <a:lnTo>
                          <a:pt x="1" y="28"/>
                        </a:lnTo>
                        <a:lnTo>
                          <a:pt x="4"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5" name="Freeform 50"/>
                  <p:cNvSpPr>
                    <a:spLocks/>
                  </p:cNvSpPr>
                  <p:nvPr/>
                </p:nvSpPr>
                <p:spPr bwMode="auto">
                  <a:xfrm>
                    <a:off x="957" y="2174"/>
                    <a:ext cx="171" cy="383"/>
                  </a:xfrm>
                  <a:custGeom>
                    <a:avLst/>
                    <a:gdLst>
                      <a:gd name="T0" fmla="*/ 0 w 171"/>
                      <a:gd name="T1" fmla="*/ 109 h 383"/>
                      <a:gd name="T2" fmla="*/ 2 w 171"/>
                      <a:gd name="T3" fmla="*/ 123 h 383"/>
                      <a:gd name="T4" fmla="*/ 5 w 171"/>
                      <a:gd name="T5" fmla="*/ 137 h 383"/>
                      <a:gd name="T6" fmla="*/ 8 w 171"/>
                      <a:gd name="T7" fmla="*/ 150 h 383"/>
                      <a:gd name="T8" fmla="*/ 12 w 171"/>
                      <a:gd name="T9" fmla="*/ 163 h 383"/>
                      <a:gd name="T10" fmla="*/ 16 w 171"/>
                      <a:gd name="T11" fmla="*/ 176 h 383"/>
                      <a:gd name="T12" fmla="*/ 20 w 171"/>
                      <a:gd name="T13" fmla="*/ 190 h 383"/>
                      <a:gd name="T14" fmla="*/ 25 w 171"/>
                      <a:gd name="T15" fmla="*/ 202 h 383"/>
                      <a:gd name="T16" fmla="*/ 31 w 171"/>
                      <a:gd name="T17" fmla="*/ 215 h 383"/>
                      <a:gd name="T18" fmla="*/ 37 w 171"/>
                      <a:gd name="T19" fmla="*/ 227 h 383"/>
                      <a:gd name="T20" fmla="*/ 44 w 171"/>
                      <a:gd name="T21" fmla="*/ 239 h 383"/>
                      <a:gd name="T22" fmla="*/ 50 w 171"/>
                      <a:gd name="T23" fmla="*/ 251 h 383"/>
                      <a:gd name="T24" fmla="*/ 58 w 171"/>
                      <a:gd name="T25" fmla="*/ 262 h 383"/>
                      <a:gd name="T26" fmla="*/ 65 w 171"/>
                      <a:gd name="T27" fmla="*/ 274 h 383"/>
                      <a:gd name="T28" fmla="*/ 73 w 171"/>
                      <a:gd name="T29" fmla="*/ 285 h 383"/>
                      <a:gd name="T30" fmla="*/ 81 w 171"/>
                      <a:gd name="T31" fmla="*/ 296 h 383"/>
                      <a:gd name="T32" fmla="*/ 90 w 171"/>
                      <a:gd name="T33" fmla="*/ 306 h 383"/>
                      <a:gd name="T34" fmla="*/ 99 w 171"/>
                      <a:gd name="T35" fmla="*/ 317 h 383"/>
                      <a:gd name="T36" fmla="*/ 108 w 171"/>
                      <a:gd name="T37" fmla="*/ 326 h 383"/>
                      <a:gd name="T38" fmla="*/ 117 w 171"/>
                      <a:gd name="T39" fmla="*/ 336 h 383"/>
                      <a:gd name="T40" fmla="*/ 127 w 171"/>
                      <a:gd name="T41" fmla="*/ 346 h 383"/>
                      <a:gd name="T42" fmla="*/ 136 w 171"/>
                      <a:gd name="T43" fmla="*/ 355 h 383"/>
                      <a:gd name="T44" fmla="*/ 146 w 171"/>
                      <a:gd name="T45" fmla="*/ 364 h 383"/>
                      <a:gd name="T46" fmla="*/ 157 w 171"/>
                      <a:gd name="T47" fmla="*/ 374 h 383"/>
                      <a:gd name="T48" fmla="*/ 167 w 171"/>
                      <a:gd name="T49" fmla="*/ 382 h 383"/>
                      <a:gd name="T50" fmla="*/ 169 w 171"/>
                      <a:gd name="T51" fmla="*/ 383 h 383"/>
                      <a:gd name="T52" fmla="*/ 170 w 171"/>
                      <a:gd name="T53" fmla="*/ 381 h 383"/>
                      <a:gd name="T54" fmla="*/ 171 w 171"/>
                      <a:gd name="T55" fmla="*/ 380 h 383"/>
                      <a:gd name="T56" fmla="*/ 170 w 171"/>
                      <a:gd name="T57" fmla="*/ 378 h 383"/>
                      <a:gd name="T58" fmla="*/ 136 w 171"/>
                      <a:gd name="T59" fmla="*/ 343 h 383"/>
                      <a:gd name="T60" fmla="*/ 107 w 171"/>
                      <a:gd name="T61" fmla="*/ 309 h 383"/>
                      <a:gd name="T62" fmla="*/ 82 w 171"/>
                      <a:gd name="T63" fmla="*/ 275 h 383"/>
                      <a:gd name="T64" fmla="*/ 62 w 171"/>
                      <a:gd name="T65" fmla="*/ 241 h 383"/>
                      <a:gd name="T66" fmla="*/ 45 w 171"/>
                      <a:gd name="T67" fmla="*/ 208 h 383"/>
                      <a:gd name="T68" fmla="*/ 32 w 171"/>
                      <a:gd name="T69" fmla="*/ 177 h 383"/>
                      <a:gd name="T70" fmla="*/ 23 w 171"/>
                      <a:gd name="T71" fmla="*/ 147 h 383"/>
                      <a:gd name="T72" fmla="*/ 15 w 171"/>
                      <a:gd name="T73" fmla="*/ 120 h 383"/>
                      <a:gd name="T74" fmla="*/ 11 w 171"/>
                      <a:gd name="T75" fmla="*/ 94 h 383"/>
                      <a:gd name="T76" fmla="*/ 8 w 171"/>
                      <a:gd name="T77" fmla="*/ 71 h 383"/>
                      <a:gd name="T78" fmla="*/ 6 w 171"/>
                      <a:gd name="T79" fmla="*/ 51 h 383"/>
                      <a:gd name="T80" fmla="*/ 6 w 171"/>
                      <a:gd name="T81" fmla="*/ 33 h 383"/>
                      <a:gd name="T82" fmla="*/ 7 w 171"/>
                      <a:gd name="T83" fmla="*/ 19 h 383"/>
                      <a:gd name="T84" fmla="*/ 7 w 171"/>
                      <a:gd name="T85" fmla="*/ 9 h 383"/>
                      <a:gd name="T86" fmla="*/ 8 w 171"/>
                      <a:gd name="T87" fmla="*/ 2 h 383"/>
                      <a:gd name="T88" fmla="*/ 9 w 171"/>
                      <a:gd name="T89" fmla="*/ 0 h 383"/>
                      <a:gd name="T90" fmla="*/ 7 w 171"/>
                      <a:gd name="T91" fmla="*/ 12 h 383"/>
                      <a:gd name="T92" fmla="*/ 3 w 171"/>
                      <a:gd name="T93" fmla="*/ 41 h 383"/>
                      <a:gd name="T94" fmla="*/ 0 w 171"/>
                      <a:gd name="T95" fmla="*/ 77 h 383"/>
                      <a:gd name="T96" fmla="*/ 0 w 171"/>
                      <a:gd name="T97" fmla="*/ 109 h 38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383"/>
                      <a:gd name="T149" fmla="*/ 171 w 171"/>
                      <a:gd name="T150" fmla="*/ 383 h 38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383">
                        <a:moveTo>
                          <a:pt x="0" y="109"/>
                        </a:moveTo>
                        <a:lnTo>
                          <a:pt x="2" y="123"/>
                        </a:lnTo>
                        <a:lnTo>
                          <a:pt x="5" y="137"/>
                        </a:lnTo>
                        <a:lnTo>
                          <a:pt x="8" y="150"/>
                        </a:lnTo>
                        <a:lnTo>
                          <a:pt x="12" y="163"/>
                        </a:lnTo>
                        <a:lnTo>
                          <a:pt x="16" y="176"/>
                        </a:lnTo>
                        <a:lnTo>
                          <a:pt x="20" y="190"/>
                        </a:lnTo>
                        <a:lnTo>
                          <a:pt x="25" y="202"/>
                        </a:lnTo>
                        <a:lnTo>
                          <a:pt x="31" y="215"/>
                        </a:lnTo>
                        <a:lnTo>
                          <a:pt x="37" y="227"/>
                        </a:lnTo>
                        <a:lnTo>
                          <a:pt x="44" y="239"/>
                        </a:lnTo>
                        <a:lnTo>
                          <a:pt x="50" y="251"/>
                        </a:lnTo>
                        <a:lnTo>
                          <a:pt x="58" y="262"/>
                        </a:lnTo>
                        <a:lnTo>
                          <a:pt x="65" y="274"/>
                        </a:lnTo>
                        <a:lnTo>
                          <a:pt x="73" y="285"/>
                        </a:lnTo>
                        <a:lnTo>
                          <a:pt x="81" y="296"/>
                        </a:lnTo>
                        <a:lnTo>
                          <a:pt x="90" y="306"/>
                        </a:lnTo>
                        <a:lnTo>
                          <a:pt x="99" y="317"/>
                        </a:lnTo>
                        <a:lnTo>
                          <a:pt x="108" y="326"/>
                        </a:lnTo>
                        <a:lnTo>
                          <a:pt x="117" y="336"/>
                        </a:lnTo>
                        <a:lnTo>
                          <a:pt x="127" y="346"/>
                        </a:lnTo>
                        <a:lnTo>
                          <a:pt x="136" y="355"/>
                        </a:lnTo>
                        <a:lnTo>
                          <a:pt x="146" y="364"/>
                        </a:lnTo>
                        <a:lnTo>
                          <a:pt x="157" y="374"/>
                        </a:lnTo>
                        <a:lnTo>
                          <a:pt x="167" y="382"/>
                        </a:lnTo>
                        <a:lnTo>
                          <a:pt x="169" y="383"/>
                        </a:lnTo>
                        <a:lnTo>
                          <a:pt x="170" y="381"/>
                        </a:lnTo>
                        <a:lnTo>
                          <a:pt x="171" y="380"/>
                        </a:lnTo>
                        <a:lnTo>
                          <a:pt x="170" y="378"/>
                        </a:lnTo>
                        <a:lnTo>
                          <a:pt x="136" y="343"/>
                        </a:lnTo>
                        <a:lnTo>
                          <a:pt x="107" y="309"/>
                        </a:lnTo>
                        <a:lnTo>
                          <a:pt x="82" y="275"/>
                        </a:lnTo>
                        <a:lnTo>
                          <a:pt x="62" y="241"/>
                        </a:lnTo>
                        <a:lnTo>
                          <a:pt x="45" y="208"/>
                        </a:lnTo>
                        <a:lnTo>
                          <a:pt x="32" y="177"/>
                        </a:lnTo>
                        <a:lnTo>
                          <a:pt x="23" y="147"/>
                        </a:lnTo>
                        <a:lnTo>
                          <a:pt x="15" y="120"/>
                        </a:lnTo>
                        <a:lnTo>
                          <a:pt x="11" y="94"/>
                        </a:lnTo>
                        <a:lnTo>
                          <a:pt x="8" y="71"/>
                        </a:lnTo>
                        <a:lnTo>
                          <a:pt x="6" y="51"/>
                        </a:lnTo>
                        <a:lnTo>
                          <a:pt x="6" y="33"/>
                        </a:lnTo>
                        <a:lnTo>
                          <a:pt x="7" y="19"/>
                        </a:lnTo>
                        <a:lnTo>
                          <a:pt x="7" y="9"/>
                        </a:lnTo>
                        <a:lnTo>
                          <a:pt x="8" y="2"/>
                        </a:lnTo>
                        <a:lnTo>
                          <a:pt x="9" y="0"/>
                        </a:lnTo>
                        <a:lnTo>
                          <a:pt x="7" y="12"/>
                        </a:lnTo>
                        <a:lnTo>
                          <a:pt x="3" y="41"/>
                        </a:lnTo>
                        <a:lnTo>
                          <a:pt x="0" y="77"/>
                        </a:lnTo>
                        <a:lnTo>
                          <a:pt x="0" y="10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6" name="Freeform 51"/>
                  <p:cNvSpPr>
                    <a:spLocks/>
                  </p:cNvSpPr>
                  <p:nvPr/>
                </p:nvSpPr>
                <p:spPr bwMode="auto">
                  <a:xfrm>
                    <a:off x="993" y="2116"/>
                    <a:ext cx="209" cy="272"/>
                  </a:xfrm>
                  <a:custGeom>
                    <a:avLst/>
                    <a:gdLst>
                      <a:gd name="T0" fmla="*/ 95 w 209"/>
                      <a:gd name="T1" fmla="*/ 51 h 272"/>
                      <a:gd name="T2" fmla="*/ 106 w 209"/>
                      <a:gd name="T3" fmla="*/ 58 h 272"/>
                      <a:gd name="T4" fmla="*/ 116 w 209"/>
                      <a:gd name="T5" fmla="*/ 65 h 272"/>
                      <a:gd name="T6" fmla="*/ 126 w 209"/>
                      <a:gd name="T7" fmla="*/ 73 h 272"/>
                      <a:gd name="T8" fmla="*/ 136 w 209"/>
                      <a:gd name="T9" fmla="*/ 81 h 272"/>
                      <a:gd name="T10" fmla="*/ 145 w 209"/>
                      <a:gd name="T11" fmla="*/ 89 h 272"/>
                      <a:gd name="T12" fmla="*/ 154 w 209"/>
                      <a:gd name="T13" fmla="*/ 97 h 272"/>
                      <a:gd name="T14" fmla="*/ 163 w 209"/>
                      <a:gd name="T15" fmla="*/ 106 h 272"/>
                      <a:gd name="T16" fmla="*/ 174 w 209"/>
                      <a:gd name="T17" fmla="*/ 120 h 272"/>
                      <a:gd name="T18" fmla="*/ 187 w 209"/>
                      <a:gd name="T19" fmla="*/ 139 h 272"/>
                      <a:gd name="T20" fmla="*/ 196 w 209"/>
                      <a:gd name="T21" fmla="*/ 160 h 272"/>
                      <a:gd name="T22" fmla="*/ 199 w 209"/>
                      <a:gd name="T23" fmla="*/ 183 h 272"/>
                      <a:gd name="T24" fmla="*/ 195 w 209"/>
                      <a:gd name="T25" fmla="*/ 205 h 272"/>
                      <a:gd name="T26" fmla="*/ 185 w 209"/>
                      <a:gd name="T27" fmla="*/ 224 h 272"/>
                      <a:gd name="T28" fmla="*/ 174 w 209"/>
                      <a:gd name="T29" fmla="*/ 242 h 272"/>
                      <a:gd name="T30" fmla="*/ 164 w 209"/>
                      <a:gd name="T31" fmla="*/ 260 h 272"/>
                      <a:gd name="T32" fmla="*/ 160 w 209"/>
                      <a:gd name="T33" fmla="*/ 271 h 272"/>
                      <a:gd name="T34" fmla="*/ 163 w 209"/>
                      <a:gd name="T35" fmla="*/ 272 h 272"/>
                      <a:gd name="T36" fmla="*/ 169 w 209"/>
                      <a:gd name="T37" fmla="*/ 261 h 272"/>
                      <a:gd name="T38" fmla="*/ 182 w 209"/>
                      <a:gd name="T39" fmla="*/ 243 h 272"/>
                      <a:gd name="T40" fmla="*/ 195 w 209"/>
                      <a:gd name="T41" fmla="*/ 224 h 272"/>
                      <a:gd name="T42" fmla="*/ 205 w 209"/>
                      <a:gd name="T43" fmla="*/ 204 h 272"/>
                      <a:gd name="T44" fmla="*/ 209 w 209"/>
                      <a:gd name="T45" fmla="*/ 182 h 272"/>
                      <a:gd name="T46" fmla="*/ 206 w 209"/>
                      <a:gd name="T47" fmla="*/ 160 h 272"/>
                      <a:gd name="T48" fmla="*/ 198 w 209"/>
                      <a:gd name="T49" fmla="*/ 139 h 272"/>
                      <a:gd name="T50" fmla="*/ 185 w 209"/>
                      <a:gd name="T51" fmla="*/ 121 h 272"/>
                      <a:gd name="T52" fmla="*/ 175 w 209"/>
                      <a:gd name="T53" fmla="*/ 108 h 272"/>
                      <a:gd name="T54" fmla="*/ 165 w 209"/>
                      <a:gd name="T55" fmla="*/ 99 h 272"/>
                      <a:gd name="T56" fmla="*/ 155 w 209"/>
                      <a:gd name="T57" fmla="*/ 91 h 272"/>
                      <a:gd name="T58" fmla="*/ 145 w 209"/>
                      <a:gd name="T59" fmla="*/ 83 h 272"/>
                      <a:gd name="T60" fmla="*/ 135 w 209"/>
                      <a:gd name="T61" fmla="*/ 75 h 272"/>
                      <a:gd name="T62" fmla="*/ 124 w 209"/>
                      <a:gd name="T63" fmla="*/ 68 h 272"/>
                      <a:gd name="T64" fmla="*/ 113 w 209"/>
                      <a:gd name="T65" fmla="*/ 60 h 272"/>
                      <a:gd name="T66" fmla="*/ 103 w 209"/>
                      <a:gd name="T67" fmla="*/ 53 h 272"/>
                      <a:gd name="T68" fmla="*/ 90 w 209"/>
                      <a:gd name="T69" fmla="*/ 42 h 272"/>
                      <a:gd name="T70" fmla="*/ 74 w 209"/>
                      <a:gd name="T71" fmla="*/ 31 h 272"/>
                      <a:gd name="T72" fmla="*/ 57 w 209"/>
                      <a:gd name="T73" fmla="*/ 21 h 272"/>
                      <a:gd name="T74" fmla="*/ 41 w 209"/>
                      <a:gd name="T75" fmla="*/ 14 h 272"/>
                      <a:gd name="T76" fmla="*/ 27 w 209"/>
                      <a:gd name="T77" fmla="*/ 8 h 272"/>
                      <a:gd name="T78" fmla="*/ 14 w 209"/>
                      <a:gd name="T79" fmla="*/ 4 h 272"/>
                      <a:gd name="T80" fmla="*/ 5 w 209"/>
                      <a:gd name="T81" fmla="*/ 2 h 272"/>
                      <a:gd name="T82" fmla="*/ 0 w 209"/>
                      <a:gd name="T83" fmla="*/ 0 h 272"/>
                      <a:gd name="T84" fmla="*/ 1 w 209"/>
                      <a:gd name="T85" fmla="*/ 1 h 272"/>
                      <a:gd name="T86" fmla="*/ 6 w 209"/>
                      <a:gd name="T87" fmla="*/ 3 h 272"/>
                      <a:gd name="T88" fmla="*/ 15 w 209"/>
                      <a:gd name="T89" fmla="*/ 7 h 272"/>
                      <a:gd name="T90" fmla="*/ 28 w 209"/>
                      <a:gd name="T91" fmla="*/ 13 h 272"/>
                      <a:gd name="T92" fmla="*/ 42 w 209"/>
                      <a:gd name="T93" fmla="*/ 21 h 272"/>
                      <a:gd name="T94" fmla="*/ 57 w 209"/>
                      <a:gd name="T95" fmla="*/ 28 h 272"/>
                      <a:gd name="T96" fmla="*/ 72 w 209"/>
                      <a:gd name="T97" fmla="*/ 36 h 272"/>
                      <a:gd name="T98" fmla="*/ 85 w 209"/>
                      <a:gd name="T99" fmla="*/ 44 h 27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09"/>
                      <a:gd name="T151" fmla="*/ 0 h 272"/>
                      <a:gd name="T152" fmla="*/ 209 w 209"/>
                      <a:gd name="T153" fmla="*/ 272 h 27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09" h="272">
                        <a:moveTo>
                          <a:pt x="91" y="48"/>
                        </a:moveTo>
                        <a:lnTo>
                          <a:pt x="95" y="51"/>
                        </a:lnTo>
                        <a:lnTo>
                          <a:pt x="101" y="54"/>
                        </a:lnTo>
                        <a:lnTo>
                          <a:pt x="106" y="58"/>
                        </a:lnTo>
                        <a:lnTo>
                          <a:pt x="111" y="62"/>
                        </a:lnTo>
                        <a:lnTo>
                          <a:pt x="116" y="65"/>
                        </a:lnTo>
                        <a:lnTo>
                          <a:pt x="121" y="69"/>
                        </a:lnTo>
                        <a:lnTo>
                          <a:pt x="126" y="73"/>
                        </a:lnTo>
                        <a:lnTo>
                          <a:pt x="131" y="77"/>
                        </a:lnTo>
                        <a:lnTo>
                          <a:pt x="136" y="81"/>
                        </a:lnTo>
                        <a:lnTo>
                          <a:pt x="140" y="85"/>
                        </a:lnTo>
                        <a:lnTo>
                          <a:pt x="145" y="89"/>
                        </a:lnTo>
                        <a:lnTo>
                          <a:pt x="149" y="93"/>
                        </a:lnTo>
                        <a:lnTo>
                          <a:pt x="154" y="97"/>
                        </a:lnTo>
                        <a:lnTo>
                          <a:pt x="158" y="101"/>
                        </a:lnTo>
                        <a:lnTo>
                          <a:pt x="163" y="106"/>
                        </a:lnTo>
                        <a:lnTo>
                          <a:pt x="167" y="111"/>
                        </a:lnTo>
                        <a:lnTo>
                          <a:pt x="174" y="120"/>
                        </a:lnTo>
                        <a:lnTo>
                          <a:pt x="181" y="129"/>
                        </a:lnTo>
                        <a:lnTo>
                          <a:pt x="187" y="139"/>
                        </a:lnTo>
                        <a:lnTo>
                          <a:pt x="192" y="149"/>
                        </a:lnTo>
                        <a:lnTo>
                          <a:pt x="196" y="160"/>
                        </a:lnTo>
                        <a:lnTo>
                          <a:pt x="199" y="172"/>
                        </a:lnTo>
                        <a:lnTo>
                          <a:pt x="199" y="183"/>
                        </a:lnTo>
                        <a:lnTo>
                          <a:pt x="198" y="195"/>
                        </a:lnTo>
                        <a:lnTo>
                          <a:pt x="195" y="205"/>
                        </a:lnTo>
                        <a:lnTo>
                          <a:pt x="190" y="215"/>
                        </a:lnTo>
                        <a:lnTo>
                          <a:pt x="185" y="224"/>
                        </a:lnTo>
                        <a:lnTo>
                          <a:pt x="180" y="233"/>
                        </a:lnTo>
                        <a:lnTo>
                          <a:pt x="174" y="242"/>
                        </a:lnTo>
                        <a:lnTo>
                          <a:pt x="169" y="251"/>
                        </a:lnTo>
                        <a:lnTo>
                          <a:pt x="164" y="260"/>
                        </a:lnTo>
                        <a:lnTo>
                          <a:pt x="160" y="270"/>
                        </a:lnTo>
                        <a:lnTo>
                          <a:pt x="160" y="271"/>
                        </a:lnTo>
                        <a:lnTo>
                          <a:pt x="161" y="272"/>
                        </a:lnTo>
                        <a:lnTo>
                          <a:pt x="163" y="272"/>
                        </a:lnTo>
                        <a:lnTo>
                          <a:pt x="164" y="271"/>
                        </a:lnTo>
                        <a:lnTo>
                          <a:pt x="169" y="261"/>
                        </a:lnTo>
                        <a:lnTo>
                          <a:pt x="176" y="252"/>
                        </a:lnTo>
                        <a:lnTo>
                          <a:pt x="182" y="243"/>
                        </a:lnTo>
                        <a:lnTo>
                          <a:pt x="189" y="233"/>
                        </a:lnTo>
                        <a:lnTo>
                          <a:pt x="195" y="224"/>
                        </a:lnTo>
                        <a:lnTo>
                          <a:pt x="200" y="214"/>
                        </a:lnTo>
                        <a:lnTo>
                          <a:pt x="205" y="204"/>
                        </a:lnTo>
                        <a:lnTo>
                          <a:pt x="208" y="193"/>
                        </a:lnTo>
                        <a:lnTo>
                          <a:pt x="209" y="182"/>
                        </a:lnTo>
                        <a:lnTo>
                          <a:pt x="208" y="171"/>
                        </a:lnTo>
                        <a:lnTo>
                          <a:pt x="206" y="160"/>
                        </a:lnTo>
                        <a:lnTo>
                          <a:pt x="203" y="149"/>
                        </a:lnTo>
                        <a:lnTo>
                          <a:pt x="198" y="139"/>
                        </a:lnTo>
                        <a:lnTo>
                          <a:pt x="192" y="130"/>
                        </a:lnTo>
                        <a:lnTo>
                          <a:pt x="185" y="121"/>
                        </a:lnTo>
                        <a:lnTo>
                          <a:pt x="179" y="113"/>
                        </a:lnTo>
                        <a:lnTo>
                          <a:pt x="175" y="108"/>
                        </a:lnTo>
                        <a:lnTo>
                          <a:pt x="170" y="103"/>
                        </a:lnTo>
                        <a:lnTo>
                          <a:pt x="165" y="99"/>
                        </a:lnTo>
                        <a:lnTo>
                          <a:pt x="161" y="95"/>
                        </a:lnTo>
                        <a:lnTo>
                          <a:pt x="155" y="91"/>
                        </a:lnTo>
                        <a:lnTo>
                          <a:pt x="150" y="87"/>
                        </a:lnTo>
                        <a:lnTo>
                          <a:pt x="145" y="83"/>
                        </a:lnTo>
                        <a:lnTo>
                          <a:pt x="140" y="79"/>
                        </a:lnTo>
                        <a:lnTo>
                          <a:pt x="135" y="75"/>
                        </a:lnTo>
                        <a:lnTo>
                          <a:pt x="129" y="72"/>
                        </a:lnTo>
                        <a:lnTo>
                          <a:pt x="124" y="68"/>
                        </a:lnTo>
                        <a:lnTo>
                          <a:pt x="119" y="64"/>
                        </a:lnTo>
                        <a:lnTo>
                          <a:pt x="113" y="60"/>
                        </a:lnTo>
                        <a:lnTo>
                          <a:pt x="108" y="57"/>
                        </a:lnTo>
                        <a:lnTo>
                          <a:pt x="103" y="53"/>
                        </a:lnTo>
                        <a:lnTo>
                          <a:pt x="98" y="49"/>
                        </a:lnTo>
                        <a:lnTo>
                          <a:pt x="90" y="42"/>
                        </a:lnTo>
                        <a:lnTo>
                          <a:pt x="82" y="36"/>
                        </a:lnTo>
                        <a:lnTo>
                          <a:pt x="74" y="31"/>
                        </a:lnTo>
                        <a:lnTo>
                          <a:pt x="65" y="26"/>
                        </a:lnTo>
                        <a:lnTo>
                          <a:pt x="57" y="21"/>
                        </a:lnTo>
                        <a:lnTo>
                          <a:pt x="49" y="17"/>
                        </a:lnTo>
                        <a:lnTo>
                          <a:pt x="41" y="14"/>
                        </a:lnTo>
                        <a:lnTo>
                          <a:pt x="34" y="11"/>
                        </a:lnTo>
                        <a:lnTo>
                          <a:pt x="27" y="8"/>
                        </a:lnTo>
                        <a:lnTo>
                          <a:pt x="20" y="6"/>
                        </a:lnTo>
                        <a:lnTo>
                          <a:pt x="14" y="4"/>
                        </a:lnTo>
                        <a:lnTo>
                          <a:pt x="9" y="3"/>
                        </a:lnTo>
                        <a:lnTo>
                          <a:pt x="5" y="2"/>
                        </a:lnTo>
                        <a:lnTo>
                          <a:pt x="3" y="1"/>
                        </a:lnTo>
                        <a:lnTo>
                          <a:pt x="0" y="0"/>
                        </a:lnTo>
                        <a:lnTo>
                          <a:pt x="1" y="1"/>
                        </a:lnTo>
                        <a:lnTo>
                          <a:pt x="3" y="2"/>
                        </a:lnTo>
                        <a:lnTo>
                          <a:pt x="6" y="3"/>
                        </a:lnTo>
                        <a:lnTo>
                          <a:pt x="10" y="5"/>
                        </a:lnTo>
                        <a:lnTo>
                          <a:pt x="15" y="7"/>
                        </a:lnTo>
                        <a:lnTo>
                          <a:pt x="21" y="10"/>
                        </a:lnTo>
                        <a:lnTo>
                          <a:pt x="28" y="13"/>
                        </a:lnTo>
                        <a:lnTo>
                          <a:pt x="35" y="17"/>
                        </a:lnTo>
                        <a:lnTo>
                          <a:pt x="42" y="21"/>
                        </a:lnTo>
                        <a:lnTo>
                          <a:pt x="50" y="25"/>
                        </a:lnTo>
                        <a:lnTo>
                          <a:pt x="57" y="28"/>
                        </a:lnTo>
                        <a:lnTo>
                          <a:pt x="64" y="32"/>
                        </a:lnTo>
                        <a:lnTo>
                          <a:pt x="72" y="36"/>
                        </a:lnTo>
                        <a:lnTo>
                          <a:pt x="79" y="40"/>
                        </a:lnTo>
                        <a:lnTo>
                          <a:pt x="85" y="44"/>
                        </a:lnTo>
                        <a:lnTo>
                          <a:pt x="91" y="4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7" name="Freeform 52"/>
                  <p:cNvSpPr>
                    <a:spLocks/>
                  </p:cNvSpPr>
                  <p:nvPr/>
                </p:nvSpPr>
                <p:spPr bwMode="auto">
                  <a:xfrm>
                    <a:off x="1216" y="2108"/>
                    <a:ext cx="119" cy="247"/>
                  </a:xfrm>
                  <a:custGeom>
                    <a:avLst/>
                    <a:gdLst>
                      <a:gd name="T0" fmla="*/ 0 w 119"/>
                      <a:gd name="T1" fmla="*/ 0 h 247"/>
                      <a:gd name="T2" fmla="*/ 6 w 119"/>
                      <a:gd name="T3" fmla="*/ 7 h 247"/>
                      <a:gd name="T4" fmla="*/ 11 w 119"/>
                      <a:gd name="T5" fmla="*/ 14 h 247"/>
                      <a:gd name="T6" fmla="*/ 17 w 119"/>
                      <a:gd name="T7" fmla="*/ 20 h 247"/>
                      <a:gd name="T8" fmla="*/ 22 w 119"/>
                      <a:gd name="T9" fmla="*/ 27 h 247"/>
                      <a:gd name="T10" fmla="*/ 28 w 119"/>
                      <a:gd name="T11" fmla="*/ 34 h 247"/>
                      <a:gd name="T12" fmla="*/ 33 w 119"/>
                      <a:gd name="T13" fmla="*/ 40 h 247"/>
                      <a:gd name="T14" fmla="*/ 39 w 119"/>
                      <a:gd name="T15" fmla="*/ 47 h 247"/>
                      <a:gd name="T16" fmla="*/ 44 w 119"/>
                      <a:gd name="T17" fmla="*/ 53 h 247"/>
                      <a:gd name="T18" fmla="*/ 48 w 119"/>
                      <a:gd name="T19" fmla="*/ 61 h 247"/>
                      <a:gd name="T20" fmla="*/ 53 w 119"/>
                      <a:gd name="T21" fmla="*/ 67 h 247"/>
                      <a:gd name="T22" fmla="*/ 58 w 119"/>
                      <a:gd name="T23" fmla="*/ 75 h 247"/>
                      <a:gd name="T24" fmla="*/ 63 w 119"/>
                      <a:gd name="T25" fmla="*/ 82 h 247"/>
                      <a:gd name="T26" fmla="*/ 67 w 119"/>
                      <a:gd name="T27" fmla="*/ 90 h 247"/>
                      <a:gd name="T28" fmla="*/ 71 w 119"/>
                      <a:gd name="T29" fmla="*/ 97 h 247"/>
                      <a:gd name="T30" fmla="*/ 75 w 119"/>
                      <a:gd name="T31" fmla="*/ 105 h 247"/>
                      <a:gd name="T32" fmla="*/ 79 w 119"/>
                      <a:gd name="T33" fmla="*/ 112 h 247"/>
                      <a:gd name="T34" fmla="*/ 87 w 119"/>
                      <a:gd name="T35" fmla="*/ 130 h 247"/>
                      <a:gd name="T36" fmla="*/ 94 w 119"/>
                      <a:gd name="T37" fmla="*/ 152 h 247"/>
                      <a:gd name="T38" fmla="*/ 101 w 119"/>
                      <a:gd name="T39" fmla="*/ 174 h 247"/>
                      <a:gd name="T40" fmla="*/ 107 w 119"/>
                      <a:gd name="T41" fmla="*/ 196 h 247"/>
                      <a:gd name="T42" fmla="*/ 111 w 119"/>
                      <a:gd name="T43" fmla="*/ 216 h 247"/>
                      <a:gd name="T44" fmla="*/ 116 w 119"/>
                      <a:gd name="T45" fmla="*/ 232 h 247"/>
                      <a:gd name="T46" fmla="*/ 118 w 119"/>
                      <a:gd name="T47" fmla="*/ 244 h 247"/>
                      <a:gd name="T48" fmla="*/ 119 w 119"/>
                      <a:gd name="T49" fmla="*/ 247 h 247"/>
                      <a:gd name="T50" fmla="*/ 117 w 119"/>
                      <a:gd name="T51" fmla="*/ 230 h 247"/>
                      <a:gd name="T52" fmla="*/ 114 w 119"/>
                      <a:gd name="T53" fmla="*/ 213 h 247"/>
                      <a:gd name="T54" fmla="*/ 111 w 119"/>
                      <a:gd name="T55" fmla="*/ 195 h 247"/>
                      <a:gd name="T56" fmla="*/ 107 w 119"/>
                      <a:gd name="T57" fmla="*/ 178 h 247"/>
                      <a:gd name="T58" fmla="*/ 102 w 119"/>
                      <a:gd name="T59" fmla="*/ 161 h 247"/>
                      <a:gd name="T60" fmla="*/ 98 w 119"/>
                      <a:gd name="T61" fmla="*/ 144 h 247"/>
                      <a:gd name="T62" fmla="*/ 92 w 119"/>
                      <a:gd name="T63" fmla="*/ 128 h 247"/>
                      <a:gd name="T64" fmla="*/ 85 w 119"/>
                      <a:gd name="T65" fmla="*/ 112 h 247"/>
                      <a:gd name="T66" fmla="*/ 81 w 119"/>
                      <a:gd name="T67" fmla="*/ 104 h 247"/>
                      <a:gd name="T68" fmla="*/ 77 w 119"/>
                      <a:gd name="T69" fmla="*/ 95 h 247"/>
                      <a:gd name="T70" fmla="*/ 73 w 119"/>
                      <a:gd name="T71" fmla="*/ 87 h 247"/>
                      <a:gd name="T72" fmla="*/ 69 w 119"/>
                      <a:gd name="T73" fmla="*/ 80 h 247"/>
                      <a:gd name="T74" fmla="*/ 64 w 119"/>
                      <a:gd name="T75" fmla="*/ 72 h 247"/>
                      <a:gd name="T76" fmla="*/ 59 w 119"/>
                      <a:gd name="T77" fmla="*/ 64 h 247"/>
                      <a:gd name="T78" fmla="*/ 54 w 119"/>
                      <a:gd name="T79" fmla="*/ 57 h 247"/>
                      <a:gd name="T80" fmla="*/ 48 w 119"/>
                      <a:gd name="T81" fmla="*/ 50 h 247"/>
                      <a:gd name="T82" fmla="*/ 43 w 119"/>
                      <a:gd name="T83" fmla="*/ 43 h 247"/>
                      <a:gd name="T84" fmla="*/ 37 w 119"/>
                      <a:gd name="T85" fmla="*/ 37 h 247"/>
                      <a:gd name="T86" fmla="*/ 31 w 119"/>
                      <a:gd name="T87" fmla="*/ 30 h 247"/>
                      <a:gd name="T88" fmla="*/ 26 w 119"/>
                      <a:gd name="T89" fmla="*/ 24 h 247"/>
                      <a:gd name="T90" fmla="*/ 19 w 119"/>
                      <a:gd name="T91" fmla="*/ 18 h 247"/>
                      <a:gd name="T92" fmla="*/ 13 w 119"/>
                      <a:gd name="T93" fmla="*/ 12 h 247"/>
                      <a:gd name="T94" fmla="*/ 7 w 119"/>
                      <a:gd name="T95" fmla="*/ 6 h 247"/>
                      <a:gd name="T96" fmla="*/ 1 w 119"/>
                      <a:gd name="T97" fmla="*/ 0 h 247"/>
                      <a:gd name="T98" fmla="*/ 1 w 119"/>
                      <a:gd name="T99" fmla="*/ 0 h 247"/>
                      <a:gd name="T100" fmla="*/ 1 w 119"/>
                      <a:gd name="T101" fmla="*/ 0 h 247"/>
                      <a:gd name="T102" fmla="*/ 0 w 119"/>
                      <a:gd name="T103" fmla="*/ 0 h 247"/>
                      <a:gd name="T104" fmla="*/ 0 w 119"/>
                      <a:gd name="T105" fmla="*/ 0 h 247"/>
                      <a:gd name="T106" fmla="*/ 0 w 119"/>
                      <a:gd name="T107" fmla="*/ 0 h 2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
                      <a:gd name="T163" fmla="*/ 0 h 247"/>
                      <a:gd name="T164" fmla="*/ 119 w 119"/>
                      <a:gd name="T165" fmla="*/ 247 h 2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 h="247">
                        <a:moveTo>
                          <a:pt x="0" y="0"/>
                        </a:moveTo>
                        <a:lnTo>
                          <a:pt x="6" y="7"/>
                        </a:lnTo>
                        <a:lnTo>
                          <a:pt x="11" y="14"/>
                        </a:lnTo>
                        <a:lnTo>
                          <a:pt x="17" y="20"/>
                        </a:lnTo>
                        <a:lnTo>
                          <a:pt x="22" y="27"/>
                        </a:lnTo>
                        <a:lnTo>
                          <a:pt x="28" y="34"/>
                        </a:lnTo>
                        <a:lnTo>
                          <a:pt x="33" y="40"/>
                        </a:lnTo>
                        <a:lnTo>
                          <a:pt x="39" y="47"/>
                        </a:lnTo>
                        <a:lnTo>
                          <a:pt x="44" y="53"/>
                        </a:lnTo>
                        <a:lnTo>
                          <a:pt x="48" y="61"/>
                        </a:lnTo>
                        <a:lnTo>
                          <a:pt x="53" y="67"/>
                        </a:lnTo>
                        <a:lnTo>
                          <a:pt x="58" y="75"/>
                        </a:lnTo>
                        <a:lnTo>
                          <a:pt x="63" y="82"/>
                        </a:lnTo>
                        <a:lnTo>
                          <a:pt x="67" y="90"/>
                        </a:lnTo>
                        <a:lnTo>
                          <a:pt x="71" y="97"/>
                        </a:lnTo>
                        <a:lnTo>
                          <a:pt x="75" y="105"/>
                        </a:lnTo>
                        <a:lnTo>
                          <a:pt x="79" y="112"/>
                        </a:lnTo>
                        <a:lnTo>
                          <a:pt x="87" y="130"/>
                        </a:lnTo>
                        <a:lnTo>
                          <a:pt x="94" y="152"/>
                        </a:lnTo>
                        <a:lnTo>
                          <a:pt x="101" y="174"/>
                        </a:lnTo>
                        <a:lnTo>
                          <a:pt x="107" y="196"/>
                        </a:lnTo>
                        <a:lnTo>
                          <a:pt x="111" y="216"/>
                        </a:lnTo>
                        <a:lnTo>
                          <a:pt x="116" y="232"/>
                        </a:lnTo>
                        <a:lnTo>
                          <a:pt x="118" y="244"/>
                        </a:lnTo>
                        <a:lnTo>
                          <a:pt x="119" y="247"/>
                        </a:lnTo>
                        <a:lnTo>
                          <a:pt x="117" y="230"/>
                        </a:lnTo>
                        <a:lnTo>
                          <a:pt x="114" y="213"/>
                        </a:lnTo>
                        <a:lnTo>
                          <a:pt x="111" y="195"/>
                        </a:lnTo>
                        <a:lnTo>
                          <a:pt x="107" y="178"/>
                        </a:lnTo>
                        <a:lnTo>
                          <a:pt x="102" y="161"/>
                        </a:lnTo>
                        <a:lnTo>
                          <a:pt x="98" y="144"/>
                        </a:lnTo>
                        <a:lnTo>
                          <a:pt x="92" y="128"/>
                        </a:lnTo>
                        <a:lnTo>
                          <a:pt x="85" y="112"/>
                        </a:lnTo>
                        <a:lnTo>
                          <a:pt x="81" y="104"/>
                        </a:lnTo>
                        <a:lnTo>
                          <a:pt x="77" y="95"/>
                        </a:lnTo>
                        <a:lnTo>
                          <a:pt x="73" y="87"/>
                        </a:lnTo>
                        <a:lnTo>
                          <a:pt x="69" y="80"/>
                        </a:lnTo>
                        <a:lnTo>
                          <a:pt x="64" y="72"/>
                        </a:lnTo>
                        <a:lnTo>
                          <a:pt x="59" y="64"/>
                        </a:lnTo>
                        <a:lnTo>
                          <a:pt x="54" y="57"/>
                        </a:lnTo>
                        <a:lnTo>
                          <a:pt x="48" y="50"/>
                        </a:lnTo>
                        <a:lnTo>
                          <a:pt x="43" y="43"/>
                        </a:lnTo>
                        <a:lnTo>
                          <a:pt x="37" y="37"/>
                        </a:lnTo>
                        <a:lnTo>
                          <a:pt x="31" y="30"/>
                        </a:lnTo>
                        <a:lnTo>
                          <a:pt x="26" y="24"/>
                        </a:lnTo>
                        <a:lnTo>
                          <a:pt x="19" y="18"/>
                        </a:lnTo>
                        <a:lnTo>
                          <a:pt x="13" y="12"/>
                        </a:lnTo>
                        <a:lnTo>
                          <a:pt x="7" y="6"/>
                        </a:lnTo>
                        <a:lnTo>
                          <a:pt x="1"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8" name="Freeform 53"/>
                  <p:cNvSpPr>
                    <a:spLocks/>
                  </p:cNvSpPr>
                  <p:nvPr/>
                </p:nvSpPr>
                <p:spPr bwMode="auto">
                  <a:xfrm>
                    <a:off x="1106" y="2393"/>
                    <a:ext cx="270" cy="100"/>
                  </a:xfrm>
                  <a:custGeom>
                    <a:avLst/>
                    <a:gdLst>
                      <a:gd name="T0" fmla="*/ 28 w 270"/>
                      <a:gd name="T1" fmla="*/ 92 h 100"/>
                      <a:gd name="T2" fmla="*/ 29 w 270"/>
                      <a:gd name="T3" fmla="*/ 69 h 100"/>
                      <a:gd name="T4" fmla="*/ 29 w 270"/>
                      <a:gd name="T5" fmla="*/ 56 h 100"/>
                      <a:gd name="T6" fmla="*/ 32 w 270"/>
                      <a:gd name="T7" fmla="*/ 44 h 100"/>
                      <a:gd name="T8" fmla="*/ 37 w 270"/>
                      <a:gd name="T9" fmla="*/ 31 h 100"/>
                      <a:gd name="T10" fmla="*/ 50 w 270"/>
                      <a:gd name="T11" fmla="*/ 20 h 100"/>
                      <a:gd name="T12" fmla="*/ 66 w 270"/>
                      <a:gd name="T13" fmla="*/ 15 h 100"/>
                      <a:gd name="T14" fmla="*/ 80 w 270"/>
                      <a:gd name="T15" fmla="*/ 14 h 100"/>
                      <a:gd name="T16" fmla="*/ 94 w 270"/>
                      <a:gd name="T17" fmla="*/ 16 h 100"/>
                      <a:gd name="T18" fmla="*/ 108 w 270"/>
                      <a:gd name="T19" fmla="*/ 19 h 100"/>
                      <a:gd name="T20" fmla="*/ 121 w 270"/>
                      <a:gd name="T21" fmla="*/ 24 h 100"/>
                      <a:gd name="T22" fmla="*/ 133 w 270"/>
                      <a:gd name="T23" fmla="*/ 30 h 100"/>
                      <a:gd name="T24" fmla="*/ 145 w 270"/>
                      <a:gd name="T25" fmla="*/ 37 h 100"/>
                      <a:gd name="T26" fmla="*/ 157 w 270"/>
                      <a:gd name="T27" fmla="*/ 45 h 100"/>
                      <a:gd name="T28" fmla="*/ 168 w 270"/>
                      <a:gd name="T29" fmla="*/ 52 h 100"/>
                      <a:gd name="T30" fmla="*/ 181 w 270"/>
                      <a:gd name="T31" fmla="*/ 58 h 100"/>
                      <a:gd name="T32" fmla="*/ 194 w 270"/>
                      <a:gd name="T33" fmla="*/ 62 h 100"/>
                      <a:gd name="T34" fmla="*/ 207 w 270"/>
                      <a:gd name="T35" fmla="*/ 66 h 100"/>
                      <a:gd name="T36" fmla="*/ 220 w 270"/>
                      <a:gd name="T37" fmla="*/ 69 h 100"/>
                      <a:gd name="T38" fmla="*/ 234 w 270"/>
                      <a:gd name="T39" fmla="*/ 71 h 100"/>
                      <a:gd name="T40" fmla="*/ 248 w 270"/>
                      <a:gd name="T41" fmla="*/ 73 h 100"/>
                      <a:gd name="T42" fmla="*/ 262 w 270"/>
                      <a:gd name="T43" fmla="*/ 74 h 100"/>
                      <a:gd name="T44" fmla="*/ 269 w 270"/>
                      <a:gd name="T45" fmla="*/ 73 h 100"/>
                      <a:gd name="T46" fmla="*/ 270 w 270"/>
                      <a:gd name="T47" fmla="*/ 71 h 100"/>
                      <a:gd name="T48" fmla="*/ 262 w 270"/>
                      <a:gd name="T49" fmla="*/ 70 h 100"/>
                      <a:gd name="T50" fmla="*/ 249 w 270"/>
                      <a:gd name="T51" fmla="*/ 68 h 100"/>
                      <a:gd name="T52" fmla="*/ 235 w 270"/>
                      <a:gd name="T53" fmla="*/ 65 h 100"/>
                      <a:gd name="T54" fmla="*/ 222 w 270"/>
                      <a:gd name="T55" fmla="*/ 62 h 100"/>
                      <a:gd name="T56" fmla="*/ 209 w 270"/>
                      <a:gd name="T57" fmla="*/ 59 h 100"/>
                      <a:gd name="T58" fmla="*/ 197 w 270"/>
                      <a:gd name="T59" fmla="*/ 54 h 100"/>
                      <a:gd name="T60" fmla="*/ 185 w 270"/>
                      <a:gd name="T61" fmla="*/ 48 h 100"/>
                      <a:gd name="T62" fmla="*/ 173 w 270"/>
                      <a:gd name="T63" fmla="*/ 41 h 100"/>
                      <a:gd name="T64" fmla="*/ 162 w 270"/>
                      <a:gd name="T65" fmla="*/ 34 h 100"/>
                      <a:gd name="T66" fmla="*/ 151 w 270"/>
                      <a:gd name="T67" fmla="*/ 27 h 100"/>
                      <a:gd name="T68" fmla="*/ 140 w 270"/>
                      <a:gd name="T69" fmla="*/ 21 h 100"/>
                      <a:gd name="T70" fmla="*/ 130 w 270"/>
                      <a:gd name="T71" fmla="*/ 14 h 100"/>
                      <a:gd name="T72" fmla="*/ 118 w 270"/>
                      <a:gd name="T73" fmla="*/ 9 h 100"/>
                      <a:gd name="T74" fmla="*/ 107 w 270"/>
                      <a:gd name="T75" fmla="*/ 4 h 100"/>
                      <a:gd name="T76" fmla="*/ 95 w 270"/>
                      <a:gd name="T77" fmla="*/ 2 h 100"/>
                      <a:gd name="T78" fmla="*/ 82 w 270"/>
                      <a:gd name="T79" fmla="*/ 0 h 100"/>
                      <a:gd name="T80" fmla="*/ 70 w 270"/>
                      <a:gd name="T81" fmla="*/ 1 h 100"/>
                      <a:gd name="T82" fmla="*/ 60 w 270"/>
                      <a:gd name="T83" fmla="*/ 4 h 100"/>
                      <a:gd name="T84" fmla="*/ 50 w 270"/>
                      <a:gd name="T85" fmla="*/ 8 h 100"/>
                      <a:gd name="T86" fmla="*/ 41 w 270"/>
                      <a:gd name="T87" fmla="*/ 14 h 100"/>
                      <a:gd name="T88" fmla="*/ 33 w 270"/>
                      <a:gd name="T89" fmla="*/ 22 h 100"/>
                      <a:gd name="T90" fmla="*/ 28 w 270"/>
                      <a:gd name="T91" fmla="*/ 30 h 100"/>
                      <a:gd name="T92" fmla="*/ 25 w 270"/>
                      <a:gd name="T93" fmla="*/ 40 h 100"/>
                      <a:gd name="T94" fmla="*/ 24 w 270"/>
                      <a:gd name="T95" fmla="*/ 51 h 100"/>
                      <a:gd name="T96" fmla="*/ 25 w 270"/>
                      <a:gd name="T97" fmla="*/ 65 h 100"/>
                      <a:gd name="T98" fmla="*/ 24 w 270"/>
                      <a:gd name="T99" fmla="*/ 89 h 100"/>
                      <a:gd name="T100" fmla="*/ 15 w 270"/>
                      <a:gd name="T101" fmla="*/ 89 h 100"/>
                      <a:gd name="T102" fmla="*/ 9 w 270"/>
                      <a:gd name="T103" fmla="*/ 84 h 100"/>
                      <a:gd name="T104" fmla="*/ 4 w 270"/>
                      <a:gd name="T105" fmla="*/ 78 h 100"/>
                      <a:gd name="T106" fmla="*/ 0 w 270"/>
                      <a:gd name="T107" fmla="*/ 75 h 100"/>
                      <a:gd name="T108" fmla="*/ 1 w 270"/>
                      <a:gd name="T109" fmla="*/ 76 h 100"/>
                      <a:gd name="T110" fmla="*/ 6 w 270"/>
                      <a:gd name="T111" fmla="*/ 85 h 100"/>
                      <a:gd name="T112" fmla="*/ 14 w 270"/>
                      <a:gd name="T113" fmla="*/ 95 h 100"/>
                      <a:gd name="T114" fmla="*/ 23 w 270"/>
                      <a:gd name="T115" fmla="*/ 100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70"/>
                      <a:gd name="T175" fmla="*/ 0 h 100"/>
                      <a:gd name="T176" fmla="*/ 270 w 27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70" h="100">
                        <a:moveTo>
                          <a:pt x="27" y="98"/>
                        </a:moveTo>
                        <a:lnTo>
                          <a:pt x="28" y="92"/>
                        </a:lnTo>
                        <a:lnTo>
                          <a:pt x="29" y="81"/>
                        </a:lnTo>
                        <a:lnTo>
                          <a:pt x="29" y="69"/>
                        </a:lnTo>
                        <a:lnTo>
                          <a:pt x="29" y="60"/>
                        </a:lnTo>
                        <a:lnTo>
                          <a:pt x="29" y="56"/>
                        </a:lnTo>
                        <a:lnTo>
                          <a:pt x="30" y="51"/>
                        </a:lnTo>
                        <a:lnTo>
                          <a:pt x="32" y="44"/>
                        </a:lnTo>
                        <a:lnTo>
                          <a:pt x="34" y="37"/>
                        </a:lnTo>
                        <a:lnTo>
                          <a:pt x="37" y="31"/>
                        </a:lnTo>
                        <a:lnTo>
                          <a:pt x="43" y="25"/>
                        </a:lnTo>
                        <a:lnTo>
                          <a:pt x="50" y="20"/>
                        </a:lnTo>
                        <a:lnTo>
                          <a:pt x="59" y="17"/>
                        </a:lnTo>
                        <a:lnTo>
                          <a:pt x="66" y="15"/>
                        </a:lnTo>
                        <a:lnTo>
                          <a:pt x="73" y="15"/>
                        </a:lnTo>
                        <a:lnTo>
                          <a:pt x="80" y="14"/>
                        </a:lnTo>
                        <a:lnTo>
                          <a:pt x="87" y="15"/>
                        </a:lnTo>
                        <a:lnTo>
                          <a:pt x="94" y="16"/>
                        </a:lnTo>
                        <a:lnTo>
                          <a:pt x="101" y="17"/>
                        </a:lnTo>
                        <a:lnTo>
                          <a:pt x="108" y="19"/>
                        </a:lnTo>
                        <a:lnTo>
                          <a:pt x="114" y="21"/>
                        </a:lnTo>
                        <a:lnTo>
                          <a:pt x="121" y="24"/>
                        </a:lnTo>
                        <a:lnTo>
                          <a:pt x="127" y="27"/>
                        </a:lnTo>
                        <a:lnTo>
                          <a:pt x="133" y="30"/>
                        </a:lnTo>
                        <a:lnTo>
                          <a:pt x="139" y="34"/>
                        </a:lnTo>
                        <a:lnTo>
                          <a:pt x="145" y="37"/>
                        </a:lnTo>
                        <a:lnTo>
                          <a:pt x="151" y="41"/>
                        </a:lnTo>
                        <a:lnTo>
                          <a:pt x="157" y="45"/>
                        </a:lnTo>
                        <a:lnTo>
                          <a:pt x="163" y="48"/>
                        </a:lnTo>
                        <a:lnTo>
                          <a:pt x="168" y="52"/>
                        </a:lnTo>
                        <a:lnTo>
                          <a:pt x="175" y="55"/>
                        </a:lnTo>
                        <a:lnTo>
                          <a:pt x="181" y="58"/>
                        </a:lnTo>
                        <a:lnTo>
                          <a:pt x="187" y="60"/>
                        </a:lnTo>
                        <a:lnTo>
                          <a:pt x="194" y="62"/>
                        </a:lnTo>
                        <a:lnTo>
                          <a:pt x="200" y="65"/>
                        </a:lnTo>
                        <a:lnTo>
                          <a:pt x="207" y="66"/>
                        </a:lnTo>
                        <a:lnTo>
                          <a:pt x="213" y="68"/>
                        </a:lnTo>
                        <a:lnTo>
                          <a:pt x="220" y="69"/>
                        </a:lnTo>
                        <a:lnTo>
                          <a:pt x="227" y="70"/>
                        </a:lnTo>
                        <a:lnTo>
                          <a:pt x="234" y="71"/>
                        </a:lnTo>
                        <a:lnTo>
                          <a:pt x="241" y="72"/>
                        </a:lnTo>
                        <a:lnTo>
                          <a:pt x="248" y="73"/>
                        </a:lnTo>
                        <a:lnTo>
                          <a:pt x="254" y="73"/>
                        </a:lnTo>
                        <a:lnTo>
                          <a:pt x="262" y="74"/>
                        </a:lnTo>
                        <a:lnTo>
                          <a:pt x="268" y="74"/>
                        </a:lnTo>
                        <a:lnTo>
                          <a:pt x="269" y="73"/>
                        </a:lnTo>
                        <a:lnTo>
                          <a:pt x="270" y="72"/>
                        </a:lnTo>
                        <a:lnTo>
                          <a:pt x="270" y="71"/>
                        </a:lnTo>
                        <a:lnTo>
                          <a:pt x="269" y="70"/>
                        </a:lnTo>
                        <a:lnTo>
                          <a:pt x="262" y="70"/>
                        </a:lnTo>
                        <a:lnTo>
                          <a:pt x="256" y="69"/>
                        </a:lnTo>
                        <a:lnTo>
                          <a:pt x="249" y="68"/>
                        </a:lnTo>
                        <a:lnTo>
                          <a:pt x="242" y="67"/>
                        </a:lnTo>
                        <a:lnTo>
                          <a:pt x="235" y="65"/>
                        </a:lnTo>
                        <a:lnTo>
                          <a:pt x="229" y="64"/>
                        </a:lnTo>
                        <a:lnTo>
                          <a:pt x="222" y="62"/>
                        </a:lnTo>
                        <a:lnTo>
                          <a:pt x="216" y="60"/>
                        </a:lnTo>
                        <a:lnTo>
                          <a:pt x="209" y="59"/>
                        </a:lnTo>
                        <a:lnTo>
                          <a:pt x="203" y="56"/>
                        </a:lnTo>
                        <a:lnTo>
                          <a:pt x="197" y="54"/>
                        </a:lnTo>
                        <a:lnTo>
                          <a:pt x="191" y="51"/>
                        </a:lnTo>
                        <a:lnTo>
                          <a:pt x="185" y="48"/>
                        </a:lnTo>
                        <a:lnTo>
                          <a:pt x="179" y="45"/>
                        </a:lnTo>
                        <a:lnTo>
                          <a:pt x="173" y="41"/>
                        </a:lnTo>
                        <a:lnTo>
                          <a:pt x="167" y="38"/>
                        </a:lnTo>
                        <a:lnTo>
                          <a:pt x="162" y="34"/>
                        </a:lnTo>
                        <a:lnTo>
                          <a:pt x="157" y="31"/>
                        </a:lnTo>
                        <a:lnTo>
                          <a:pt x="151" y="27"/>
                        </a:lnTo>
                        <a:lnTo>
                          <a:pt x="146" y="24"/>
                        </a:lnTo>
                        <a:lnTo>
                          <a:pt x="140" y="21"/>
                        </a:lnTo>
                        <a:lnTo>
                          <a:pt x="135" y="18"/>
                        </a:lnTo>
                        <a:lnTo>
                          <a:pt x="130" y="14"/>
                        </a:lnTo>
                        <a:lnTo>
                          <a:pt x="124" y="12"/>
                        </a:lnTo>
                        <a:lnTo>
                          <a:pt x="118" y="9"/>
                        </a:lnTo>
                        <a:lnTo>
                          <a:pt x="113" y="7"/>
                        </a:lnTo>
                        <a:lnTo>
                          <a:pt x="107" y="4"/>
                        </a:lnTo>
                        <a:lnTo>
                          <a:pt x="101" y="3"/>
                        </a:lnTo>
                        <a:lnTo>
                          <a:pt x="95" y="2"/>
                        </a:lnTo>
                        <a:lnTo>
                          <a:pt x="89" y="1"/>
                        </a:lnTo>
                        <a:lnTo>
                          <a:pt x="82" y="0"/>
                        </a:lnTo>
                        <a:lnTo>
                          <a:pt x="76" y="0"/>
                        </a:lnTo>
                        <a:lnTo>
                          <a:pt x="70" y="1"/>
                        </a:lnTo>
                        <a:lnTo>
                          <a:pt x="65" y="2"/>
                        </a:lnTo>
                        <a:lnTo>
                          <a:pt x="60" y="4"/>
                        </a:lnTo>
                        <a:lnTo>
                          <a:pt x="55" y="5"/>
                        </a:lnTo>
                        <a:lnTo>
                          <a:pt x="50" y="8"/>
                        </a:lnTo>
                        <a:lnTo>
                          <a:pt x="45" y="11"/>
                        </a:lnTo>
                        <a:lnTo>
                          <a:pt x="41" y="14"/>
                        </a:lnTo>
                        <a:lnTo>
                          <a:pt x="37" y="18"/>
                        </a:lnTo>
                        <a:lnTo>
                          <a:pt x="33" y="22"/>
                        </a:lnTo>
                        <a:lnTo>
                          <a:pt x="30" y="26"/>
                        </a:lnTo>
                        <a:lnTo>
                          <a:pt x="28" y="30"/>
                        </a:lnTo>
                        <a:lnTo>
                          <a:pt x="26" y="35"/>
                        </a:lnTo>
                        <a:lnTo>
                          <a:pt x="25" y="40"/>
                        </a:lnTo>
                        <a:lnTo>
                          <a:pt x="24" y="45"/>
                        </a:lnTo>
                        <a:lnTo>
                          <a:pt x="24" y="51"/>
                        </a:lnTo>
                        <a:lnTo>
                          <a:pt x="24" y="56"/>
                        </a:lnTo>
                        <a:lnTo>
                          <a:pt x="25" y="65"/>
                        </a:lnTo>
                        <a:lnTo>
                          <a:pt x="26" y="79"/>
                        </a:lnTo>
                        <a:lnTo>
                          <a:pt x="24" y="89"/>
                        </a:lnTo>
                        <a:lnTo>
                          <a:pt x="18" y="90"/>
                        </a:lnTo>
                        <a:lnTo>
                          <a:pt x="15" y="89"/>
                        </a:lnTo>
                        <a:lnTo>
                          <a:pt x="12" y="86"/>
                        </a:lnTo>
                        <a:lnTo>
                          <a:pt x="9" y="84"/>
                        </a:lnTo>
                        <a:lnTo>
                          <a:pt x="6" y="81"/>
                        </a:lnTo>
                        <a:lnTo>
                          <a:pt x="4" y="78"/>
                        </a:lnTo>
                        <a:lnTo>
                          <a:pt x="2" y="76"/>
                        </a:lnTo>
                        <a:lnTo>
                          <a:pt x="0" y="75"/>
                        </a:lnTo>
                        <a:lnTo>
                          <a:pt x="0" y="74"/>
                        </a:lnTo>
                        <a:lnTo>
                          <a:pt x="1" y="76"/>
                        </a:lnTo>
                        <a:lnTo>
                          <a:pt x="3" y="79"/>
                        </a:lnTo>
                        <a:lnTo>
                          <a:pt x="6" y="85"/>
                        </a:lnTo>
                        <a:lnTo>
                          <a:pt x="10" y="90"/>
                        </a:lnTo>
                        <a:lnTo>
                          <a:pt x="14" y="95"/>
                        </a:lnTo>
                        <a:lnTo>
                          <a:pt x="19" y="99"/>
                        </a:lnTo>
                        <a:lnTo>
                          <a:pt x="23" y="100"/>
                        </a:lnTo>
                        <a:lnTo>
                          <a:pt x="27" y="9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9" name="Freeform 54"/>
                  <p:cNvSpPr>
                    <a:spLocks/>
                  </p:cNvSpPr>
                  <p:nvPr/>
                </p:nvSpPr>
                <p:spPr bwMode="auto">
                  <a:xfrm>
                    <a:off x="1189" y="2016"/>
                    <a:ext cx="84" cy="102"/>
                  </a:xfrm>
                  <a:custGeom>
                    <a:avLst/>
                    <a:gdLst>
                      <a:gd name="T0" fmla="*/ 23 w 84"/>
                      <a:gd name="T1" fmla="*/ 62 h 102"/>
                      <a:gd name="T2" fmla="*/ 26 w 84"/>
                      <a:gd name="T3" fmla="*/ 66 h 102"/>
                      <a:gd name="T4" fmla="*/ 29 w 84"/>
                      <a:gd name="T5" fmla="*/ 69 h 102"/>
                      <a:gd name="T6" fmla="*/ 32 w 84"/>
                      <a:gd name="T7" fmla="*/ 73 h 102"/>
                      <a:gd name="T8" fmla="*/ 35 w 84"/>
                      <a:gd name="T9" fmla="*/ 76 h 102"/>
                      <a:gd name="T10" fmla="*/ 39 w 84"/>
                      <a:gd name="T11" fmla="*/ 79 h 102"/>
                      <a:gd name="T12" fmla="*/ 43 w 84"/>
                      <a:gd name="T13" fmla="*/ 83 h 102"/>
                      <a:gd name="T14" fmla="*/ 46 w 84"/>
                      <a:gd name="T15" fmla="*/ 85 h 102"/>
                      <a:gd name="T16" fmla="*/ 50 w 84"/>
                      <a:gd name="T17" fmla="*/ 88 h 102"/>
                      <a:gd name="T18" fmla="*/ 53 w 84"/>
                      <a:gd name="T19" fmla="*/ 90 h 102"/>
                      <a:gd name="T20" fmla="*/ 57 w 84"/>
                      <a:gd name="T21" fmla="*/ 93 h 102"/>
                      <a:gd name="T22" fmla="*/ 62 w 84"/>
                      <a:gd name="T23" fmla="*/ 94 h 102"/>
                      <a:gd name="T24" fmla="*/ 66 w 84"/>
                      <a:gd name="T25" fmla="*/ 96 h 102"/>
                      <a:gd name="T26" fmla="*/ 70 w 84"/>
                      <a:gd name="T27" fmla="*/ 97 h 102"/>
                      <a:gd name="T28" fmla="*/ 74 w 84"/>
                      <a:gd name="T29" fmla="*/ 99 h 102"/>
                      <a:gd name="T30" fmla="*/ 78 w 84"/>
                      <a:gd name="T31" fmla="*/ 100 h 102"/>
                      <a:gd name="T32" fmla="*/ 82 w 84"/>
                      <a:gd name="T33" fmla="*/ 102 h 102"/>
                      <a:gd name="T34" fmla="*/ 83 w 84"/>
                      <a:gd name="T35" fmla="*/ 102 h 102"/>
                      <a:gd name="T36" fmla="*/ 84 w 84"/>
                      <a:gd name="T37" fmla="*/ 101 h 102"/>
                      <a:gd name="T38" fmla="*/ 84 w 84"/>
                      <a:gd name="T39" fmla="*/ 100 h 102"/>
                      <a:gd name="T40" fmla="*/ 83 w 84"/>
                      <a:gd name="T41" fmla="*/ 100 h 102"/>
                      <a:gd name="T42" fmla="*/ 80 w 84"/>
                      <a:gd name="T43" fmla="*/ 98 h 102"/>
                      <a:gd name="T44" fmla="*/ 77 w 84"/>
                      <a:gd name="T45" fmla="*/ 97 h 102"/>
                      <a:gd name="T46" fmla="*/ 74 w 84"/>
                      <a:gd name="T47" fmla="*/ 96 h 102"/>
                      <a:gd name="T48" fmla="*/ 71 w 84"/>
                      <a:gd name="T49" fmla="*/ 94 h 102"/>
                      <a:gd name="T50" fmla="*/ 68 w 84"/>
                      <a:gd name="T51" fmla="*/ 93 h 102"/>
                      <a:gd name="T52" fmla="*/ 65 w 84"/>
                      <a:gd name="T53" fmla="*/ 92 h 102"/>
                      <a:gd name="T54" fmla="*/ 62 w 84"/>
                      <a:gd name="T55" fmla="*/ 90 h 102"/>
                      <a:gd name="T56" fmla="*/ 58 w 84"/>
                      <a:gd name="T57" fmla="*/ 89 h 102"/>
                      <a:gd name="T58" fmla="*/ 55 w 84"/>
                      <a:gd name="T59" fmla="*/ 87 h 102"/>
                      <a:gd name="T60" fmla="*/ 51 w 84"/>
                      <a:gd name="T61" fmla="*/ 84 h 102"/>
                      <a:gd name="T62" fmla="*/ 48 w 84"/>
                      <a:gd name="T63" fmla="*/ 82 h 102"/>
                      <a:gd name="T64" fmla="*/ 44 w 84"/>
                      <a:gd name="T65" fmla="*/ 79 h 102"/>
                      <a:gd name="T66" fmla="*/ 41 w 84"/>
                      <a:gd name="T67" fmla="*/ 76 h 102"/>
                      <a:gd name="T68" fmla="*/ 38 w 84"/>
                      <a:gd name="T69" fmla="*/ 73 h 102"/>
                      <a:gd name="T70" fmla="*/ 35 w 84"/>
                      <a:gd name="T71" fmla="*/ 69 h 102"/>
                      <a:gd name="T72" fmla="*/ 32 w 84"/>
                      <a:gd name="T73" fmla="*/ 66 h 102"/>
                      <a:gd name="T74" fmla="*/ 26 w 84"/>
                      <a:gd name="T75" fmla="*/ 59 h 102"/>
                      <a:gd name="T76" fmla="*/ 20 w 84"/>
                      <a:gd name="T77" fmla="*/ 49 h 102"/>
                      <a:gd name="T78" fmla="*/ 15 w 84"/>
                      <a:gd name="T79" fmla="*/ 38 h 102"/>
                      <a:gd name="T80" fmla="*/ 10 w 84"/>
                      <a:gd name="T81" fmla="*/ 27 h 102"/>
                      <a:gd name="T82" fmla="*/ 6 w 84"/>
                      <a:gd name="T83" fmla="*/ 17 h 102"/>
                      <a:gd name="T84" fmla="*/ 3 w 84"/>
                      <a:gd name="T85" fmla="*/ 8 h 102"/>
                      <a:gd name="T86" fmla="*/ 1 w 84"/>
                      <a:gd name="T87" fmla="*/ 2 h 102"/>
                      <a:gd name="T88" fmla="*/ 0 w 84"/>
                      <a:gd name="T89" fmla="*/ 0 h 102"/>
                      <a:gd name="T90" fmla="*/ 0 w 84"/>
                      <a:gd name="T91" fmla="*/ 2 h 102"/>
                      <a:gd name="T92" fmla="*/ 2 w 84"/>
                      <a:gd name="T93" fmla="*/ 7 h 102"/>
                      <a:gd name="T94" fmla="*/ 3 w 84"/>
                      <a:gd name="T95" fmla="*/ 15 h 102"/>
                      <a:gd name="T96" fmla="*/ 7 w 84"/>
                      <a:gd name="T97" fmla="*/ 25 h 102"/>
                      <a:gd name="T98" fmla="*/ 10 w 84"/>
                      <a:gd name="T99" fmla="*/ 35 h 102"/>
                      <a:gd name="T100" fmla="*/ 14 w 84"/>
                      <a:gd name="T101" fmla="*/ 46 h 102"/>
                      <a:gd name="T102" fmla="*/ 18 w 84"/>
                      <a:gd name="T103" fmla="*/ 55 h 102"/>
                      <a:gd name="T104" fmla="*/ 23 w 84"/>
                      <a:gd name="T105" fmla="*/ 62 h 1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4"/>
                      <a:gd name="T160" fmla="*/ 0 h 102"/>
                      <a:gd name="T161" fmla="*/ 84 w 84"/>
                      <a:gd name="T162" fmla="*/ 102 h 1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4" h="102">
                        <a:moveTo>
                          <a:pt x="23" y="62"/>
                        </a:moveTo>
                        <a:lnTo>
                          <a:pt x="26" y="66"/>
                        </a:lnTo>
                        <a:lnTo>
                          <a:pt x="29" y="69"/>
                        </a:lnTo>
                        <a:lnTo>
                          <a:pt x="32" y="73"/>
                        </a:lnTo>
                        <a:lnTo>
                          <a:pt x="35" y="76"/>
                        </a:lnTo>
                        <a:lnTo>
                          <a:pt x="39" y="79"/>
                        </a:lnTo>
                        <a:lnTo>
                          <a:pt x="43" y="83"/>
                        </a:lnTo>
                        <a:lnTo>
                          <a:pt x="46" y="85"/>
                        </a:lnTo>
                        <a:lnTo>
                          <a:pt x="50" y="88"/>
                        </a:lnTo>
                        <a:lnTo>
                          <a:pt x="53" y="90"/>
                        </a:lnTo>
                        <a:lnTo>
                          <a:pt x="57" y="93"/>
                        </a:lnTo>
                        <a:lnTo>
                          <a:pt x="62" y="94"/>
                        </a:lnTo>
                        <a:lnTo>
                          <a:pt x="66" y="96"/>
                        </a:lnTo>
                        <a:lnTo>
                          <a:pt x="70" y="97"/>
                        </a:lnTo>
                        <a:lnTo>
                          <a:pt x="74" y="99"/>
                        </a:lnTo>
                        <a:lnTo>
                          <a:pt x="78" y="100"/>
                        </a:lnTo>
                        <a:lnTo>
                          <a:pt x="82" y="102"/>
                        </a:lnTo>
                        <a:lnTo>
                          <a:pt x="83" y="102"/>
                        </a:lnTo>
                        <a:lnTo>
                          <a:pt x="84" y="101"/>
                        </a:lnTo>
                        <a:lnTo>
                          <a:pt x="84" y="100"/>
                        </a:lnTo>
                        <a:lnTo>
                          <a:pt x="83" y="100"/>
                        </a:lnTo>
                        <a:lnTo>
                          <a:pt x="80" y="98"/>
                        </a:lnTo>
                        <a:lnTo>
                          <a:pt x="77" y="97"/>
                        </a:lnTo>
                        <a:lnTo>
                          <a:pt x="74" y="96"/>
                        </a:lnTo>
                        <a:lnTo>
                          <a:pt x="71" y="94"/>
                        </a:lnTo>
                        <a:lnTo>
                          <a:pt x="68" y="93"/>
                        </a:lnTo>
                        <a:lnTo>
                          <a:pt x="65" y="92"/>
                        </a:lnTo>
                        <a:lnTo>
                          <a:pt x="62" y="90"/>
                        </a:lnTo>
                        <a:lnTo>
                          <a:pt x="58" y="89"/>
                        </a:lnTo>
                        <a:lnTo>
                          <a:pt x="55" y="87"/>
                        </a:lnTo>
                        <a:lnTo>
                          <a:pt x="51" y="84"/>
                        </a:lnTo>
                        <a:lnTo>
                          <a:pt x="48" y="82"/>
                        </a:lnTo>
                        <a:lnTo>
                          <a:pt x="44" y="79"/>
                        </a:lnTo>
                        <a:lnTo>
                          <a:pt x="41" y="76"/>
                        </a:lnTo>
                        <a:lnTo>
                          <a:pt x="38" y="73"/>
                        </a:lnTo>
                        <a:lnTo>
                          <a:pt x="35" y="69"/>
                        </a:lnTo>
                        <a:lnTo>
                          <a:pt x="32" y="66"/>
                        </a:lnTo>
                        <a:lnTo>
                          <a:pt x="26" y="59"/>
                        </a:lnTo>
                        <a:lnTo>
                          <a:pt x="20" y="49"/>
                        </a:lnTo>
                        <a:lnTo>
                          <a:pt x="15" y="38"/>
                        </a:lnTo>
                        <a:lnTo>
                          <a:pt x="10" y="27"/>
                        </a:lnTo>
                        <a:lnTo>
                          <a:pt x="6" y="17"/>
                        </a:lnTo>
                        <a:lnTo>
                          <a:pt x="3" y="8"/>
                        </a:lnTo>
                        <a:lnTo>
                          <a:pt x="1" y="2"/>
                        </a:lnTo>
                        <a:lnTo>
                          <a:pt x="0" y="0"/>
                        </a:lnTo>
                        <a:lnTo>
                          <a:pt x="0" y="2"/>
                        </a:lnTo>
                        <a:lnTo>
                          <a:pt x="2" y="7"/>
                        </a:lnTo>
                        <a:lnTo>
                          <a:pt x="3" y="15"/>
                        </a:lnTo>
                        <a:lnTo>
                          <a:pt x="7" y="25"/>
                        </a:lnTo>
                        <a:lnTo>
                          <a:pt x="10" y="35"/>
                        </a:lnTo>
                        <a:lnTo>
                          <a:pt x="14" y="46"/>
                        </a:lnTo>
                        <a:lnTo>
                          <a:pt x="18" y="55"/>
                        </a:lnTo>
                        <a:lnTo>
                          <a:pt x="23" y="6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0" name="Freeform 55"/>
                  <p:cNvSpPr>
                    <a:spLocks/>
                  </p:cNvSpPr>
                  <p:nvPr/>
                </p:nvSpPr>
                <p:spPr bwMode="auto">
                  <a:xfrm>
                    <a:off x="1269" y="2113"/>
                    <a:ext cx="9" cy="71"/>
                  </a:xfrm>
                  <a:custGeom>
                    <a:avLst/>
                    <a:gdLst>
                      <a:gd name="T0" fmla="*/ 0 w 9"/>
                      <a:gd name="T1" fmla="*/ 69 h 71"/>
                      <a:gd name="T2" fmla="*/ 0 w 9"/>
                      <a:gd name="T3" fmla="*/ 70 h 71"/>
                      <a:gd name="T4" fmla="*/ 0 w 9"/>
                      <a:gd name="T5" fmla="*/ 71 h 71"/>
                      <a:gd name="T6" fmla="*/ 1 w 9"/>
                      <a:gd name="T7" fmla="*/ 71 h 71"/>
                      <a:gd name="T8" fmla="*/ 2 w 9"/>
                      <a:gd name="T9" fmla="*/ 70 h 71"/>
                      <a:gd name="T10" fmla="*/ 6 w 9"/>
                      <a:gd name="T11" fmla="*/ 61 h 71"/>
                      <a:gd name="T12" fmla="*/ 8 w 9"/>
                      <a:gd name="T13" fmla="*/ 50 h 71"/>
                      <a:gd name="T14" fmla="*/ 9 w 9"/>
                      <a:gd name="T15" fmla="*/ 39 h 71"/>
                      <a:gd name="T16" fmla="*/ 8 w 9"/>
                      <a:gd name="T17" fmla="*/ 27 h 71"/>
                      <a:gd name="T18" fmla="*/ 6 w 9"/>
                      <a:gd name="T19" fmla="*/ 17 h 71"/>
                      <a:gd name="T20" fmla="*/ 4 w 9"/>
                      <a:gd name="T21" fmla="*/ 8 h 71"/>
                      <a:gd name="T22" fmla="*/ 3 w 9"/>
                      <a:gd name="T23" fmla="*/ 2 h 71"/>
                      <a:gd name="T24" fmla="*/ 3 w 9"/>
                      <a:gd name="T25" fmla="*/ 0 h 71"/>
                      <a:gd name="T26" fmla="*/ 4 w 9"/>
                      <a:gd name="T27" fmla="*/ 8 h 71"/>
                      <a:gd name="T28" fmla="*/ 6 w 9"/>
                      <a:gd name="T29" fmla="*/ 27 h 71"/>
                      <a:gd name="T30" fmla="*/ 5 w 9"/>
                      <a:gd name="T31" fmla="*/ 50 h 71"/>
                      <a:gd name="T32" fmla="*/ 0 w 9"/>
                      <a:gd name="T33" fmla="*/ 69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
                      <a:gd name="T52" fmla="*/ 0 h 71"/>
                      <a:gd name="T53" fmla="*/ 9 w 9"/>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 h="71">
                        <a:moveTo>
                          <a:pt x="0" y="69"/>
                        </a:moveTo>
                        <a:lnTo>
                          <a:pt x="0" y="70"/>
                        </a:lnTo>
                        <a:lnTo>
                          <a:pt x="0" y="71"/>
                        </a:lnTo>
                        <a:lnTo>
                          <a:pt x="1" y="71"/>
                        </a:lnTo>
                        <a:lnTo>
                          <a:pt x="2" y="70"/>
                        </a:lnTo>
                        <a:lnTo>
                          <a:pt x="6" y="61"/>
                        </a:lnTo>
                        <a:lnTo>
                          <a:pt x="8" y="50"/>
                        </a:lnTo>
                        <a:lnTo>
                          <a:pt x="9" y="39"/>
                        </a:lnTo>
                        <a:lnTo>
                          <a:pt x="8" y="27"/>
                        </a:lnTo>
                        <a:lnTo>
                          <a:pt x="6" y="17"/>
                        </a:lnTo>
                        <a:lnTo>
                          <a:pt x="4" y="8"/>
                        </a:lnTo>
                        <a:lnTo>
                          <a:pt x="3" y="2"/>
                        </a:lnTo>
                        <a:lnTo>
                          <a:pt x="3" y="0"/>
                        </a:lnTo>
                        <a:lnTo>
                          <a:pt x="4" y="8"/>
                        </a:lnTo>
                        <a:lnTo>
                          <a:pt x="6" y="27"/>
                        </a:lnTo>
                        <a:lnTo>
                          <a:pt x="5" y="50"/>
                        </a:lnTo>
                        <a:lnTo>
                          <a:pt x="0" y="6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1" name="Freeform 56"/>
                  <p:cNvSpPr>
                    <a:spLocks/>
                  </p:cNvSpPr>
                  <p:nvPr/>
                </p:nvSpPr>
                <p:spPr bwMode="auto">
                  <a:xfrm>
                    <a:off x="1156" y="2042"/>
                    <a:ext cx="49" cy="173"/>
                  </a:xfrm>
                  <a:custGeom>
                    <a:avLst/>
                    <a:gdLst>
                      <a:gd name="T0" fmla="*/ 0 w 49"/>
                      <a:gd name="T1" fmla="*/ 44 h 173"/>
                      <a:gd name="T2" fmla="*/ 1 w 49"/>
                      <a:gd name="T3" fmla="*/ 56 h 173"/>
                      <a:gd name="T4" fmla="*/ 1 w 49"/>
                      <a:gd name="T5" fmla="*/ 68 h 173"/>
                      <a:gd name="T6" fmla="*/ 2 w 49"/>
                      <a:gd name="T7" fmla="*/ 80 h 173"/>
                      <a:gd name="T8" fmla="*/ 4 w 49"/>
                      <a:gd name="T9" fmla="*/ 92 h 173"/>
                      <a:gd name="T10" fmla="*/ 6 w 49"/>
                      <a:gd name="T11" fmla="*/ 103 h 173"/>
                      <a:gd name="T12" fmla="*/ 9 w 49"/>
                      <a:gd name="T13" fmla="*/ 114 h 173"/>
                      <a:gd name="T14" fmla="*/ 13 w 49"/>
                      <a:gd name="T15" fmla="*/ 125 h 173"/>
                      <a:gd name="T16" fmla="*/ 18 w 49"/>
                      <a:gd name="T17" fmla="*/ 135 h 173"/>
                      <a:gd name="T18" fmla="*/ 24 w 49"/>
                      <a:gd name="T19" fmla="*/ 145 h 173"/>
                      <a:gd name="T20" fmla="*/ 30 w 49"/>
                      <a:gd name="T21" fmla="*/ 155 h 173"/>
                      <a:gd name="T22" fmla="*/ 37 w 49"/>
                      <a:gd name="T23" fmla="*/ 164 h 173"/>
                      <a:gd name="T24" fmla="*/ 45 w 49"/>
                      <a:gd name="T25" fmla="*/ 172 h 173"/>
                      <a:gd name="T26" fmla="*/ 47 w 49"/>
                      <a:gd name="T27" fmla="*/ 173 h 173"/>
                      <a:gd name="T28" fmla="*/ 48 w 49"/>
                      <a:gd name="T29" fmla="*/ 172 h 173"/>
                      <a:gd name="T30" fmla="*/ 49 w 49"/>
                      <a:gd name="T31" fmla="*/ 170 h 173"/>
                      <a:gd name="T32" fmla="*/ 49 w 49"/>
                      <a:gd name="T33" fmla="*/ 168 h 173"/>
                      <a:gd name="T34" fmla="*/ 43 w 49"/>
                      <a:gd name="T35" fmla="*/ 160 h 173"/>
                      <a:gd name="T36" fmla="*/ 37 w 49"/>
                      <a:gd name="T37" fmla="*/ 150 h 173"/>
                      <a:gd name="T38" fmla="*/ 32 w 49"/>
                      <a:gd name="T39" fmla="*/ 141 h 173"/>
                      <a:gd name="T40" fmla="*/ 27 w 49"/>
                      <a:gd name="T41" fmla="*/ 132 h 173"/>
                      <a:gd name="T42" fmla="*/ 22 w 49"/>
                      <a:gd name="T43" fmla="*/ 122 h 173"/>
                      <a:gd name="T44" fmla="*/ 18 w 49"/>
                      <a:gd name="T45" fmla="*/ 112 h 173"/>
                      <a:gd name="T46" fmla="*/ 15 w 49"/>
                      <a:gd name="T47" fmla="*/ 102 h 173"/>
                      <a:gd name="T48" fmla="*/ 12 w 49"/>
                      <a:gd name="T49" fmla="*/ 91 h 173"/>
                      <a:gd name="T50" fmla="*/ 9 w 49"/>
                      <a:gd name="T51" fmla="*/ 81 h 173"/>
                      <a:gd name="T52" fmla="*/ 8 w 49"/>
                      <a:gd name="T53" fmla="*/ 70 h 173"/>
                      <a:gd name="T54" fmla="*/ 6 w 49"/>
                      <a:gd name="T55" fmla="*/ 59 h 173"/>
                      <a:gd name="T56" fmla="*/ 4 w 49"/>
                      <a:gd name="T57" fmla="*/ 48 h 173"/>
                      <a:gd name="T58" fmla="*/ 3 w 49"/>
                      <a:gd name="T59" fmla="*/ 34 h 173"/>
                      <a:gd name="T60" fmla="*/ 2 w 49"/>
                      <a:gd name="T61" fmla="*/ 18 h 173"/>
                      <a:gd name="T62" fmla="*/ 2 w 49"/>
                      <a:gd name="T63" fmla="*/ 5 h 173"/>
                      <a:gd name="T64" fmla="*/ 2 w 49"/>
                      <a:gd name="T65" fmla="*/ 0 h 173"/>
                      <a:gd name="T66" fmla="*/ 1 w 49"/>
                      <a:gd name="T67" fmla="*/ 5 h 173"/>
                      <a:gd name="T68" fmla="*/ 0 w 49"/>
                      <a:gd name="T69" fmla="*/ 16 h 173"/>
                      <a:gd name="T70" fmla="*/ 0 w 49"/>
                      <a:gd name="T71" fmla="*/ 31 h 173"/>
                      <a:gd name="T72" fmla="*/ 0 w 49"/>
                      <a:gd name="T73" fmla="*/ 44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9"/>
                      <a:gd name="T112" fmla="*/ 0 h 173"/>
                      <a:gd name="T113" fmla="*/ 49 w 49"/>
                      <a:gd name="T114" fmla="*/ 173 h 17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9" h="173">
                        <a:moveTo>
                          <a:pt x="0" y="44"/>
                        </a:moveTo>
                        <a:lnTo>
                          <a:pt x="1" y="56"/>
                        </a:lnTo>
                        <a:lnTo>
                          <a:pt x="1" y="68"/>
                        </a:lnTo>
                        <a:lnTo>
                          <a:pt x="2" y="80"/>
                        </a:lnTo>
                        <a:lnTo>
                          <a:pt x="4" y="92"/>
                        </a:lnTo>
                        <a:lnTo>
                          <a:pt x="6" y="103"/>
                        </a:lnTo>
                        <a:lnTo>
                          <a:pt x="9" y="114"/>
                        </a:lnTo>
                        <a:lnTo>
                          <a:pt x="13" y="125"/>
                        </a:lnTo>
                        <a:lnTo>
                          <a:pt x="18" y="135"/>
                        </a:lnTo>
                        <a:lnTo>
                          <a:pt x="24" y="145"/>
                        </a:lnTo>
                        <a:lnTo>
                          <a:pt x="30" y="155"/>
                        </a:lnTo>
                        <a:lnTo>
                          <a:pt x="37" y="164"/>
                        </a:lnTo>
                        <a:lnTo>
                          <a:pt x="45" y="172"/>
                        </a:lnTo>
                        <a:lnTo>
                          <a:pt x="47" y="173"/>
                        </a:lnTo>
                        <a:lnTo>
                          <a:pt x="48" y="172"/>
                        </a:lnTo>
                        <a:lnTo>
                          <a:pt x="49" y="170"/>
                        </a:lnTo>
                        <a:lnTo>
                          <a:pt x="49" y="168"/>
                        </a:lnTo>
                        <a:lnTo>
                          <a:pt x="43" y="160"/>
                        </a:lnTo>
                        <a:lnTo>
                          <a:pt x="37" y="150"/>
                        </a:lnTo>
                        <a:lnTo>
                          <a:pt x="32" y="141"/>
                        </a:lnTo>
                        <a:lnTo>
                          <a:pt x="27" y="132"/>
                        </a:lnTo>
                        <a:lnTo>
                          <a:pt x="22" y="122"/>
                        </a:lnTo>
                        <a:lnTo>
                          <a:pt x="18" y="112"/>
                        </a:lnTo>
                        <a:lnTo>
                          <a:pt x="15" y="102"/>
                        </a:lnTo>
                        <a:lnTo>
                          <a:pt x="12" y="91"/>
                        </a:lnTo>
                        <a:lnTo>
                          <a:pt x="9" y="81"/>
                        </a:lnTo>
                        <a:lnTo>
                          <a:pt x="8" y="70"/>
                        </a:lnTo>
                        <a:lnTo>
                          <a:pt x="6" y="59"/>
                        </a:lnTo>
                        <a:lnTo>
                          <a:pt x="4" y="48"/>
                        </a:lnTo>
                        <a:lnTo>
                          <a:pt x="3" y="34"/>
                        </a:lnTo>
                        <a:lnTo>
                          <a:pt x="2" y="18"/>
                        </a:lnTo>
                        <a:lnTo>
                          <a:pt x="2" y="5"/>
                        </a:lnTo>
                        <a:lnTo>
                          <a:pt x="2" y="0"/>
                        </a:lnTo>
                        <a:lnTo>
                          <a:pt x="1" y="5"/>
                        </a:lnTo>
                        <a:lnTo>
                          <a:pt x="0" y="16"/>
                        </a:lnTo>
                        <a:lnTo>
                          <a:pt x="0" y="31"/>
                        </a:lnTo>
                        <a:lnTo>
                          <a:pt x="0" y="4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2" name="Freeform 57"/>
                  <p:cNvSpPr>
                    <a:spLocks/>
                  </p:cNvSpPr>
                  <p:nvPr/>
                </p:nvSpPr>
                <p:spPr bwMode="auto">
                  <a:xfrm>
                    <a:off x="1191" y="2206"/>
                    <a:ext cx="88" cy="5"/>
                  </a:xfrm>
                  <a:custGeom>
                    <a:avLst/>
                    <a:gdLst>
                      <a:gd name="T0" fmla="*/ 42 w 88"/>
                      <a:gd name="T1" fmla="*/ 2 h 5"/>
                      <a:gd name="T2" fmla="*/ 47 w 88"/>
                      <a:gd name="T3" fmla="*/ 2 h 5"/>
                      <a:gd name="T4" fmla="*/ 53 w 88"/>
                      <a:gd name="T5" fmla="*/ 2 h 5"/>
                      <a:gd name="T6" fmla="*/ 59 w 88"/>
                      <a:gd name="T7" fmla="*/ 2 h 5"/>
                      <a:gd name="T8" fmla="*/ 64 w 88"/>
                      <a:gd name="T9" fmla="*/ 3 h 5"/>
                      <a:gd name="T10" fmla="*/ 70 w 88"/>
                      <a:gd name="T11" fmla="*/ 3 h 5"/>
                      <a:gd name="T12" fmla="*/ 76 w 88"/>
                      <a:gd name="T13" fmla="*/ 4 h 5"/>
                      <a:gd name="T14" fmla="*/ 82 w 88"/>
                      <a:gd name="T15" fmla="*/ 4 h 5"/>
                      <a:gd name="T16" fmla="*/ 87 w 88"/>
                      <a:gd name="T17" fmla="*/ 5 h 5"/>
                      <a:gd name="T18" fmla="*/ 88 w 88"/>
                      <a:gd name="T19" fmla="*/ 5 h 5"/>
                      <a:gd name="T20" fmla="*/ 88 w 88"/>
                      <a:gd name="T21" fmla="*/ 4 h 5"/>
                      <a:gd name="T22" fmla="*/ 88 w 88"/>
                      <a:gd name="T23" fmla="*/ 4 h 5"/>
                      <a:gd name="T24" fmla="*/ 88 w 88"/>
                      <a:gd name="T25" fmla="*/ 3 h 5"/>
                      <a:gd name="T26" fmla="*/ 82 w 88"/>
                      <a:gd name="T27" fmla="*/ 2 h 5"/>
                      <a:gd name="T28" fmla="*/ 76 w 88"/>
                      <a:gd name="T29" fmla="*/ 2 h 5"/>
                      <a:gd name="T30" fmla="*/ 70 w 88"/>
                      <a:gd name="T31" fmla="*/ 1 h 5"/>
                      <a:gd name="T32" fmla="*/ 64 w 88"/>
                      <a:gd name="T33" fmla="*/ 0 h 5"/>
                      <a:gd name="T34" fmla="*/ 58 w 88"/>
                      <a:gd name="T35" fmla="*/ 0 h 5"/>
                      <a:gd name="T36" fmla="*/ 51 w 88"/>
                      <a:gd name="T37" fmla="*/ 0 h 5"/>
                      <a:gd name="T38" fmla="*/ 46 w 88"/>
                      <a:gd name="T39" fmla="*/ 0 h 5"/>
                      <a:gd name="T40" fmla="*/ 39 w 88"/>
                      <a:gd name="T41" fmla="*/ 0 h 5"/>
                      <a:gd name="T42" fmla="*/ 34 w 88"/>
                      <a:gd name="T43" fmla="*/ 0 h 5"/>
                      <a:gd name="T44" fmla="*/ 28 w 88"/>
                      <a:gd name="T45" fmla="*/ 1 h 5"/>
                      <a:gd name="T46" fmla="*/ 21 w 88"/>
                      <a:gd name="T47" fmla="*/ 1 h 5"/>
                      <a:gd name="T48" fmla="*/ 15 w 88"/>
                      <a:gd name="T49" fmla="*/ 2 h 5"/>
                      <a:gd name="T50" fmla="*/ 9 w 88"/>
                      <a:gd name="T51" fmla="*/ 3 h 5"/>
                      <a:gd name="T52" fmla="*/ 4 w 88"/>
                      <a:gd name="T53" fmla="*/ 3 h 5"/>
                      <a:gd name="T54" fmla="*/ 1 w 88"/>
                      <a:gd name="T55" fmla="*/ 4 h 5"/>
                      <a:gd name="T56" fmla="*/ 0 w 88"/>
                      <a:gd name="T57" fmla="*/ 4 h 5"/>
                      <a:gd name="T58" fmla="*/ 1 w 88"/>
                      <a:gd name="T59" fmla="*/ 4 h 5"/>
                      <a:gd name="T60" fmla="*/ 4 w 88"/>
                      <a:gd name="T61" fmla="*/ 4 h 5"/>
                      <a:gd name="T62" fmla="*/ 10 w 88"/>
                      <a:gd name="T63" fmla="*/ 3 h 5"/>
                      <a:gd name="T64" fmla="*/ 15 w 88"/>
                      <a:gd name="T65" fmla="*/ 3 h 5"/>
                      <a:gd name="T66" fmla="*/ 22 w 88"/>
                      <a:gd name="T67" fmla="*/ 3 h 5"/>
                      <a:gd name="T68" fmla="*/ 29 w 88"/>
                      <a:gd name="T69" fmla="*/ 2 h 5"/>
                      <a:gd name="T70" fmla="*/ 36 w 88"/>
                      <a:gd name="T71" fmla="*/ 2 h 5"/>
                      <a:gd name="T72" fmla="*/ 42 w 88"/>
                      <a:gd name="T73" fmla="*/ 2 h 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8"/>
                      <a:gd name="T112" fmla="*/ 0 h 5"/>
                      <a:gd name="T113" fmla="*/ 88 w 88"/>
                      <a:gd name="T114" fmla="*/ 5 h 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8" h="5">
                        <a:moveTo>
                          <a:pt x="42" y="2"/>
                        </a:moveTo>
                        <a:lnTo>
                          <a:pt x="47" y="2"/>
                        </a:lnTo>
                        <a:lnTo>
                          <a:pt x="53" y="2"/>
                        </a:lnTo>
                        <a:lnTo>
                          <a:pt x="59" y="2"/>
                        </a:lnTo>
                        <a:lnTo>
                          <a:pt x="64" y="3"/>
                        </a:lnTo>
                        <a:lnTo>
                          <a:pt x="70" y="3"/>
                        </a:lnTo>
                        <a:lnTo>
                          <a:pt x="76" y="4"/>
                        </a:lnTo>
                        <a:lnTo>
                          <a:pt x="82" y="4"/>
                        </a:lnTo>
                        <a:lnTo>
                          <a:pt x="87" y="5"/>
                        </a:lnTo>
                        <a:lnTo>
                          <a:pt x="88" y="5"/>
                        </a:lnTo>
                        <a:lnTo>
                          <a:pt x="88" y="4"/>
                        </a:lnTo>
                        <a:lnTo>
                          <a:pt x="88" y="3"/>
                        </a:lnTo>
                        <a:lnTo>
                          <a:pt x="82" y="2"/>
                        </a:lnTo>
                        <a:lnTo>
                          <a:pt x="76" y="2"/>
                        </a:lnTo>
                        <a:lnTo>
                          <a:pt x="70" y="1"/>
                        </a:lnTo>
                        <a:lnTo>
                          <a:pt x="64" y="0"/>
                        </a:lnTo>
                        <a:lnTo>
                          <a:pt x="58" y="0"/>
                        </a:lnTo>
                        <a:lnTo>
                          <a:pt x="51" y="0"/>
                        </a:lnTo>
                        <a:lnTo>
                          <a:pt x="46" y="0"/>
                        </a:lnTo>
                        <a:lnTo>
                          <a:pt x="39" y="0"/>
                        </a:lnTo>
                        <a:lnTo>
                          <a:pt x="34" y="0"/>
                        </a:lnTo>
                        <a:lnTo>
                          <a:pt x="28" y="1"/>
                        </a:lnTo>
                        <a:lnTo>
                          <a:pt x="21" y="1"/>
                        </a:lnTo>
                        <a:lnTo>
                          <a:pt x="15" y="2"/>
                        </a:lnTo>
                        <a:lnTo>
                          <a:pt x="9" y="3"/>
                        </a:lnTo>
                        <a:lnTo>
                          <a:pt x="4" y="3"/>
                        </a:lnTo>
                        <a:lnTo>
                          <a:pt x="1" y="4"/>
                        </a:lnTo>
                        <a:lnTo>
                          <a:pt x="0" y="4"/>
                        </a:lnTo>
                        <a:lnTo>
                          <a:pt x="1" y="4"/>
                        </a:lnTo>
                        <a:lnTo>
                          <a:pt x="4" y="4"/>
                        </a:lnTo>
                        <a:lnTo>
                          <a:pt x="10" y="3"/>
                        </a:lnTo>
                        <a:lnTo>
                          <a:pt x="15" y="3"/>
                        </a:lnTo>
                        <a:lnTo>
                          <a:pt x="22" y="3"/>
                        </a:lnTo>
                        <a:lnTo>
                          <a:pt x="29" y="2"/>
                        </a:lnTo>
                        <a:lnTo>
                          <a:pt x="36" y="2"/>
                        </a:lnTo>
                        <a:lnTo>
                          <a:pt x="4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3" name="Freeform 58"/>
                  <p:cNvSpPr>
                    <a:spLocks/>
                  </p:cNvSpPr>
                  <p:nvPr/>
                </p:nvSpPr>
                <p:spPr bwMode="auto">
                  <a:xfrm>
                    <a:off x="1240" y="2208"/>
                    <a:ext cx="35" cy="56"/>
                  </a:xfrm>
                  <a:custGeom>
                    <a:avLst/>
                    <a:gdLst>
                      <a:gd name="T0" fmla="*/ 15 w 35"/>
                      <a:gd name="T1" fmla="*/ 26 h 56"/>
                      <a:gd name="T2" fmla="*/ 13 w 35"/>
                      <a:gd name="T3" fmla="*/ 30 h 56"/>
                      <a:gd name="T4" fmla="*/ 11 w 35"/>
                      <a:gd name="T5" fmla="*/ 33 h 56"/>
                      <a:gd name="T6" fmla="*/ 9 w 35"/>
                      <a:gd name="T7" fmla="*/ 37 h 56"/>
                      <a:gd name="T8" fmla="*/ 7 w 35"/>
                      <a:gd name="T9" fmla="*/ 41 h 56"/>
                      <a:gd name="T10" fmla="*/ 5 w 35"/>
                      <a:gd name="T11" fmla="*/ 44 h 56"/>
                      <a:gd name="T12" fmla="*/ 3 w 35"/>
                      <a:gd name="T13" fmla="*/ 48 h 56"/>
                      <a:gd name="T14" fmla="*/ 1 w 35"/>
                      <a:gd name="T15" fmla="*/ 52 h 56"/>
                      <a:gd name="T16" fmla="*/ 0 w 35"/>
                      <a:gd name="T17" fmla="*/ 56 h 56"/>
                      <a:gd name="T18" fmla="*/ 0 w 35"/>
                      <a:gd name="T19" fmla="*/ 56 h 56"/>
                      <a:gd name="T20" fmla="*/ 0 w 35"/>
                      <a:gd name="T21" fmla="*/ 56 h 56"/>
                      <a:gd name="T22" fmla="*/ 1 w 35"/>
                      <a:gd name="T23" fmla="*/ 56 h 56"/>
                      <a:gd name="T24" fmla="*/ 2 w 35"/>
                      <a:gd name="T25" fmla="*/ 56 h 56"/>
                      <a:gd name="T26" fmla="*/ 4 w 35"/>
                      <a:gd name="T27" fmla="*/ 52 h 56"/>
                      <a:gd name="T28" fmla="*/ 6 w 35"/>
                      <a:gd name="T29" fmla="*/ 49 h 56"/>
                      <a:gd name="T30" fmla="*/ 8 w 35"/>
                      <a:gd name="T31" fmla="*/ 45 h 56"/>
                      <a:gd name="T32" fmla="*/ 10 w 35"/>
                      <a:gd name="T33" fmla="*/ 42 h 56"/>
                      <a:gd name="T34" fmla="*/ 12 w 35"/>
                      <a:gd name="T35" fmla="*/ 38 h 56"/>
                      <a:gd name="T36" fmla="*/ 14 w 35"/>
                      <a:gd name="T37" fmla="*/ 35 h 56"/>
                      <a:gd name="T38" fmla="*/ 16 w 35"/>
                      <a:gd name="T39" fmla="*/ 31 h 56"/>
                      <a:gd name="T40" fmla="*/ 19 w 35"/>
                      <a:gd name="T41" fmla="*/ 28 h 56"/>
                      <a:gd name="T42" fmla="*/ 21 w 35"/>
                      <a:gd name="T43" fmla="*/ 23 h 56"/>
                      <a:gd name="T44" fmla="*/ 24 w 35"/>
                      <a:gd name="T45" fmla="*/ 19 h 56"/>
                      <a:gd name="T46" fmla="*/ 26 w 35"/>
                      <a:gd name="T47" fmla="*/ 15 h 56"/>
                      <a:gd name="T48" fmla="*/ 29 w 35"/>
                      <a:gd name="T49" fmla="*/ 12 h 56"/>
                      <a:gd name="T50" fmla="*/ 31 w 35"/>
                      <a:gd name="T51" fmla="*/ 9 h 56"/>
                      <a:gd name="T52" fmla="*/ 33 w 35"/>
                      <a:gd name="T53" fmla="*/ 5 h 56"/>
                      <a:gd name="T54" fmla="*/ 35 w 35"/>
                      <a:gd name="T55" fmla="*/ 2 h 56"/>
                      <a:gd name="T56" fmla="*/ 35 w 35"/>
                      <a:gd name="T57" fmla="*/ 0 h 56"/>
                      <a:gd name="T58" fmla="*/ 35 w 35"/>
                      <a:gd name="T59" fmla="*/ 1 h 56"/>
                      <a:gd name="T60" fmla="*/ 33 w 35"/>
                      <a:gd name="T61" fmla="*/ 3 h 56"/>
                      <a:gd name="T62" fmla="*/ 31 w 35"/>
                      <a:gd name="T63" fmla="*/ 6 h 56"/>
                      <a:gd name="T64" fmla="*/ 28 w 35"/>
                      <a:gd name="T65" fmla="*/ 10 h 56"/>
                      <a:gd name="T66" fmla="*/ 24 w 35"/>
                      <a:gd name="T67" fmla="*/ 14 h 56"/>
                      <a:gd name="T68" fmla="*/ 21 w 35"/>
                      <a:gd name="T69" fmla="*/ 19 h 56"/>
                      <a:gd name="T70" fmla="*/ 18 w 35"/>
                      <a:gd name="T71" fmla="*/ 23 h 56"/>
                      <a:gd name="T72" fmla="*/ 15 w 35"/>
                      <a:gd name="T73" fmla="*/ 26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5"/>
                      <a:gd name="T112" fmla="*/ 0 h 56"/>
                      <a:gd name="T113" fmla="*/ 35 w 35"/>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5" h="56">
                        <a:moveTo>
                          <a:pt x="15" y="26"/>
                        </a:moveTo>
                        <a:lnTo>
                          <a:pt x="13" y="30"/>
                        </a:lnTo>
                        <a:lnTo>
                          <a:pt x="11" y="33"/>
                        </a:lnTo>
                        <a:lnTo>
                          <a:pt x="9" y="37"/>
                        </a:lnTo>
                        <a:lnTo>
                          <a:pt x="7" y="41"/>
                        </a:lnTo>
                        <a:lnTo>
                          <a:pt x="5" y="44"/>
                        </a:lnTo>
                        <a:lnTo>
                          <a:pt x="3" y="48"/>
                        </a:lnTo>
                        <a:lnTo>
                          <a:pt x="1" y="52"/>
                        </a:lnTo>
                        <a:lnTo>
                          <a:pt x="0" y="56"/>
                        </a:lnTo>
                        <a:lnTo>
                          <a:pt x="1" y="56"/>
                        </a:lnTo>
                        <a:lnTo>
                          <a:pt x="2" y="56"/>
                        </a:lnTo>
                        <a:lnTo>
                          <a:pt x="4" y="52"/>
                        </a:lnTo>
                        <a:lnTo>
                          <a:pt x="6" y="49"/>
                        </a:lnTo>
                        <a:lnTo>
                          <a:pt x="8" y="45"/>
                        </a:lnTo>
                        <a:lnTo>
                          <a:pt x="10" y="42"/>
                        </a:lnTo>
                        <a:lnTo>
                          <a:pt x="12" y="38"/>
                        </a:lnTo>
                        <a:lnTo>
                          <a:pt x="14" y="35"/>
                        </a:lnTo>
                        <a:lnTo>
                          <a:pt x="16" y="31"/>
                        </a:lnTo>
                        <a:lnTo>
                          <a:pt x="19" y="28"/>
                        </a:lnTo>
                        <a:lnTo>
                          <a:pt x="21" y="23"/>
                        </a:lnTo>
                        <a:lnTo>
                          <a:pt x="24" y="19"/>
                        </a:lnTo>
                        <a:lnTo>
                          <a:pt x="26" y="15"/>
                        </a:lnTo>
                        <a:lnTo>
                          <a:pt x="29" y="12"/>
                        </a:lnTo>
                        <a:lnTo>
                          <a:pt x="31" y="9"/>
                        </a:lnTo>
                        <a:lnTo>
                          <a:pt x="33" y="5"/>
                        </a:lnTo>
                        <a:lnTo>
                          <a:pt x="35" y="2"/>
                        </a:lnTo>
                        <a:lnTo>
                          <a:pt x="35" y="0"/>
                        </a:lnTo>
                        <a:lnTo>
                          <a:pt x="35" y="1"/>
                        </a:lnTo>
                        <a:lnTo>
                          <a:pt x="33" y="3"/>
                        </a:lnTo>
                        <a:lnTo>
                          <a:pt x="31" y="6"/>
                        </a:lnTo>
                        <a:lnTo>
                          <a:pt x="28" y="10"/>
                        </a:lnTo>
                        <a:lnTo>
                          <a:pt x="24" y="14"/>
                        </a:lnTo>
                        <a:lnTo>
                          <a:pt x="21" y="19"/>
                        </a:lnTo>
                        <a:lnTo>
                          <a:pt x="18" y="23"/>
                        </a:lnTo>
                        <a:lnTo>
                          <a:pt x="15"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4" name="Freeform 59"/>
                  <p:cNvSpPr>
                    <a:spLocks/>
                  </p:cNvSpPr>
                  <p:nvPr/>
                </p:nvSpPr>
                <p:spPr bwMode="auto">
                  <a:xfrm>
                    <a:off x="1224" y="2254"/>
                    <a:ext cx="99" cy="184"/>
                  </a:xfrm>
                  <a:custGeom>
                    <a:avLst/>
                    <a:gdLst>
                      <a:gd name="T0" fmla="*/ 0 w 99"/>
                      <a:gd name="T1" fmla="*/ 0 h 184"/>
                      <a:gd name="T2" fmla="*/ 10 w 99"/>
                      <a:gd name="T3" fmla="*/ 7 h 184"/>
                      <a:gd name="T4" fmla="*/ 21 w 99"/>
                      <a:gd name="T5" fmla="*/ 15 h 184"/>
                      <a:gd name="T6" fmla="*/ 30 w 99"/>
                      <a:gd name="T7" fmla="*/ 25 h 184"/>
                      <a:gd name="T8" fmla="*/ 39 w 99"/>
                      <a:gd name="T9" fmla="*/ 34 h 184"/>
                      <a:gd name="T10" fmla="*/ 47 w 99"/>
                      <a:gd name="T11" fmla="*/ 44 h 184"/>
                      <a:gd name="T12" fmla="*/ 54 w 99"/>
                      <a:gd name="T13" fmla="*/ 55 h 184"/>
                      <a:gd name="T14" fmla="*/ 61 w 99"/>
                      <a:gd name="T15" fmla="*/ 67 h 184"/>
                      <a:gd name="T16" fmla="*/ 67 w 99"/>
                      <a:gd name="T17" fmla="*/ 79 h 184"/>
                      <a:gd name="T18" fmla="*/ 72 w 99"/>
                      <a:gd name="T19" fmla="*/ 91 h 184"/>
                      <a:gd name="T20" fmla="*/ 76 w 99"/>
                      <a:gd name="T21" fmla="*/ 104 h 184"/>
                      <a:gd name="T22" fmla="*/ 80 w 99"/>
                      <a:gd name="T23" fmla="*/ 117 h 184"/>
                      <a:gd name="T24" fmla="*/ 84 w 99"/>
                      <a:gd name="T25" fmla="*/ 130 h 184"/>
                      <a:gd name="T26" fmla="*/ 86 w 99"/>
                      <a:gd name="T27" fmla="*/ 143 h 184"/>
                      <a:gd name="T28" fmla="*/ 89 w 99"/>
                      <a:gd name="T29" fmla="*/ 156 h 184"/>
                      <a:gd name="T30" fmla="*/ 92 w 99"/>
                      <a:gd name="T31" fmla="*/ 170 h 184"/>
                      <a:gd name="T32" fmla="*/ 94 w 99"/>
                      <a:gd name="T33" fmla="*/ 183 h 184"/>
                      <a:gd name="T34" fmla="*/ 95 w 99"/>
                      <a:gd name="T35" fmla="*/ 184 h 184"/>
                      <a:gd name="T36" fmla="*/ 97 w 99"/>
                      <a:gd name="T37" fmla="*/ 184 h 184"/>
                      <a:gd name="T38" fmla="*/ 98 w 99"/>
                      <a:gd name="T39" fmla="*/ 183 h 184"/>
                      <a:gd name="T40" fmla="*/ 99 w 99"/>
                      <a:gd name="T41" fmla="*/ 181 h 184"/>
                      <a:gd name="T42" fmla="*/ 98 w 99"/>
                      <a:gd name="T43" fmla="*/ 167 h 184"/>
                      <a:gd name="T44" fmla="*/ 97 w 99"/>
                      <a:gd name="T45" fmla="*/ 153 h 184"/>
                      <a:gd name="T46" fmla="*/ 95 w 99"/>
                      <a:gd name="T47" fmla="*/ 139 h 184"/>
                      <a:gd name="T48" fmla="*/ 93 w 99"/>
                      <a:gd name="T49" fmla="*/ 125 h 184"/>
                      <a:gd name="T50" fmla="*/ 90 w 99"/>
                      <a:gd name="T51" fmla="*/ 111 h 184"/>
                      <a:gd name="T52" fmla="*/ 86 w 99"/>
                      <a:gd name="T53" fmla="*/ 98 h 184"/>
                      <a:gd name="T54" fmla="*/ 82 w 99"/>
                      <a:gd name="T55" fmla="*/ 84 h 184"/>
                      <a:gd name="T56" fmla="*/ 77 w 99"/>
                      <a:gd name="T57" fmla="*/ 71 h 184"/>
                      <a:gd name="T58" fmla="*/ 74 w 99"/>
                      <a:gd name="T59" fmla="*/ 65 h 184"/>
                      <a:gd name="T60" fmla="*/ 71 w 99"/>
                      <a:gd name="T61" fmla="*/ 59 h 184"/>
                      <a:gd name="T62" fmla="*/ 67 w 99"/>
                      <a:gd name="T63" fmla="*/ 53 h 184"/>
                      <a:gd name="T64" fmla="*/ 63 w 99"/>
                      <a:gd name="T65" fmla="*/ 47 h 184"/>
                      <a:gd name="T66" fmla="*/ 59 w 99"/>
                      <a:gd name="T67" fmla="*/ 42 h 184"/>
                      <a:gd name="T68" fmla="*/ 55 w 99"/>
                      <a:gd name="T69" fmla="*/ 37 h 184"/>
                      <a:gd name="T70" fmla="*/ 50 w 99"/>
                      <a:gd name="T71" fmla="*/ 32 h 184"/>
                      <a:gd name="T72" fmla="*/ 45 w 99"/>
                      <a:gd name="T73" fmla="*/ 28 h 184"/>
                      <a:gd name="T74" fmla="*/ 40 w 99"/>
                      <a:gd name="T75" fmla="*/ 23 h 184"/>
                      <a:gd name="T76" fmla="*/ 35 w 99"/>
                      <a:gd name="T77" fmla="*/ 19 h 184"/>
                      <a:gd name="T78" fmla="*/ 30 w 99"/>
                      <a:gd name="T79" fmla="*/ 15 h 184"/>
                      <a:gd name="T80" fmla="*/ 24 w 99"/>
                      <a:gd name="T81" fmla="*/ 12 h 184"/>
                      <a:gd name="T82" fmla="*/ 18 w 99"/>
                      <a:gd name="T83" fmla="*/ 8 h 184"/>
                      <a:gd name="T84" fmla="*/ 12 w 99"/>
                      <a:gd name="T85" fmla="*/ 5 h 184"/>
                      <a:gd name="T86" fmla="*/ 6 w 99"/>
                      <a:gd name="T87" fmla="*/ 2 h 184"/>
                      <a:gd name="T88" fmla="*/ 0 w 99"/>
                      <a:gd name="T89" fmla="*/ 0 h 184"/>
                      <a:gd name="T90" fmla="*/ 0 w 99"/>
                      <a:gd name="T91" fmla="*/ 0 h 184"/>
                      <a:gd name="T92" fmla="*/ 0 w 99"/>
                      <a:gd name="T93" fmla="*/ 0 h 184"/>
                      <a:gd name="T94" fmla="*/ 0 w 99"/>
                      <a:gd name="T95" fmla="*/ 0 h 184"/>
                      <a:gd name="T96" fmla="*/ 0 w 99"/>
                      <a:gd name="T97" fmla="*/ 0 h 184"/>
                      <a:gd name="T98" fmla="*/ 0 w 99"/>
                      <a:gd name="T99" fmla="*/ 0 h 18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9"/>
                      <a:gd name="T151" fmla="*/ 0 h 184"/>
                      <a:gd name="T152" fmla="*/ 99 w 99"/>
                      <a:gd name="T153" fmla="*/ 184 h 18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9" h="184">
                        <a:moveTo>
                          <a:pt x="0" y="0"/>
                        </a:moveTo>
                        <a:lnTo>
                          <a:pt x="10" y="7"/>
                        </a:lnTo>
                        <a:lnTo>
                          <a:pt x="21" y="15"/>
                        </a:lnTo>
                        <a:lnTo>
                          <a:pt x="30" y="25"/>
                        </a:lnTo>
                        <a:lnTo>
                          <a:pt x="39" y="34"/>
                        </a:lnTo>
                        <a:lnTo>
                          <a:pt x="47" y="44"/>
                        </a:lnTo>
                        <a:lnTo>
                          <a:pt x="54" y="55"/>
                        </a:lnTo>
                        <a:lnTo>
                          <a:pt x="61" y="67"/>
                        </a:lnTo>
                        <a:lnTo>
                          <a:pt x="67" y="79"/>
                        </a:lnTo>
                        <a:lnTo>
                          <a:pt x="72" y="91"/>
                        </a:lnTo>
                        <a:lnTo>
                          <a:pt x="76" y="104"/>
                        </a:lnTo>
                        <a:lnTo>
                          <a:pt x="80" y="117"/>
                        </a:lnTo>
                        <a:lnTo>
                          <a:pt x="84" y="130"/>
                        </a:lnTo>
                        <a:lnTo>
                          <a:pt x="86" y="143"/>
                        </a:lnTo>
                        <a:lnTo>
                          <a:pt x="89" y="156"/>
                        </a:lnTo>
                        <a:lnTo>
                          <a:pt x="92" y="170"/>
                        </a:lnTo>
                        <a:lnTo>
                          <a:pt x="94" y="183"/>
                        </a:lnTo>
                        <a:lnTo>
                          <a:pt x="95" y="184"/>
                        </a:lnTo>
                        <a:lnTo>
                          <a:pt x="97" y="184"/>
                        </a:lnTo>
                        <a:lnTo>
                          <a:pt x="98" y="183"/>
                        </a:lnTo>
                        <a:lnTo>
                          <a:pt x="99" y="181"/>
                        </a:lnTo>
                        <a:lnTo>
                          <a:pt x="98" y="167"/>
                        </a:lnTo>
                        <a:lnTo>
                          <a:pt x="97" y="153"/>
                        </a:lnTo>
                        <a:lnTo>
                          <a:pt x="95" y="139"/>
                        </a:lnTo>
                        <a:lnTo>
                          <a:pt x="93" y="125"/>
                        </a:lnTo>
                        <a:lnTo>
                          <a:pt x="90" y="111"/>
                        </a:lnTo>
                        <a:lnTo>
                          <a:pt x="86" y="98"/>
                        </a:lnTo>
                        <a:lnTo>
                          <a:pt x="82" y="84"/>
                        </a:lnTo>
                        <a:lnTo>
                          <a:pt x="77" y="71"/>
                        </a:lnTo>
                        <a:lnTo>
                          <a:pt x="74" y="65"/>
                        </a:lnTo>
                        <a:lnTo>
                          <a:pt x="71" y="59"/>
                        </a:lnTo>
                        <a:lnTo>
                          <a:pt x="67" y="53"/>
                        </a:lnTo>
                        <a:lnTo>
                          <a:pt x="63" y="47"/>
                        </a:lnTo>
                        <a:lnTo>
                          <a:pt x="59" y="42"/>
                        </a:lnTo>
                        <a:lnTo>
                          <a:pt x="55" y="37"/>
                        </a:lnTo>
                        <a:lnTo>
                          <a:pt x="50" y="32"/>
                        </a:lnTo>
                        <a:lnTo>
                          <a:pt x="45" y="28"/>
                        </a:lnTo>
                        <a:lnTo>
                          <a:pt x="40" y="23"/>
                        </a:lnTo>
                        <a:lnTo>
                          <a:pt x="35" y="19"/>
                        </a:lnTo>
                        <a:lnTo>
                          <a:pt x="30" y="15"/>
                        </a:lnTo>
                        <a:lnTo>
                          <a:pt x="24" y="12"/>
                        </a:lnTo>
                        <a:lnTo>
                          <a:pt x="18" y="8"/>
                        </a:lnTo>
                        <a:lnTo>
                          <a:pt x="12" y="5"/>
                        </a:lnTo>
                        <a:lnTo>
                          <a:pt x="6" y="2"/>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5" name="Freeform 60"/>
                  <p:cNvSpPr>
                    <a:spLocks/>
                  </p:cNvSpPr>
                  <p:nvPr/>
                </p:nvSpPr>
                <p:spPr bwMode="auto">
                  <a:xfrm>
                    <a:off x="1286" y="2122"/>
                    <a:ext cx="59" cy="243"/>
                  </a:xfrm>
                  <a:custGeom>
                    <a:avLst/>
                    <a:gdLst>
                      <a:gd name="T0" fmla="*/ 23 w 59"/>
                      <a:gd name="T1" fmla="*/ 55 h 243"/>
                      <a:gd name="T2" fmla="*/ 25 w 59"/>
                      <a:gd name="T3" fmla="*/ 62 h 243"/>
                      <a:gd name="T4" fmla="*/ 28 w 59"/>
                      <a:gd name="T5" fmla="*/ 70 h 243"/>
                      <a:gd name="T6" fmla="*/ 29 w 59"/>
                      <a:gd name="T7" fmla="*/ 77 h 243"/>
                      <a:gd name="T8" fmla="*/ 31 w 59"/>
                      <a:gd name="T9" fmla="*/ 85 h 243"/>
                      <a:gd name="T10" fmla="*/ 33 w 59"/>
                      <a:gd name="T11" fmla="*/ 92 h 243"/>
                      <a:gd name="T12" fmla="*/ 34 w 59"/>
                      <a:gd name="T13" fmla="*/ 100 h 243"/>
                      <a:gd name="T14" fmla="*/ 36 w 59"/>
                      <a:gd name="T15" fmla="*/ 108 h 243"/>
                      <a:gd name="T16" fmla="*/ 37 w 59"/>
                      <a:gd name="T17" fmla="*/ 115 h 243"/>
                      <a:gd name="T18" fmla="*/ 41 w 59"/>
                      <a:gd name="T19" fmla="*/ 146 h 243"/>
                      <a:gd name="T20" fmla="*/ 42 w 59"/>
                      <a:gd name="T21" fmla="*/ 177 h 243"/>
                      <a:gd name="T22" fmla="*/ 43 w 59"/>
                      <a:gd name="T23" fmla="*/ 209 h 243"/>
                      <a:gd name="T24" fmla="*/ 44 w 59"/>
                      <a:gd name="T25" fmla="*/ 240 h 243"/>
                      <a:gd name="T26" fmla="*/ 46 w 59"/>
                      <a:gd name="T27" fmla="*/ 242 h 243"/>
                      <a:gd name="T28" fmla="*/ 48 w 59"/>
                      <a:gd name="T29" fmla="*/ 243 h 243"/>
                      <a:gd name="T30" fmla="*/ 51 w 59"/>
                      <a:gd name="T31" fmla="*/ 242 h 243"/>
                      <a:gd name="T32" fmla="*/ 52 w 59"/>
                      <a:gd name="T33" fmla="*/ 239 h 243"/>
                      <a:gd name="T34" fmla="*/ 57 w 59"/>
                      <a:gd name="T35" fmla="*/ 208 h 243"/>
                      <a:gd name="T36" fmla="*/ 59 w 59"/>
                      <a:gd name="T37" fmla="*/ 176 h 243"/>
                      <a:gd name="T38" fmla="*/ 57 w 59"/>
                      <a:gd name="T39" fmla="*/ 143 h 243"/>
                      <a:gd name="T40" fmla="*/ 51 w 59"/>
                      <a:gd name="T41" fmla="*/ 112 h 243"/>
                      <a:gd name="T42" fmla="*/ 49 w 59"/>
                      <a:gd name="T43" fmla="*/ 105 h 243"/>
                      <a:gd name="T44" fmla="*/ 47 w 59"/>
                      <a:gd name="T45" fmla="*/ 97 h 243"/>
                      <a:gd name="T46" fmla="*/ 45 w 59"/>
                      <a:gd name="T47" fmla="*/ 90 h 243"/>
                      <a:gd name="T48" fmla="*/ 42 w 59"/>
                      <a:gd name="T49" fmla="*/ 83 h 243"/>
                      <a:gd name="T50" fmla="*/ 39 w 59"/>
                      <a:gd name="T51" fmla="*/ 76 h 243"/>
                      <a:gd name="T52" fmla="*/ 37 w 59"/>
                      <a:gd name="T53" fmla="*/ 68 h 243"/>
                      <a:gd name="T54" fmla="*/ 33 w 59"/>
                      <a:gd name="T55" fmla="*/ 62 h 243"/>
                      <a:gd name="T56" fmla="*/ 30 w 59"/>
                      <a:gd name="T57" fmla="*/ 55 h 243"/>
                      <a:gd name="T58" fmla="*/ 28 w 59"/>
                      <a:gd name="T59" fmla="*/ 51 h 243"/>
                      <a:gd name="T60" fmla="*/ 26 w 59"/>
                      <a:gd name="T61" fmla="*/ 48 h 243"/>
                      <a:gd name="T62" fmla="*/ 24 w 59"/>
                      <a:gd name="T63" fmla="*/ 44 h 243"/>
                      <a:gd name="T64" fmla="*/ 22 w 59"/>
                      <a:gd name="T65" fmla="*/ 40 h 243"/>
                      <a:gd name="T66" fmla="*/ 19 w 59"/>
                      <a:gd name="T67" fmla="*/ 37 h 243"/>
                      <a:gd name="T68" fmla="*/ 18 w 59"/>
                      <a:gd name="T69" fmla="*/ 34 h 243"/>
                      <a:gd name="T70" fmla="*/ 15 w 59"/>
                      <a:gd name="T71" fmla="*/ 30 h 243"/>
                      <a:gd name="T72" fmla="*/ 14 w 59"/>
                      <a:gd name="T73" fmla="*/ 26 h 243"/>
                      <a:gd name="T74" fmla="*/ 12 w 59"/>
                      <a:gd name="T75" fmla="*/ 23 h 243"/>
                      <a:gd name="T76" fmla="*/ 10 w 59"/>
                      <a:gd name="T77" fmla="*/ 18 h 243"/>
                      <a:gd name="T78" fmla="*/ 7 w 59"/>
                      <a:gd name="T79" fmla="*/ 14 h 243"/>
                      <a:gd name="T80" fmla="*/ 5 w 59"/>
                      <a:gd name="T81" fmla="*/ 10 h 243"/>
                      <a:gd name="T82" fmla="*/ 3 w 59"/>
                      <a:gd name="T83" fmla="*/ 6 h 243"/>
                      <a:gd name="T84" fmla="*/ 1 w 59"/>
                      <a:gd name="T85" fmla="*/ 2 h 243"/>
                      <a:gd name="T86" fmla="*/ 0 w 59"/>
                      <a:gd name="T87" fmla="*/ 1 h 243"/>
                      <a:gd name="T88" fmla="*/ 0 w 59"/>
                      <a:gd name="T89" fmla="*/ 0 h 243"/>
                      <a:gd name="T90" fmla="*/ 1 w 59"/>
                      <a:gd name="T91" fmla="*/ 1 h 243"/>
                      <a:gd name="T92" fmla="*/ 2 w 59"/>
                      <a:gd name="T93" fmla="*/ 6 h 243"/>
                      <a:gd name="T94" fmla="*/ 5 w 59"/>
                      <a:gd name="T95" fmla="*/ 12 h 243"/>
                      <a:gd name="T96" fmla="*/ 9 w 59"/>
                      <a:gd name="T97" fmla="*/ 20 h 243"/>
                      <a:gd name="T98" fmla="*/ 12 w 59"/>
                      <a:gd name="T99" fmla="*/ 29 h 243"/>
                      <a:gd name="T100" fmla="*/ 16 w 59"/>
                      <a:gd name="T101" fmla="*/ 39 h 243"/>
                      <a:gd name="T102" fmla="*/ 19 w 59"/>
                      <a:gd name="T103" fmla="*/ 48 h 243"/>
                      <a:gd name="T104" fmla="*/ 23 w 59"/>
                      <a:gd name="T105" fmla="*/ 55 h 24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9"/>
                      <a:gd name="T160" fmla="*/ 0 h 243"/>
                      <a:gd name="T161" fmla="*/ 59 w 59"/>
                      <a:gd name="T162" fmla="*/ 243 h 24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9" h="243">
                        <a:moveTo>
                          <a:pt x="23" y="55"/>
                        </a:moveTo>
                        <a:lnTo>
                          <a:pt x="25" y="62"/>
                        </a:lnTo>
                        <a:lnTo>
                          <a:pt x="28" y="70"/>
                        </a:lnTo>
                        <a:lnTo>
                          <a:pt x="29" y="77"/>
                        </a:lnTo>
                        <a:lnTo>
                          <a:pt x="31" y="85"/>
                        </a:lnTo>
                        <a:lnTo>
                          <a:pt x="33" y="92"/>
                        </a:lnTo>
                        <a:lnTo>
                          <a:pt x="34" y="100"/>
                        </a:lnTo>
                        <a:lnTo>
                          <a:pt x="36" y="108"/>
                        </a:lnTo>
                        <a:lnTo>
                          <a:pt x="37" y="115"/>
                        </a:lnTo>
                        <a:lnTo>
                          <a:pt x="41" y="146"/>
                        </a:lnTo>
                        <a:lnTo>
                          <a:pt x="42" y="177"/>
                        </a:lnTo>
                        <a:lnTo>
                          <a:pt x="43" y="209"/>
                        </a:lnTo>
                        <a:lnTo>
                          <a:pt x="44" y="240"/>
                        </a:lnTo>
                        <a:lnTo>
                          <a:pt x="46" y="242"/>
                        </a:lnTo>
                        <a:lnTo>
                          <a:pt x="48" y="243"/>
                        </a:lnTo>
                        <a:lnTo>
                          <a:pt x="51" y="242"/>
                        </a:lnTo>
                        <a:lnTo>
                          <a:pt x="52" y="239"/>
                        </a:lnTo>
                        <a:lnTo>
                          <a:pt x="57" y="208"/>
                        </a:lnTo>
                        <a:lnTo>
                          <a:pt x="59" y="176"/>
                        </a:lnTo>
                        <a:lnTo>
                          <a:pt x="57" y="143"/>
                        </a:lnTo>
                        <a:lnTo>
                          <a:pt x="51" y="112"/>
                        </a:lnTo>
                        <a:lnTo>
                          <a:pt x="49" y="105"/>
                        </a:lnTo>
                        <a:lnTo>
                          <a:pt x="47" y="97"/>
                        </a:lnTo>
                        <a:lnTo>
                          <a:pt x="45" y="90"/>
                        </a:lnTo>
                        <a:lnTo>
                          <a:pt x="42" y="83"/>
                        </a:lnTo>
                        <a:lnTo>
                          <a:pt x="39" y="76"/>
                        </a:lnTo>
                        <a:lnTo>
                          <a:pt x="37" y="68"/>
                        </a:lnTo>
                        <a:lnTo>
                          <a:pt x="33" y="62"/>
                        </a:lnTo>
                        <a:lnTo>
                          <a:pt x="30" y="55"/>
                        </a:lnTo>
                        <a:lnTo>
                          <a:pt x="28" y="51"/>
                        </a:lnTo>
                        <a:lnTo>
                          <a:pt x="26" y="48"/>
                        </a:lnTo>
                        <a:lnTo>
                          <a:pt x="24" y="44"/>
                        </a:lnTo>
                        <a:lnTo>
                          <a:pt x="22" y="40"/>
                        </a:lnTo>
                        <a:lnTo>
                          <a:pt x="19" y="37"/>
                        </a:lnTo>
                        <a:lnTo>
                          <a:pt x="18" y="34"/>
                        </a:lnTo>
                        <a:lnTo>
                          <a:pt x="15" y="30"/>
                        </a:lnTo>
                        <a:lnTo>
                          <a:pt x="14" y="26"/>
                        </a:lnTo>
                        <a:lnTo>
                          <a:pt x="12" y="23"/>
                        </a:lnTo>
                        <a:lnTo>
                          <a:pt x="10" y="18"/>
                        </a:lnTo>
                        <a:lnTo>
                          <a:pt x="7" y="14"/>
                        </a:lnTo>
                        <a:lnTo>
                          <a:pt x="5" y="10"/>
                        </a:lnTo>
                        <a:lnTo>
                          <a:pt x="3" y="6"/>
                        </a:lnTo>
                        <a:lnTo>
                          <a:pt x="1" y="2"/>
                        </a:lnTo>
                        <a:lnTo>
                          <a:pt x="0" y="1"/>
                        </a:lnTo>
                        <a:lnTo>
                          <a:pt x="0" y="0"/>
                        </a:lnTo>
                        <a:lnTo>
                          <a:pt x="1" y="1"/>
                        </a:lnTo>
                        <a:lnTo>
                          <a:pt x="2" y="6"/>
                        </a:lnTo>
                        <a:lnTo>
                          <a:pt x="5" y="12"/>
                        </a:lnTo>
                        <a:lnTo>
                          <a:pt x="9" y="20"/>
                        </a:lnTo>
                        <a:lnTo>
                          <a:pt x="12" y="29"/>
                        </a:lnTo>
                        <a:lnTo>
                          <a:pt x="16" y="39"/>
                        </a:lnTo>
                        <a:lnTo>
                          <a:pt x="19" y="48"/>
                        </a:lnTo>
                        <a:lnTo>
                          <a:pt x="23" y="5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6" name="Freeform 61"/>
                  <p:cNvSpPr>
                    <a:spLocks/>
                  </p:cNvSpPr>
                  <p:nvPr/>
                </p:nvSpPr>
                <p:spPr bwMode="auto">
                  <a:xfrm>
                    <a:off x="1331" y="2465"/>
                    <a:ext cx="60" cy="90"/>
                  </a:xfrm>
                  <a:custGeom>
                    <a:avLst/>
                    <a:gdLst>
                      <a:gd name="T0" fmla="*/ 14 w 60"/>
                      <a:gd name="T1" fmla="*/ 34 h 90"/>
                      <a:gd name="T2" fmla="*/ 12 w 60"/>
                      <a:gd name="T3" fmla="*/ 37 h 90"/>
                      <a:gd name="T4" fmla="*/ 10 w 60"/>
                      <a:gd name="T5" fmla="*/ 40 h 90"/>
                      <a:gd name="T6" fmla="*/ 7 w 60"/>
                      <a:gd name="T7" fmla="*/ 44 h 90"/>
                      <a:gd name="T8" fmla="*/ 6 w 60"/>
                      <a:gd name="T9" fmla="*/ 47 h 90"/>
                      <a:gd name="T10" fmla="*/ 4 w 60"/>
                      <a:gd name="T11" fmla="*/ 51 h 90"/>
                      <a:gd name="T12" fmla="*/ 2 w 60"/>
                      <a:gd name="T13" fmla="*/ 54 h 90"/>
                      <a:gd name="T14" fmla="*/ 1 w 60"/>
                      <a:gd name="T15" fmla="*/ 58 h 90"/>
                      <a:gd name="T16" fmla="*/ 0 w 60"/>
                      <a:gd name="T17" fmla="*/ 62 h 90"/>
                      <a:gd name="T18" fmla="*/ 0 w 60"/>
                      <a:gd name="T19" fmla="*/ 69 h 90"/>
                      <a:gd name="T20" fmla="*/ 1 w 60"/>
                      <a:gd name="T21" fmla="*/ 76 h 90"/>
                      <a:gd name="T22" fmla="*/ 3 w 60"/>
                      <a:gd name="T23" fmla="*/ 83 h 90"/>
                      <a:gd name="T24" fmla="*/ 6 w 60"/>
                      <a:gd name="T25" fmla="*/ 89 h 90"/>
                      <a:gd name="T26" fmla="*/ 6 w 60"/>
                      <a:gd name="T27" fmla="*/ 90 h 90"/>
                      <a:gd name="T28" fmla="*/ 7 w 60"/>
                      <a:gd name="T29" fmla="*/ 90 h 90"/>
                      <a:gd name="T30" fmla="*/ 8 w 60"/>
                      <a:gd name="T31" fmla="*/ 89 h 90"/>
                      <a:gd name="T32" fmla="*/ 8 w 60"/>
                      <a:gd name="T33" fmla="*/ 88 h 90"/>
                      <a:gd name="T34" fmla="*/ 6 w 60"/>
                      <a:gd name="T35" fmla="*/ 80 h 90"/>
                      <a:gd name="T36" fmla="*/ 5 w 60"/>
                      <a:gd name="T37" fmla="*/ 73 h 90"/>
                      <a:gd name="T38" fmla="*/ 5 w 60"/>
                      <a:gd name="T39" fmla="*/ 66 h 90"/>
                      <a:gd name="T40" fmla="*/ 6 w 60"/>
                      <a:gd name="T41" fmla="*/ 59 h 90"/>
                      <a:gd name="T42" fmla="*/ 8 w 60"/>
                      <a:gd name="T43" fmla="*/ 53 h 90"/>
                      <a:gd name="T44" fmla="*/ 11 w 60"/>
                      <a:gd name="T45" fmla="*/ 47 h 90"/>
                      <a:gd name="T46" fmla="*/ 15 w 60"/>
                      <a:gd name="T47" fmla="*/ 40 h 90"/>
                      <a:gd name="T48" fmla="*/ 19 w 60"/>
                      <a:gd name="T49" fmla="*/ 34 h 90"/>
                      <a:gd name="T50" fmla="*/ 23 w 60"/>
                      <a:gd name="T51" fmla="*/ 29 h 90"/>
                      <a:gd name="T52" fmla="*/ 29 w 60"/>
                      <a:gd name="T53" fmla="*/ 23 h 90"/>
                      <a:gd name="T54" fmla="*/ 36 w 60"/>
                      <a:gd name="T55" fmla="*/ 17 h 90"/>
                      <a:gd name="T56" fmla="*/ 43 w 60"/>
                      <a:gd name="T57" fmla="*/ 12 h 90"/>
                      <a:gd name="T58" fmla="*/ 50 w 60"/>
                      <a:gd name="T59" fmla="*/ 7 h 90"/>
                      <a:gd name="T60" fmla="*/ 55 w 60"/>
                      <a:gd name="T61" fmla="*/ 3 h 90"/>
                      <a:gd name="T62" fmla="*/ 59 w 60"/>
                      <a:gd name="T63" fmla="*/ 1 h 90"/>
                      <a:gd name="T64" fmla="*/ 60 w 60"/>
                      <a:gd name="T65" fmla="*/ 0 h 90"/>
                      <a:gd name="T66" fmla="*/ 59 w 60"/>
                      <a:gd name="T67" fmla="*/ 1 h 90"/>
                      <a:gd name="T68" fmla="*/ 54 w 60"/>
                      <a:gd name="T69" fmla="*/ 3 h 90"/>
                      <a:gd name="T70" fmla="*/ 48 w 60"/>
                      <a:gd name="T71" fmla="*/ 7 h 90"/>
                      <a:gd name="T72" fmla="*/ 41 w 60"/>
                      <a:gd name="T73" fmla="*/ 12 h 90"/>
                      <a:gd name="T74" fmla="*/ 33 w 60"/>
                      <a:gd name="T75" fmla="*/ 17 h 90"/>
                      <a:gd name="T76" fmla="*/ 26 w 60"/>
                      <a:gd name="T77" fmla="*/ 23 h 90"/>
                      <a:gd name="T78" fmla="*/ 19 w 60"/>
                      <a:gd name="T79" fmla="*/ 28 h 90"/>
                      <a:gd name="T80" fmla="*/ 14 w 60"/>
                      <a:gd name="T81" fmla="*/ 34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0"/>
                      <a:gd name="T124" fmla="*/ 0 h 90"/>
                      <a:gd name="T125" fmla="*/ 60 w 60"/>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0" h="90">
                        <a:moveTo>
                          <a:pt x="14" y="34"/>
                        </a:moveTo>
                        <a:lnTo>
                          <a:pt x="12" y="37"/>
                        </a:lnTo>
                        <a:lnTo>
                          <a:pt x="10" y="40"/>
                        </a:lnTo>
                        <a:lnTo>
                          <a:pt x="7" y="44"/>
                        </a:lnTo>
                        <a:lnTo>
                          <a:pt x="6" y="47"/>
                        </a:lnTo>
                        <a:lnTo>
                          <a:pt x="4" y="51"/>
                        </a:lnTo>
                        <a:lnTo>
                          <a:pt x="2" y="54"/>
                        </a:lnTo>
                        <a:lnTo>
                          <a:pt x="1" y="58"/>
                        </a:lnTo>
                        <a:lnTo>
                          <a:pt x="0" y="62"/>
                        </a:lnTo>
                        <a:lnTo>
                          <a:pt x="0" y="69"/>
                        </a:lnTo>
                        <a:lnTo>
                          <a:pt x="1" y="76"/>
                        </a:lnTo>
                        <a:lnTo>
                          <a:pt x="3" y="83"/>
                        </a:lnTo>
                        <a:lnTo>
                          <a:pt x="6" y="89"/>
                        </a:lnTo>
                        <a:lnTo>
                          <a:pt x="6" y="90"/>
                        </a:lnTo>
                        <a:lnTo>
                          <a:pt x="7" y="90"/>
                        </a:lnTo>
                        <a:lnTo>
                          <a:pt x="8" y="89"/>
                        </a:lnTo>
                        <a:lnTo>
                          <a:pt x="8" y="88"/>
                        </a:lnTo>
                        <a:lnTo>
                          <a:pt x="6" y="80"/>
                        </a:lnTo>
                        <a:lnTo>
                          <a:pt x="5" y="73"/>
                        </a:lnTo>
                        <a:lnTo>
                          <a:pt x="5" y="66"/>
                        </a:lnTo>
                        <a:lnTo>
                          <a:pt x="6" y="59"/>
                        </a:lnTo>
                        <a:lnTo>
                          <a:pt x="8" y="53"/>
                        </a:lnTo>
                        <a:lnTo>
                          <a:pt x="11" y="47"/>
                        </a:lnTo>
                        <a:lnTo>
                          <a:pt x="15" y="40"/>
                        </a:lnTo>
                        <a:lnTo>
                          <a:pt x="19" y="34"/>
                        </a:lnTo>
                        <a:lnTo>
                          <a:pt x="23" y="29"/>
                        </a:lnTo>
                        <a:lnTo>
                          <a:pt x="29" y="23"/>
                        </a:lnTo>
                        <a:lnTo>
                          <a:pt x="36" y="17"/>
                        </a:lnTo>
                        <a:lnTo>
                          <a:pt x="43" y="12"/>
                        </a:lnTo>
                        <a:lnTo>
                          <a:pt x="50" y="7"/>
                        </a:lnTo>
                        <a:lnTo>
                          <a:pt x="55" y="3"/>
                        </a:lnTo>
                        <a:lnTo>
                          <a:pt x="59" y="1"/>
                        </a:lnTo>
                        <a:lnTo>
                          <a:pt x="60" y="0"/>
                        </a:lnTo>
                        <a:lnTo>
                          <a:pt x="59" y="1"/>
                        </a:lnTo>
                        <a:lnTo>
                          <a:pt x="54" y="3"/>
                        </a:lnTo>
                        <a:lnTo>
                          <a:pt x="48" y="7"/>
                        </a:lnTo>
                        <a:lnTo>
                          <a:pt x="41" y="12"/>
                        </a:lnTo>
                        <a:lnTo>
                          <a:pt x="33" y="17"/>
                        </a:lnTo>
                        <a:lnTo>
                          <a:pt x="26" y="23"/>
                        </a:lnTo>
                        <a:lnTo>
                          <a:pt x="19" y="28"/>
                        </a:lnTo>
                        <a:lnTo>
                          <a:pt x="14" y="3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7" name="Freeform 62"/>
                  <p:cNvSpPr>
                    <a:spLocks/>
                  </p:cNvSpPr>
                  <p:nvPr/>
                </p:nvSpPr>
                <p:spPr bwMode="auto">
                  <a:xfrm>
                    <a:off x="1369" y="2467"/>
                    <a:ext cx="48" cy="95"/>
                  </a:xfrm>
                  <a:custGeom>
                    <a:avLst/>
                    <a:gdLst>
                      <a:gd name="T0" fmla="*/ 11 w 48"/>
                      <a:gd name="T1" fmla="*/ 40 h 95"/>
                      <a:gd name="T2" fmla="*/ 7 w 48"/>
                      <a:gd name="T3" fmla="*/ 47 h 95"/>
                      <a:gd name="T4" fmla="*/ 4 w 48"/>
                      <a:gd name="T5" fmla="*/ 54 h 95"/>
                      <a:gd name="T6" fmla="*/ 2 w 48"/>
                      <a:gd name="T7" fmla="*/ 61 h 95"/>
                      <a:gd name="T8" fmla="*/ 0 w 48"/>
                      <a:gd name="T9" fmla="*/ 68 h 95"/>
                      <a:gd name="T10" fmla="*/ 0 w 48"/>
                      <a:gd name="T11" fmla="*/ 75 h 95"/>
                      <a:gd name="T12" fmla="*/ 1 w 48"/>
                      <a:gd name="T13" fmla="*/ 81 h 95"/>
                      <a:gd name="T14" fmla="*/ 2 w 48"/>
                      <a:gd name="T15" fmla="*/ 88 h 95"/>
                      <a:gd name="T16" fmla="*/ 4 w 48"/>
                      <a:gd name="T17" fmla="*/ 94 h 95"/>
                      <a:gd name="T18" fmla="*/ 4 w 48"/>
                      <a:gd name="T19" fmla="*/ 95 h 95"/>
                      <a:gd name="T20" fmla="*/ 5 w 48"/>
                      <a:gd name="T21" fmla="*/ 95 h 95"/>
                      <a:gd name="T22" fmla="*/ 6 w 48"/>
                      <a:gd name="T23" fmla="*/ 94 h 95"/>
                      <a:gd name="T24" fmla="*/ 6 w 48"/>
                      <a:gd name="T25" fmla="*/ 93 h 95"/>
                      <a:gd name="T26" fmla="*/ 5 w 48"/>
                      <a:gd name="T27" fmla="*/ 79 h 95"/>
                      <a:gd name="T28" fmla="*/ 6 w 48"/>
                      <a:gd name="T29" fmla="*/ 65 h 95"/>
                      <a:gd name="T30" fmla="*/ 9 w 48"/>
                      <a:gd name="T31" fmla="*/ 52 h 95"/>
                      <a:gd name="T32" fmla="*/ 15 w 48"/>
                      <a:gd name="T33" fmla="*/ 39 h 95"/>
                      <a:gd name="T34" fmla="*/ 19 w 48"/>
                      <a:gd name="T35" fmla="*/ 33 h 95"/>
                      <a:gd name="T36" fmla="*/ 24 w 48"/>
                      <a:gd name="T37" fmla="*/ 26 h 95"/>
                      <a:gd name="T38" fmla="*/ 29 w 48"/>
                      <a:gd name="T39" fmla="*/ 20 h 95"/>
                      <a:gd name="T40" fmla="*/ 35 w 48"/>
                      <a:gd name="T41" fmla="*/ 14 h 95"/>
                      <a:gd name="T42" fmla="*/ 40 w 48"/>
                      <a:gd name="T43" fmla="*/ 8 h 95"/>
                      <a:gd name="T44" fmla="*/ 44 w 48"/>
                      <a:gd name="T45" fmla="*/ 4 h 95"/>
                      <a:gd name="T46" fmla="*/ 47 w 48"/>
                      <a:gd name="T47" fmla="*/ 0 h 95"/>
                      <a:gd name="T48" fmla="*/ 48 w 48"/>
                      <a:gd name="T49" fmla="*/ 0 h 95"/>
                      <a:gd name="T50" fmla="*/ 47 w 48"/>
                      <a:gd name="T51" fmla="*/ 0 h 95"/>
                      <a:gd name="T52" fmla="*/ 44 w 48"/>
                      <a:gd name="T53" fmla="*/ 4 h 95"/>
                      <a:gd name="T54" fmla="*/ 39 w 48"/>
                      <a:gd name="T55" fmla="*/ 8 h 95"/>
                      <a:gd name="T56" fmla="*/ 33 w 48"/>
                      <a:gd name="T57" fmla="*/ 14 h 95"/>
                      <a:gd name="T58" fmla="*/ 27 w 48"/>
                      <a:gd name="T59" fmla="*/ 20 h 95"/>
                      <a:gd name="T60" fmla="*/ 21 w 48"/>
                      <a:gd name="T61" fmla="*/ 27 h 95"/>
                      <a:gd name="T62" fmla="*/ 15 w 48"/>
                      <a:gd name="T63" fmla="*/ 34 h 95"/>
                      <a:gd name="T64" fmla="*/ 11 w 48"/>
                      <a:gd name="T65" fmla="*/ 40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8"/>
                      <a:gd name="T100" fmla="*/ 0 h 95"/>
                      <a:gd name="T101" fmla="*/ 48 w 48"/>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8" h="95">
                        <a:moveTo>
                          <a:pt x="11" y="40"/>
                        </a:moveTo>
                        <a:lnTo>
                          <a:pt x="7" y="47"/>
                        </a:lnTo>
                        <a:lnTo>
                          <a:pt x="4" y="54"/>
                        </a:lnTo>
                        <a:lnTo>
                          <a:pt x="2" y="61"/>
                        </a:lnTo>
                        <a:lnTo>
                          <a:pt x="0" y="68"/>
                        </a:lnTo>
                        <a:lnTo>
                          <a:pt x="0" y="75"/>
                        </a:lnTo>
                        <a:lnTo>
                          <a:pt x="1" y="81"/>
                        </a:lnTo>
                        <a:lnTo>
                          <a:pt x="2" y="88"/>
                        </a:lnTo>
                        <a:lnTo>
                          <a:pt x="4" y="94"/>
                        </a:lnTo>
                        <a:lnTo>
                          <a:pt x="4" y="95"/>
                        </a:lnTo>
                        <a:lnTo>
                          <a:pt x="5" y="95"/>
                        </a:lnTo>
                        <a:lnTo>
                          <a:pt x="6" y="94"/>
                        </a:lnTo>
                        <a:lnTo>
                          <a:pt x="6" y="93"/>
                        </a:lnTo>
                        <a:lnTo>
                          <a:pt x="5" y="79"/>
                        </a:lnTo>
                        <a:lnTo>
                          <a:pt x="6" y="65"/>
                        </a:lnTo>
                        <a:lnTo>
                          <a:pt x="9" y="52"/>
                        </a:lnTo>
                        <a:lnTo>
                          <a:pt x="15" y="39"/>
                        </a:lnTo>
                        <a:lnTo>
                          <a:pt x="19" y="33"/>
                        </a:lnTo>
                        <a:lnTo>
                          <a:pt x="24" y="26"/>
                        </a:lnTo>
                        <a:lnTo>
                          <a:pt x="29" y="20"/>
                        </a:lnTo>
                        <a:lnTo>
                          <a:pt x="35" y="14"/>
                        </a:lnTo>
                        <a:lnTo>
                          <a:pt x="40" y="8"/>
                        </a:lnTo>
                        <a:lnTo>
                          <a:pt x="44" y="4"/>
                        </a:lnTo>
                        <a:lnTo>
                          <a:pt x="47" y="0"/>
                        </a:lnTo>
                        <a:lnTo>
                          <a:pt x="48" y="0"/>
                        </a:lnTo>
                        <a:lnTo>
                          <a:pt x="47" y="0"/>
                        </a:lnTo>
                        <a:lnTo>
                          <a:pt x="44" y="4"/>
                        </a:lnTo>
                        <a:lnTo>
                          <a:pt x="39" y="8"/>
                        </a:lnTo>
                        <a:lnTo>
                          <a:pt x="33" y="14"/>
                        </a:lnTo>
                        <a:lnTo>
                          <a:pt x="27" y="20"/>
                        </a:lnTo>
                        <a:lnTo>
                          <a:pt x="21" y="27"/>
                        </a:lnTo>
                        <a:lnTo>
                          <a:pt x="15" y="34"/>
                        </a:lnTo>
                        <a:lnTo>
                          <a:pt x="11" y="4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8" name="Freeform 63"/>
                  <p:cNvSpPr>
                    <a:spLocks/>
                  </p:cNvSpPr>
                  <p:nvPr/>
                </p:nvSpPr>
                <p:spPr bwMode="auto">
                  <a:xfrm>
                    <a:off x="1419" y="2420"/>
                    <a:ext cx="143" cy="66"/>
                  </a:xfrm>
                  <a:custGeom>
                    <a:avLst/>
                    <a:gdLst>
                      <a:gd name="T0" fmla="*/ 58 w 143"/>
                      <a:gd name="T1" fmla="*/ 20 h 66"/>
                      <a:gd name="T2" fmla="*/ 64 w 143"/>
                      <a:gd name="T3" fmla="*/ 14 h 66"/>
                      <a:gd name="T4" fmla="*/ 70 w 143"/>
                      <a:gd name="T5" fmla="*/ 8 h 66"/>
                      <a:gd name="T6" fmla="*/ 77 w 143"/>
                      <a:gd name="T7" fmla="*/ 6 h 66"/>
                      <a:gd name="T8" fmla="*/ 85 w 143"/>
                      <a:gd name="T9" fmla="*/ 8 h 66"/>
                      <a:gd name="T10" fmla="*/ 92 w 143"/>
                      <a:gd name="T11" fmla="*/ 10 h 66"/>
                      <a:gd name="T12" fmla="*/ 98 w 143"/>
                      <a:gd name="T13" fmla="*/ 14 h 66"/>
                      <a:gd name="T14" fmla="*/ 105 w 143"/>
                      <a:gd name="T15" fmla="*/ 16 h 66"/>
                      <a:gd name="T16" fmla="*/ 111 w 143"/>
                      <a:gd name="T17" fmla="*/ 18 h 66"/>
                      <a:gd name="T18" fmla="*/ 117 w 143"/>
                      <a:gd name="T19" fmla="*/ 20 h 66"/>
                      <a:gd name="T20" fmla="*/ 122 w 143"/>
                      <a:gd name="T21" fmla="*/ 23 h 66"/>
                      <a:gd name="T22" fmla="*/ 128 w 143"/>
                      <a:gd name="T23" fmla="*/ 25 h 66"/>
                      <a:gd name="T24" fmla="*/ 134 w 143"/>
                      <a:gd name="T25" fmla="*/ 28 h 66"/>
                      <a:gd name="T26" fmla="*/ 139 w 143"/>
                      <a:gd name="T27" fmla="*/ 31 h 66"/>
                      <a:gd name="T28" fmla="*/ 143 w 143"/>
                      <a:gd name="T29" fmla="*/ 32 h 66"/>
                      <a:gd name="T30" fmla="*/ 143 w 143"/>
                      <a:gd name="T31" fmla="*/ 31 h 66"/>
                      <a:gd name="T32" fmla="*/ 140 w 143"/>
                      <a:gd name="T33" fmla="*/ 29 h 66"/>
                      <a:gd name="T34" fmla="*/ 135 w 143"/>
                      <a:gd name="T35" fmla="*/ 26 h 66"/>
                      <a:gd name="T36" fmla="*/ 130 w 143"/>
                      <a:gd name="T37" fmla="*/ 23 h 66"/>
                      <a:gd name="T38" fmla="*/ 124 w 143"/>
                      <a:gd name="T39" fmla="*/ 20 h 66"/>
                      <a:gd name="T40" fmla="*/ 118 w 143"/>
                      <a:gd name="T41" fmla="*/ 18 h 66"/>
                      <a:gd name="T42" fmla="*/ 112 w 143"/>
                      <a:gd name="T43" fmla="*/ 15 h 66"/>
                      <a:gd name="T44" fmla="*/ 106 w 143"/>
                      <a:gd name="T45" fmla="*/ 13 h 66"/>
                      <a:gd name="T46" fmla="*/ 100 w 143"/>
                      <a:gd name="T47" fmla="*/ 10 h 66"/>
                      <a:gd name="T48" fmla="*/ 93 w 143"/>
                      <a:gd name="T49" fmla="*/ 6 h 66"/>
                      <a:gd name="T50" fmla="*/ 84 w 143"/>
                      <a:gd name="T51" fmla="*/ 2 h 66"/>
                      <a:gd name="T52" fmla="*/ 75 w 143"/>
                      <a:gd name="T53" fmla="*/ 0 h 66"/>
                      <a:gd name="T54" fmla="*/ 67 w 143"/>
                      <a:gd name="T55" fmla="*/ 3 h 66"/>
                      <a:gd name="T56" fmla="*/ 55 w 143"/>
                      <a:gd name="T57" fmla="*/ 17 h 66"/>
                      <a:gd name="T58" fmla="*/ 34 w 143"/>
                      <a:gd name="T59" fmla="*/ 37 h 66"/>
                      <a:gd name="T60" fmla="*/ 14 w 143"/>
                      <a:gd name="T61" fmla="*/ 54 h 66"/>
                      <a:gd name="T62" fmla="*/ 2 w 143"/>
                      <a:gd name="T63" fmla="*/ 65 h 66"/>
                      <a:gd name="T64" fmla="*/ 2 w 143"/>
                      <a:gd name="T65" fmla="*/ 65 h 66"/>
                      <a:gd name="T66" fmla="*/ 13 w 143"/>
                      <a:gd name="T67" fmla="*/ 57 h 66"/>
                      <a:gd name="T68" fmla="*/ 31 w 143"/>
                      <a:gd name="T69" fmla="*/ 45 h 66"/>
                      <a:gd name="T70" fmla="*/ 49 w 143"/>
                      <a:gd name="T71" fmla="*/ 31 h 6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3"/>
                      <a:gd name="T109" fmla="*/ 0 h 66"/>
                      <a:gd name="T110" fmla="*/ 143 w 143"/>
                      <a:gd name="T111" fmla="*/ 66 h 6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3" h="66">
                        <a:moveTo>
                          <a:pt x="56" y="24"/>
                        </a:moveTo>
                        <a:lnTo>
                          <a:pt x="58" y="20"/>
                        </a:lnTo>
                        <a:lnTo>
                          <a:pt x="61" y="17"/>
                        </a:lnTo>
                        <a:lnTo>
                          <a:pt x="64" y="14"/>
                        </a:lnTo>
                        <a:lnTo>
                          <a:pt x="67" y="10"/>
                        </a:lnTo>
                        <a:lnTo>
                          <a:pt x="70" y="8"/>
                        </a:lnTo>
                        <a:lnTo>
                          <a:pt x="73" y="6"/>
                        </a:lnTo>
                        <a:lnTo>
                          <a:pt x="77" y="6"/>
                        </a:lnTo>
                        <a:lnTo>
                          <a:pt x="81" y="6"/>
                        </a:lnTo>
                        <a:lnTo>
                          <a:pt x="85" y="8"/>
                        </a:lnTo>
                        <a:lnTo>
                          <a:pt x="89" y="9"/>
                        </a:lnTo>
                        <a:lnTo>
                          <a:pt x="92" y="10"/>
                        </a:lnTo>
                        <a:lnTo>
                          <a:pt x="96" y="12"/>
                        </a:lnTo>
                        <a:lnTo>
                          <a:pt x="98" y="14"/>
                        </a:lnTo>
                        <a:lnTo>
                          <a:pt x="102" y="15"/>
                        </a:lnTo>
                        <a:lnTo>
                          <a:pt x="105" y="16"/>
                        </a:lnTo>
                        <a:lnTo>
                          <a:pt x="108" y="17"/>
                        </a:lnTo>
                        <a:lnTo>
                          <a:pt x="111" y="18"/>
                        </a:lnTo>
                        <a:lnTo>
                          <a:pt x="114" y="19"/>
                        </a:lnTo>
                        <a:lnTo>
                          <a:pt x="117" y="20"/>
                        </a:lnTo>
                        <a:lnTo>
                          <a:pt x="120" y="22"/>
                        </a:lnTo>
                        <a:lnTo>
                          <a:pt x="122" y="23"/>
                        </a:lnTo>
                        <a:lnTo>
                          <a:pt x="125" y="24"/>
                        </a:lnTo>
                        <a:lnTo>
                          <a:pt x="128" y="25"/>
                        </a:lnTo>
                        <a:lnTo>
                          <a:pt x="131" y="27"/>
                        </a:lnTo>
                        <a:lnTo>
                          <a:pt x="134" y="28"/>
                        </a:lnTo>
                        <a:lnTo>
                          <a:pt x="137" y="29"/>
                        </a:lnTo>
                        <a:lnTo>
                          <a:pt x="139" y="31"/>
                        </a:lnTo>
                        <a:lnTo>
                          <a:pt x="142" y="32"/>
                        </a:lnTo>
                        <a:lnTo>
                          <a:pt x="143" y="32"/>
                        </a:lnTo>
                        <a:lnTo>
                          <a:pt x="143" y="31"/>
                        </a:lnTo>
                        <a:lnTo>
                          <a:pt x="143" y="30"/>
                        </a:lnTo>
                        <a:lnTo>
                          <a:pt x="140" y="29"/>
                        </a:lnTo>
                        <a:lnTo>
                          <a:pt x="138" y="27"/>
                        </a:lnTo>
                        <a:lnTo>
                          <a:pt x="135" y="26"/>
                        </a:lnTo>
                        <a:lnTo>
                          <a:pt x="132" y="24"/>
                        </a:lnTo>
                        <a:lnTo>
                          <a:pt x="130" y="23"/>
                        </a:lnTo>
                        <a:lnTo>
                          <a:pt x="127" y="22"/>
                        </a:lnTo>
                        <a:lnTo>
                          <a:pt x="124" y="20"/>
                        </a:lnTo>
                        <a:lnTo>
                          <a:pt x="121" y="19"/>
                        </a:lnTo>
                        <a:lnTo>
                          <a:pt x="118" y="18"/>
                        </a:lnTo>
                        <a:lnTo>
                          <a:pt x="115" y="16"/>
                        </a:lnTo>
                        <a:lnTo>
                          <a:pt x="112" y="15"/>
                        </a:lnTo>
                        <a:lnTo>
                          <a:pt x="109" y="14"/>
                        </a:lnTo>
                        <a:lnTo>
                          <a:pt x="106" y="13"/>
                        </a:lnTo>
                        <a:lnTo>
                          <a:pt x="103" y="11"/>
                        </a:lnTo>
                        <a:lnTo>
                          <a:pt x="100" y="10"/>
                        </a:lnTo>
                        <a:lnTo>
                          <a:pt x="98" y="9"/>
                        </a:lnTo>
                        <a:lnTo>
                          <a:pt x="93" y="6"/>
                        </a:lnTo>
                        <a:lnTo>
                          <a:pt x="89" y="4"/>
                        </a:lnTo>
                        <a:lnTo>
                          <a:pt x="84" y="2"/>
                        </a:lnTo>
                        <a:lnTo>
                          <a:pt x="80" y="1"/>
                        </a:lnTo>
                        <a:lnTo>
                          <a:pt x="75" y="0"/>
                        </a:lnTo>
                        <a:lnTo>
                          <a:pt x="71" y="1"/>
                        </a:lnTo>
                        <a:lnTo>
                          <a:pt x="67" y="3"/>
                        </a:lnTo>
                        <a:lnTo>
                          <a:pt x="63" y="7"/>
                        </a:lnTo>
                        <a:lnTo>
                          <a:pt x="55" y="17"/>
                        </a:lnTo>
                        <a:lnTo>
                          <a:pt x="45" y="27"/>
                        </a:lnTo>
                        <a:lnTo>
                          <a:pt x="34" y="37"/>
                        </a:lnTo>
                        <a:lnTo>
                          <a:pt x="24" y="46"/>
                        </a:lnTo>
                        <a:lnTo>
                          <a:pt x="14" y="54"/>
                        </a:lnTo>
                        <a:lnTo>
                          <a:pt x="7" y="60"/>
                        </a:lnTo>
                        <a:lnTo>
                          <a:pt x="2" y="65"/>
                        </a:lnTo>
                        <a:lnTo>
                          <a:pt x="0" y="66"/>
                        </a:lnTo>
                        <a:lnTo>
                          <a:pt x="2" y="65"/>
                        </a:lnTo>
                        <a:lnTo>
                          <a:pt x="7" y="62"/>
                        </a:lnTo>
                        <a:lnTo>
                          <a:pt x="13" y="57"/>
                        </a:lnTo>
                        <a:lnTo>
                          <a:pt x="22" y="52"/>
                        </a:lnTo>
                        <a:lnTo>
                          <a:pt x="31" y="45"/>
                        </a:lnTo>
                        <a:lnTo>
                          <a:pt x="40" y="38"/>
                        </a:lnTo>
                        <a:lnTo>
                          <a:pt x="49" y="31"/>
                        </a:lnTo>
                        <a:lnTo>
                          <a:pt x="56"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59" name="Freeform 64"/>
                  <p:cNvSpPr>
                    <a:spLocks/>
                  </p:cNvSpPr>
                  <p:nvPr/>
                </p:nvSpPr>
                <p:spPr bwMode="auto">
                  <a:xfrm>
                    <a:off x="1389" y="2500"/>
                    <a:ext cx="95" cy="38"/>
                  </a:xfrm>
                  <a:custGeom>
                    <a:avLst/>
                    <a:gdLst>
                      <a:gd name="T0" fmla="*/ 44 w 95"/>
                      <a:gd name="T1" fmla="*/ 38 h 38"/>
                      <a:gd name="T2" fmla="*/ 48 w 95"/>
                      <a:gd name="T3" fmla="*/ 38 h 38"/>
                      <a:gd name="T4" fmla="*/ 51 w 95"/>
                      <a:gd name="T5" fmla="*/ 36 h 38"/>
                      <a:gd name="T6" fmla="*/ 55 w 95"/>
                      <a:gd name="T7" fmla="*/ 35 h 38"/>
                      <a:gd name="T8" fmla="*/ 59 w 95"/>
                      <a:gd name="T9" fmla="*/ 33 h 38"/>
                      <a:gd name="T10" fmla="*/ 62 w 95"/>
                      <a:gd name="T11" fmla="*/ 31 h 38"/>
                      <a:gd name="T12" fmla="*/ 66 w 95"/>
                      <a:gd name="T13" fmla="*/ 29 h 38"/>
                      <a:gd name="T14" fmla="*/ 69 w 95"/>
                      <a:gd name="T15" fmla="*/ 27 h 38"/>
                      <a:gd name="T16" fmla="*/ 72 w 95"/>
                      <a:gd name="T17" fmla="*/ 25 h 38"/>
                      <a:gd name="T18" fmla="*/ 75 w 95"/>
                      <a:gd name="T19" fmla="*/ 24 h 38"/>
                      <a:gd name="T20" fmla="*/ 78 w 95"/>
                      <a:gd name="T21" fmla="*/ 21 h 38"/>
                      <a:gd name="T22" fmla="*/ 81 w 95"/>
                      <a:gd name="T23" fmla="*/ 19 h 38"/>
                      <a:gd name="T24" fmla="*/ 84 w 95"/>
                      <a:gd name="T25" fmla="*/ 16 h 38"/>
                      <a:gd name="T26" fmla="*/ 86 w 95"/>
                      <a:gd name="T27" fmla="*/ 14 h 38"/>
                      <a:gd name="T28" fmla="*/ 89 w 95"/>
                      <a:gd name="T29" fmla="*/ 11 h 38"/>
                      <a:gd name="T30" fmla="*/ 92 w 95"/>
                      <a:gd name="T31" fmla="*/ 8 h 38"/>
                      <a:gd name="T32" fmla="*/ 94 w 95"/>
                      <a:gd name="T33" fmla="*/ 5 h 38"/>
                      <a:gd name="T34" fmla="*/ 95 w 95"/>
                      <a:gd name="T35" fmla="*/ 3 h 38"/>
                      <a:gd name="T36" fmla="*/ 94 w 95"/>
                      <a:gd name="T37" fmla="*/ 1 h 38"/>
                      <a:gd name="T38" fmla="*/ 93 w 95"/>
                      <a:gd name="T39" fmla="*/ 0 h 38"/>
                      <a:gd name="T40" fmla="*/ 91 w 95"/>
                      <a:gd name="T41" fmla="*/ 0 h 38"/>
                      <a:gd name="T42" fmla="*/ 86 w 95"/>
                      <a:gd name="T43" fmla="*/ 3 h 38"/>
                      <a:gd name="T44" fmla="*/ 80 w 95"/>
                      <a:gd name="T45" fmla="*/ 5 h 38"/>
                      <a:gd name="T46" fmla="*/ 75 w 95"/>
                      <a:gd name="T47" fmla="*/ 7 h 38"/>
                      <a:gd name="T48" fmla="*/ 70 w 95"/>
                      <a:gd name="T49" fmla="*/ 10 h 38"/>
                      <a:gd name="T50" fmla="*/ 65 w 95"/>
                      <a:gd name="T51" fmla="*/ 12 h 38"/>
                      <a:gd name="T52" fmla="*/ 60 w 95"/>
                      <a:gd name="T53" fmla="*/ 15 h 38"/>
                      <a:gd name="T54" fmla="*/ 55 w 95"/>
                      <a:gd name="T55" fmla="*/ 17 h 38"/>
                      <a:gd name="T56" fmla="*/ 51 w 95"/>
                      <a:gd name="T57" fmla="*/ 21 h 38"/>
                      <a:gd name="T58" fmla="*/ 42 w 95"/>
                      <a:gd name="T59" fmla="*/ 26 h 38"/>
                      <a:gd name="T60" fmla="*/ 33 w 95"/>
                      <a:gd name="T61" fmla="*/ 28 h 38"/>
                      <a:gd name="T62" fmla="*/ 25 w 95"/>
                      <a:gd name="T63" fmla="*/ 27 h 38"/>
                      <a:gd name="T64" fmla="*/ 17 w 95"/>
                      <a:gd name="T65" fmla="*/ 25 h 38"/>
                      <a:gd name="T66" fmla="*/ 11 w 95"/>
                      <a:gd name="T67" fmla="*/ 23 h 38"/>
                      <a:gd name="T68" fmla="*/ 5 w 95"/>
                      <a:gd name="T69" fmla="*/ 20 h 38"/>
                      <a:gd name="T70" fmla="*/ 2 w 95"/>
                      <a:gd name="T71" fmla="*/ 18 h 38"/>
                      <a:gd name="T72" fmla="*/ 0 w 95"/>
                      <a:gd name="T73" fmla="*/ 17 h 38"/>
                      <a:gd name="T74" fmla="*/ 2 w 95"/>
                      <a:gd name="T75" fmla="*/ 18 h 38"/>
                      <a:gd name="T76" fmla="*/ 5 w 95"/>
                      <a:gd name="T77" fmla="*/ 21 h 38"/>
                      <a:gd name="T78" fmla="*/ 9 w 95"/>
                      <a:gd name="T79" fmla="*/ 25 h 38"/>
                      <a:gd name="T80" fmla="*/ 15 w 95"/>
                      <a:gd name="T81" fmla="*/ 29 h 38"/>
                      <a:gd name="T82" fmla="*/ 22 w 95"/>
                      <a:gd name="T83" fmla="*/ 33 h 38"/>
                      <a:gd name="T84" fmla="*/ 30 w 95"/>
                      <a:gd name="T85" fmla="*/ 37 h 38"/>
                      <a:gd name="T86" fmla="*/ 37 w 95"/>
                      <a:gd name="T87" fmla="*/ 38 h 38"/>
                      <a:gd name="T88" fmla="*/ 44 w 95"/>
                      <a:gd name="T89" fmla="*/ 38 h 3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5"/>
                      <a:gd name="T136" fmla="*/ 0 h 38"/>
                      <a:gd name="T137" fmla="*/ 95 w 95"/>
                      <a:gd name="T138" fmla="*/ 38 h 3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5" h="38">
                        <a:moveTo>
                          <a:pt x="44" y="38"/>
                        </a:moveTo>
                        <a:lnTo>
                          <a:pt x="48" y="38"/>
                        </a:lnTo>
                        <a:lnTo>
                          <a:pt x="51" y="36"/>
                        </a:lnTo>
                        <a:lnTo>
                          <a:pt x="55" y="35"/>
                        </a:lnTo>
                        <a:lnTo>
                          <a:pt x="59" y="33"/>
                        </a:lnTo>
                        <a:lnTo>
                          <a:pt x="62" y="31"/>
                        </a:lnTo>
                        <a:lnTo>
                          <a:pt x="66" y="29"/>
                        </a:lnTo>
                        <a:lnTo>
                          <a:pt x="69" y="27"/>
                        </a:lnTo>
                        <a:lnTo>
                          <a:pt x="72" y="25"/>
                        </a:lnTo>
                        <a:lnTo>
                          <a:pt x="75" y="24"/>
                        </a:lnTo>
                        <a:lnTo>
                          <a:pt x="78" y="21"/>
                        </a:lnTo>
                        <a:lnTo>
                          <a:pt x="81" y="19"/>
                        </a:lnTo>
                        <a:lnTo>
                          <a:pt x="84" y="16"/>
                        </a:lnTo>
                        <a:lnTo>
                          <a:pt x="86" y="14"/>
                        </a:lnTo>
                        <a:lnTo>
                          <a:pt x="89" y="11"/>
                        </a:lnTo>
                        <a:lnTo>
                          <a:pt x="92" y="8"/>
                        </a:lnTo>
                        <a:lnTo>
                          <a:pt x="94" y="5"/>
                        </a:lnTo>
                        <a:lnTo>
                          <a:pt x="95" y="3"/>
                        </a:lnTo>
                        <a:lnTo>
                          <a:pt x="94" y="1"/>
                        </a:lnTo>
                        <a:lnTo>
                          <a:pt x="93" y="0"/>
                        </a:lnTo>
                        <a:lnTo>
                          <a:pt x="91" y="0"/>
                        </a:lnTo>
                        <a:lnTo>
                          <a:pt x="86" y="3"/>
                        </a:lnTo>
                        <a:lnTo>
                          <a:pt x="80" y="5"/>
                        </a:lnTo>
                        <a:lnTo>
                          <a:pt x="75" y="7"/>
                        </a:lnTo>
                        <a:lnTo>
                          <a:pt x="70" y="10"/>
                        </a:lnTo>
                        <a:lnTo>
                          <a:pt x="65" y="12"/>
                        </a:lnTo>
                        <a:lnTo>
                          <a:pt x="60" y="15"/>
                        </a:lnTo>
                        <a:lnTo>
                          <a:pt x="55" y="17"/>
                        </a:lnTo>
                        <a:lnTo>
                          <a:pt x="51" y="21"/>
                        </a:lnTo>
                        <a:lnTo>
                          <a:pt x="42" y="26"/>
                        </a:lnTo>
                        <a:lnTo>
                          <a:pt x="33" y="28"/>
                        </a:lnTo>
                        <a:lnTo>
                          <a:pt x="25" y="27"/>
                        </a:lnTo>
                        <a:lnTo>
                          <a:pt x="17" y="25"/>
                        </a:lnTo>
                        <a:lnTo>
                          <a:pt x="11" y="23"/>
                        </a:lnTo>
                        <a:lnTo>
                          <a:pt x="5" y="20"/>
                        </a:lnTo>
                        <a:lnTo>
                          <a:pt x="2" y="18"/>
                        </a:lnTo>
                        <a:lnTo>
                          <a:pt x="0" y="17"/>
                        </a:lnTo>
                        <a:lnTo>
                          <a:pt x="2" y="18"/>
                        </a:lnTo>
                        <a:lnTo>
                          <a:pt x="5" y="21"/>
                        </a:lnTo>
                        <a:lnTo>
                          <a:pt x="9" y="25"/>
                        </a:lnTo>
                        <a:lnTo>
                          <a:pt x="15" y="29"/>
                        </a:lnTo>
                        <a:lnTo>
                          <a:pt x="22" y="33"/>
                        </a:lnTo>
                        <a:lnTo>
                          <a:pt x="30" y="37"/>
                        </a:lnTo>
                        <a:lnTo>
                          <a:pt x="37" y="38"/>
                        </a:lnTo>
                        <a:lnTo>
                          <a:pt x="44"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0" name="Freeform 65"/>
                  <p:cNvSpPr>
                    <a:spLocks/>
                  </p:cNvSpPr>
                  <p:nvPr/>
                </p:nvSpPr>
                <p:spPr bwMode="auto">
                  <a:xfrm>
                    <a:off x="1451" y="2524"/>
                    <a:ext cx="39" cy="11"/>
                  </a:xfrm>
                  <a:custGeom>
                    <a:avLst/>
                    <a:gdLst>
                      <a:gd name="T0" fmla="*/ 38 w 39"/>
                      <a:gd name="T1" fmla="*/ 11 h 11"/>
                      <a:gd name="T2" fmla="*/ 39 w 39"/>
                      <a:gd name="T3" fmla="*/ 11 h 11"/>
                      <a:gd name="T4" fmla="*/ 39 w 39"/>
                      <a:gd name="T5" fmla="*/ 10 h 11"/>
                      <a:gd name="T6" fmla="*/ 39 w 39"/>
                      <a:gd name="T7" fmla="*/ 10 h 11"/>
                      <a:gd name="T8" fmla="*/ 39 w 39"/>
                      <a:gd name="T9" fmla="*/ 9 h 11"/>
                      <a:gd name="T10" fmla="*/ 33 w 39"/>
                      <a:gd name="T11" fmla="*/ 9 h 11"/>
                      <a:gd name="T12" fmla="*/ 27 w 39"/>
                      <a:gd name="T13" fmla="*/ 7 h 11"/>
                      <a:gd name="T14" fmla="*/ 21 w 39"/>
                      <a:gd name="T15" fmla="*/ 6 h 11"/>
                      <a:gd name="T16" fmla="*/ 15 w 39"/>
                      <a:gd name="T17" fmla="*/ 4 h 11"/>
                      <a:gd name="T18" fmla="*/ 9 w 39"/>
                      <a:gd name="T19" fmla="*/ 3 h 11"/>
                      <a:gd name="T20" fmla="*/ 4 w 39"/>
                      <a:gd name="T21" fmla="*/ 1 h 11"/>
                      <a:gd name="T22" fmla="*/ 2 w 39"/>
                      <a:gd name="T23" fmla="*/ 0 h 11"/>
                      <a:gd name="T24" fmla="*/ 0 w 39"/>
                      <a:gd name="T25" fmla="*/ 0 h 11"/>
                      <a:gd name="T26" fmla="*/ 0 w 39"/>
                      <a:gd name="T27" fmla="*/ 0 h 11"/>
                      <a:gd name="T28" fmla="*/ 1 w 39"/>
                      <a:gd name="T29" fmla="*/ 2 h 11"/>
                      <a:gd name="T30" fmla="*/ 3 w 39"/>
                      <a:gd name="T31" fmla="*/ 4 h 11"/>
                      <a:gd name="T32" fmla="*/ 6 w 39"/>
                      <a:gd name="T33" fmla="*/ 6 h 11"/>
                      <a:gd name="T34" fmla="*/ 10 w 39"/>
                      <a:gd name="T35" fmla="*/ 9 h 11"/>
                      <a:gd name="T36" fmla="*/ 17 w 39"/>
                      <a:gd name="T37" fmla="*/ 10 h 11"/>
                      <a:gd name="T38" fmla="*/ 26 w 39"/>
                      <a:gd name="T39" fmla="*/ 11 h 11"/>
                      <a:gd name="T40" fmla="*/ 38 w 39"/>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1"/>
                      <a:gd name="T65" fmla="*/ 39 w 39"/>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1">
                        <a:moveTo>
                          <a:pt x="38" y="11"/>
                        </a:moveTo>
                        <a:lnTo>
                          <a:pt x="39" y="11"/>
                        </a:lnTo>
                        <a:lnTo>
                          <a:pt x="39" y="10"/>
                        </a:lnTo>
                        <a:lnTo>
                          <a:pt x="39" y="9"/>
                        </a:lnTo>
                        <a:lnTo>
                          <a:pt x="33" y="9"/>
                        </a:lnTo>
                        <a:lnTo>
                          <a:pt x="27" y="7"/>
                        </a:lnTo>
                        <a:lnTo>
                          <a:pt x="21" y="6"/>
                        </a:lnTo>
                        <a:lnTo>
                          <a:pt x="15" y="4"/>
                        </a:lnTo>
                        <a:lnTo>
                          <a:pt x="9" y="3"/>
                        </a:lnTo>
                        <a:lnTo>
                          <a:pt x="4" y="1"/>
                        </a:lnTo>
                        <a:lnTo>
                          <a:pt x="2" y="0"/>
                        </a:lnTo>
                        <a:lnTo>
                          <a:pt x="0" y="0"/>
                        </a:lnTo>
                        <a:lnTo>
                          <a:pt x="1" y="2"/>
                        </a:lnTo>
                        <a:lnTo>
                          <a:pt x="3" y="4"/>
                        </a:lnTo>
                        <a:lnTo>
                          <a:pt x="6" y="6"/>
                        </a:lnTo>
                        <a:lnTo>
                          <a:pt x="10" y="9"/>
                        </a:lnTo>
                        <a:lnTo>
                          <a:pt x="17" y="10"/>
                        </a:lnTo>
                        <a:lnTo>
                          <a:pt x="26" y="11"/>
                        </a:lnTo>
                        <a:lnTo>
                          <a:pt x="38"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1" name="Freeform 66"/>
                  <p:cNvSpPr>
                    <a:spLocks/>
                  </p:cNvSpPr>
                  <p:nvPr/>
                </p:nvSpPr>
                <p:spPr bwMode="auto">
                  <a:xfrm>
                    <a:off x="984" y="1964"/>
                    <a:ext cx="229" cy="195"/>
                  </a:xfrm>
                  <a:custGeom>
                    <a:avLst/>
                    <a:gdLst>
                      <a:gd name="T0" fmla="*/ 227 w 229"/>
                      <a:gd name="T1" fmla="*/ 10 h 195"/>
                      <a:gd name="T2" fmla="*/ 221 w 229"/>
                      <a:gd name="T3" fmla="*/ 29 h 195"/>
                      <a:gd name="T4" fmla="*/ 211 w 229"/>
                      <a:gd name="T5" fmla="*/ 46 h 195"/>
                      <a:gd name="T6" fmla="*/ 198 w 229"/>
                      <a:gd name="T7" fmla="*/ 60 h 195"/>
                      <a:gd name="T8" fmla="*/ 183 w 229"/>
                      <a:gd name="T9" fmla="*/ 74 h 195"/>
                      <a:gd name="T10" fmla="*/ 167 w 229"/>
                      <a:gd name="T11" fmla="*/ 85 h 195"/>
                      <a:gd name="T12" fmla="*/ 149 w 229"/>
                      <a:gd name="T13" fmla="*/ 95 h 195"/>
                      <a:gd name="T14" fmla="*/ 131 w 229"/>
                      <a:gd name="T15" fmla="*/ 104 h 195"/>
                      <a:gd name="T16" fmla="*/ 113 w 229"/>
                      <a:gd name="T17" fmla="*/ 112 h 195"/>
                      <a:gd name="T18" fmla="*/ 97 w 229"/>
                      <a:gd name="T19" fmla="*/ 120 h 195"/>
                      <a:gd name="T20" fmla="*/ 80 w 229"/>
                      <a:gd name="T21" fmla="*/ 129 h 195"/>
                      <a:gd name="T22" fmla="*/ 64 w 229"/>
                      <a:gd name="T23" fmla="*/ 138 h 195"/>
                      <a:gd name="T24" fmla="*/ 48 w 229"/>
                      <a:gd name="T25" fmla="*/ 148 h 195"/>
                      <a:gd name="T26" fmla="*/ 33 w 229"/>
                      <a:gd name="T27" fmla="*/ 159 h 195"/>
                      <a:gd name="T28" fmla="*/ 18 w 229"/>
                      <a:gd name="T29" fmla="*/ 171 h 195"/>
                      <a:gd name="T30" fmla="*/ 6 w 229"/>
                      <a:gd name="T31" fmla="*/ 184 h 195"/>
                      <a:gd name="T32" fmla="*/ 0 w 229"/>
                      <a:gd name="T33" fmla="*/ 193 h 195"/>
                      <a:gd name="T34" fmla="*/ 2 w 229"/>
                      <a:gd name="T35" fmla="*/ 195 h 195"/>
                      <a:gd name="T36" fmla="*/ 11 w 229"/>
                      <a:gd name="T37" fmla="*/ 187 h 195"/>
                      <a:gd name="T38" fmla="*/ 27 w 229"/>
                      <a:gd name="T39" fmla="*/ 174 h 195"/>
                      <a:gd name="T40" fmla="*/ 44 w 229"/>
                      <a:gd name="T41" fmla="*/ 162 h 195"/>
                      <a:gd name="T42" fmla="*/ 61 w 229"/>
                      <a:gd name="T43" fmla="*/ 150 h 195"/>
                      <a:gd name="T44" fmla="*/ 74 w 229"/>
                      <a:gd name="T45" fmla="*/ 142 h 195"/>
                      <a:gd name="T46" fmla="*/ 83 w 229"/>
                      <a:gd name="T47" fmla="*/ 136 h 195"/>
                      <a:gd name="T48" fmla="*/ 92 w 229"/>
                      <a:gd name="T49" fmla="*/ 131 h 195"/>
                      <a:gd name="T50" fmla="*/ 102 w 229"/>
                      <a:gd name="T51" fmla="*/ 127 h 195"/>
                      <a:gd name="T52" fmla="*/ 111 w 229"/>
                      <a:gd name="T53" fmla="*/ 122 h 195"/>
                      <a:gd name="T54" fmla="*/ 120 w 229"/>
                      <a:gd name="T55" fmla="*/ 118 h 195"/>
                      <a:gd name="T56" fmla="*/ 130 w 229"/>
                      <a:gd name="T57" fmla="*/ 113 h 195"/>
                      <a:gd name="T58" fmla="*/ 139 w 229"/>
                      <a:gd name="T59" fmla="*/ 108 h 195"/>
                      <a:gd name="T60" fmla="*/ 151 w 229"/>
                      <a:gd name="T61" fmla="*/ 101 h 195"/>
                      <a:gd name="T62" fmla="*/ 167 w 229"/>
                      <a:gd name="T63" fmla="*/ 92 h 195"/>
                      <a:gd name="T64" fmla="*/ 181 w 229"/>
                      <a:gd name="T65" fmla="*/ 81 h 195"/>
                      <a:gd name="T66" fmla="*/ 194 w 229"/>
                      <a:gd name="T67" fmla="*/ 69 h 195"/>
                      <a:gd name="T68" fmla="*/ 206 w 229"/>
                      <a:gd name="T69" fmla="*/ 56 h 195"/>
                      <a:gd name="T70" fmla="*/ 216 w 229"/>
                      <a:gd name="T71" fmla="*/ 42 h 195"/>
                      <a:gd name="T72" fmla="*/ 223 w 229"/>
                      <a:gd name="T73" fmla="*/ 27 h 195"/>
                      <a:gd name="T74" fmla="*/ 228 w 229"/>
                      <a:gd name="T75" fmla="*/ 9 h 195"/>
                      <a:gd name="T76" fmla="*/ 229 w 229"/>
                      <a:gd name="T77" fmla="*/ 0 h 195"/>
                      <a:gd name="T78" fmla="*/ 229 w 229"/>
                      <a:gd name="T79" fmla="*/ 0 h 195"/>
                      <a:gd name="T80" fmla="*/ 229 w 229"/>
                      <a:gd name="T81" fmla="*/ 0 h 19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9"/>
                      <a:gd name="T124" fmla="*/ 0 h 195"/>
                      <a:gd name="T125" fmla="*/ 229 w 229"/>
                      <a:gd name="T126" fmla="*/ 195 h 19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9" h="195">
                        <a:moveTo>
                          <a:pt x="229" y="0"/>
                        </a:moveTo>
                        <a:lnTo>
                          <a:pt x="227" y="10"/>
                        </a:lnTo>
                        <a:lnTo>
                          <a:pt x="225" y="20"/>
                        </a:lnTo>
                        <a:lnTo>
                          <a:pt x="221" y="29"/>
                        </a:lnTo>
                        <a:lnTo>
                          <a:pt x="216" y="38"/>
                        </a:lnTo>
                        <a:lnTo>
                          <a:pt x="211" y="46"/>
                        </a:lnTo>
                        <a:lnTo>
                          <a:pt x="205" y="53"/>
                        </a:lnTo>
                        <a:lnTo>
                          <a:pt x="198" y="60"/>
                        </a:lnTo>
                        <a:lnTo>
                          <a:pt x="191" y="67"/>
                        </a:lnTo>
                        <a:lnTo>
                          <a:pt x="183" y="74"/>
                        </a:lnTo>
                        <a:lnTo>
                          <a:pt x="175" y="79"/>
                        </a:lnTo>
                        <a:lnTo>
                          <a:pt x="167" y="85"/>
                        </a:lnTo>
                        <a:lnTo>
                          <a:pt x="158" y="90"/>
                        </a:lnTo>
                        <a:lnTo>
                          <a:pt x="149" y="95"/>
                        </a:lnTo>
                        <a:lnTo>
                          <a:pt x="140" y="99"/>
                        </a:lnTo>
                        <a:lnTo>
                          <a:pt x="131" y="104"/>
                        </a:lnTo>
                        <a:lnTo>
                          <a:pt x="122" y="108"/>
                        </a:lnTo>
                        <a:lnTo>
                          <a:pt x="113" y="112"/>
                        </a:lnTo>
                        <a:lnTo>
                          <a:pt x="105" y="116"/>
                        </a:lnTo>
                        <a:lnTo>
                          <a:pt x="97" y="120"/>
                        </a:lnTo>
                        <a:lnTo>
                          <a:pt x="88" y="124"/>
                        </a:lnTo>
                        <a:lnTo>
                          <a:pt x="80" y="129"/>
                        </a:lnTo>
                        <a:lnTo>
                          <a:pt x="72" y="133"/>
                        </a:lnTo>
                        <a:lnTo>
                          <a:pt x="64" y="138"/>
                        </a:lnTo>
                        <a:lnTo>
                          <a:pt x="56" y="143"/>
                        </a:lnTo>
                        <a:lnTo>
                          <a:pt x="48" y="148"/>
                        </a:lnTo>
                        <a:lnTo>
                          <a:pt x="41" y="153"/>
                        </a:lnTo>
                        <a:lnTo>
                          <a:pt x="33" y="159"/>
                        </a:lnTo>
                        <a:lnTo>
                          <a:pt x="26" y="164"/>
                        </a:lnTo>
                        <a:lnTo>
                          <a:pt x="18" y="171"/>
                        </a:lnTo>
                        <a:lnTo>
                          <a:pt x="12" y="177"/>
                        </a:lnTo>
                        <a:lnTo>
                          <a:pt x="6" y="184"/>
                        </a:lnTo>
                        <a:lnTo>
                          <a:pt x="0" y="192"/>
                        </a:lnTo>
                        <a:lnTo>
                          <a:pt x="0" y="193"/>
                        </a:lnTo>
                        <a:lnTo>
                          <a:pt x="1" y="194"/>
                        </a:lnTo>
                        <a:lnTo>
                          <a:pt x="2" y="195"/>
                        </a:lnTo>
                        <a:lnTo>
                          <a:pt x="4" y="194"/>
                        </a:lnTo>
                        <a:lnTo>
                          <a:pt x="11" y="187"/>
                        </a:lnTo>
                        <a:lnTo>
                          <a:pt x="19" y="181"/>
                        </a:lnTo>
                        <a:lnTo>
                          <a:pt x="27" y="174"/>
                        </a:lnTo>
                        <a:lnTo>
                          <a:pt x="36" y="168"/>
                        </a:lnTo>
                        <a:lnTo>
                          <a:pt x="44" y="162"/>
                        </a:lnTo>
                        <a:lnTo>
                          <a:pt x="52" y="156"/>
                        </a:lnTo>
                        <a:lnTo>
                          <a:pt x="61" y="150"/>
                        </a:lnTo>
                        <a:lnTo>
                          <a:pt x="69" y="145"/>
                        </a:lnTo>
                        <a:lnTo>
                          <a:pt x="74" y="142"/>
                        </a:lnTo>
                        <a:lnTo>
                          <a:pt x="78" y="139"/>
                        </a:lnTo>
                        <a:lnTo>
                          <a:pt x="83" y="136"/>
                        </a:lnTo>
                        <a:lnTo>
                          <a:pt x="88" y="134"/>
                        </a:lnTo>
                        <a:lnTo>
                          <a:pt x="92" y="131"/>
                        </a:lnTo>
                        <a:lnTo>
                          <a:pt x="97" y="129"/>
                        </a:lnTo>
                        <a:lnTo>
                          <a:pt x="102" y="127"/>
                        </a:lnTo>
                        <a:lnTo>
                          <a:pt x="106" y="125"/>
                        </a:lnTo>
                        <a:lnTo>
                          <a:pt x="111" y="122"/>
                        </a:lnTo>
                        <a:lnTo>
                          <a:pt x="116" y="120"/>
                        </a:lnTo>
                        <a:lnTo>
                          <a:pt x="120" y="118"/>
                        </a:lnTo>
                        <a:lnTo>
                          <a:pt x="125" y="115"/>
                        </a:lnTo>
                        <a:lnTo>
                          <a:pt x="130" y="113"/>
                        </a:lnTo>
                        <a:lnTo>
                          <a:pt x="135" y="111"/>
                        </a:lnTo>
                        <a:lnTo>
                          <a:pt x="139" y="108"/>
                        </a:lnTo>
                        <a:lnTo>
                          <a:pt x="144" y="106"/>
                        </a:lnTo>
                        <a:lnTo>
                          <a:pt x="151" y="101"/>
                        </a:lnTo>
                        <a:lnTo>
                          <a:pt x="159" y="97"/>
                        </a:lnTo>
                        <a:lnTo>
                          <a:pt x="167" y="92"/>
                        </a:lnTo>
                        <a:lnTo>
                          <a:pt x="174" y="87"/>
                        </a:lnTo>
                        <a:lnTo>
                          <a:pt x="181" y="81"/>
                        </a:lnTo>
                        <a:lnTo>
                          <a:pt x="188" y="75"/>
                        </a:lnTo>
                        <a:lnTo>
                          <a:pt x="194" y="69"/>
                        </a:lnTo>
                        <a:lnTo>
                          <a:pt x="200" y="63"/>
                        </a:lnTo>
                        <a:lnTo>
                          <a:pt x="206" y="56"/>
                        </a:lnTo>
                        <a:lnTo>
                          <a:pt x="211" y="50"/>
                        </a:lnTo>
                        <a:lnTo>
                          <a:pt x="216" y="42"/>
                        </a:lnTo>
                        <a:lnTo>
                          <a:pt x="220" y="35"/>
                        </a:lnTo>
                        <a:lnTo>
                          <a:pt x="223" y="27"/>
                        </a:lnTo>
                        <a:lnTo>
                          <a:pt x="226" y="18"/>
                        </a:lnTo>
                        <a:lnTo>
                          <a:pt x="228" y="9"/>
                        </a:lnTo>
                        <a:lnTo>
                          <a:pt x="22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2" name="Freeform 67"/>
                  <p:cNvSpPr>
                    <a:spLocks/>
                  </p:cNvSpPr>
                  <p:nvPr/>
                </p:nvSpPr>
                <p:spPr bwMode="auto">
                  <a:xfrm>
                    <a:off x="1206" y="1805"/>
                    <a:ext cx="67" cy="156"/>
                  </a:xfrm>
                  <a:custGeom>
                    <a:avLst/>
                    <a:gdLst>
                      <a:gd name="T0" fmla="*/ 4 w 67"/>
                      <a:gd name="T1" fmla="*/ 156 h 156"/>
                      <a:gd name="T2" fmla="*/ 5 w 67"/>
                      <a:gd name="T3" fmla="*/ 145 h 156"/>
                      <a:gd name="T4" fmla="*/ 6 w 67"/>
                      <a:gd name="T5" fmla="*/ 134 h 156"/>
                      <a:gd name="T6" fmla="*/ 7 w 67"/>
                      <a:gd name="T7" fmla="*/ 124 h 156"/>
                      <a:gd name="T8" fmla="*/ 7 w 67"/>
                      <a:gd name="T9" fmla="*/ 113 h 156"/>
                      <a:gd name="T10" fmla="*/ 6 w 67"/>
                      <a:gd name="T11" fmla="*/ 99 h 156"/>
                      <a:gd name="T12" fmla="*/ 6 w 67"/>
                      <a:gd name="T13" fmla="*/ 86 h 156"/>
                      <a:gd name="T14" fmla="*/ 5 w 67"/>
                      <a:gd name="T15" fmla="*/ 73 h 156"/>
                      <a:gd name="T16" fmla="*/ 6 w 67"/>
                      <a:gd name="T17" fmla="*/ 59 h 156"/>
                      <a:gd name="T18" fmla="*/ 9 w 67"/>
                      <a:gd name="T19" fmla="*/ 49 h 156"/>
                      <a:gd name="T20" fmla="*/ 13 w 67"/>
                      <a:gd name="T21" fmla="*/ 39 h 156"/>
                      <a:gd name="T22" fmla="*/ 19 w 67"/>
                      <a:gd name="T23" fmla="*/ 30 h 156"/>
                      <a:gd name="T24" fmla="*/ 27 w 67"/>
                      <a:gd name="T25" fmla="*/ 21 h 156"/>
                      <a:gd name="T26" fmla="*/ 36 w 67"/>
                      <a:gd name="T27" fmla="*/ 14 h 156"/>
                      <a:gd name="T28" fmla="*/ 45 w 67"/>
                      <a:gd name="T29" fmla="*/ 9 h 156"/>
                      <a:gd name="T30" fmla="*/ 55 w 67"/>
                      <a:gd name="T31" fmla="*/ 5 h 156"/>
                      <a:gd name="T32" fmla="*/ 66 w 67"/>
                      <a:gd name="T33" fmla="*/ 3 h 156"/>
                      <a:gd name="T34" fmla="*/ 67 w 67"/>
                      <a:gd name="T35" fmla="*/ 2 h 156"/>
                      <a:gd name="T36" fmla="*/ 67 w 67"/>
                      <a:gd name="T37" fmla="*/ 1 h 156"/>
                      <a:gd name="T38" fmla="*/ 67 w 67"/>
                      <a:gd name="T39" fmla="*/ 0 h 156"/>
                      <a:gd name="T40" fmla="*/ 67 w 67"/>
                      <a:gd name="T41" fmla="*/ 0 h 156"/>
                      <a:gd name="T42" fmla="*/ 56 w 67"/>
                      <a:gd name="T43" fmla="*/ 0 h 156"/>
                      <a:gd name="T44" fmla="*/ 46 w 67"/>
                      <a:gd name="T45" fmla="*/ 2 h 156"/>
                      <a:gd name="T46" fmla="*/ 36 w 67"/>
                      <a:gd name="T47" fmla="*/ 6 h 156"/>
                      <a:gd name="T48" fmla="*/ 27 w 67"/>
                      <a:gd name="T49" fmla="*/ 11 h 156"/>
                      <a:gd name="T50" fmla="*/ 19 w 67"/>
                      <a:gd name="T51" fmla="*/ 18 h 156"/>
                      <a:gd name="T52" fmla="*/ 12 w 67"/>
                      <a:gd name="T53" fmla="*/ 26 h 156"/>
                      <a:gd name="T54" fmla="*/ 7 w 67"/>
                      <a:gd name="T55" fmla="*/ 35 h 156"/>
                      <a:gd name="T56" fmla="*/ 2 w 67"/>
                      <a:gd name="T57" fmla="*/ 45 h 156"/>
                      <a:gd name="T58" fmla="*/ 0 w 67"/>
                      <a:gd name="T59" fmla="*/ 58 h 156"/>
                      <a:gd name="T60" fmla="*/ 0 w 67"/>
                      <a:gd name="T61" fmla="*/ 71 h 156"/>
                      <a:gd name="T62" fmla="*/ 2 w 67"/>
                      <a:gd name="T63" fmla="*/ 84 h 156"/>
                      <a:gd name="T64" fmla="*/ 4 w 67"/>
                      <a:gd name="T65" fmla="*/ 97 h 156"/>
                      <a:gd name="T66" fmla="*/ 4 w 67"/>
                      <a:gd name="T67" fmla="*/ 103 h 156"/>
                      <a:gd name="T68" fmla="*/ 5 w 67"/>
                      <a:gd name="T69" fmla="*/ 110 h 156"/>
                      <a:gd name="T70" fmla="*/ 6 w 67"/>
                      <a:gd name="T71" fmla="*/ 117 h 156"/>
                      <a:gd name="T72" fmla="*/ 6 w 67"/>
                      <a:gd name="T73" fmla="*/ 123 h 156"/>
                      <a:gd name="T74" fmla="*/ 6 w 67"/>
                      <a:gd name="T75" fmla="*/ 131 h 156"/>
                      <a:gd name="T76" fmla="*/ 6 w 67"/>
                      <a:gd name="T77" fmla="*/ 139 h 156"/>
                      <a:gd name="T78" fmla="*/ 5 w 67"/>
                      <a:gd name="T79" fmla="*/ 148 h 156"/>
                      <a:gd name="T80" fmla="*/ 4 w 67"/>
                      <a:gd name="T81" fmla="*/ 156 h 156"/>
                      <a:gd name="T82" fmla="*/ 4 w 67"/>
                      <a:gd name="T83" fmla="*/ 156 h 156"/>
                      <a:gd name="T84" fmla="*/ 4 w 67"/>
                      <a:gd name="T85" fmla="*/ 156 h 156"/>
                      <a:gd name="T86" fmla="*/ 4 w 67"/>
                      <a:gd name="T87" fmla="*/ 156 h 156"/>
                      <a:gd name="T88" fmla="*/ 4 w 67"/>
                      <a:gd name="T89" fmla="*/ 156 h 156"/>
                      <a:gd name="T90" fmla="*/ 4 w 67"/>
                      <a:gd name="T91" fmla="*/ 156 h 15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7"/>
                      <a:gd name="T139" fmla="*/ 0 h 156"/>
                      <a:gd name="T140" fmla="*/ 67 w 67"/>
                      <a:gd name="T141" fmla="*/ 156 h 15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7" h="156">
                        <a:moveTo>
                          <a:pt x="4" y="156"/>
                        </a:moveTo>
                        <a:lnTo>
                          <a:pt x="5" y="145"/>
                        </a:lnTo>
                        <a:lnTo>
                          <a:pt x="6" y="134"/>
                        </a:lnTo>
                        <a:lnTo>
                          <a:pt x="7" y="124"/>
                        </a:lnTo>
                        <a:lnTo>
                          <a:pt x="7" y="113"/>
                        </a:lnTo>
                        <a:lnTo>
                          <a:pt x="6" y="99"/>
                        </a:lnTo>
                        <a:lnTo>
                          <a:pt x="6" y="86"/>
                        </a:lnTo>
                        <a:lnTo>
                          <a:pt x="5" y="73"/>
                        </a:lnTo>
                        <a:lnTo>
                          <a:pt x="6" y="59"/>
                        </a:lnTo>
                        <a:lnTo>
                          <a:pt x="9" y="49"/>
                        </a:lnTo>
                        <a:lnTo>
                          <a:pt x="13" y="39"/>
                        </a:lnTo>
                        <a:lnTo>
                          <a:pt x="19" y="30"/>
                        </a:lnTo>
                        <a:lnTo>
                          <a:pt x="27" y="21"/>
                        </a:lnTo>
                        <a:lnTo>
                          <a:pt x="36" y="14"/>
                        </a:lnTo>
                        <a:lnTo>
                          <a:pt x="45" y="9"/>
                        </a:lnTo>
                        <a:lnTo>
                          <a:pt x="55" y="5"/>
                        </a:lnTo>
                        <a:lnTo>
                          <a:pt x="66" y="3"/>
                        </a:lnTo>
                        <a:lnTo>
                          <a:pt x="67" y="2"/>
                        </a:lnTo>
                        <a:lnTo>
                          <a:pt x="67" y="1"/>
                        </a:lnTo>
                        <a:lnTo>
                          <a:pt x="67" y="0"/>
                        </a:lnTo>
                        <a:lnTo>
                          <a:pt x="56" y="0"/>
                        </a:lnTo>
                        <a:lnTo>
                          <a:pt x="46" y="2"/>
                        </a:lnTo>
                        <a:lnTo>
                          <a:pt x="36" y="6"/>
                        </a:lnTo>
                        <a:lnTo>
                          <a:pt x="27" y="11"/>
                        </a:lnTo>
                        <a:lnTo>
                          <a:pt x="19" y="18"/>
                        </a:lnTo>
                        <a:lnTo>
                          <a:pt x="12" y="26"/>
                        </a:lnTo>
                        <a:lnTo>
                          <a:pt x="7" y="35"/>
                        </a:lnTo>
                        <a:lnTo>
                          <a:pt x="2" y="45"/>
                        </a:lnTo>
                        <a:lnTo>
                          <a:pt x="0" y="58"/>
                        </a:lnTo>
                        <a:lnTo>
                          <a:pt x="0" y="71"/>
                        </a:lnTo>
                        <a:lnTo>
                          <a:pt x="2" y="84"/>
                        </a:lnTo>
                        <a:lnTo>
                          <a:pt x="4" y="97"/>
                        </a:lnTo>
                        <a:lnTo>
                          <a:pt x="4" y="103"/>
                        </a:lnTo>
                        <a:lnTo>
                          <a:pt x="5" y="110"/>
                        </a:lnTo>
                        <a:lnTo>
                          <a:pt x="6" y="117"/>
                        </a:lnTo>
                        <a:lnTo>
                          <a:pt x="6" y="123"/>
                        </a:lnTo>
                        <a:lnTo>
                          <a:pt x="6" y="131"/>
                        </a:lnTo>
                        <a:lnTo>
                          <a:pt x="6" y="139"/>
                        </a:lnTo>
                        <a:lnTo>
                          <a:pt x="5" y="148"/>
                        </a:lnTo>
                        <a:lnTo>
                          <a:pt x="4" y="15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3" name="Freeform 68"/>
                  <p:cNvSpPr>
                    <a:spLocks/>
                  </p:cNvSpPr>
                  <p:nvPr/>
                </p:nvSpPr>
                <p:spPr bwMode="auto">
                  <a:xfrm>
                    <a:off x="1269" y="1803"/>
                    <a:ext cx="126" cy="90"/>
                  </a:xfrm>
                  <a:custGeom>
                    <a:avLst/>
                    <a:gdLst>
                      <a:gd name="T0" fmla="*/ 5 w 126"/>
                      <a:gd name="T1" fmla="*/ 5 h 90"/>
                      <a:gd name="T2" fmla="*/ 16 w 126"/>
                      <a:gd name="T3" fmla="*/ 3 h 90"/>
                      <a:gd name="T4" fmla="*/ 28 w 126"/>
                      <a:gd name="T5" fmla="*/ 3 h 90"/>
                      <a:gd name="T6" fmla="*/ 40 w 126"/>
                      <a:gd name="T7" fmla="*/ 4 h 90"/>
                      <a:gd name="T8" fmla="*/ 52 w 126"/>
                      <a:gd name="T9" fmla="*/ 6 h 90"/>
                      <a:gd name="T10" fmla="*/ 63 w 126"/>
                      <a:gd name="T11" fmla="*/ 9 h 90"/>
                      <a:gd name="T12" fmla="*/ 74 w 126"/>
                      <a:gd name="T13" fmla="*/ 13 h 90"/>
                      <a:gd name="T14" fmla="*/ 84 w 126"/>
                      <a:gd name="T15" fmla="*/ 19 h 90"/>
                      <a:gd name="T16" fmla="*/ 93 w 126"/>
                      <a:gd name="T17" fmla="*/ 26 h 90"/>
                      <a:gd name="T18" fmla="*/ 100 w 126"/>
                      <a:gd name="T19" fmla="*/ 32 h 90"/>
                      <a:gd name="T20" fmla="*/ 107 w 126"/>
                      <a:gd name="T21" fmla="*/ 40 h 90"/>
                      <a:gd name="T22" fmla="*/ 113 w 126"/>
                      <a:gd name="T23" fmla="*/ 48 h 90"/>
                      <a:gd name="T24" fmla="*/ 119 w 126"/>
                      <a:gd name="T25" fmla="*/ 62 h 90"/>
                      <a:gd name="T26" fmla="*/ 123 w 126"/>
                      <a:gd name="T27" fmla="*/ 80 h 90"/>
                      <a:gd name="T28" fmla="*/ 125 w 126"/>
                      <a:gd name="T29" fmla="*/ 90 h 90"/>
                      <a:gd name="T30" fmla="*/ 126 w 126"/>
                      <a:gd name="T31" fmla="*/ 90 h 90"/>
                      <a:gd name="T32" fmla="*/ 126 w 126"/>
                      <a:gd name="T33" fmla="*/ 79 h 90"/>
                      <a:gd name="T34" fmla="*/ 122 w 126"/>
                      <a:gd name="T35" fmla="*/ 60 h 90"/>
                      <a:gd name="T36" fmla="*/ 116 w 126"/>
                      <a:gd name="T37" fmla="*/ 46 h 90"/>
                      <a:gd name="T38" fmla="*/ 110 w 126"/>
                      <a:gd name="T39" fmla="*/ 36 h 90"/>
                      <a:gd name="T40" fmla="*/ 102 w 126"/>
                      <a:gd name="T41" fmla="*/ 28 h 90"/>
                      <a:gd name="T42" fmla="*/ 94 w 126"/>
                      <a:gd name="T43" fmla="*/ 21 h 90"/>
                      <a:gd name="T44" fmla="*/ 84 w 126"/>
                      <a:gd name="T45" fmla="*/ 14 h 90"/>
                      <a:gd name="T46" fmla="*/ 74 w 126"/>
                      <a:gd name="T47" fmla="*/ 9 h 90"/>
                      <a:gd name="T48" fmla="*/ 63 w 126"/>
                      <a:gd name="T49" fmla="*/ 5 h 90"/>
                      <a:gd name="T50" fmla="*/ 51 w 126"/>
                      <a:gd name="T51" fmla="*/ 2 h 90"/>
                      <a:gd name="T52" fmla="*/ 40 w 126"/>
                      <a:gd name="T53" fmla="*/ 0 h 90"/>
                      <a:gd name="T54" fmla="*/ 28 w 126"/>
                      <a:gd name="T55" fmla="*/ 0 h 90"/>
                      <a:gd name="T56" fmla="*/ 16 w 126"/>
                      <a:gd name="T57" fmla="*/ 2 h 90"/>
                      <a:gd name="T58" fmla="*/ 5 w 126"/>
                      <a:gd name="T59" fmla="*/ 4 h 90"/>
                      <a:gd name="T60" fmla="*/ 0 w 126"/>
                      <a:gd name="T61" fmla="*/ 6 h 90"/>
                      <a:gd name="T62" fmla="*/ 0 w 126"/>
                      <a:gd name="T63" fmla="*/ 6 h 90"/>
                      <a:gd name="T64" fmla="*/ 0 w 126"/>
                      <a:gd name="T65" fmla="*/ 6 h 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6"/>
                      <a:gd name="T100" fmla="*/ 0 h 90"/>
                      <a:gd name="T101" fmla="*/ 126 w 126"/>
                      <a:gd name="T102" fmla="*/ 90 h 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6" h="90">
                        <a:moveTo>
                          <a:pt x="0" y="6"/>
                        </a:moveTo>
                        <a:lnTo>
                          <a:pt x="5" y="5"/>
                        </a:lnTo>
                        <a:lnTo>
                          <a:pt x="11" y="4"/>
                        </a:lnTo>
                        <a:lnTo>
                          <a:pt x="16" y="3"/>
                        </a:lnTo>
                        <a:lnTo>
                          <a:pt x="22" y="3"/>
                        </a:lnTo>
                        <a:lnTo>
                          <a:pt x="28" y="3"/>
                        </a:lnTo>
                        <a:lnTo>
                          <a:pt x="34" y="3"/>
                        </a:lnTo>
                        <a:lnTo>
                          <a:pt x="40" y="4"/>
                        </a:lnTo>
                        <a:lnTo>
                          <a:pt x="46" y="4"/>
                        </a:lnTo>
                        <a:lnTo>
                          <a:pt x="52" y="6"/>
                        </a:lnTo>
                        <a:lnTo>
                          <a:pt x="57" y="7"/>
                        </a:lnTo>
                        <a:lnTo>
                          <a:pt x="63" y="9"/>
                        </a:lnTo>
                        <a:lnTo>
                          <a:pt x="68" y="11"/>
                        </a:lnTo>
                        <a:lnTo>
                          <a:pt x="74" y="13"/>
                        </a:lnTo>
                        <a:lnTo>
                          <a:pt x="79" y="16"/>
                        </a:lnTo>
                        <a:lnTo>
                          <a:pt x="84" y="19"/>
                        </a:lnTo>
                        <a:lnTo>
                          <a:pt x="89" y="23"/>
                        </a:lnTo>
                        <a:lnTo>
                          <a:pt x="93" y="26"/>
                        </a:lnTo>
                        <a:lnTo>
                          <a:pt x="97" y="29"/>
                        </a:lnTo>
                        <a:lnTo>
                          <a:pt x="100" y="32"/>
                        </a:lnTo>
                        <a:lnTo>
                          <a:pt x="104" y="36"/>
                        </a:lnTo>
                        <a:lnTo>
                          <a:pt x="107" y="40"/>
                        </a:lnTo>
                        <a:lnTo>
                          <a:pt x="110" y="44"/>
                        </a:lnTo>
                        <a:lnTo>
                          <a:pt x="113" y="48"/>
                        </a:lnTo>
                        <a:lnTo>
                          <a:pt x="116" y="53"/>
                        </a:lnTo>
                        <a:lnTo>
                          <a:pt x="119" y="62"/>
                        </a:lnTo>
                        <a:lnTo>
                          <a:pt x="122" y="71"/>
                        </a:lnTo>
                        <a:lnTo>
                          <a:pt x="123" y="80"/>
                        </a:lnTo>
                        <a:lnTo>
                          <a:pt x="125" y="90"/>
                        </a:lnTo>
                        <a:lnTo>
                          <a:pt x="126" y="90"/>
                        </a:lnTo>
                        <a:lnTo>
                          <a:pt x="126" y="89"/>
                        </a:lnTo>
                        <a:lnTo>
                          <a:pt x="126" y="79"/>
                        </a:lnTo>
                        <a:lnTo>
                          <a:pt x="124" y="70"/>
                        </a:lnTo>
                        <a:lnTo>
                          <a:pt x="122" y="60"/>
                        </a:lnTo>
                        <a:lnTo>
                          <a:pt x="119" y="51"/>
                        </a:lnTo>
                        <a:lnTo>
                          <a:pt x="116" y="46"/>
                        </a:lnTo>
                        <a:lnTo>
                          <a:pt x="113" y="41"/>
                        </a:lnTo>
                        <a:lnTo>
                          <a:pt x="110" y="36"/>
                        </a:lnTo>
                        <a:lnTo>
                          <a:pt x="106" y="32"/>
                        </a:lnTo>
                        <a:lnTo>
                          <a:pt x="102" y="28"/>
                        </a:lnTo>
                        <a:lnTo>
                          <a:pt x="98" y="24"/>
                        </a:lnTo>
                        <a:lnTo>
                          <a:pt x="94" y="21"/>
                        </a:lnTo>
                        <a:lnTo>
                          <a:pt x="89" y="18"/>
                        </a:lnTo>
                        <a:lnTo>
                          <a:pt x="84" y="14"/>
                        </a:lnTo>
                        <a:lnTo>
                          <a:pt x="79" y="11"/>
                        </a:lnTo>
                        <a:lnTo>
                          <a:pt x="74" y="9"/>
                        </a:lnTo>
                        <a:lnTo>
                          <a:pt x="68" y="7"/>
                        </a:lnTo>
                        <a:lnTo>
                          <a:pt x="63" y="5"/>
                        </a:lnTo>
                        <a:lnTo>
                          <a:pt x="57" y="3"/>
                        </a:lnTo>
                        <a:lnTo>
                          <a:pt x="51" y="2"/>
                        </a:lnTo>
                        <a:lnTo>
                          <a:pt x="45" y="1"/>
                        </a:lnTo>
                        <a:lnTo>
                          <a:pt x="40" y="0"/>
                        </a:lnTo>
                        <a:lnTo>
                          <a:pt x="34" y="0"/>
                        </a:lnTo>
                        <a:lnTo>
                          <a:pt x="28" y="0"/>
                        </a:lnTo>
                        <a:lnTo>
                          <a:pt x="22" y="1"/>
                        </a:lnTo>
                        <a:lnTo>
                          <a:pt x="16" y="2"/>
                        </a:lnTo>
                        <a:lnTo>
                          <a:pt x="10" y="3"/>
                        </a:lnTo>
                        <a:lnTo>
                          <a:pt x="5" y="4"/>
                        </a:lnTo>
                        <a:lnTo>
                          <a:pt x="0" y="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4" name="Freeform 69"/>
                  <p:cNvSpPr>
                    <a:spLocks/>
                  </p:cNvSpPr>
                  <p:nvPr/>
                </p:nvSpPr>
                <p:spPr bwMode="auto">
                  <a:xfrm>
                    <a:off x="1317" y="1858"/>
                    <a:ext cx="41" cy="41"/>
                  </a:xfrm>
                  <a:custGeom>
                    <a:avLst/>
                    <a:gdLst>
                      <a:gd name="T0" fmla="*/ 29 w 41"/>
                      <a:gd name="T1" fmla="*/ 11 h 41"/>
                      <a:gd name="T2" fmla="*/ 33 w 41"/>
                      <a:gd name="T3" fmla="*/ 18 h 41"/>
                      <a:gd name="T4" fmla="*/ 36 w 41"/>
                      <a:gd name="T5" fmla="*/ 24 h 41"/>
                      <a:gd name="T6" fmla="*/ 38 w 41"/>
                      <a:gd name="T7" fmla="*/ 33 h 41"/>
                      <a:gd name="T8" fmla="*/ 38 w 41"/>
                      <a:gd name="T9" fmla="*/ 40 h 41"/>
                      <a:gd name="T10" fmla="*/ 39 w 41"/>
                      <a:gd name="T11" fmla="*/ 41 h 41"/>
                      <a:gd name="T12" fmla="*/ 40 w 41"/>
                      <a:gd name="T13" fmla="*/ 41 h 41"/>
                      <a:gd name="T14" fmla="*/ 40 w 41"/>
                      <a:gd name="T15" fmla="*/ 40 h 41"/>
                      <a:gd name="T16" fmla="*/ 41 w 41"/>
                      <a:gd name="T17" fmla="*/ 40 h 41"/>
                      <a:gd name="T18" fmla="*/ 41 w 41"/>
                      <a:gd name="T19" fmla="*/ 31 h 41"/>
                      <a:gd name="T20" fmla="*/ 40 w 41"/>
                      <a:gd name="T21" fmla="*/ 22 h 41"/>
                      <a:gd name="T22" fmla="*/ 37 w 41"/>
                      <a:gd name="T23" fmla="*/ 14 h 41"/>
                      <a:gd name="T24" fmla="*/ 31 w 41"/>
                      <a:gd name="T25" fmla="*/ 8 h 41"/>
                      <a:gd name="T26" fmla="*/ 26 w 41"/>
                      <a:gd name="T27" fmla="*/ 4 h 41"/>
                      <a:gd name="T28" fmla="*/ 20 w 41"/>
                      <a:gd name="T29" fmla="*/ 2 h 41"/>
                      <a:gd name="T30" fmla="*/ 15 w 41"/>
                      <a:gd name="T31" fmla="*/ 1 h 41"/>
                      <a:gd name="T32" fmla="*/ 10 w 41"/>
                      <a:gd name="T33" fmla="*/ 0 h 41"/>
                      <a:gd name="T34" fmla="*/ 6 w 41"/>
                      <a:gd name="T35" fmla="*/ 0 h 41"/>
                      <a:gd name="T36" fmla="*/ 2 w 41"/>
                      <a:gd name="T37" fmla="*/ 0 h 41"/>
                      <a:gd name="T38" fmla="*/ 1 w 41"/>
                      <a:gd name="T39" fmla="*/ 0 h 41"/>
                      <a:gd name="T40" fmla="*/ 0 w 41"/>
                      <a:gd name="T41" fmla="*/ 0 h 41"/>
                      <a:gd name="T42" fmla="*/ 1 w 41"/>
                      <a:gd name="T43" fmla="*/ 0 h 41"/>
                      <a:gd name="T44" fmla="*/ 3 w 41"/>
                      <a:gd name="T45" fmla="*/ 1 h 41"/>
                      <a:gd name="T46" fmla="*/ 7 w 41"/>
                      <a:gd name="T47" fmla="*/ 2 h 41"/>
                      <a:gd name="T48" fmla="*/ 11 w 41"/>
                      <a:gd name="T49" fmla="*/ 3 h 41"/>
                      <a:gd name="T50" fmla="*/ 16 w 41"/>
                      <a:gd name="T51" fmla="*/ 5 h 41"/>
                      <a:gd name="T52" fmla="*/ 21 w 41"/>
                      <a:gd name="T53" fmla="*/ 6 h 41"/>
                      <a:gd name="T54" fmla="*/ 25 w 41"/>
                      <a:gd name="T55" fmla="*/ 9 h 41"/>
                      <a:gd name="T56" fmla="*/ 29 w 41"/>
                      <a:gd name="T57" fmla="*/ 11 h 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1"/>
                      <a:gd name="T88" fmla="*/ 0 h 41"/>
                      <a:gd name="T89" fmla="*/ 41 w 41"/>
                      <a:gd name="T90" fmla="*/ 41 h 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1" h="41">
                        <a:moveTo>
                          <a:pt x="29" y="11"/>
                        </a:moveTo>
                        <a:lnTo>
                          <a:pt x="33" y="18"/>
                        </a:lnTo>
                        <a:lnTo>
                          <a:pt x="36" y="24"/>
                        </a:lnTo>
                        <a:lnTo>
                          <a:pt x="38" y="33"/>
                        </a:lnTo>
                        <a:lnTo>
                          <a:pt x="38" y="40"/>
                        </a:lnTo>
                        <a:lnTo>
                          <a:pt x="39" y="41"/>
                        </a:lnTo>
                        <a:lnTo>
                          <a:pt x="40" y="41"/>
                        </a:lnTo>
                        <a:lnTo>
                          <a:pt x="40" y="40"/>
                        </a:lnTo>
                        <a:lnTo>
                          <a:pt x="41" y="40"/>
                        </a:lnTo>
                        <a:lnTo>
                          <a:pt x="41" y="31"/>
                        </a:lnTo>
                        <a:lnTo>
                          <a:pt x="40" y="22"/>
                        </a:lnTo>
                        <a:lnTo>
                          <a:pt x="37" y="14"/>
                        </a:lnTo>
                        <a:lnTo>
                          <a:pt x="31" y="8"/>
                        </a:lnTo>
                        <a:lnTo>
                          <a:pt x="26" y="4"/>
                        </a:lnTo>
                        <a:lnTo>
                          <a:pt x="20" y="2"/>
                        </a:lnTo>
                        <a:lnTo>
                          <a:pt x="15" y="1"/>
                        </a:lnTo>
                        <a:lnTo>
                          <a:pt x="10" y="0"/>
                        </a:lnTo>
                        <a:lnTo>
                          <a:pt x="6" y="0"/>
                        </a:lnTo>
                        <a:lnTo>
                          <a:pt x="2" y="0"/>
                        </a:lnTo>
                        <a:lnTo>
                          <a:pt x="1" y="0"/>
                        </a:lnTo>
                        <a:lnTo>
                          <a:pt x="0" y="0"/>
                        </a:lnTo>
                        <a:lnTo>
                          <a:pt x="1" y="0"/>
                        </a:lnTo>
                        <a:lnTo>
                          <a:pt x="3" y="1"/>
                        </a:lnTo>
                        <a:lnTo>
                          <a:pt x="7" y="2"/>
                        </a:lnTo>
                        <a:lnTo>
                          <a:pt x="11" y="3"/>
                        </a:lnTo>
                        <a:lnTo>
                          <a:pt x="16" y="5"/>
                        </a:lnTo>
                        <a:lnTo>
                          <a:pt x="21" y="6"/>
                        </a:lnTo>
                        <a:lnTo>
                          <a:pt x="25" y="9"/>
                        </a:lnTo>
                        <a:lnTo>
                          <a:pt x="29" y="1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5" name="Freeform 70"/>
                  <p:cNvSpPr>
                    <a:spLocks/>
                  </p:cNvSpPr>
                  <p:nvPr/>
                </p:nvSpPr>
                <p:spPr bwMode="auto">
                  <a:xfrm>
                    <a:off x="1228" y="1851"/>
                    <a:ext cx="47" cy="127"/>
                  </a:xfrm>
                  <a:custGeom>
                    <a:avLst/>
                    <a:gdLst>
                      <a:gd name="T0" fmla="*/ 13 w 47"/>
                      <a:gd name="T1" fmla="*/ 10 h 127"/>
                      <a:gd name="T2" fmla="*/ 8 w 47"/>
                      <a:gd name="T3" fmla="*/ 17 h 127"/>
                      <a:gd name="T4" fmla="*/ 6 w 47"/>
                      <a:gd name="T5" fmla="*/ 23 h 127"/>
                      <a:gd name="T6" fmla="*/ 7 w 47"/>
                      <a:gd name="T7" fmla="*/ 31 h 127"/>
                      <a:gd name="T8" fmla="*/ 11 w 47"/>
                      <a:gd name="T9" fmla="*/ 36 h 127"/>
                      <a:gd name="T10" fmla="*/ 15 w 47"/>
                      <a:gd name="T11" fmla="*/ 41 h 127"/>
                      <a:gd name="T12" fmla="*/ 18 w 47"/>
                      <a:gd name="T13" fmla="*/ 48 h 127"/>
                      <a:gd name="T14" fmla="*/ 16 w 47"/>
                      <a:gd name="T15" fmla="*/ 56 h 127"/>
                      <a:gd name="T16" fmla="*/ 11 w 47"/>
                      <a:gd name="T17" fmla="*/ 64 h 127"/>
                      <a:gd name="T18" fmla="*/ 6 w 47"/>
                      <a:gd name="T19" fmla="*/ 75 h 127"/>
                      <a:gd name="T20" fmla="*/ 2 w 47"/>
                      <a:gd name="T21" fmla="*/ 92 h 127"/>
                      <a:gd name="T22" fmla="*/ 0 w 47"/>
                      <a:gd name="T23" fmla="*/ 115 h 127"/>
                      <a:gd name="T24" fmla="*/ 2 w 47"/>
                      <a:gd name="T25" fmla="*/ 122 h 127"/>
                      <a:gd name="T26" fmla="*/ 5 w 47"/>
                      <a:gd name="T27" fmla="*/ 97 h 127"/>
                      <a:gd name="T28" fmla="*/ 9 w 47"/>
                      <a:gd name="T29" fmla="*/ 80 h 127"/>
                      <a:gd name="T30" fmla="*/ 14 w 47"/>
                      <a:gd name="T31" fmla="*/ 72 h 127"/>
                      <a:gd name="T32" fmla="*/ 18 w 47"/>
                      <a:gd name="T33" fmla="*/ 64 h 127"/>
                      <a:gd name="T34" fmla="*/ 23 w 47"/>
                      <a:gd name="T35" fmla="*/ 55 h 127"/>
                      <a:gd name="T36" fmla="*/ 25 w 47"/>
                      <a:gd name="T37" fmla="*/ 45 h 127"/>
                      <a:gd name="T38" fmla="*/ 18 w 47"/>
                      <a:gd name="T39" fmla="*/ 34 h 127"/>
                      <a:gd name="T40" fmla="*/ 12 w 47"/>
                      <a:gd name="T41" fmla="*/ 26 h 127"/>
                      <a:gd name="T42" fmla="*/ 11 w 47"/>
                      <a:gd name="T43" fmla="*/ 19 h 127"/>
                      <a:gd name="T44" fmla="*/ 14 w 47"/>
                      <a:gd name="T45" fmla="*/ 13 h 127"/>
                      <a:gd name="T46" fmla="*/ 20 w 47"/>
                      <a:gd name="T47" fmla="*/ 8 h 127"/>
                      <a:gd name="T48" fmla="*/ 26 w 47"/>
                      <a:gd name="T49" fmla="*/ 4 h 127"/>
                      <a:gd name="T50" fmla="*/ 34 w 47"/>
                      <a:gd name="T51" fmla="*/ 3 h 127"/>
                      <a:gd name="T52" fmla="*/ 41 w 47"/>
                      <a:gd name="T53" fmla="*/ 2 h 127"/>
                      <a:gd name="T54" fmla="*/ 46 w 47"/>
                      <a:gd name="T55" fmla="*/ 2 h 127"/>
                      <a:gd name="T56" fmla="*/ 46 w 47"/>
                      <a:gd name="T57" fmla="*/ 2 h 127"/>
                      <a:gd name="T58" fmla="*/ 41 w 47"/>
                      <a:gd name="T59" fmla="*/ 1 h 127"/>
                      <a:gd name="T60" fmla="*/ 31 w 47"/>
                      <a:gd name="T61" fmla="*/ 1 h 127"/>
                      <a:gd name="T62" fmla="*/ 21 w 47"/>
                      <a:gd name="T63" fmla="*/ 4 h 1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127"/>
                      <a:gd name="T98" fmla="*/ 47 w 47"/>
                      <a:gd name="T99" fmla="*/ 127 h 1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127">
                        <a:moveTo>
                          <a:pt x="16" y="8"/>
                        </a:moveTo>
                        <a:lnTo>
                          <a:pt x="13" y="10"/>
                        </a:lnTo>
                        <a:lnTo>
                          <a:pt x="10" y="13"/>
                        </a:lnTo>
                        <a:lnTo>
                          <a:pt x="8" y="17"/>
                        </a:lnTo>
                        <a:lnTo>
                          <a:pt x="7" y="20"/>
                        </a:lnTo>
                        <a:lnTo>
                          <a:pt x="6" y="23"/>
                        </a:lnTo>
                        <a:lnTo>
                          <a:pt x="6" y="27"/>
                        </a:lnTo>
                        <a:lnTo>
                          <a:pt x="7" y="31"/>
                        </a:lnTo>
                        <a:lnTo>
                          <a:pt x="9" y="34"/>
                        </a:lnTo>
                        <a:lnTo>
                          <a:pt x="11" y="36"/>
                        </a:lnTo>
                        <a:lnTo>
                          <a:pt x="14" y="39"/>
                        </a:lnTo>
                        <a:lnTo>
                          <a:pt x="15" y="41"/>
                        </a:lnTo>
                        <a:lnTo>
                          <a:pt x="17" y="44"/>
                        </a:lnTo>
                        <a:lnTo>
                          <a:pt x="18" y="48"/>
                        </a:lnTo>
                        <a:lnTo>
                          <a:pt x="18" y="52"/>
                        </a:lnTo>
                        <a:lnTo>
                          <a:pt x="16" y="56"/>
                        </a:lnTo>
                        <a:lnTo>
                          <a:pt x="14" y="60"/>
                        </a:lnTo>
                        <a:lnTo>
                          <a:pt x="11" y="64"/>
                        </a:lnTo>
                        <a:lnTo>
                          <a:pt x="9" y="70"/>
                        </a:lnTo>
                        <a:lnTo>
                          <a:pt x="6" y="75"/>
                        </a:lnTo>
                        <a:lnTo>
                          <a:pt x="5" y="81"/>
                        </a:lnTo>
                        <a:lnTo>
                          <a:pt x="2" y="92"/>
                        </a:lnTo>
                        <a:lnTo>
                          <a:pt x="1" y="103"/>
                        </a:lnTo>
                        <a:lnTo>
                          <a:pt x="0" y="115"/>
                        </a:lnTo>
                        <a:lnTo>
                          <a:pt x="1" y="127"/>
                        </a:lnTo>
                        <a:lnTo>
                          <a:pt x="2" y="122"/>
                        </a:lnTo>
                        <a:lnTo>
                          <a:pt x="3" y="111"/>
                        </a:lnTo>
                        <a:lnTo>
                          <a:pt x="5" y="97"/>
                        </a:lnTo>
                        <a:lnTo>
                          <a:pt x="8" y="84"/>
                        </a:lnTo>
                        <a:lnTo>
                          <a:pt x="9" y="80"/>
                        </a:lnTo>
                        <a:lnTo>
                          <a:pt x="12" y="75"/>
                        </a:lnTo>
                        <a:lnTo>
                          <a:pt x="14" y="72"/>
                        </a:lnTo>
                        <a:lnTo>
                          <a:pt x="16" y="68"/>
                        </a:lnTo>
                        <a:lnTo>
                          <a:pt x="18" y="64"/>
                        </a:lnTo>
                        <a:lnTo>
                          <a:pt x="20" y="60"/>
                        </a:lnTo>
                        <a:lnTo>
                          <a:pt x="23" y="55"/>
                        </a:lnTo>
                        <a:lnTo>
                          <a:pt x="24" y="51"/>
                        </a:lnTo>
                        <a:lnTo>
                          <a:pt x="25" y="45"/>
                        </a:lnTo>
                        <a:lnTo>
                          <a:pt x="23" y="39"/>
                        </a:lnTo>
                        <a:lnTo>
                          <a:pt x="18" y="34"/>
                        </a:lnTo>
                        <a:lnTo>
                          <a:pt x="14" y="29"/>
                        </a:lnTo>
                        <a:lnTo>
                          <a:pt x="12" y="26"/>
                        </a:lnTo>
                        <a:lnTo>
                          <a:pt x="11" y="22"/>
                        </a:lnTo>
                        <a:lnTo>
                          <a:pt x="11" y="19"/>
                        </a:lnTo>
                        <a:lnTo>
                          <a:pt x="13" y="16"/>
                        </a:lnTo>
                        <a:lnTo>
                          <a:pt x="14" y="13"/>
                        </a:lnTo>
                        <a:lnTo>
                          <a:pt x="17" y="10"/>
                        </a:lnTo>
                        <a:lnTo>
                          <a:pt x="20" y="8"/>
                        </a:lnTo>
                        <a:lnTo>
                          <a:pt x="23" y="5"/>
                        </a:lnTo>
                        <a:lnTo>
                          <a:pt x="26" y="4"/>
                        </a:lnTo>
                        <a:lnTo>
                          <a:pt x="30" y="3"/>
                        </a:lnTo>
                        <a:lnTo>
                          <a:pt x="34" y="3"/>
                        </a:lnTo>
                        <a:lnTo>
                          <a:pt x="38" y="2"/>
                        </a:lnTo>
                        <a:lnTo>
                          <a:pt x="41" y="2"/>
                        </a:lnTo>
                        <a:lnTo>
                          <a:pt x="45" y="2"/>
                        </a:lnTo>
                        <a:lnTo>
                          <a:pt x="46" y="2"/>
                        </a:lnTo>
                        <a:lnTo>
                          <a:pt x="47" y="2"/>
                        </a:lnTo>
                        <a:lnTo>
                          <a:pt x="46" y="2"/>
                        </a:lnTo>
                        <a:lnTo>
                          <a:pt x="44" y="1"/>
                        </a:lnTo>
                        <a:lnTo>
                          <a:pt x="41" y="1"/>
                        </a:lnTo>
                        <a:lnTo>
                          <a:pt x="36" y="0"/>
                        </a:lnTo>
                        <a:lnTo>
                          <a:pt x="31" y="1"/>
                        </a:lnTo>
                        <a:lnTo>
                          <a:pt x="26" y="2"/>
                        </a:lnTo>
                        <a:lnTo>
                          <a:pt x="21" y="4"/>
                        </a:lnTo>
                        <a:lnTo>
                          <a:pt x="16"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6" name="Freeform 71"/>
                  <p:cNvSpPr>
                    <a:spLocks/>
                  </p:cNvSpPr>
                  <p:nvPr/>
                </p:nvSpPr>
                <p:spPr bwMode="auto">
                  <a:xfrm>
                    <a:off x="1199" y="1892"/>
                    <a:ext cx="35" cy="78"/>
                  </a:xfrm>
                  <a:custGeom>
                    <a:avLst/>
                    <a:gdLst>
                      <a:gd name="T0" fmla="*/ 29 w 35"/>
                      <a:gd name="T1" fmla="*/ 4 h 78"/>
                      <a:gd name="T2" fmla="*/ 27 w 35"/>
                      <a:gd name="T3" fmla="*/ 2 h 78"/>
                      <a:gd name="T4" fmla="*/ 25 w 35"/>
                      <a:gd name="T5" fmla="*/ 0 h 78"/>
                      <a:gd name="T6" fmla="*/ 22 w 35"/>
                      <a:gd name="T7" fmla="*/ 0 h 78"/>
                      <a:gd name="T8" fmla="*/ 19 w 35"/>
                      <a:gd name="T9" fmla="*/ 0 h 78"/>
                      <a:gd name="T10" fmla="*/ 17 w 35"/>
                      <a:gd name="T11" fmla="*/ 1 h 78"/>
                      <a:gd name="T12" fmla="*/ 15 w 35"/>
                      <a:gd name="T13" fmla="*/ 3 h 78"/>
                      <a:gd name="T14" fmla="*/ 12 w 35"/>
                      <a:gd name="T15" fmla="*/ 4 h 78"/>
                      <a:gd name="T16" fmla="*/ 11 w 35"/>
                      <a:gd name="T17" fmla="*/ 7 h 78"/>
                      <a:gd name="T18" fmla="*/ 6 w 35"/>
                      <a:gd name="T19" fmla="*/ 15 h 78"/>
                      <a:gd name="T20" fmla="*/ 2 w 35"/>
                      <a:gd name="T21" fmla="*/ 25 h 78"/>
                      <a:gd name="T22" fmla="*/ 1 w 35"/>
                      <a:gd name="T23" fmla="*/ 35 h 78"/>
                      <a:gd name="T24" fmla="*/ 0 w 35"/>
                      <a:gd name="T25" fmla="*/ 45 h 78"/>
                      <a:gd name="T26" fmla="*/ 1 w 35"/>
                      <a:gd name="T27" fmla="*/ 50 h 78"/>
                      <a:gd name="T28" fmla="*/ 3 w 35"/>
                      <a:gd name="T29" fmla="*/ 56 h 78"/>
                      <a:gd name="T30" fmla="*/ 6 w 35"/>
                      <a:gd name="T31" fmla="*/ 62 h 78"/>
                      <a:gd name="T32" fmla="*/ 9 w 35"/>
                      <a:gd name="T33" fmla="*/ 67 h 78"/>
                      <a:gd name="T34" fmla="*/ 12 w 35"/>
                      <a:gd name="T35" fmla="*/ 72 h 78"/>
                      <a:gd name="T36" fmla="*/ 15 w 35"/>
                      <a:gd name="T37" fmla="*/ 75 h 78"/>
                      <a:gd name="T38" fmla="*/ 17 w 35"/>
                      <a:gd name="T39" fmla="*/ 77 h 78"/>
                      <a:gd name="T40" fmla="*/ 17 w 35"/>
                      <a:gd name="T41" fmla="*/ 78 h 78"/>
                      <a:gd name="T42" fmla="*/ 15 w 35"/>
                      <a:gd name="T43" fmla="*/ 73 h 78"/>
                      <a:gd name="T44" fmla="*/ 12 w 35"/>
                      <a:gd name="T45" fmla="*/ 67 h 78"/>
                      <a:gd name="T46" fmla="*/ 10 w 35"/>
                      <a:gd name="T47" fmla="*/ 62 h 78"/>
                      <a:gd name="T48" fmla="*/ 8 w 35"/>
                      <a:gd name="T49" fmla="*/ 57 h 78"/>
                      <a:gd name="T50" fmla="*/ 7 w 35"/>
                      <a:gd name="T51" fmla="*/ 50 h 78"/>
                      <a:gd name="T52" fmla="*/ 7 w 35"/>
                      <a:gd name="T53" fmla="*/ 42 h 78"/>
                      <a:gd name="T54" fmla="*/ 7 w 35"/>
                      <a:gd name="T55" fmla="*/ 34 h 78"/>
                      <a:gd name="T56" fmla="*/ 8 w 35"/>
                      <a:gd name="T57" fmla="*/ 27 h 78"/>
                      <a:gd name="T58" fmla="*/ 9 w 35"/>
                      <a:gd name="T59" fmla="*/ 23 h 78"/>
                      <a:gd name="T60" fmla="*/ 11 w 35"/>
                      <a:gd name="T61" fmla="*/ 19 h 78"/>
                      <a:gd name="T62" fmla="*/ 13 w 35"/>
                      <a:gd name="T63" fmla="*/ 14 h 78"/>
                      <a:gd name="T64" fmla="*/ 16 w 35"/>
                      <a:gd name="T65" fmla="*/ 9 h 78"/>
                      <a:gd name="T66" fmla="*/ 18 w 35"/>
                      <a:gd name="T67" fmla="*/ 6 h 78"/>
                      <a:gd name="T68" fmla="*/ 22 w 35"/>
                      <a:gd name="T69" fmla="*/ 5 h 78"/>
                      <a:gd name="T70" fmla="*/ 25 w 35"/>
                      <a:gd name="T71" fmla="*/ 6 h 78"/>
                      <a:gd name="T72" fmla="*/ 29 w 35"/>
                      <a:gd name="T73" fmla="*/ 10 h 78"/>
                      <a:gd name="T74" fmla="*/ 33 w 35"/>
                      <a:gd name="T75" fmla="*/ 14 h 78"/>
                      <a:gd name="T76" fmla="*/ 35 w 35"/>
                      <a:gd name="T77" fmla="*/ 15 h 78"/>
                      <a:gd name="T78" fmla="*/ 34 w 35"/>
                      <a:gd name="T79" fmla="*/ 12 h 78"/>
                      <a:gd name="T80" fmla="*/ 29 w 35"/>
                      <a:gd name="T81" fmla="*/ 4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
                      <a:gd name="T124" fmla="*/ 0 h 78"/>
                      <a:gd name="T125" fmla="*/ 35 w 35"/>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 h="78">
                        <a:moveTo>
                          <a:pt x="29" y="4"/>
                        </a:moveTo>
                        <a:lnTo>
                          <a:pt x="27" y="2"/>
                        </a:lnTo>
                        <a:lnTo>
                          <a:pt x="25" y="0"/>
                        </a:lnTo>
                        <a:lnTo>
                          <a:pt x="22" y="0"/>
                        </a:lnTo>
                        <a:lnTo>
                          <a:pt x="19" y="0"/>
                        </a:lnTo>
                        <a:lnTo>
                          <a:pt x="17" y="1"/>
                        </a:lnTo>
                        <a:lnTo>
                          <a:pt x="15" y="3"/>
                        </a:lnTo>
                        <a:lnTo>
                          <a:pt x="12" y="4"/>
                        </a:lnTo>
                        <a:lnTo>
                          <a:pt x="11" y="7"/>
                        </a:lnTo>
                        <a:lnTo>
                          <a:pt x="6" y="15"/>
                        </a:lnTo>
                        <a:lnTo>
                          <a:pt x="2" y="25"/>
                        </a:lnTo>
                        <a:lnTo>
                          <a:pt x="1" y="35"/>
                        </a:lnTo>
                        <a:lnTo>
                          <a:pt x="0" y="45"/>
                        </a:lnTo>
                        <a:lnTo>
                          <a:pt x="1" y="50"/>
                        </a:lnTo>
                        <a:lnTo>
                          <a:pt x="3" y="56"/>
                        </a:lnTo>
                        <a:lnTo>
                          <a:pt x="6" y="62"/>
                        </a:lnTo>
                        <a:lnTo>
                          <a:pt x="9" y="67"/>
                        </a:lnTo>
                        <a:lnTo>
                          <a:pt x="12" y="72"/>
                        </a:lnTo>
                        <a:lnTo>
                          <a:pt x="15" y="75"/>
                        </a:lnTo>
                        <a:lnTo>
                          <a:pt x="17" y="77"/>
                        </a:lnTo>
                        <a:lnTo>
                          <a:pt x="17" y="78"/>
                        </a:lnTo>
                        <a:lnTo>
                          <a:pt x="15" y="73"/>
                        </a:lnTo>
                        <a:lnTo>
                          <a:pt x="12" y="67"/>
                        </a:lnTo>
                        <a:lnTo>
                          <a:pt x="10" y="62"/>
                        </a:lnTo>
                        <a:lnTo>
                          <a:pt x="8" y="57"/>
                        </a:lnTo>
                        <a:lnTo>
                          <a:pt x="7" y="50"/>
                        </a:lnTo>
                        <a:lnTo>
                          <a:pt x="7" y="42"/>
                        </a:lnTo>
                        <a:lnTo>
                          <a:pt x="7" y="34"/>
                        </a:lnTo>
                        <a:lnTo>
                          <a:pt x="8" y="27"/>
                        </a:lnTo>
                        <a:lnTo>
                          <a:pt x="9" y="23"/>
                        </a:lnTo>
                        <a:lnTo>
                          <a:pt x="11" y="19"/>
                        </a:lnTo>
                        <a:lnTo>
                          <a:pt x="13" y="14"/>
                        </a:lnTo>
                        <a:lnTo>
                          <a:pt x="16" y="9"/>
                        </a:lnTo>
                        <a:lnTo>
                          <a:pt x="18" y="6"/>
                        </a:lnTo>
                        <a:lnTo>
                          <a:pt x="22" y="5"/>
                        </a:lnTo>
                        <a:lnTo>
                          <a:pt x="25" y="6"/>
                        </a:lnTo>
                        <a:lnTo>
                          <a:pt x="29" y="10"/>
                        </a:lnTo>
                        <a:lnTo>
                          <a:pt x="33" y="14"/>
                        </a:lnTo>
                        <a:lnTo>
                          <a:pt x="35" y="15"/>
                        </a:lnTo>
                        <a:lnTo>
                          <a:pt x="34" y="12"/>
                        </a:lnTo>
                        <a:lnTo>
                          <a:pt x="29"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7" name="Freeform 72"/>
                  <p:cNvSpPr>
                    <a:spLocks/>
                  </p:cNvSpPr>
                  <p:nvPr/>
                </p:nvSpPr>
                <p:spPr bwMode="auto">
                  <a:xfrm>
                    <a:off x="1541" y="2052"/>
                    <a:ext cx="69" cy="345"/>
                  </a:xfrm>
                  <a:custGeom>
                    <a:avLst/>
                    <a:gdLst>
                      <a:gd name="T0" fmla="*/ 69 w 69"/>
                      <a:gd name="T1" fmla="*/ 0 h 345"/>
                      <a:gd name="T2" fmla="*/ 60 w 69"/>
                      <a:gd name="T3" fmla="*/ 21 h 345"/>
                      <a:gd name="T4" fmla="*/ 51 w 69"/>
                      <a:gd name="T5" fmla="*/ 41 h 345"/>
                      <a:gd name="T6" fmla="*/ 42 w 69"/>
                      <a:gd name="T7" fmla="*/ 61 h 345"/>
                      <a:gd name="T8" fmla="*/ 34 w 69"/>
                      <a:gd name="T9" fmla="*/ 82 h 345"/>
                      <a:gd name="T10" fmla="*/ 26 w 69"/>
                      <a:gd name="T11" fmla="*/ 103 h 345"/>
                      <a:gd name="T12" fmla="*/ 20 w 69"/>
                      <a:gd name="T13" fmla="*/ 124 h 345"/>
                      <a:gd name="T14" fmla="*/ 14 w 69"/>
                      <a:gd name="T15" fmla="*/ 146 h 345"/>
                      <a:gd name="T16" fmla="*/ 9 w 69"/>
                      <a:gd name="T17" fmla="*/ 167 h 345"/>
                      <a:gd name="T18" fmla="*/ 3 w 69"/>
                      <a:gd name="T19" fmla="*/ 211 h 345"/>
                      <a:gd name="T20" fmla="*/ 0 w 69"/>
                      <a:gd name="T21" fmla="*/ 255 h 345"/>
                      <a:gd name="T22" fmla="*/ 0 w 69"/>
                      <a:gd name="T23" fmla="*/ 300 h 345"/>
                      <a:gd name="T24" fmla="*/ 4 w 69"/>
                      <a:gd name="T25" fmla="*/ 344 h 345"/>
                      <a:gd name="T26" fmla="*/ 4 w 69"/>
                      <a:gd name="T27" fmla="*/ 345 h 345"/>
                      <a:gd name="T28" fmla="*/ 5 w 69"/>
                      <a:gd name="T29" fmla="*/ 345 h 345"/>
                      <a:gd name="T30" fmla="*/ 6 w 69"/>
                      <a:gd name="T31" fmla="*/ 344 h 345"/>
                      <a:gd name="T32" fmla="*/ 6 w 69"/>
                      <a:gd name="T33" fmla="*/ 343 h 345"/>
                      <a:gd name="T34" fmla="*/ 5 w 69"/>
                      <a:gd name="T35" fmla="*/ 322 h 345"/>
                      <a:gd name="T36" fmla="*/ 4 w 69"/>
                      <a:gd name="T37" fmla="*/ 301 h 345"/>
                      <a:gd name="T38" fmla="*/ 3 w 69"/>
                      <a:gd name="T39" fmla="*/ 280 h 345"/>
                      <a:gd name="T40" fmla="*/ 3 w 69"/>
                      <a:gd name="T41" fmla="*/ 259 h 345"/>
                      <a:gd name="T42" fmla="*/ 4 w 69"/>
                      <a:gd name="T43" fmla="*/ 236 h 345"/>
                      <a:gd name="T44" fmla="*/ 7 w 69"/>
                      <a:gd name="T45" fmla="*/ 214 h 345"/>
                      <a:gd name="T46" fmla="*/ 9 w 69"/>
                      <a:gd name="T47" fmla="*/ 192 h 345"/>
                      <a:gd name="T48" fmla="*/ 12 w 69"/>
                      <a:gd name="T49" fmla="*/ 170 h 345"/>
                      <a:gd name="T50" fmla="*/ 16 w 69"/>
                      <a:gd name="T51" fmla="*/ 148 h 345"/>
                      <a:gd name="T52" fmla="*/ 21 w 69"/>
                      <a:gd name="T53" fmla="*/ 126 h 345"/>
                      <a:gd name="T54" fmla="*/ 28 w 69"/>
                      <a:gd name="T55" fmla="*/ 105 h 345"/>
                      <a:gd name="T56" fmla="*/ 35 w 69"/>
                      <a:gd name="T57" fmla="*/ 84 h 345"/>
                      <a:gd name="T58" fmla="*/ 43 w 69"/>
                      <a:gd name="T59" fmla="*/ 62 h 345"/>
                      <a:gd name="T60" fmla="*/ 51 w 69"/>
                      <a:gd name="T61" fmla="*/ 42 h 345"/>
                      <a:gd name="T62" fmla="*/ 60 w 69"/>
                      <a:gd name="T63" fmla="*/ 21 h 345"/>
                      <a:gd name="T64" fmla="*/ 69 w 69"/>
                      <a:gd name="T65" fmla="*/ 0 h 345"/>
                      <a:gd name="T66" fmla="*/ 69 w 69"/>
                      <a:gd name="T67" fmla="*/ 0 h 345"/>
                      <a:gd name="T68" fmla="*/ 69 w 69"/>
                      <a:gd name="T69" fmla="*/ 0 h 345"/>
                      <a:gd name="T70" fmla="*/ 69 w 69"/>
                      <a:gd name="T71" fmla="*/ 0 h 345"/>
                      <a:gd name="T72" fmla="*/ 69 w 69"/>
                      <a:gd name="T73" fmla="*/ 0 h 345"/>
                      <a:gd name="T74" fmla="*/ 69 w 69"/>
                      <a:gd name="T75" fmla="*/ 0 h 34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9"/>
                      <a:gd name="T115" fmla="*/ 0 h 345"/>
                      <a:gd name="T116" fmla="*/ 69 w 69"/>
                      <a:gd name="T117" fmla="*/ 345 h 34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9" h="345">
                        <a:moveTo>
                          <a:pt x="69" y="0"/>
                        </a:moveTo>
                        <a:lnTo>
                          <a:pt x="60" y="21"/>
                        </a:lnTo>
                        <a:lnTo>
                          <a:pt x="51" y="41"/>
                        </a:lnTo>
                        <a:lnTo>
                          <a:pt x="42" y="61"/>
                        </a:lnTo>
                        <a:lnTo>
                          <a:pt x="34" y="82"/>
                        </a:lnTo>
                        <a:lnTo>
                          <a:pt x="26" y="103"/>
                        </a:lnTo>
                        <a:lnTo>
                          <a:pt x="20" y="124"/>
                        </a:lnTo>
                        <a:lnTo>
                          <a:pt x="14" y="146"/>
                        </a:lnTo>
                        <a:lnTo>
                          <a:pt x="9" y="167"/>
                        </a:lnTo>
                        <a:lnTo>
                          <a:pt x="3" y="211"/>
                        </a:lnTo>
                        <a:lnTo>
                          <a:pt x="0" y="255"/>
                        </a:lnTo>
                        <a:lnTo>
                          <a:pt x="0" y="300"/>
                        </a:lnTo>
                        <a:lnTo>
                          <a:pt x="4" y="344"/>
                        </a:lnTo>
                        <a:lnTo>
                          <a:pt x="4" y="345"/>
                        </a:lnTo>
                        <a:lnTo>
                          <a:pt x="5" y="345"/>
                        </a:lnTo>
                        <a:lnTo>
                          <a:pt x="6" y="344"/>
                        </a:lnTo>
                        <a:lnTo>
                          <a:pt x="6" y="343"/>
                        </a:lnTo>
                        <a:lnTo>
                          <a:pt x="5" y="322"/>
                        </a:lnTo>
                        <a:lnTo>
                          <a:pt x="4" y="301"/>
                        </a:lnTo>
                        <a:lnTo>
                          <a:pt x="3" y="280"/>
                        </a:lnTo>
                        <a:lnTo>
                          <a:pt x="3" y="259"/>
                        </a:lnTo>
                        <a:lnTo>
                          <a:pt x="4" y="236"/>
                        </a:lnTo>
                        <a:lnTo>
                          <a:pt x="7" y="214"/>
                        </a:lnTo>
                        <a:lnTo>
                          <a:pt x="9" y="192"/>
                        </a:lnTo>
                        <a:lnTo>
                          <a:pt x="12" y="170"/>
                        </a:lnTo>
                        <a:lnTo>
                          <a:pt x="16" y="148"/>
                        </a:lnTo>
                        <a:lnTo>
                          <a:pt x="21" y="126"/>
                        </a:lnTo>
                        <a:lnTo>
                          <a:pt x="28" y="105"/>
                        </a:lnTo>
                        <a:lnTo>
                          <a:pt x="35" y="84"/>
                        </a:lnTo>
                        <a:lnTo>
                          <a:pt x="43" y="62"/>
                        </a:lnTo>
                        <a:lnTo>
                          <a:pt x="51" y="42"/>
                        </a:lnTo>
                        <a:lnTo>
                          <a:pt x="60" y="21"/>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8" name="Freeform 73"/>
                  <p:cNvSpPr>
                    <a:spLocks/>
                  </p:cNvSpPr>
                  <p:nvPr/>
                </p:nvSpPr>
                <p:spPr bwMode="auto">
                  <a:xfrm>
                    <a:off x="1660" y="2059"/>
                    <a:ext cx="69" cy="375"/>
                  </a:xfrm>
                  <a:custGeom>
                    <a:avLst/>
                    <a:gdLst>
                      <a:gd name="T0" fmla="*/ 67 w 69"/>
                      <a:gd name="T1" fmla="*/ 5 h 375"/>
                      <a:gd name="T2" fmla="*/ 62 w 69"/>
                      <a:gd name="T3" fmla="*/ 15 h 375"/>
                      <a:gd name="T4" fmla="*/ 57 w 69"/>
                      <a:gd name="T5" fmla="*/ 25 h 375"/>
                      <a:gd name="T6" fmla="*/ 54 w 69"/>
                      <a:gd name="T7" fmla="*/ 35 h 375"/>
                      <a:gd name="T8" fmla="*/ 50 w 69"/>
                      <a:gd name="T9" fmla="*/ 46 h 375"/>
                      <a:gd name="T10" fmla="*/ 46 w 69"/>
                      <a:gd name="T11" fmla="*/ 58 h 375"/>
                      <a:gd name="T12" fmla="*/ 42 w 69"/>
                      <a:gd name="T13" fmla="*/ 69 h 375"/>
                      <a:gd name="T14" fmla="*/ 38 w 69"/>
                      <a:gd name="T15" fmla="*/ 81 h 375"/>
                      <a:gd name="T16" fmla="*/ 33 w 69"/>
                      <a:gd name="T17" fmla="*/ 98 h 375"/>
                      <a:gd name="T18" fmla="*/ 25 w 69"/>
                      <a:gd name="T19" fmla="*/ 122 h 375"/>
                      <a:gd name="T20" fmla="*/ 19 w 69"/>
                      <a:gd name="T21" fmla="*/ 146 h 375"/>
                      <a:gd name="T22" fmla="*/ 13 w 69"/>
                      <a:gd name="T23" fmla="*/ 169 h 375"/>
                      <a:gd name="T24" fmla="*/ 6 w 69"/>
                      <a:gd name="T25" fmla="*/ 205 h 375"/>
                      <a:gd name="T26" fmla="*/ 1 w 69"/>
                      <a:gd name="T27" fmla="*/ 253 h 375"/>
                      <a:gd name="T28" fmla="*/ 1 w 69"/>
                      <a:gd name="T29" fmla="*/ 301 h 375"/>
                      <a:gd name="T30" fmla="*/ 5 w 69"/>
                      <a:gd name="T31" fmla="*/ 349 h 375"/>
                      <a:gd name="T32" fmla="*/ 8 w 69"/>
                      <a:gd name="T33" fmla="*/ 375 h 375"/>
                      <a:gd name="T34" fmla="*/ 10 w 69"/>
                      <a:gd name="T35" fmla="*/ 374 h 375"/>
                      <a:gd name="T36" fmla="*/ 9 w 69"/>
                      <a:gd name="T37" fmla="*/ 349 h 375"/>
                      <a:gd name="T38" fmla="*/ 6 w 69"/>
                      <a:gd name="T39" fmla="*/ 302 h 375"/>
                      <a:gd name="T40" fmla="*/ 7 w 69"/>
                      <a:gd name="T41" fmla="*/ 254 h 375"/>
                      <a:gd name="T42" fmla="*/ 11 w 69"/>
                      <a:gd name="T43" fmla="*/ 206 h 375"/>
                      <a:gd name="T44" fmla="*/ 18 w 69"/>
                      <a:gd name="T45" fmla="*/ 170 h 375"/>
                      <a:gd name="T46" fmla="*/ 23 w 69"/>
                      <a:gd name="T47" fmla="*/ 147 h 375"/>
                      <a:gd name="T48" fmla="*/ 29 w 69"/>
                      <a:gd name="T49" fmla="*/ 124 h 375"/>
                      <a:gd name="T50" fmla="*/ 34 w 69"/>
                      <a:gd name="T51" fmla="*/ 102 h 375"/>
                      <a:gd name="T52" fmla="*/ 39 w 69"/>
                      <a:gd name="T53" fmla="*/ 85 h 375"/>
                      <a:gd name="T54" fmla="*/ 42 w 69"/>
                      <a:gd name="T55" fmla="*/ 73 h 375"/>
                      <a:gd name="T56" fmla="*/ 46 w 69"/>
                      <a:gd name="T57" fmla="*/ 63 h 375"/>
                      <a:gd name="T58" fmla="*/ 49 w 69"/>
                      <a:gd name="T59" fmla="*/ 52 h 375"/>
                      <a:gd name="T60" fmla="*/ 53 w 69"/>
                      <a:gd name="T61" fmla="*/ 41 h 375"/>
                      <a:gd name="T62" fmla="*/ 57 w 69"/>
                      <a:gd name="T63" fmla="*/ 29 h 375"/>
                      <a:gd name="T64" fmla="*/ 61 w 69"/>
                      <a:gd name="T65" fmla="*/ 17 h 375"/>
                      <a:gd name="T66" fmla="*/ 66 w 69"/>
                      <a:gd name="T67" fmla="*/ 6 h 375"/>
                      <a:gd name="T68" fmla="*/ 69 w 69"/>
                      <a:gd name="T69" fmla="*/ 0 h 375"/>
                      <a:gd name="T70" fmla="*/ 69 w 69"/>
                      <a:gd name="T71" fmla="*/ 0 h 375"/>
                      <a:gd name="T72" fmla="*/ 69 w 69"/>
                      <a:gd name="T73" fmla="*/ 0 h 3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9"/>
                      <a:gd name="T112" fmla="*/ 0 h 375"/>
                      <a:gd name="T113" fmla="*/ 69 w 69"/>
                      <a:gd name="T114" fmla="*/ 375 h 3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9" h="375">
                        <a:moveTo>
                          <a:pt x="69" y="0"/>
                        </a:moveTo>
                        <a:lnTo>
                          <a:pt x="67" y="5"/>
                        </a:lnTo>
                        <a:lnTo>
                          <a:pt x="64" y="10"/>
                        </a:lnTo>
                        <a:lnTo>
                          <a:pt x="62" y="15"/>
                        </a:lnTo>
                        <a:lnTo>
                          <a:pt x="60" y="20"/>
                        </a:lnTo>
                        <a:lnTo>
                          <a:pt x="57" y="25"/>
                        </a:lnTo>
                        <a:lnTo>
                          <a:pt x="56" y="30"/>
                        </a:lnTo>
                        <a:lnTo>
                          <a:pt x="54" y="35"/>
                        </a:lnTo>
                        <a:lnTo>
                          <a:pt x="52" y="40"/>
                        </a:lnTo>
                        <a:lnTo>
                          <a:pt x="50" y="46"/>
                        </a:lnTo>
                        <a:lnTo>
                          <a:pt x="48" y="52"/>
                        </a:lnTo>
                        <a:lnTo>
                          <a:pt x="46" y="58"/>
                        </a:lnTo>
                        <a:lnTo>
                          <a:pt x="44" y="64"/>
                        </a:lnTo>
                        <a:lnTo>
                          <a:pt x="42" y="69"/>
                        </a:lnTo>
                        <a:lnTo>
                          <a:pt x="40" y="75"/>
                        </a:lnTo>
                        <a:lnTo>
                          <a:pt x="38" y="81"/>
                        </a:lnTo>
                        <a:lnTo>
                          <a:pt x="36" y="87"/>
                        </a:lnTo>
                        <a:lnTo>
                          <a:pt x="33" y="98"/>
                        </a:lnTo>
                        <a:lnTo>
                          <a:pt x="29" y="110"/>
                        </a:lnTo>
                        <a:lnTo>
                          <a:pt x="25" y="122"/>
                        </a:lnTo>
                        <a:lnTo>
                          <a:pt x="22" y="134"/>
                        </a:lnTo>
                        <a:lnTo>
                          <a:pt x="19" y="146"/>
                        </a:lnTo>
                        <a:lnTo>
                          <a:pt x="16" y="158"/>
                        </a:lnTo>
                        <a:lnTo>
                          <a:pt x="13" y="169"/>
                        </a:lnTo>
                        <a:lnTo>
                          <a:pt x="11" y="182"/>
                        </a:lnTo>
                        <a:lnTo>
                          <a:pt x="6" y="205"/>
                        </a:lnTo>
                        <a:lnTo>
                          <a:pt x="3" y="229"/>
                        </a:lnTo>
                        <a:lnTo>
                          <a:pt x="1" y="253"/>
                        </a:lnTo>
                        <a:lnTo>
                          <a:pt x="0" y="276"/>
                        </a:lnTo>
                        <a:lnTo>
                          <a:pt x="1" y="301"/>
                        </a:lnTo>
                        <a:lnTo>
                          <a:pt x="2" y="325"/>
                        </a:lnTo>
                        <a:lnTo>
                          <a:pt x="5" y="349"/>
                        </a:lnTo>
                        <a:lnTo>
                          <a:pt x="7" y="374"/>
                        </a:lnTo>
                        <a:lnTo>
                          <a:pt x="8" y="375"/>
                        </a:lnTo>
                        <a:lnTo>
                          <a:pt x="9" y="375"/>
                        </a:lnTo>
                        <a:lnTo>
                          <a:pt x="10" y="374"/>
                        </a:lnTo>
                        <a:lnTo>
                          <a:pt x="11" y="373"/>
                        </a:lnTo>
                        <a:lnTo>
                          <a:pt x="9" y="349"/>
                        </a:lnTo>
                        <a:lnTo>
                          <a:pt x="7" y="325"/>
                        </a:lnTo>
                        <a:lnTo>
                          <a:pt x="6" y="302"/>
                        </a:lnTo>
                        <a:lnTo>
                          <a:pt x="6" y="278"/>
                        </a:lnTo>
                        <a:lnTo>
                          <a:pt x="7" y="254"/>
                        </a:lnTo>
                        <a:lnTo>
                          <a:pt x="9" y="230"/>
                        </a:lnTo>
                        <a:lnTo>
                          <a:pt x="11" y="206"/>
                        </a:lnTo>
                        <a:lnTo>
                          <a:pt x="15" y="182"/>
                        </a:lnTo>
                        <a:lnTo>
                          <a:pt x="18" y="170"/>
                        </a:lnTo>
                        <a:lnTo>
                          <a:pt x="20" y="159"/>
                        </a:lnTo>
                        <a:lnTo>
                          <a:pt x="23" y="147"/>
                        </a:lnTo>
                        <a:lnTo>
                          <a:pt x="25" y="136"/>
                        </a:lnTo>
                        <a:lnTo>
                          <a:pt x="29" y="124"/>
                        </a:lnTo>
                        <a:lnTo>
                          <a:pt x="31" y="113"/>
                        </a:lnTo>
                        <a:lnTo>
                          <a:pt x="34" y="102"/>
                        </a:lnTo>
                        <a:lnTo>
                          <a:pt x="38" y="90"/>
                        </a:lnTo>
                        <a:lnTo>
                          <a:pt x="39" y="85"/>
                        </a:lnTo>
                        <a:lnTo>
                          <a:pt x="41" y="79"/>
                        </a:lnTo>
                        <a:lnTo>
                          <a:pt x="42" y="73"/>
                        </a:lnTo>
                        <a:lnTo>
                          <a:pt x="44" y="68"/>
                        </a:lnTo>
                        <a:lnTo>
                          <a:pt x="46" y="63"/>
                        </a:lnTo>
                        <a:lnTo>
                          <a:pt x="47" y="57"/>
                        </a:lnTo>
                        <a:lnTo>
                          <a:pt x="49" y="52"/>
                        </a:lnTo>
                        <a:lnTo>
                          <a:pt x="51" y="47"/>
                        </a:lnTo>
                        <a:lnTo>
                          <a:pt x="53" y="41"/>
                        </a:lnTo>
                        <a:lnTo>
                          <a:pt x="55" y="35"/>
                        </a:lnTo>
                        <a:lnTo>
                          <a:pt x="57" y="29"/>
                        </a:lnTo>
                        <a:lnTo>
                          <a:pt x="59" y="23"/>
                        </a:lnTo>
                        <a:lnTo>
                          <a:pt x="61" y="17"/>
                        </a:lnTo>
                        <a:lnTo>
                          <a:pt x="64" y="12"/>
                        </a:lnTo>
                        <a:lnTo>
                          <a:pt x="66" y="6"/>
                        </a:lnTo>
                        <a:lnTo>
                          <a:pt x="6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69" name="Freeform 74"/>
                  <p:cNvSpPr>
                    <a:spLocks/>
                  </p:cNvSpPr>
                  <p:nvPr/>
                </p:nvSpPr>
                <p:spPr bwMode="auto">
                  <a:xfrm>
                    <a:off x="1560" y="2413"/>
                    <a:ext cx="119" cy="34"/>
                  </a:xfrm>
                  <a:custGeom>
                    <a:avLst/>
                    <a:gdLst>
                      <a:gd name="T0" fmla="*/ 52 w 119"/>
                      <a:gd name="T1" fmla="*/ 14 h 34"/>
                      <a:gd name="T2" fmla="*/ 60 w 119"/>
                      <a:gd name="T3" fmla="*/ 16 h 34"/>
                      <a:gd name="T4" fmla="*/ 68 w 119"/>
                      <a:gd name="T5" fmla="*/ 19 h 34"/>
                      <a:gd name="T6" fmla="*/ 76 w 119"/>
                      <a:gd name="T7" fmla="*/ 21 h 34"/>
                      <a:gd name="T8" fmla="*/ 84 w 119"/>
                      <a:gd name="T9" fmla="*/ 24 h 34"/>
                      <a:gd name="T10" fmla="*/ 93 w 119"/>
                      <a:gd name="T11" fmla="*/ 26 h 34"/>
                      <a:gd name="T12" fmla="*/ 101 w 119"/>
                      <a:gd name="T13" fmla="*/ 29 h 34"/>
                      <a:gd name="T14" fmla="*/ 109 w 119"/>
                      <a:gd name="T15" fmla="*/ 31 h 34"/>
                      <a:gd name="T16" fmla="*/ 117 w 119"/>
                      <a:gd name="T17" fmla="*/ 34 h 34"/>
                      <a:gd name="T18" fmla="*/ 118 w 119"/>
                      <a:gd name="T19" fmla="*/ 34 h 34"/>
                      <a:gd name="T20" fmla="*/ 119 w 119"/>
                      <a:gd name="T21" fmla="*/ 33 h 34"/>
                      <a:gd name="T22" fmla="*/ 119 w 119"/>
                      <a:gd name="T23" fmla="*/ 32 h 34"/>
                      <a:gd name="T24" fmla="*/ 118 w 119"/>
                      <a:gd name="T25" fmla="*/ 32 h 34"/>
                      <a:gd name="T26" fmla="*/ 109 w 119"/>
                      <a:gd name="T27" fmla="*/ 29 h 34"/>
                      <a:gd name="T28" fmla="*/ 101 w 119"/>
                      <a:gd name="T29" fmla="*/ 26 h 34"/>
                      <a:gd name="T30" fmla="*/ 92 w 119"/>
                      <a:gd name="T31" fmla="*/ 23 h 34"/>
                      <a:gd name="T32" fmla="*/ 83 w 119"/>
                      <a:gd name="T33" fmla="*/ 20 h 34"/>
                      <a:gd name="T34" fmla="*/ 74 w 119"/>
                      <a:gd name="T35" fmla="*/ 17 h 34"/>
                      <a:gd name="T36" fmla="*/ 65 w 119"/>
                      <a:gd name="T37" fmla="*/ 14 h 34"/>
                      <a:gd name="T38" fmla="*/ 56 w 119"/>
                      <a:gd name="T39" fmla="*/ 12 h 34"/>
                      <a:gd name="T40" fmla="*/ 47 w 119"/>
                      <a:gd name="T41" fmla="*/ 9 h 34"/>
                      <a:gd name="T42" fmla="*/ 43 w 119"/>
                      <a:gd name="T43" fmla="*/ 8 h 34"/>
                      <a:gd name="T44" fmla="*/ 40 w 119"/>
                      <a:gd name="T45" fmla="*/ 7 h 34"/>
                      <a:gd name="T46" fmla="*/ 36 w 119"/>
                      <a:gd name="T47" fmla="*/ 6 h 34"/>
                      <a:gd name="T48" fmla="*/ 33 w 119"/>
                      <a:gd name="T49" fmla="*/ 5 h 34"/>
                      <a:gd name="T50" fmla="*/ 29 w 119"/>
                      <a:gd name="T51" fmla="*/ 4 h 34"/>
                      <a:gd name="T52" fmla="*/ 26 w 119"/>
                      <a:gd name="T53" fmla="*/ 3 h 34"/>
                      <a:gd name="T54" fmla="*/ 22 w 119"/>
                      <a:gd name="T55" fmla="*/ 2 h 34"/>
                      <a:gd name="T56" fmla="*/ 19 w 119"/>
                      <a:gd name="T57" fmla="*/ 1 h 34"/>
                      <a:gd name="T58" fmla="*/ 16 w 119"/>
                      <a:gd name="T59" fmla="*/ 1 h 34"/>
                      <a:gd name="T60" fmla="*/ 13 w 119"/>
                      <a:gd name="T61" fmla="*/ 0 h 34"/>
                      <a:gd name="T62" fmla="*/ 10 w 119"/>
                      <a:gd name="T63" fmla="*/ 0 h 34"/>
                      <a:gd name="T64" fmla="*/ 7 w 119"/>
                      <a:gd name="T65" fmla="*/ 0 h 34"/>
                      <a:gd name="T66" fmla="*/ 4 w 119"/>
                      <a:gd name="T67" fmla="*/ 0 h 34"/>
                      <a:gd name="T68" fmla="*/ 2 w 119"/>
                      <a:gd name="T69" fmla="*/ 0 h 34"/>
                      <a:gd name="T70" fmla="*/ 1 w 119"/>
                      <a:gd name="T71" fmla="*/ 0 h 34"/>
                      <a:gd name="T72" fmla="*/ 0 w 119"/>
                      <a:gd name="T73" fmla="*/ 0 h 34"/>
                      <a:gd name="T74" fmla="*/ 2 w 119"/>
                      <a:gd name="T75" fmla="*/ 1 h 34"/>
                      <a:gd name="T76" fmla="*/ 7 w 119"/>
                      <a:gd name="T77" fmla="*/ 2 h 34"/>
                      <a:gd name="T78" fmla="*/ 14 w 119"/>
                      <a:gd name="T79" fmla="*/ 4 h 34"/>
                      <a:gd name="T80" fmla="*/ 22 w 119"/>
                      <a:gd name="T81" fmla="*/ 6 h 34"/>
                      <a:gd name="T82" fmla="*/ 31 w 119"/>
                      <a:gd name="T83" fmla="*/ 8 h 34"/>
                      <a:gd name="T84" fmla="*/ 39 w 119"/>
                      <a:gd name="T85" fmla="*/ 11 h 34"/>
                      <a:gd name="T86" fmla="*/ 47 w 119"/>
                      <a:gd name="T87" fmla="*/ 12 h 34"/>
                      <a:gd name="T88" fmla="*/ 52 w 119"/>
                      <a:gd name="T89" fmla="*/ 14 h 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
                      <a:gd name="T136" fmla="*/ 0 h 34"/>
                      <a:gd name="T137" fmla="*/ 119 w 119"/>
                      <a:gd name="T138" fmla="*/ 34 h 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 h="34">
                        <a:moveTo>
                          <a:pt x="52" y="14"/>
                        </a:moveTo>
                        <a:lnTo>
                          <a:pt x="60" y="16"/>
                        </a:lnTo>
                        <a:lnTo>
                          <a:pt x="68" y="19"/>
                        </a:lnTo>
                        <a:lnTo>
                          <a:pt x="76" y="21"/>
                        </a:lnTo>
                        <a:lnTo>
                          <a:pt x="84" y="24"/>
                        </a:lnTo>
                        <a:lnTo>
                          <a:pt x="93" y="26"/>
                        </a:lnTo>
                        <a:lnTo>
                          <a:pt x="101" y="29"/>
                        </a:lnTo>
                        <a:lnTo>
                          <a:pt x="109" y="31"/>
                        </a:lnTo>
                        <a:lnTo>
                          <a:pt x="117" y="34"/>
                        </a:lnTo>
                        <a:lnTo>
                          <a:pt x="118" y="34"/>
                        </a:lnTo>
                        <a:lnTo>
                          <a:pt x="119" y="33"/>
                        </a:lnTo>
                        <a:lnTo>
                          <a:pt x="119" y="32"/>
                        </a:lnTo>
                        <a:lnTo>
                          <a:pt x="118" y="32"/>
                        </a:lnTo>
                        <a:lnTo>
                          <a:pt x="109" y="29"/>
                        </a:lnTo>
                        <a:lnTo>
                          <a:pt x="101" y="26"/>
                        </a:lnTo>
                        <a:lnTo>
                          <a:pt x="92" y="23"/>
                        </a:lnTo>
                        <a:lnTo>
                          <a:pt x="83" y="20"/>
                        </a:lnTo>
                        <a:lnTo>
                          <a:pt x="74" y="17"/>
                        </a:lnTo>
                        <a:lnTo>
                          <a:pt x="65" y="14"/>
                        </a:lnTo>
                        <a:lnTo>
                          <a:pt x="56" y="12"/>
                        </a:lnTo>
                        <a:lnTo>
                          <a:pt x="47" y="9"/>
                        </a:lnTo>
                        <a:lnTo>
                          <a:pt x="43" y="8"/>
                        </a:lnTo>
                        <a:lnTo>
                          <a:pt x="40" y="7"/>
                        </a:lnTo>
                        <a:lnTo>
                          <a:pt x="36" y="6"/>
                        </a:lnTo>
                        <a:lnTo>
                          <a:pt x="33" y="5"/>
                        </a:lnTo>
                        <a:lnTo>
                          <a:pt x="29" y="4"/>
                        </a:lnTo>
                        <a:lnTo>
                          <a:pt x="26" y="3"/>
                        </a:lnTo>
                        <a:lnTo>
                          <a:pt x="22" y="2"/>
                        </a:lnTo>
                        <a:lnTo>
                          <a:pt x="19" y="1"/>
                        </a:lnTo>
                        <a:lnTo>
                          <a:pt x="16" y="1"/>
                        </a:lnTo>
                        <a:lnTo>
                          <a:pt x="13" y="0"/>
                        </a:lnTo>
                        <a:lnTo>
                          <a:pt x="10" y="0"/>
                        </a:lnTo>
                        <a:lnTo>
                          <a:pt x="7" y="0"/>
                        </a:lnTo>
                        <a:lnTo>
                          <a:pt x="4" y="0"/>
                        </a:lnTo>
                        <a:lnTo>
                          <a:pt x="2" y="0"/>
                        </a:lnTo>
                        <a:lnTo>
                          <a:pt x="1" y="0"/>
                        </a:lnTo>
                        <a:lnTo>
                          <a:pt x="0" y="0"/>
                        </a:lnTo>
                        <a:lnTo>
                          <a:pt x="2" y="1"/>
                        </a:lnTo>
                        <a:lnTo>
                          <a:pt x="7" y="2"/>
                        </a:lnTo>
                        <a:lnTo>
                          <a:pt x="14" y="4"/>
                        </a:lnTo>
                        <a:lnTo>
                          <a:pt x="22" y="6"/>
                        </a:lnTo>
                        <a:lnTo>
                          <a:pt x="31" y="8"/>
                        </a:lnTo>
                        <a:lnTo>
                          <a:pt x="39" y="11"/>
                        </a:lnTo>
                        <a:lnTo>
                          <a:pt x="47" y="12"/>
                        </a:lnTo>
                        <a:lnTo>
                          <a:pt x="52"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0" name="Freeform 75"/>
                  <p:cNvSpPr>
                    <a:spLocks/>
                  </p:cNvSpPr>
                  <p:nvPr/>
                </p:nvSpPr>
                <p:spPr bwMode="auto">
                  <a:xfrm>
                    <a:off x="1650" y="2405"/>
                    <a:ext cx="165" cy="8"/>
                  </a:xfrm>
                  <a:custGeom>
                    <a:avLst/>
                    <a:gdLst>
                      <a:gd name="T0" fmla="*/ 70 w 165"/>
                      <a:gd name="T1" fmla="*/ 8 h 8"/>
                      <a:gd name="T2" fmla="*/ 76 w 165"/>
                      <a:gd name="T3" fmla="*/ 8 h 8"/>
                      <a:gd name="T4" fmla="*/ 82 w 165"/>
                      <a:gd name="T5" fmla="*/ 7 h 8"/>
                      <a:gd name="T6" fmla="*/ 88 w 165"/>
                      <a:gd name="T7" fmla="*/ 7 h 8"/>
                      <a:gd name="T8" fmla="*/ 93 w 165"/>
                      <a:gd name="T9" fmla="*/ 7 h 8"/>
                      <a:gd name="T10" fmla="*/ 100 w 165"/>
                      <a:gd name="T11" fmla="*/ 7 h 8"/>
                      <a:gd name="T12" fmla="*/ 106 w 165"/>
                      <a:gd name="T13" fmla="*/ 6 h 8"/>
                      <a:gd name="T14" fmla="*/ 111 w 165"/>
                      <a:gd name="T15" fmla="*/ 6 h 8"/>
                      <a:gd name="T16" fmla="*/ 117 w 165"/>
                      <a:gd name="T17" fmla="*/ 6 h 8"/>
                      <a:gd name="T18" fmla="*/ 123 w 165"/>
                      <a:gd name="T19" fmla="*/ 6 h 8"/>
                      <a:gd name="T20" fmla="*/ 129 w 165"/>
                      <a:gd name="T21" fmla="*/ 6 h 8"/>
                      <a:gd name="T22" fmla="*/ 135 w 165"/>
                      <a:gd name="T23" fmla="*/ 5 h 8"/>
                      <a:gd name="T24" fmla="*/ 141 w 165"/>
                      <a:gd name="T25" fmla="*/ 5 h 8"/>
                      <a:gd name="T26" fmla="*/ 147 w 165"/>
                      <a:gd name="T27" fmla="*/ 4 h 8"/>
                      <a:gd name="T28" fmla="*/ 152 w 165"/>
                      <a:gd name="T29" fmla="*/ 4 h 8"/>
                      <a:gd name="T30" fmla="*/ 158 w 165"/>
                      <a:gd name="T31" fmla="*/ 3 h 8"/>
                      <a:gd name="T32" fmla="*/ 164 w 165"/>
                      <a:gd name="T33" fmla="*/ 2 h 8"/>
                      <a:gd name="T34" fmla="*/ 165 w 165"/>
                      <a:gd name="T35" fmla="*/ 2 h 8"/>
                      <a:gd name="T36" fmla="*/ 165 w 165"/>
                      <a:gd name="T37" fmla="*/ 1 h 8"/>
                      <a:gd name="T38" fmla="*/ 165 w 165"/>
                      <a:gd name="T39" fmla="*/ 0 h 8"/>
                      <a:gd name="T40" fmla="*/ 165 w 165"/>
                      <a:gd name="T41" fmla="*/ 0 h 8"/>
                      <a:gd name="T42" fmla="*/ 159 w 165"/>
                      <a:gd name="T43" fmla="*/ 0 h 8"/>
                      <a:gd name="T44" fmla="*/ 154 w 165"/>
                      <a:gd name="T45" fmla="*/ 0 h 8"/>
                      <a:gd name="T46" fmla="*/ 148 w 165"/>
                      <a:gd name="T47" fmla="*/ 0 h 8"/>
                      <a:gd name="T48" fmla="*/ 143 w 165"/>
                      <a:gd name="T49" fmla="*/ 1 h 8"/>
                      <a:gd name="T50" fmla="*/ 138 w 165"/>
                      <a:gd name="T51" fmla="*/ 1 h 8"/>
                      <a:gd name="T52" fmla="*/ 132 w 165"/>
                      <a:gd name="T53" fmla="*/ 1 h 8"/>
                      <a:gd name="T54" fmla="*/ 127 w 165"/>
                      <a:gd name="T55" fmla="*/ 1 h 8"/>
                      <a:gd name="T56" fmla="*/ 121 w 165"/>
                      <a:gd name="T57" fmla="*/ 1 h 8"/>
                      <a:gd name="T58" fmla="*/ 116 w 165"/>
                      <a:gd name="T59" fmla="*/ 1 h 8"/>
                      <a:gd name="T60" fmla="*/ 111 w 165"/>
                      <a:gd name="T61" fmla="*/ 1 h 8"/>
                      <a:gd name="T62" fmla="*/ 105 w 165"/>
                      <a:gd name="T63" fmla="*/ 1 h 8"/>
                      <a:gd name="T64" fmla="*/ 100 w 165"/>
                      <a:gd name="T65" fmla="*/ 2 h 8"/>
                      <a:gd name="T66" fmla="*/ 94 w 165"/>
                      <a:gd name="T67" fmla="*/ 2 h 8"/>
                      <a:gd name="T68" fmla="*/ 89 w 165"/>
                      <a:gd name="T69" fmla="*/ 2 h 8"/>
                      <a:gd name="T70" fmla="*/ 84 w 165"/>
                      <a:gd name="T71" fmla="*/ 2 h 8"/>
                      <a:gd name="T72" fmla="*/ 78 w 165"/>
                      <a:gd name="T73" fmla="*/ 2 h 8"/>
                      <a:gd name="T74" fmla="*/ 75 w 165"/>
                      <a:gd name="T75" fmla="*/ 2 h 8"/>
                      <a:gd name="T76" fmla="*/ 70 w 165"/>
                      <a:gd name="T77" fmla="*/ 3 h 8"/>
                      <a:gd name="T78" fmla="*/ 66 w 165"/>
                      <a:gd name="T79" fmla="*/ 3 h 8"/>
                      <a:gd name="T80" fmla="*/ 60 w 165"/>
                      <a:gd name="T81" fmla="*/ 3 h 8"/>
                      <a:gd name="T82" fmla="*/ 53 w 165"/>
                      <a:gd name="T83" fmla="*/ 3 h 8"/>
                      <a:gd name="T84" fmla="*/ 47 w 165"/>
                      <a:gd name="T85" fmla="*/ 3 h 8"/>
                      <a:gd name="T86" fmla="*/ 40 w 165"/>
                      <a:gd name="T87" fmla="*/ 3 h 8"/>
                      <a:gd name="T88" fmla="*/ 34 w 165"/>
                      <a:gd name="T89" fmla="*/ 4 h 8"/>
                      <a:gd name="T90" fmla="*/ 27 w 165"/>
                      <a:gd name="T91" fmla="*/ 4 h 8"/>
                      <a:gd name="T92" fmla="*/ 21 w 165"/>
                      <a:gd name="T93" fmla="*/ 4 h 8"/>
                      <a:gd name="T94" fmla="*/ 15 w 165"/>
                      <a:gd name="T95" fmla="*/ 4 h 8"/>
                      <a:gd name="T96" fmla="*/ 10 w 165"/>
                      <a:gd name="T97" fmla="*/ 4 h 8"/>
                      <a:gd name="T98" fmla="*/ 6 w 165"/>
                      <a:gd name="T99" fmla="*/ 5 h 8"/>
                      <a:gd name="T100" fmla="*/ 3 w 165"/>
                      <a:gd name="T101" fmla="*/ 5 h 8"/>
                      <a:gd name="T102" fmla="*/ 1 w 165"/>
                      <a:gd name="T103" fmla="*/ 5 h 8"/>
                      <a:gd name="T104" fmla="*/ 0 w 165"/>
                      <a:gd name="T105" fmla="*/ 5 h 8"/>
                      <a:gd name="T106" fmla="*/ 2 w 165"/>
                      <a:gd name="T107" fmla="*/ 5 h 8"/>
                      <a:gd name="T108" fmla="*/ 9 w 165"/>
                      <a:gd name="T109" fmla="*/ 5 h 8"/>
                      <a:gd name="T110" fmla="*/ 18 w 165"/>
                      <a:gd name="T111" fmla="*/ 6 h 8"/>
                      <a:gd name="T112" fmla="*/ 29 w 165"/>
                      <a:gd name="T113" fmla="*/ 6 h 8"/>
                      <a:gd name="T114" fmla="*/ 41 w 165"/>
                      <a:gd name="T115" fmla="*/ 7 h 8"/>
                      <a:gd name="T116" fmla="*/ 52 w 165"/>
                      <a:gd name="T117" fmla="*/ 7 h 8"/>
                      <a:gd name="T118" fmla="*/ 63 w 165"/>
                      <a:gd name="T119" fmla="*/ 8 h 8"/>
                      <a:gd name="T120" fmla="*/ 70 w 165"/>
                      <a:gd name="T121" fmla="*/ 8 h 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
                      <a:gd name="T184" fmla="*/ 0 h 8"/>
                      <a:gd name="T185" fmla="*/ 165 w 165"/>
                      <a:gd name="T186" fmla="*/ 8 h 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 h="8">
                        <a:moveTo>
                          <a:pt x="70" y="8"/>
                        </a:moveTo>
                        <a:lnTo>
                          <a:pt x="76" y="8"/>
                        </a:lnTo>
                        <a:lnTo>
                          <a:pt x="82" y="7"/>
                        </a:lnTo>
                        <a:lnTo>
                          <a:pt x="88" y="7"/>
                        </a:lnTo>
                        <a:lnTo>
                          <a:pt x="93" y="7"/>
                        </a:lnTo>
                        <a:lnTo>
                          <a:pt x="100" y="7"/>
                        </a:lnTo>
                        <a:lnTo>
                          <a:pt x="106" y="6"/>
                        </a:lnTo>
                        <a:lnTo>
                          <a:pt x="111" y="6"/>
                        </a:lnTo>
                        <a:lnTo>
                          <a:pt x="117" y="6"/>
                        </a:lnTo>
                        <a:lnTo>
                          <a:pt x="123" y="6"/>
                        </a:lnTo>
                        <a:lnTo>
                          <a:pt x="129" y="6"/>
                        </a:lnTo>
                        <a:lnTo>
                          <a:pt x="135" y="5"/>
                        </a:lnTo>
                        <a:lnTo>
                          <a:pt x="141" y="5"/>
                        </a:lnTo>
                        <a:lnTo>
                          <a:pt x="147" y="4"/>
                        </a:lnTo>
                        <a:lnTo>
                          <a:pt x="152" y="4"/>
                        </a:lnTo>
                        <a:lnTo>
                          <a:pt x="158" y="3"/>
                        </a:lnTo>
                        <a:lnTo>
                          <a:pt x="164" y="2"/>
                        </a:lnTo>
                        <a:lnTo>
                          <a:pt x="165" y="2"/>
                        </a:lnTo>
                        <a:lnTo>
                          <a:pt x="165" y="1"/>
                        </a:lnTo>
                        <a:lnTo>
                          <a:pt x="165" y="0"/>
                        </a:lnTo>
                        <a:lnTo>
                          <a:pt x="159" y="0"/>
                        </a:lnTo>
                        <a:lnTo>
                          <a:pt x="154" y="0"/>
                        </a:lnTo>
                        <a:lnTo>
                          <a:pt x="148" y="0"/>
                        </a:lnTo>
                        <a:lnTo>
                          <a:pt x="143" y="1"/>
                        </a:lnTo>
                        <a:lnTo>
                          <a:pt x="138" y="1"/>
                        </a:lnTo>
                        <a:lnTo>
                          <a:pt x="132" y="1"/>
                        </a:lnTo>
                        <a:lnTo>
                          <a:pt x="127" y="1"/>
                        </a:lnTo>
                        <a:lnTo>
                          <a:pt x="121" y="1"/>
                        </a:lnTo>
                        <a:lnTo>
                          <a:pt x="116" y="1"/>
                        </a:lnTo>
                        <a:lnTo>
                          <a:pt x="111" y="1"/>
                        </a:lnTo>
                        <a:lnTo>
                          <a:pt x="105" y="1"/>
                        </a:lnTo>
                        <a:lnTo>
                          <a:pt x="100" y="2"/>
                        </a:lnTo>
                        <a:lnTo>
                          <a:pt x="94" y="2"/>
                        </a:lnTo>
                        <a:lnTo>
                          <a:pt x="89" y="2"/>
                        </a:lnTo>
                        <a:lnTo>
                          <a:pt x="84" y="2"/>
                        </a:lnTo>
                        <a:lnTo>
                          <a:pt x="78" y="2"/>
                        </a:lnTo>
                        <a:lnTo>
                          <a:pt x="75" y="2"/>
                        </a:lnTo>
                        <a:lnTo>
                          <a:pt x="70" y="3"/>
                        </a:lnTo>
                        <a:lnTo>
                          <a:pt x="66" y="3"/>
                        </a:lnTo>
                        <a:lnTo>
                          <a:pt x="60" y="3"/>
                        </a:lnTo>
                        <a:lnTo>
                          <a:pt x="53" y="3"/>
                        </a:lnTo>
                        <a:lnTo>
                          <a:pt x="47" y="3"/>
                        </a:lnTo>
                        <a:lnTo>
                          <a:pt x="40" y="3"/>
                        </a:lnTo>
                        <a:lnTo>
                          <a:pt x="34" y="4"/>
                        </a:lnTo>
                        <a:lnTo>
                          <a:pt x="27" y="4"/>
                        </a:lnTo>
                        <a:lnTo>
                          <a:pt x="21" y="4"/>
                        </a:lnTo>
                        <a:lnTo>
                          <a:pt x="15" y="4"/>
                        </a:lnTo>
                        <a:lnTo>
                          <a:pt x="10" y="4"/>
                        </a:lnTo>
                        <a:lnTo>
                          <a:pt x="6" y="5"/>
                        </a:lnTo>
                        <a:lnTo>
                          <a:pt x="3" y="5"/>
                        </a:lnTo>
                        <a:lnTo>
                          <a:pt x="1" y="5"/>
                        </a:lnTo>
                        <a:lnTo>
                          <a:pt x="0" y="5"/>
                        </a:lnTo>
                        <a:lnTo>
                          <a:pt x="2" y="5"/>
                        </a:lnTo>
                        <a:lnTo>
                          <a:pt x="9" y="5"/>
                        </a:lnTo>
                        <a:lnTo>
                          <a:pt x="18" y="6"/>
                        </a:lnTo>
                        <a:lnTo>
                          <a:pt x="29" y="6"/>
                        </a:lnTo>
                        <a:lnTo>
                          <a:pt x="41" y="7"/>
                        </a:lnTo>
                        <a:lnTo>
                          <a:pt x="52" y="7"/>
                        </a:lnTo>
                        <a:lnTo>
                          <a:pt x="63" y="8"/>
                        </a:lnTo>
                        <a:lnTo>
                          <a:pt x="70" y="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1" name="Freeform 76"/>
                  <p:cNvSpPr>
                    <a:spLocks/>
                  </p:cNvSpPr>
                  <p:nvPr/>
                </p:nvSpPr>
                <p:spPr bwMode="auto">
                  <a:xfrm>
                    <a:off x="1431" y="2562"/>
                    <a:ext cx="159" cy="22"/>
                  </a:xfrm>
                  <a:custGeom>
                    <a:avLst/>
                    <a:gdLst>
                      <a:gd name="T0" fmla="*/ 18 w 159"/>
                      <a:gd name="T1" fmla="*/ 3 h 22"/>
                      <a:gd name="T2" fmla="*/ 32 w 159"/>
                      <a:gd name="T3" fmla="*/ 4 h 22"/>
                      <a:gd name="T4" fmla="*/ 51 w 159"/>
                      <a:gd name="T5" fmla="*/ 5 h 22"/>
                      <a:gd name="T6" fmla="*/ 68 w 159"/>
                      <a:gd name="T7" fmla="*/ 7 h 22"/>
                      <a:gd name="T8" fmla="*/ 79 w 159"/>
                      <a:gd name="T9" fmla="*/ 9 h 22"/>
                      <a:gd name="T10" fmla="*/ 90 w 159"/>
                      <a:gd name="T11" fmla="*/ 10 h 22"/>
                      <a:gd name="T12" fmla="*/ 100 w 159"/>
                      <a:gd name="T13" fmla="*/ 12 h 22"/>
                      <a:gd name="T14" fmla="*/ 111 w 159"/>
                      <a:gd name="T15" fmla="*/ 14 h 22"/>
                      <a:gd name="T16" fmla="*/ 122 w 159"/>
                      <a:gd name="T17" fmla="*/ 16 h 22"/>
                      <a:gd name="T18" fmla="*/ 132 w 159"/>
                      <a:gd name="T19" fmla="*/ 18 h 22"/>
                      <a:gd name="T20" fmla="*/ 142 w 159"/>
                      <a:gd name="T21" fmla="*/ 19 h 22"/>
                      <a:gd name="T22" fmla="*/ 153 w 159"/>
                      <a:gd name="T23" fmla="*/ 21 h 22"/>
                      <a:gd name="T24" fmla="*/ 159 w 159"/>
                      <a:gd name="T25" fmla="*/ 22 h 22"/>
                      <a:gd name="T26" fmla="*/ 159 w 159"/>
                      <a:gd name="T27" fmla="*/ 20 h 22"/>
                      <a:gd name="T28" fmla="*/ 154 w 159"/>
                      <a:gd name="T29" fmla="*/ 19 h 22"/>
                      <a:gd name="T30" fmla="*/ 144 w 159"/>
                      <a:gd name="T31" fmla="*/ 17 h 22"/>
                      <a:gd name="T32" fmla="*/ 134 w 159"/>
                      <a:gd name="T33" fmla="*/ 14 h 22"/>
                      <a:gd name="T34" fmla="*/ 124 w 159"/>
                      <a:gd name="T35" fmla="*/ 12 h 22"/>
                      <a:gd name="T36" fmla="*/ 114 w 159"/>
                      <a:gd name="T37" fmla="*/ 10 h 22"/>
                      <a:gd name="T38" fmla="*/ 104 w 159"/>
                      <a:gd name="T39" fmla="*/ 9 h 22"/>
                      <a:gd name="T40" fmla="*/ 94 w 159"/>
                      <a:gd name="T41" fmla="*/ 7 h 22"/>
                      <a:gd name="T42" fmla="*/ 83 w 159"/>
                      <a:gd name="T43" fmla="*/ 5 h 22"/>
                      <a:gd name="T44" fmla="*/ 75 w 159"/>
                      <a:gd name="T45" fmla="*/ 4 h 22"/>
                      <a:gd name="T46" fmla="*/ 66 w 159"/>
                      <a:gd name="T47" fmla="*/ 4 h 22"/>
                      <a:gd name="T48" fmla="*/ 54 w 159"/>
                      <a:gd name="T49" fmla="*/ 3 h 22"/>
                      <a:gd name="T50" fmla="*/ 41 w 159"/>
                      <a:gd name="T51" fmla="*/ 2 h 22"/>
                      <a:gd name="T52" fmla="*/ 27 w 159"/>
                      <a:gd name="T53" fmla="*/ 2 h 22"/>
                      <a:gd name="T54" fmla="*/ 15 w 159"/>
                      <a:gd name="T55" fmla="*/ 1 h 22"/>
                      <a:gd name="T56" fmla="*/ 6 w 159"/>
                      <a:gd name="T57" fmla="*/ 1 h 22"/>
                      <a:gd name="T58" fmla="*/ 0 w 159"/>
                      <a:gd name="T59" fmla="*/ 0 h 22"/>
                      <a:gd name="T60" fmla="*/ 0 w 159"/>
                      <a:gd name="T61" fmla="*/ 0 h 22"/>
                      <a:gd name="T62" fmla="*/ 3 w 159"/>
                      <a:gd name="T63" fmla="*/ 1 h 22"/>
                      <a:gd name="T64" fmla="*/ 8 w 159"/>
                      <a:gd name="T65" fmla="*/ 2 h 22"/>
                      <a:gd name="T66" fmla="*/ 13 w 159"/>
                      <a:gd name="T67" fmla="*/ 2 h 2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22"/>
                      <a:gd name="T104" fmla="*/ 159 w 159"/>
                      <a:gd name="T105" fmla="*/ 22 h 2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22">
                        <a:moveTo>
                          <a:pt x="14" y="2"/>
                        </a:moveTo>
                        <a:lnTo>
                          <a:pt x="18" y="3"/>
                        </a:lnTo>
                        <a:lnTo>
                          <a:pt x="24" y="3"/>
                        </a:lnTo>
                        <a:lnTo>
                          <a:pt x="32" y="4"/>
                        </a:lnTo>
                        <a:lnTo>
                          <a:pt x="41" y="4"/>
                        </a:lnTo>
                        <a:lnTo>
                          <a:pt x="51" y="5"/>
                        </a:lnTo>
                        <a:lnTo>
                          <a:pt x="60" y="6"/>
                        </a:lnTo>
                        <a:lnTo>
                          <a:pt x="68" y="7"/>
                        </a:lnTo>
                        <a:lnTo>
                          <a:pt x="74" y="8"/>
                        </a:lnTo>
                        <a:lnTo>
                          <a:pt x="79" y="9"/>
                        </a:lnTo>
                        <a:lnTo>
                          <a:pt x="85" y="9"/>
                        </a:lnTo>
                        <a:lnTo>
                          <a:pt x="90" y="10"/>
                        </a:lnTo>
                        <a:lnTo>
                          <a:pt x="95" y="11"/>
                        </a:lnTo>
                        <a:lnTo>
                          <a:pt x="100" y="12"/>
                        </a:lnTo>
                        <a:lnTo>
                          <a:pt x="106" y="13"/>
                        </a:lnTo>
                        <a:lnTo>
                          <a:pt x="111" y="14"/>
                        </a:lnTo>
                        <a:lnTo>
                          <a:pt x="116" y="15"/>
                        </a:lnTo>
                        <a:lnTo>
                          <a:pt x="122" y="16"/>
                        </a:lnTo>
                        <a:lnTo>
                          <a:pt x="127" y="17"/>
                        </a:lnTo>
                        <a:lnTo>
                          <a:pt x="132" y="18"/>
                        </a:lnTo>
                        <a:lnTo>
                          <a:pt x="137" y="19"/>
                        </a:lnTo>
                        <a:lnTo>
                          <a:pt x="142" y="19"/>
                        </a:lnTo>
                        <a:lnTo>
                          <a:pt x="148" y="20"/>
                        </a:lnTo>
                        <a:lnTo>
                          <a:pt x="153" y="21"/>
                        </a:lnTo>
                        <a:lnTo>
                          <a:pt x="158" y="22"/>
                        </a:lnTo>
                        <a:lnTo>
                          <a:pt x="159" y="22"/>
                        </a:lnTo>
                        <a:lnTo>
                          <a:pt x="159" y="21"/>
                        </a:lnTo>
                        <a:lnTo>
                          <a:pt x="159" y="20"/>
                        </a:lnTo>
                        <a:lnTo>
                          <a:pt x="154" y="19"/>
                        </a:lnTo>
                        <a:lnTo>
                          <a:pt x="149" y="18"/>
                        </a:lnTo>
                        <a:lnTo>
                          <a:pt x="144" y="17"/>
                        </a:lnTo>
                        <a:lnTo>
                          <a:pt x="139" y="15"/>
                        </a:lnTo>
                        <a:lnTo>
                          <a:pt x="134" y="14"/>
                        </a:lnTo>
                        <a:lnTo>
                          <a:pt x="129" y="14"/>
                        </a:lnTo>
                        <a:lnTo>
                          <a:pt x="124" y="12"/>
                        </a:lnTo>
                        <a:lnTo>
                          <a:pt x="119" y="11"/>
                        </a:lnTo>
                        <a:lnTo>
                          <a:pt x="114" y="10"/>
                        </a:lnTo>
                        <a:lnTo>
                          <a:pt x="109" y="9"/>
                        </a:lnTo>
                        <a:lnTo>
                          <a:pt x="104" y="9"/>
                        </a:lnTo>
                        <a:lnTo>
                          <a:pt x="99" y="8"/>
                        </a:lnTo>
                        <a:lnTo>
                          <a:pt x="94" y="7"/>
                        </a:lnTo>
                        <a:lnTo>
                          <a:pt x="88" y="6"/>
                        </a:lnTo>
                        <a:lnTo>
                          <a:pt x="83" y="5"/>
                        </a:lnTo>
                        <a:lnTo>
                          <a:pt x="78" y="5"/>
                        </a:lnTo>
                        <a:lnTo>
                          <a:pt x="75" y="4"/>
                        </a:lnTo>
                        <a:lnTo>
                          <a:pt x="71" y="4"/>
                        </a:lnTo>
                        <a:lnTo>
                          <a:pt x="66" y="4"/>
                        </a:lnTo>
                        <a:lnTo>
                          <a:pt x="60" y="4"/>
                        </a:lnTo>
                        <a:lnTo>
                          <a:pt x="54" y="3"/>
                        </a:lnTo>
                        <a:lnTo>
                          <a:pt x="47" y="3"/>
                        </a:lnTo>
                        <a:lnTo>
                          <a:pt x="41" y="2"/>
                        </a:lnTo>
                        <a:lnTo>
                          <a:pt x="34" y="2"/>
                        </a:lnTo>
                        <a:lnTo>
                          <a:pt x="27" y="2"/>
                        </a:lnTo>
                        <a:lnTo>
                          <a:pt x="21" y="1"/>
                        </a:lnTo>
                        <a:lnTo>
                          <a:pt x="15" y="1"/>
                        </a:lnTo>
                        <a:lnTo>
                          <a:pt x="10" y="1"/>
                        </a:lnTo>
                        <a:lnTo>
                          <a:pt x="6" y="1"/>
                        </a:lnTo>
                        <a:lnTo>
                          <a:pt x="3" y="0"/>
                        </a:lnTo>
                        <a:lnTo>
                          <a:pt x="0" y="0"/>
                        </a:lnTo>
                        <a:lnTo>
                          <a:pt x="2" y="1"/>
                        </a:lnTo>
                        <a:lnTo>
                          <a:pt x="3" y="1"/>
                        </a:lnTo>
                        <a:lnTo>
                          <a:pt x="5" y="1"/>
                        </a:lnTo>
                        <a:lnTo>
                          <a:pt x="8" y="2"/>
                        </a:lnTo>
                        <a:lnTo>
                          <a:pt x="10" y="2"/>
                        </a:lnTo>
                        <a:lnTo>
                          <a:pt x="13" y="2"/>
                        </a:lnTo>
                        <a:lnTo>
                          <a:pt x="14"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2" name="Freeform 77"/>
                  <p:cNvSpPr>
                    <a:spLocks/>
                  </p:cNvSpPr>
                  <p:nvPr/>
                </p:nvSpPr>
                <p:spPr bwMode="auto">
                  <a:xfrm>
                    <a:off x="1686" y="2090"/>
                    <a:ext cx="59" cy="281"/>
                  </a:xfrm>
                  <a:custGeom>
                    <a:avLst/>
                    <a:gdLst>
                      <a:gd name="T0" fmla="*/ 59 w 59"/>
                      <a:gd name="T1" fmla="*/ 0 h 281"/>
                      <a:gd name="T2" fmla="*/ 55 w 59"/>
                      <a:gd name="T3" fmla="*/ 8 h 281"/>
                      <a:gd name="T4" fmla="*/ 52 w 59"/>
                      <a:gd name="T5" fmla="*/ 15 h 281"/>
                      <a:gd name="T6" fmla="*/ 49 w 59"/>
                      <a:gd name="T7" fmla="*/ 23 h 281"/>
                      <a:gd name="T8" fmla="*/ 46 w 59"/>
                      <a:gd name="T9" fmla="*/ 30 h 281"/>
                      <a:gd name="T10" fmla="*/ 44 w 59"/>
                      <a:gd name="T11" fmla="*/ 38 h 281"/>
                      <a:gd name="T12" fmla="*/ 42 w 59"/>
                      <a:gd name="T13" fmla="*/ 46 h 281"/>
                      <a:gd name="T14" fmla="*/ 39 w 59"/>
                      <a:gd name="T15" fmla="*/ 54 h 281"/>
                      <a:gd name="T16" fmla="*/ 38 w 59"/>
                      <a:gd name="T17" fmla="*/ 61 h 281"/>
                      <a:gd name="T18" fmla="*/ 35 w 59"/>
                      <a:gd name="T19" fmla="*/ 71 h 281"/>
                      <a:gd name="T20" fmla="*/ 33 w 59"/>
                      <a:gd name="T21" fmla="*/ 80 h 281"/>
                      <a:gd name="T22" fmla="*/ 31 w 59"/>
                      <a:gd name="T23" fmla="*/ 89 h 281"/>
                      <a:gd name="T24" fmla="*/ 28 w 59"/>
                      <a:gd name="T25" fmla="*/ 97 h 281"/>
                      <a:gd name="T26" fmla="*/ 26 w 59"/>
                      <a:gd name="T27" fmla="*/ 106 h 281"/>
                      <a:gd name="T28" fmla="*/ 24 w 59"/>
                      <a:gd name="T29" fmla="*/ 115 h 281"/>
                      <a:gd name="T30" fmla="*/ 21 w 59"/>
                      <a:gd name="T31" fmla="*/ 124 h 281"/>
                      <a:gd name="T32" fmla="*/ 19 w 59"/>
                      <a:gd name="T33" fmla="*/ 133 h 281"/>
                      <a:gd name="T34" fmla="*/ 16 w 59"/>
                      <a:gd name="T35" fmla="*/ 141 h 281"/>
                      <a:gd name="T36" fmla="*/ 14 w 59"/>
                      <a:gd name="T37" fmla="*/ 150 h 281"/>
                      <a:gd name="T38" fmla="*/ 12 w 59"/>
                      <a:gd name="T39" fmla="*/ 159 h 281"/>
                      <a:gd name="T40" fmla="*/ 9 w 59"/>
                      <a:gd name="T41" fmla="*/ 167 h 281"/>
                      <a:gd name="T42" fmla="*/ 7 w 59"/>
                      <a:gd name="T43" fmla="*/ 176 h 281"/>
                      <a:gd name="T44" fmla="*/ 5 w 59"/>
                      <a:gd name="T45" fmla="*/ 184 h 281"/>
                      <a:gd name="T46" fmla="*/ 3 w 59"/>
                      <a:gd name="T47" fmla="*/ 193 h 281"/>
                      <a:gd name="T48" fmla="*/ 2 w 59"/>
                      <a:gd name="T49" fmla="*/ 202 h 281"/>
                      <a:gd name="T50" fmla="*/ 0 w 59"/>
                      <a:gd name="T51" fmla="*/ 222 h 281"/>
                      <a:gd name="T52" fmla="*/ 0 w 59"/>
                      <a:gd name="T53" fmla="*/ 241 h 281"/>
                      <a:gd name="T54" fmla="*/ 0 w 59"/>
                      <a:gd name="T55" fmla="*/ 260 h 281"/>
                      <a:gd name="T56" fmla="*/ 2 w 59"/>
                      <a:gd name="T57" fmla="*/ 280 h 281"/>
                      <a:gd name="T58" fmla="*/ 3 w 59"/>
                      <a:gd name="T59" fmla="*/ 281 h 281"/>
                      <a:gd name="T60" fmla="*/ 4 w 59"/>
                      <a:gd name="T61" fmla="*/ 281 h 281"/>
                      <a:gd name="T62" fmla="*/ 5 w 59"/>
                      <a:gd name="T63" fmla="*/ 280 h 281"/>
                      <a:gd name="T64" fmla="*/ 6 w 59"/>
                      <a:gd name="T65" fmla="*/ 279 h 281"/>
                      <a:gd name="T66" fmla="*/ 5 w 59"/>
                      <a:gd name="T67" fmla="*/ 261 h 281"/>
                      <a:gd name="T68" fmla="*/ 6 w 59"/>
                      <a:gd name="T69" fmla="*/ 243 h 281"/>
                      <a:gd name="T70" fmla="*/ 7 w 59"/>
                      <a:gd name="T71" fmla="*/ 226 h 281"/>
                      <a:gd name="T72" fmla="*/ 8 w 59"/>
                      <a:gd name="T73" fmla="*/ 208 h 281"/>
                      <a:gd name="T74" fmla="*/ 10 w 59"/>
                      <a:gd name="T75" fmla="*/ 198 h 281"/>
                      <a:gd name="T76" fmla="*/ 11 w 59"/>
                      <a:gd name="T77" fmla="*/ 189 h 281"/>
                      <a:gd name="T78" fmla="*/ 13 w 59"/>
                      <a:gd name="T79" fmla="*/ 179 h 281"/>
                      <a:gd name="T80" fmla="*/ 15 w 59"/>
                      <a:gd name="T81" fmla="*/ 170 h 281"/>
                      <a:gd name="T82" fmla="*/ 17 w 59"/>
                      <a:gd name="T83" fmla="*/ 161 h 281"/>
                      <a:gd name="T84" fmla="*/ 19 w 59"/>
                      <a:gd name="T85" fmla="*/ 152 h 281"/>
                      <a:gd name="T86" fmla="*/ 21 w 59"/>
                      <a:gd name="T87" fmla="*/ 142 h 281"/>
                      <a:gd name="T88" fmla="*/ 24 w 59"/>
                      <a:gd name="T89" fmla="*/ 133 h 281"/>
                      <a:gd name="T90" fmla="*/ 26 w 59"/>
                      <a:gd name="T91" fmla="*/ 123 h 281"/>
                      <a:gd name="T92" fmla="*/ 30 w 59"/>
                      <a:gd name="T93" fmla="*/ 106 h 281"/>
                      <a:gd name="T94" fmla="*/ 34 w 59"/>
                      <a:gd name="T95" fmla="*/ 87 h 281"/>
                      <a:gd name="T96" fmla="*/ 39 w 59"/>
                      <a:gd name="T97" fmla="*/ 67 h 281"/>
                      <a:gd name="T98" fmla="*/ 44 w 59"/>
                      <a:gd name="T99" fmla="*/ 46 h 281"/>
                      <a:gd name="T100" fmla="*/ 50 w 59"/>
                      <a:gd name="T101" fmla="*/ 27 h 281"/>
                      <a:gd name="T102" fmla="*/ 55 w 59"/>
                      <a:gd name="T103" fmla="*/ 11 h 281"/>
                      <a:gd name="T104" fmla="*/ 59 w 59"/>
                      <a:gd name="T105" fmla="*/ 0 h 281"/>
                      <a:gd name="T106" fmla="*/ 59 w 59"/>
                      <a:gd name="T107" fmla="*/ 0 h 281"/>
                      <a:gd name="T108" fmla="*/ 59 w 59"/>
                      <a:gd name="T109" fmla="*/ 0 h 281"/>
                      <a:gd name="T110" fmla="*/ 59 w 59"/>
                      <a:gd name="T111" fmla="*/ 0 h 281"/>
                      <a:gd name="T112" fmla="*/ 59 w 59"/>
                      <a:gd name="T113" fmla="*/ 0 h 281"/>
                      <a:gd name="T114" fmla="*/ 59 w 59"/>
                      <a:gd name="T115" fmla="*/ 0 h 2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9"/>
                      <a:gd name="T175" fmla="*/ 0 h 281"/>
                      <a:gd name="T176" fmla="*/ 59 w 59"/>
                      <a:gd name="T177" fmla="*/ 281 h 28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9" h="281">
                        <a:moveTo>
                          <a:pt x="59" y="0"/>
                        </a:moveTo>
                        <a:lnTo>
                          <a:pt x="55" y="8"/>
                        </a:lnTo>
                        <a:lnTo>
                          <a:pt x="52" y="15"/>
                        </a:lnTo>
                        <a:lnTo>
                          <a:pt x="49" y="23"/>
                        </a:lnTo>
                        <a:lnTo>
                          <a:pt x="46" y="30"/>
                        </a:lnTo>
                        <a:lnTo>
                          <a:pt x="44" y="38"/>
                        </a:lnTo>
                        <a:lnTo>
                          <a:pt x="42" y="46"/>
                        </a:lnTo>
                        <a:lnTo>
                          <a:pt x="39" y="54"/>
                        </a:lnTo>
                        <a:lnTo>
                          <a:pt x="38" y="61"/>
                        </a:lnTo>
                        <a:lnTo>
                          <a:pt x="35" y="71"/>
                        </a:lnTo>
                        <a:lnTo>
                          <a:pt x="33" y="80"/>
                        </a:lnTo>
                        <a:lnTo>
                          <a:pt x="31" y="89"/>
                        </a:lnTo>
                        <a:lnTo>
                          <a:pt x="28" y="97"/>
                        </a:lnTo>
                        <a:lnTo>
                          <a:pt x="26" y="106"/>
                        </a:lnTo>
                        <a:lnTo>
                          <a:pt x="24" y="115"/>
                        </a:lnTo>
                        <a:lnTo>
                          <a:pt x="21" y="124"/>
                        </a:lnTo>
                        <a:lnTo>
                          <a:pt x="19" y="133"/>
                        </a:lnTo>
                        <a:lnTo>
                          <a:pt x="16" y="141"/>
                        </a:lnTo>
                        <a:lnTo>
                          <a:pt x="14" y="150"/>
                        </a:lnTo>
                        <a:lnTo>
                          <a:pt x="12" y="159"/>
                        </a:lnTo>
                        <a:lnTo>
                          <a:pt x="9" y="167"/>
                        </a:lnTo>
                        <a:lnTo>
                          <a:pt x="7" y="176"/>
                        </a:lnTo>
                        <a:lnTo>
                          <a:pt x="5" y="184"/>
                        </a:lnTo>
                        <a:lnTo>
                          <a:pt x="3" y="193"/>
                        </a:lnTo>
                        <a:lnTo>
                          <a:pt x="2" y="202"/>
                        </a:lnTo>
                        <a:lnTo>
                          <a:pt x="0" y="222"/>
                        </a:lnTo>
                        <a:lnTo>
                          <a:pt x="0" y="241"/>
                        </a:lnTo>
                        <a:lnTo>
                          <a:pt x="0" y="260"/>
                        </a:lnTo>
                        <a:lnTo>
                          <a:pt x="2" y="280"/>
                        </a:lnTo>
                        <a:lnTo>
                          <a:pt x="3" y="281"/>
                        </a:lnTo>
                        <a:lnTo>
                          <a:pt x="4" y="281"/>
                        </a:lnTo>
                        <a:lnTo>
                          <a:pt x="5" y="280"/>
                        </a:lnTo>
                        <a:lnTo>
                          <a:pt x="6" y="279"/>
                        </a:lnTo>
                        <a:lnTo>
                          <a:pt x="5" y="261"/>
                        </a:lnTo>
                        <a:lnTo>
                          <a:pt x="6" y="243"/>
                        </a:lnTo>
                        <a:lnTo>
                          <a:pt x="7" y="226"/>
                        </a:lnTo>
                        <a:lnTo>
                          <a:pt x="8" y="208"/>
                        </a:lnTo>
                        <a:lnTo>
                          <a:pt x="10" y="198"/>
                        </a:lnTo>
                        <a:lnTo>
                          <a:pt x="11" y="189"/>
                        </a:lnTo>
                        <a:lnTo>
                          <a:pt x="13" y="179"/>
                        </a:lnTo>
                        <a:lnTo>
                          <a:pt x="15" y="170"/>
                        </a:lnTo>
                        <a:lnTo>
                          <a:pt x="17" y="161"/>
                        </a:lnTo>
                        <a:lnTo>
                          <a:pt x="19" y="152"/>
                        </a:lnTo>
                        <a:lnTo>
                          <a:pt x="21" y="142"/>
                        </a:lnTo>
                        <a:lnTo>
                          <a:pt x="24" y="133"/>
                        </a:lnTo>
                        <a:lnTo>
                          <a:pt x="26" y="123"/>
                        </a:lnTo>
                        <a:lnTo>
                          <a:pt x="30" y="106"/>
                        </a:lnTo>
                        <a:lnTo>
                          <a:pt x="34" y="87"/>
                        </a:lnTo>
                        <a:lnTo>
                          <a:pt x="39" y="67"/>
                        </a:lnTo>
                        <a:lnTo>
                          <a:pt x="44" y="46"/>
                        </a:lnTo>
                        <a:lnTo>
                          <a:pt x="50" y="27"/>
                        </a:lnTo>
                        <a:lnTo>
                          <a:pt x="55" y="11"/>
                        </a:lnTo>
                        <a:lnTo>
                          <a:pt x="59"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3" name="Freeform 78"/>
                  <p:cNvSpPr>
                    <a:spLocks/>
                  </p:cNvSpPr>
                  <p:nvPr/>
                </p:nvSpPr>
                <p:spPr bwMode="auto">
                  <a:xfrm>
                    <a:off x="1740" y="2089"/>
                    <a:ext cx="110" cy="58"/>
                  </a:xfrm>
                  <a:custGeom>
                    <a:avLst/>
                    <a:gdLst>
                      <a:gd name="T0" fmla="*/ 108 w 110"/>
                      <a:gd name="T1" fmla="*/ 58 h 58"/>
                      <a:gd name="T2" fmla="*/ 109 w 110"/>
                      <a:gd name="T3" fmla="*/ 58 h 58"/>
                      <a:gd name="T4" fmla="*/ 110 w 110"/>
                      <a:gd name="T5" fmla="*/ 58 h 58"/>
                      <a:gd name="T6" fmla="*/ 110 w 110"/>
                      <a:gd name="T7" fmla="*/ 57 h 58"/>
                      <a:gd name="T8" fmla="*/ 109 w 110"/>
                      <a:gd name="T9" fmla="*/ 56 h 58"/>
                      <a:gd name="T10" fmla="*/ 102 w 110"/>
                      <a:gd name="T11" fmla="*/ 52 h 58"/>
                      <a:gd name="T12" fmla="*/ 95 w 110"/>
                      <a:gd name="T13" fmla="*/ 48 h 58"/>
                      <a:gd name="T14" fmla="*/ 88 w 110"/>
                      <a:gd name="T15" fmla="*/ 44 h 58"/>
                      <a:gd name="T16" fmla="*/ 80 w 110"/>
                      <a:gd name="T17" fmla="*/ 41 h 58"/>
                      <a:gd name="T18" fmla="*/ 73 w 110"/>
                      <a:gd name="T19" fmla="*/ 37 h 58"/>
                      <a:gd name="T20" fmla="*/ 66 w 110"/>
                      <a:gd name="T21" fmla="*/ 34 h 58"/>
                      <a:gd name="T22" fmla="*/ 58 w 110"/>
                      <a:gd name="T23" fmla="*/ 29 h 58"/>
                      <a:gd name="T24" fmla="*/ 51 w 110"/>
                      <a:gd name="T25" fmla="*/ 26 h 58"/>
                      <a:gd name="T26" fmla="*/ 46 w 110"/>
                      <a:gd name="T27" fmla="*/ 23 h 58"/>
                      <a:gd name="T28" fmla="*/ 39 w 110"/>
                      <a:gd name="T29" fmla="*/ 20 h 58"/>
                      <a:gd name="T30" fmla="*/ 30 w 110"/>
                      <a:gd name="T31" fmla="*/ 15 h 58"/>
                      <a:gd name="T32" fmla="*/ 21 w 110"/>
                      <a:gd name="T33" fmla="*/ 11 h 58"/>
                      <a:gd name="T34" fmla="*/ 13 w 110"/>
                      <a:gd name="T35" fmla="*/ 7 h 58"/>
                      <a:gd name="T36" fmla="*/ 6 w 110"/>
                      <a:gd name="T37" fmla="*/ 3 h 58"/>
                      <a:gd name="T38" fmla="*/ 2 w 110"/>
                      <a:gd name="T39" fmla="*/ 1 h 58"/>
                      <a:gd name="T40" fmla="*/ 0 w 110"/>
                      <a:gd name="T41" fmla="*/ 0 h 58"/>
                      <a:gd name="T42" fmla="*/ 1 w 110"/>
                      <a:gd name="T43" fmla="*/ 1 h 58"/>
                      <a:gd name="T44" fmla="*/ 4 w 110"/>
                      <a:gd name="T45" fmla="*/ 2 h 58"/>
                      <a:gd name="T46" fmla="*/ 8 w 110"/>
                      <a:gd name="T47" fmla="*/ 5 h 58"/>
                      <a:gd name="T48" fmla="*/ 14 w 110"/>
                      <a:gd name="T49" fmla="*/ 8 h 58"/>
                      <a:gd name="T50" fmla="*/ 21 w 110"/>
                      <a:gd name="T51" fmla="*/ 12 h 58"/>
                      <a:gd name="T52" fmla="*/ 29 w 110"/>
                      <a:gd name="T53" fmla="*/ 16 h 58"/>
                      <a:gd name="T54" fmla="*/ 38 w 110"/>
                      <a:gd name="T55" fmla="*/ 21 h 58"/>
                      <a:gd name="T56" fmla="*/ 47 w 110"/>
                      <a:gd name="T57" fmla="*/ 25 h 58"/>
                      <a:gd name="T58" fmla="*/ 56 w 110"/>
                      <a:gd name="T59" fmla="*/ 31 h 58"/>
                      <a:gd name="T60" fmla="*/ 65 w 110"/>
                      <a:gd name="T61" fmla="*/ 36 h 58"/>
                      <a:gd name="T62" fmla="*/ 75 w 110"/>
                      <a:gd name="T63" fmla="*/ 40 h 58"/>
                      <a:gd name="T64" fmla="*/ 83 w 110"/>
                      <a:gd name="T65" fmla="*/ 45 h 58"/>
                      <a:gd name="T66" fmla="*/ 91 w 110"/>
                      <a:gd name="T67" fmla="*/ 49 h 58"/>
                      <a:gd name="T68" fmla="*/ 98 w 110"/>
                      <a:gd name="T69" fmla="*/ 53 h 58"/>
                      <a:gd name="T70" fmla="*/ 104 w 110"/>
                      <a:gd name="T71" fmla="*/ 56 h 58"/>
                      <a:gd name="T72" fmla="*/ 108 w 110"/>
                      <a:gd name="T73" fmla="*/ 58 h 5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0"/>
                      <a:gd name="T112" fmla="*/ 0 h 58"/>
                      <a:gd name="T113" fmla="*/ 110 w 110"/>
                      <a:gd name="T114" fmla="*/ 58 h 5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0" h="58">
                        <a:moveTo>
                          <a:pt x="108" y="58"/>
                        </a:moveTo>
                        <a:lnTo>
                          <a:pt x="109" y="58"/>
                        </a:lnTo>
                        <a:lnTo>
                          <a:pt x="110" y="58"/>
                        </a:lnTo>
                        <a:lnTo>
                          <a:pt x="110" y="57"/>
                        </a:lnTo>
                        <a:lnTo>
                          <a:pt x="109" y="56"/>
                        </a:lnTo>
                        <a:lnTo>
                          <a:pt x="102" y="52"/>
                        </a:lnTo>
                        <a:lnTo>
                          <a:pt x="95" y="48"/>
                        </a:lnTo>
                        <a:lnTo>
                          <a:pt x="88" y="44"/>
                        </a:lnTo>
                        <a:lnTo>
                          <a:pt x="80" y="41"/>
                        </a:lnTo>
                        <a:lnTo>
                          <a:pt x="73" y="37"/>
                        </a:lnTo>
                        <a:lnTo>
                          <a:pt x="66" y="34"/>
                        </a:lnTo>
                        <a:lnTo>
                          <a:pt x="58" y="29"/>
                        </a:lnTo>
                        <a:lnTo>
                          <a:pt x="51" y="26"/>
                        </a:lnTo>
                        <a:lnTo>
                          <a:pt x="46" y="23"/>
                        </a:lnTo>
                        <a:lnTo>
                          <a:pt x="39" y="20"/>
                        </a:lnTo>
                        <a:lnTo>
                          <a:pt x="30" y="15"/>
                        </a:lnTo>
                        <a:lnTo>
                          <a:pt x="21" y="11"/>
                        </a:lnTo>
                        <a:lnTo>
                          <a:pt x="13" y="7"/>
                        </a:lnTo>
                        <a:lnTo>
                          <a:pt x="6" y="3"/>
                        </a:lnTo>
                        <a:lnTo>
                          <a:pt x="2" y="1"/>
                        </a:lnTo>
                        <a:lnTo>
                          <a:pt x="0" y="0"/>
                        </a:lnTo>
                        <a:lnTo>
                          <a:pt x="1" y="1"/>
                        </a:lnTo>
                        <a:lnTo>
                          <a:pt x="4" y="2"/>
                        </a:lnTo>
                        <a:lnTo>
                          <a:pt x="8" y="5"/>
                        </a:lnTo>
                        <a:lnTo>
                          <a:pt x="14" y="8"/>
                        </a:lnTo>
                        <a:lnTo>
                          <a:pt x="21" y="12"/>
                        </a:lnTo>
                        <a:lnTo>
                          <a:pt x="29" y="16"/>
                        </a:lnTo>
                        <a:lnTo>
                          <a:pt x="38" y="21"/>
                        </a:lnTo>
                        <a:lnTo>
                          <a:pt x="47" y="25"/>
                        </a:lnTo>
                        <a:lnTo>
                          <a:pt x="56" y="31"/>
                        </a:lnTo>
                        <a:lnTo>
                          <a:pt x="65" y="36"/>
                        </a:lnTo>
                        <a:lnTo>
                          <a:pt x="75" y="40"/>
                        </a:lnTo>
                        <a:lnTo>
                          <a:pt x="83" y="45"/>
                        </a:lnTo>
                        <a:lnTo>
                          <a:pt x="91" y="49"/>
                        </a:lnTo>
                        <a:lnTo>
                          <a:pt x="98" y="53"/>
                        </a:lnTo>
                        <a:lnTo>
                          <a:pt x="104" y="56"/>
                        </a:lnTo>
                        <a:lnTo>
                          <a:pt x="108" y="5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4" name="Freeform 79"/>
                  <p:cNvSpPr>
                    <a:spLocks/>
                  </p:cNvSpPr>
                  <p:nvPr/>
                </p:nvSpPr>
                <p:spPr bwMode="auto">
                  <a:xfrm>
                    <a:off x="1736" y="2066"/>
                    <a:ext cx="106" cy="21"/>
                  </a:xfrm>
                  <a:custGeom>
                    <a:avLst/>
                    <a:gdLst>
                      <a:gd name="T0" fmla="*/ 0 w 106"/>
                      <a:gd name="T1" fmla="*/ 21 h 21"/>
                      <a:gd name="T2" fmla="*/ 2 w 106"/>
                      <a:gd name="T3" fmla="*/ 21 h 21"/>
                      <a:gd name="T4" fmla="*/ 7 w 106"/>
                      <a:gd name="T5" fmla="*/ 20 h 21"/>
                      <a:gd name="T6" fmla="*/ 12 w 106"/>
                      <a:gd name="T7" fmla="*/ 19 h 21"/>
                      <a:gd name="T8" fmla="*/ 19 w 106"/>
                      <a:gd name="T9" fmla="*/ 18 h 21"/>
                      <a:gd name="T10" fmla="*/ 27 w 106"/>
                      <a:gd name="T11" fmla="*/ 16 h 21"/>
                      <a:gd name="T12" fmla="*/ 36 w 106"/>
                      <a:gd name="T13" fmla="*/ 14 h 21"/>
                      <a:gd name="T14" fmla="*/ 46 w 106"/>
                      <a:gd name="T15" fmla="*/ 12 h 21"/>
                      <a:gd name="T16" fmla="*/ 56 w 106"/>
                      <a:gd name="T17" fmla="*/ 10 h 21"/>
                      <a:gd name="T18" fmla="*/ 65 w 106"/>
                      <a:gd name="T19" fmla="*/ 9 h 21"/>
                      <a:gd name="T20" fmla="*/ 75 w 106"/>
                      <a:gd name="T21" fmla="*/ 6 h 21"/>
                      <a:gd name="T22" fmla="*/ 83 w 106"/>
                      <a:gd name="T23" fmla="*/ 5 h 21"/>
                      <a:gd name="T24" fmla="*/ 91 w 106"/>
                      <a:gd name="T25" fmla="*/ 3 h 21"/>
                      <a:gd name="T26" fmla="*/ 97 w 106"/>
                      <a:gd name="T27" fmla="*/ 1 h 21"/>
                      <a:gd name="T28" fmla="*/ 102 w 106"/>
                      <a:gd name="T29" fmla="*/ 0 h 21"/>
                      <a:gd name="T30" fmla="*/ 105 w 106"/>
                      <a:gd name="T31" fmla="*/ 0 h 21"/>
                      <a:gd name="T32" fmla="*/ 106 w 106"/>
                      <a:gd name="T33" fmla="*/ 0 h 21"/>
                      <a:gd name="T34" fmla="*/ 99 w 106"/>
                      <a:gd name="T35" fmla="*/ 0 h 21"/>
                      <a:gd name="T36" fmla="*/ 93 w 106"/>
                      <a:gd name="T37" fmla="*/ 2 h 21"/>
                      <a:gd name="T38" fmla="*/ 86 w 106"/>
                      <a:gd name="T39" fmla="*/ 3 h 21"/>
                      <a:gd name="T40" fmla="*/ 79 w 106"/>
                      <a:gd name="T41" fmla="*/ 4 h 21"/>
                      <a:gd name="T42" fmla="*/ 73 w 106"/>
                      <a:gd name="T43" fmla="*/ 5 h 21"/>
                      <a:gd name="T44" fmla="*/ 66 w 106"/>
                      <a:gd name="T45" fmla="*/ 6 h 21"/>
                      <a:gd name="T46" fmla="*/ 60 w 106"/>
                      <a:gd name="T47" fmla="*/ 7 h 21"/>
                      <a:gd name="T48" fmla="*/ 53 w 106"/>
                      <a:gd name="T49" fmla="*/ 8 h 21"/>
                      <a:gd name="T50" fmla="*/ 48 w 106"/>
                      <a:gd name="T51" fmla="*/ 9 h 21"/>
                      <a:gd name="T52" fmla="*/ 40 w 106"/>
                      <a:gd name="T53" fmla="*/ 11 h 21"/>
                      <a:gd name="T54" fmla="*/ 30 w 106"/>
                      <a:gd name="T55" fmla="*/ 13 h 21"/>
                      <a:gd name="T56" fmla="*/ 20 w 106"/>
                      <a:gd name="T57" fmla="*/ 15 h 21"/>
                      <a:gd name="T58" fmla="*/ 11 w 106"/>
                      <a:gd name="T59" fmla="*/ 17 h 21"/>
                      <a:gd name="T60" fmla="*/ 3 w 106"/>
                      <a:gd name="T61" fmla="*/ 19 h 21"/>
                      <a:gd name="T62" fmla="*/ 0 w 106"/>
                      <a:gd name="T63" fmla="*/ 20 h 21"/>
                      <a:gd name="T64" fmla="*/ 0 w 106"/>
                      <a:gd name="T65" fmla="*/ 21 h 21"/>
                      <a:gd name="T66" fmla="*/ 0 w 106"/>
                      <a:gd name="T67" fmla="*/ 21 h 21"/>
                      <a:gd name="T68" fmla="*/ 0 w 106"/>
                      <a:gd name="T69" fmla="*/ 21 h 21"/>
                      <a:gd name="T70" fmla="*/ 0 w 106"/>
                      <a:gd name="T71" fmla="*/ 21 h 21"/>
                      <a:gd name="T72" fmla="*/ 0 w 106"/>
                      <a:gd name="T73" fmla="*/ 21 h 21"/>
                      <a:gd name="T74" fmla="*/ 0 w 106"/>
                      <a:gd name="T75" fmla="*/ 21 h 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6"/>
                      <a:gd name="T115" fmla="*/ 0 h 21"/>
                      <a:gd name="T116" fmla="*/ 106 w 106"/>
                      <a:gd name="T117" fmla="*/ 21 h 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6" h="21">
                        <a:moveTo>
                          <a:pt x="0" y="21"/>
                        </a:moveTo>
                        <a:lnTo>
                          <a:pt x="2" y="21"/>
                        </a:lnTo>
                        <a:lnTo>
                          <a:pt x="7" y="20"/>
                        </a:lnTo>
                        <a:lnTo>
                          <a:pt x="12" y="19"/>
                        </a:lnTo>
                        <a:lnTo>
                          <a:pt x="19" y="18"/>
                        </a:lnTo>
                        <a:lnTo>
                          <a:pt x="27" y="16"/>
                        </a:lnTo>
                        <a:lnTo>
                          <a:pt x="36" y="14"/>
                        </a:lnTo>
                        <a:lnTo>
                          <a:pt x="46" y="12"/>
                        </a:lnTo>
                        <a:lnTo>
                          <a:pt x="56" y="10"/>
                        </a:lnTo>
                        <a:lnTo>
                          <a:pt x="65" y="9"/>
                        </a:lnTo>
                        <a:lnTo>
                          <a:pt x="75" y="6"/>
                        </a:lnTo>
                        <a:lnTo>
                          <a:pt x="83" y="5"/>
                        </a:lnTo>
                        <a:lnTo>
                          <a:pt x="91" y="3"/>
                        </a:lnTo>
                        <a:lnTo>
                          <a:pt x="97" y="1"/>
                        </a:lnTo>
                        <a:lnTo>
                          <a:pt x="102" y="0"/>
                        </a:lnTo>
                        <a:lnTo>
                          <a:pt x="105" y="0"/>
                        </a:lnTo>
                        <a:lnTo>
                          <a:pt x="106" y="0"/>
                        </a:lnTo>
                        <a:lnTo>
                          <a:pt x="99" y="0"/>
                        </a:lnTo>
                        <a:lnTo>
                          <a:pt x="93" y="2"/>
                        </a:lnTo>
                        <a:lnTo>
                          <a:pt x="86" y="3"/>
                        </a:lnTo>
                        <a:lnTo>
                          <a:pt x="79" y="4"/>
                        </a:lnTo>
                        <a:lnTo>
                          <a:pt x="73" y="5"/>
                        </a:lnTo>
                        <a:lnTo>
                          <a:pt x="66" y="6"/>
                        </a:lnTo>
                        <a:lnTo>
                          <a:pt x="60" y="7"/>
                        </a:lnTo>
                        <a:lnTo>
                          <a:pt x="53" y="8"/>
                        </a:lnTo>
                        <a:lnTo>
                          <a:pt x="48" y="9"/>
                        </a:lnTo>
                        <a:lnTo>
                          <a:pt x="40" y="11"/>
                        </a:lnTo>
                        <a:lnTo>
                          <a:pt x="30" y="13"/>
                        </a:lnTo>
                        <a:lnTo>
                          <a:pt x="20" y="15"/>
                        </a:lnTo>
                        <a:lnTo>
                          <a:pt x="11" y="17"/>
                        </a:lnTo>
                        <a:lnTo>
                          <a:pt x="3" y="19"/>
                        </a:lnTo>
                        <a:lnTo>
                          <a:pt x="0" y="20"/>
                        </a:lnTo>
                        <a:lnTo>
                          <a:pt x="0" y="2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5" name="Freeform 80"/>
                  <p:cNvSpPr>
                    <a:spLocks/>
                  </p:cNvSpPr>
                  <p:nvPr/>
                </p:nvSpPr>
                <p:spPr bwMode="auto">
                  <a:xfrm>
                    <a:off x="1602" y="2035"/>
                    <a:ext cx="218" cy="7"/>
                  </a:xfrm>
                  <a:custGeom>
                    <a:avLst/>
                    <a:gdLst>
                      <a:gd name="T0" fmla="*/ 51 w 218"/>
                      <a:gd name="T1" fmla="*/ 4 h 7"/>
                      <a:gd name="T2" fmla="*/ 55 w 218"/>
                      <a:gd name="T3" fmla="*/ 4 h 7"/>
                      <a:gd name="T4" fmla="*/ 61 w 218"/>
                      <a:gd name="T5" fmla="*/ 4 h 7"/>
                      <a:gd name="T6" fmla="*/ 69 w 218"/>
                      <a:gd name="T7" fmla="*/ 3 h 7"/>
                      <a:gd name="T8" fmla="*/ 79 w 218"/>
                      <a:gd name="T9" fmla="*/ 3 h 7"/>
                      <a:gd name="T10" fmla="*/ 90 w 218"/>
                      <a:gd name="T11" fmla="*/ 3 h 7"/>
                      <a:gd name="T12" fmla="*/ 101 w 218"/>
                      <a:gd name="T13" fmla="*/ 3 h 7"/>
                      <a:gd name="T14" fmla="*/ 114 w 218"/>
                      <a:gd name="T15" fmla="*/ 2 h 7"/>
                      <a:gd name="T16" fmla="*/ 127 w 218"/>
                      <a:gd name="T17" fmla="*/ 2 h 7"/>
                      <a:gd name="T18" fmla="*/ 140 w 218"/>
                      <a:gd name="T19" fmla="*/ 2 h 7"/>
                      <a:gd name="T20" fmla="*/ 153 w 218"/>
                      <a:gd name="T21" fmla="*/ 2 h 7"/>
                      <a:gd name="T22" fmla="*/ 166 w 218"/>
                      <a:gd name="T23" fmla="*/ 1 h 7"/>
                      <a:gd name="T24" fmla="*/ 178 w 218"/>
                      <a:gd name="T25" fmla="*/ 1 h 7"/>
                      <a:gd name="T26" fmla="*/ 190 w 218"/>
                      <a:gd name="T27" fmla="*/ 1 h 7"/>
                      <a:gd name="T28" fmla="*/ 200 w 218"/>
                      <a:gd name="T29" fmla="*/ 2 h 7"/>
                      <a:gd name="T30" fmla="*/ 209 w 218"/>
                      <a:gd name="T31" fmla="*/ 2 h 7"/>
                      <a:gd name="T32" fmla="*/ 217 w 218"/>
                      <a:gd name="T33" fmla="*/ 2 h 7"/>
                      <a:gd name="T34" fmla="*/ 218 w 218"/>
                      <a:gd name="T35" fmla="*/ 2 h 7"/>
                      <a:gd name="T36" fmla="*/ 218 w 218"/>
                      <a:gd name="T37" fmla="*/ 2 h 7"/>
                      <a:gd name="T38" fmla="*/ 218 w 218"/>
                      <a:gd name="T39" fmla="*/ 1 h 7"/>
                      <a:gd name="T40" fmla="*/ 218 w 218"/>
                      <a:gd name="T41" fmla="*/ 1 h 7"/>
                      <a:gd name="T42" fmla="*/ 210 w 218"/>
                      <a:gd name="T43" fmla="*/ 1 h 7"/>
                      <a:gd name="T44" fmla="*/ 201 w 218"/>
                      <a:gd name="T45" fmla="*/ 0 h 7"/>
                      <a:gd name="T46" fmla="*/ 191 w 218"/>
                      <a:gd name="T47" fmla="*/ 0 h 7"/>
                      <a:gd name="T48" fmla="*/ 179 w 218"/>
                      <a:gd name="T49" fmla="*/ 0 h 7"/>
                      <a:gd name="T50" fmla="*/ 167 w 218"/>
                      <a:gd name="T51" fmla="*/ 0 h 7"/>
                      <a:gd name="T52" fmla="*/ 154 w 218"/>
                      <a:gd name="T53" fmla="*/ 0 h 7"/>
                      <a:gd name="T54" fmla="*/ 142 w 218"/>
                      <a:gd name="T55" fmla="*/ 0 h 7"/>
                      <a:gd name="T56" fmla="*/ 129 w 218"/>
                      <a:gd name="T57" fmla="*/ 0 h 7"/>
                      <a:gd name="T58" fmla="*/ 116 w 218"/>
                      <a:gd name="T59" fmla="*/ 0 h 7"/>
                      <a:gd name="T60" fmla="*/ 105 w 218"/>
                      <a:gd name="T61" fmla="*/ 0 h 7"/>
                      <a:gd name="T62" fmla="*/ 93 w 218"/>
                      <a:gd name="T63" fmla="*/ 0 h 7"/>
                      <a:gd name="T64" fmla="*/ 83 w 218"/>
                      <a:gd name="T65" fmla="*/ 0 h 7"/>
                      <a:gd name="T66" fmla="*/ 73 w 218"/>
                      <a:gd name="T67" fmla="*/ 0 h 7"/>
                      <a:gd name="T68" fmla="*/ 66 w 218"/>
                      <a:gd name="T69" fmla="*/ 1 h 7"/>
                      <a:gd name="T70" fmla="*/ 60 w 218"/>
                      <a:gd name="T71" fmla="*/ 1 h 7"/>
                      <a:gd name="T72" fmla="*/ 56 w 218"/>
                      <a:gd name="T73" fmla="*/ 1 h 7"/>
                      <a:gd name="T74" fmla="*/ 48 w 218"/>
                      <a:gd name="T75" fmla="*/ 2 h 7"/>
                      <a:gd name="T76" fmla="*/ 39 w 218"/>
                      <a:gd name="T77" fmla="*/ 3 h 7"/>
                      <a:gd name="T78" fmla="*/ 30 w 218"/>
                      <a:gd name="T79" fmla="*/ 4 h 7"/>
                      <a:gd name="T80" fmla="*/ 20 w 218"/>
                      <a:gd name="T81" fmla="*/ 5 h 7"/>
                      <a:gd name="T82" fmla="*/ 12 w 218"/>
                      <a:gd name="T83" fmla="*/ 6 h 7"/>
                      <a:gd name="T84" fmla="*/ 5 w 218"/>
                      <a:gd name="T85" fmla="*/ 7 h 7"/>
                      <a:gd name="T86" fmla="*/ 1 w 218"/>
                      <a:gd name="T87" fmla="*/ 7 h 7"/>
                      <a:gd name="T88" fmla="*/ 0 w 218"/>
                      <a:gd name="T89" fmla="*/ 7 h 7"/>
                      <a:gd name="T90" fmla="*/ 1 w 218"/>
                      <a:gd name="T91" fmla="*/ 7 h 7"/>
                      <a:gd name="T92" fmla="*/ 5 w 218"/>
                      <a:gd name="T93" fmla="*/ 7 h 7"/>
                      <a:gd name="T94" fmla="*/ 11 w 218"/>
                      <a:gd name="T95" fmla="*/ 7 h 7"/>
                      <a:gd name="T96" fmla="*/ 19 w 218"/>
                      <a:gd name="T97" fmla="*/ 6 h 7"/>
                      <a:gd name="T98" fmla="*/ 27 w 218"/>
                      <a:gd name="T99" fmla="*/ 6 h 7"/>
                      <a:gd name="T100" fmla="*/ 35 w 218"/>
                      <a:gd name="T101" fmla="*/ 5 h 7"/>
                      <a:gd name="T102" fmla="*/ 43 w 218"/>
                      <a:gd name="T103" fmla="*/ 5 h 7"/>
                      <a:gd name="T104" fmla="*/ 51 w 218"/>
                      <a:gd name="T105" fmla="*/ 4 h 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8"/>
                      <a:gd name="T160" fmla="*/ 0 h 7"/>
                      <a:gd name="T161" fmla="*/ 218 w 218"/>
                      <a:gd name="T162" fmla="*/ 7 h 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8" h="7">
                        <a:moveTo>
                          <a:pt x="51" y="4"/>
                        </a:moveTo>
                        <a:lnTo>
                          <a:pt x="55" y="4"/>
                        </a:lnTo>
                        <a:lnTo>
                          <a:pt x="61" y="4"/>
                        </a:lnTo>
                        <a:lnTo>
                          <a:pt x="69" y="3"/>
                        </a:lnTo>
                        <a:lnTo>
                          <a:pt x="79" y="3"/>
                        </a:lnTo>
                        <a:lnTo>
                          <a:pt x="90" y="3"/>
                        </a:lnTo>
                        <a:lnTo>
                          <a:pt x="101" y="3"/>
                        </a:lnTo>
                        <a:lnTo>
                          <a:pt x="114" y="2"/>
                        </a:lnTo>
                        <a:lnTo>
                          <a:pt x="127" y="2"/>
                        </a:lnTo>
                        <a:lnTo>
                          <a:pt x="140" y="2"/>
                        </a:lnTo>
                        <a:lnTo>
                          <a:pt x="153" y="2"/>
                        </a:lnTo>
                        <a:lnTo>
                          <a:pt x="166" y="1"/>
                        </a:lnTo>
                        <a:lnTo>
                          <a:pt x="178" y="1"/>
                        </a:lnTo>
                        <a:lnTo>
                          <a:pt x="190" y="1"/>
                        </a:lnTo>
                        <a:lnTo>
                          <a:pt x="200" y="2"/>
                        </a:lnTo>
                        <a:lnTo>
                          <a:pt x="209" y="2"/>
                        </a:lnTo>
                        <a:lnTo>
                          <a:pt x="217" y="2"/>
                        </a:lnTo>
                        <a:lnTo>
                          <a:pt x="218" y="2"/>
                        </a:lnTo>
                        <a:lnTo>
                          <a:pt x="218" y="1"/>
                        </a:lnTo>
                        <a:lnTo>
                          <a:pt x="210" y="1"/>
                        </a:lnTo>
                        <a:lnTo>
                          <a:pt x="201" y="0"/>
                        </a:lnTo>
                        <a:lnTo>
                          <a:pt x="191" y="0"/>
                        </a:lnTo>
                        <a:lnTo>
                          <a:pt x="179" y="0"/>
                        </a:lnTo>
                        <a:lnTo>
                          <a:pt x="167" y="0"/>
                        </a:lnTo>
                        <a:lnTo>
                          <a:pt x="154" y="0"/>
                        </a:lnTo>
                        <a:lnTo>
                          <a:pt x="142" y="0"/>
                        </a:lnTo>
                        <a:lnTo>
                          <a:pt x="129" y="0"/>
                        </a:lnTo>
                        <a:lnTo>
                          <a:pt x="116" y="0"/>
                        </a:lnTo>
                        <a:lnTo>
                          <a:pt x="105" y="0"/>
                        </a:lnTo>
                        <a:lnTo>
                          <a:pt x="93" y="0"/>
                        </a:lnTo>
                        <a:lnTo>
                          <a:pt x="83" y="0"/>
                        </a:lnTo>
                        <a:lnTo>
                          <a:pt x="73" y="0"/>
                        </a:lnTo>
                        <a:lnTo>
                          <a:pt x="66" y="1"/>
                        </a:lnTo>
                        <a:lnTo>
                          <a:pt x="60" y="1"/>
                        </a:lnTo>
                        <a:lnTo>
                          <a:pt x="56" y="1"/>
                        </a:lnTo>
                        <a:lnTo>
                          <a:pt x="48" y="2"/>
                        </a:lnTo>
                        <a:lnTo>
                          <a:pt x="39" y="3"/>
                        </a:lnTo>
                        <a:lnTo>
                          <a:pt x="30" y="4"/>
                        </a:lnTo>
                        <a:lnTo>
                          <a:pt x="20" y="5"/>
                        </a:lnTo>
                        <a:lnTo>
                          <a:pt x="12" y="6"/>
                        </a:lnTo>
                        <a:lnTo>
                          <a:pt x="5" y="7"/>
                        </a:lnTo>
                        <a:lnTo>
                          <a:pt x="1" y="7"/>
                        </a:lnTo>
                        <a:lnTo>
                          <a:pt x="0" y="7"/>
                        </a:lnTo>
                        <a:lnTo>
                          <a:pt x="1" y="7"/>
                        </a:lnTo>
                        <a:lnTo>
                          <a:pt x="5" y="7"/>
                        </a:lnTo>
                        <a:lnTo>
                          <a:pt x="11" y="7"/>
                        </a:lnTo>
                        <a:lnTo>
                          <a:pt x="19" y="6"/>
                        </a:lnTo>
                        <a:lnTo>
                          <a:pt x="27" y="6"/>
                        </a:lnTo>
                        <a:lnTo>
                          <a:pt x="35" y="5"/>
                        </a:lnTo>
                        <a:lnTo>
                          <a:pt x="43" y="5"/>
                        </a:lnTo>
                        <a:lnTo>
                          <a:pt x="51" y="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6" name="Freeform 81"/>
                  <p:cNvSpPr>
                    <a:spLocks/>
                  </p:cNvSpPr>
                  <p:nvPr/>
                </p:nvSpPr>
                <p:spPr bwMode="auto">
                  <a:xfrm>
                    <a:off x="1705" y="2046"/>
                    <a:ext cx="133" cy="17"/>
                  </a:xfrm>
                  <a:custGeom>
                    <a:avLst/>
                    <a:gdLst>
                      <a:gd name="T0" fmla="*/ 59 w 133"/>
                      <a:gd name="T1" fmla="*/ 9 h 17"/>
                      <a:gd name="T2" fmla="*/ 64 w 133"/>
                      <a:gd name="T3" fmla="*/ 9 h 17"/>
                      <a:gd name="T4" fmla="*/ 68 w 133"/>
                      <a:gd name="T5" fmla="*/ 8 h 17"/>
                      <a:gd name="T6" fmla="*/ 73 w 133"/>
                      <a:gd name="T7" fmla="*/ 8 h 17"/>
                      <a:gd name="T8" fmla="*/ 77 w 133"/>
                      <a:gd name="T9" fmla="*/ 7 h 17"/>
                      <a:gd name="T10" fmla="*/ 82 w 133"/>
                      <a:gd name="T11" fmla="*/ 7 h 17"/>
                      <a:gd name="T12" fmla="*/ 86 w 133"/>
                      <a:gd name="T13" fmla="*/ 7 h 17"/>
                      <a:gd name="T14" fmla="*/ 91 w 133"/>
                      <a:gd name="T15" fmla="*/ 6 h 17"/>
                      <a:gd name="T16" fmla="*/ 95 w 133"/>
                      <a:gd name="T17" fmla="*/ 6 h 17"/>
                      <a:gd name="T18" fmla="*/ 100 w 133"/>
                      <a:gd name="T19" fmla="*/ 6 h 17"/>
                      <a:gd name="T20" fmla="*/ 104 w 133"/>
                      <a:gd name="T21" fmla="*/ 5 h 17"/>
                      <a:gd name="T22" fmla="*/ 109 w 133"/>
                      <a:gd name="T23" fmla="*/ 5 h 17"/>
                      <a:gd name="T24" fmla="*/ 114 w 133"/>
                      <a:gd name="T25" fmla="*/ 4 h 17"/>
                      <a:gd name="T26" fmla="*/ 118 w 133"/>
                      <a:gd name="T27" fmla="*/ 4 h 17"/>
                      <a:gd name="T28" fmla="*/ 123 w 133"/>
                      <a:gd name="T29" fmla="*/ 3 h 17"/>
                      <a:gd name="T30" fmla="*/ 127 w 133"/>
                      <a:gd name="T31" fmla="*/ 2 h 17"/>
                      <a:gd name="T32" fmla="*/ 132 w 133"/>
                      <a:gd name="T33" fmla="*/ 2 h 17"/>
                      <a:gd name="T34" fmla="*/ 132 w 133"/>
                      <a:gd name="T35" fmla="*/ 1 h 17"/>
                      <a:gd name="T36" fmla="*/ 133 w 133"/>
                      <a:gd name="T37" fmla="*/ 1 h 17"/>
                      <a:gd name="T38" fmla="*/ 133 w 133"/>
                      <a:gd name="T39" fmla="*/ 1 h 17"/>
                      <a:gd name="T40" fmla="*/ 132 w 133"/>
                      <a:gd name="T41" fmla="*/ 0 h 17"/>
                      <a:gd name="T42" fmla="*/ 127 w 133"/>
                      <a:gd name="T43" fmla="*/ 1 h 17"/>
                      <a:gd name="T44" fmla="*/ 123 w 133"/>
                      <a:gd name="T45" fmla="*/ 1 h 17"/>
                      <a:gd name="T46" fmla="*/ 118 w 133"/>
                      <a:gd name="T47" fmla="*/ 1 h 17"/>
                      <a:gd name="T48" fmla="*/ 114 w 133"/>
                      <a:gd name="T49" fmla="*/ 2 h 17"/>
                      <a:gd name="T50" fmla="*/ 109 w 133"/>
                      <a:gd name="T51" fmla="*/ 2 h 17"/>
                      <a:gd name="T52" fmla="*/ 105 w 133"/>
                      <a:gd name="T53" fmla="*/ 2 h 17"/>
                      <a:gd name="T54" fmla="*/ 100 w 133"/>
                      <a:gd name="T55" fmla="*/ 3 h 17"/>
                      <a:gd name="T56" fmla="*/ 96 w 133"/>
                      <a:gd name="T57" fmla="*/ 3 h 17"/>
                      <a:gd name="T58" fmla="*/ 91 w 133"/>
                      <a:gd name="T59" fmla="*/ 4 h 17"/>
                      <a:gd name="T60" fmla="*/ 87 w 133"/>
                      <a:gd name="T61" fmla="*/ 4 h 17"/>
                      <a:gd name="T62" fmla="*/ 82 w 133"/>
                      <a:gd name="T63" fmla="*/ 4 h 17"/>
                      <a:gd name="T64" fmla="*/ 78 w 133"/>
                      <a:gd name="T65" fmla="*/ 5 h 17"/>
                      <a:gd name="T66" fmla="*/ 73 w 133"/>
                      <a:gd name="T67" fmla="*/ 5 h 17"/>
                      <a:gd name="T68" fmla="*/ 69 w 133"/>
                      <a:gd name="T69" fmla="*/ 5 h 17"/>
                      <a:gd name="T70" fmla="*/ 64 w 133"/>
                      <a:gd name="T71" fmla="*/ 6 h 17"/>
                      <a:gd name="T72" fmla="*/ 60 w 133"/>
                      <a:gd name="T73" fmla="*/ 6 h 17"/>
                      <a:gd name="T74" fmla="*/ 54 w 133"/>
                      <a:gd name="T75" fmla="*/ 7 h 17"/>
                      <a:gd name="T76" fmla="*/ 46 w 133"/>
                      <a:gd name="T77" fmla="*/ 8 h 17"/>
                      <a:gd name="T78" fmla="*/ 36 w 133"/>
                      <a:gd name="T79" fmla="*/ 10 h 17"/>
                      <a:gd name="T80" fmla="*/ 26 w 133"/>
                      <a:gd name="T81" fmla="*/ 12 h 17"/>
                      <a:gd name="T82" fmla="*/ 16 w 133"/>
                      <a:gd name="T83" fmla="*/ 14 h 17"/>
                      <a:gd name="T84" fmla="*/ 8 w 133"/>
                      <a:gd name="T85" fmla="*/ 16 h 17"/>
                      <a:gd name="T86" fmla="*/ 2 w 133"/>
                      <a:gd name="T87" fmla="*/ 16 h 17"/>
                      <a:gd name="T88" fmla="*/ 0 w 133"/>
                      <a:gd name="T89" fmla="*/ 17 h 17"/>
                      <a:gd name="T90" fmla="*/ 2 w 133"/>
                      <a:gd name="T91" fmla="*/ 16 h 17"/>
                      <a:gd name="T92" fmla="*/ 8 w 133"/>
                      <a:gd name="T93" fmla="*/ 16 h 17"/>
                      <a:gd name="T94" fmla="*/ 16 w 133"/>
                      <a:gd name="T95" fmla="*/ 15 h 17"/>
                      <a:gd name="T96" fmla="*/ 25 w 133"/>
                      <a:gd name="T97" fmla="*/ 14 h 17"/>
                      <a:gd name="T98" fmla="*/ 35 w 133"/>
                      <a:gd name="T99" fmla="*/ 12 h 17"/>
                      <a:gd name="T100" fmla="*/ 45 w 133"/>
                      <a:gd name="T101" fmla="*/ 11 h 17"/>
                      <a:gd name="T102" fmla="*/ 53 w 133"/>
                      <a:gd name="T103" fmla="*/ 10 h 17"/>
                      <a:gd name="T104" fmla="*/ 59 w 133"/>
                      <a:gd name="T105" fmla="*/ 9 h 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3"/>
                      <a:gd name="T160" fmla="*/ 0 h 17"/>
                      <a:gd name="T161" fmla="*/ 133 w 133"/>
                      <a:gd name="T162" fmla="*/ 17 h 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3" h="17">
                        <a:moveTo>
                          <a:pt x="59" y="9"/>
                        </a:moveTo>
                        <a:lnTo>
                          <a:pt x="64" y="9"/>
                        </a:lnTo>
                        <a:lnTo>
                          <a:pt x="68" y="8"/>
                        </a:lnTo>
                        <a:lnTo>
                          <a:pt x="73" y="8"/>
                        </a:lnTo>
                        <a:lnTo>
                          <a:pt x="77" y="7"/>
                        </a:lnTo>
                        <a:lnTo>
                          <a:pt x="82" y="7"/>
                        </a:lnTo>
                        <a:lnTo>
                          <a:pt x="86" y="7"/>
                        </a:lnTo>
                        <a:lnTo>
                          <a:pt x="91" y="6"/>
                        </a:lnTo>
                        <a:lnTo>
                          <a:pt x="95" y="6"/>
                        </a:lnTo>
                        <a:lnTo>
                          <a:pt x="100" y="6"/>
                        </a:lnTo>
                        <a:lnTo>
                          <a:pt x="104" y="5"/>
                        </a:lnTo>
                        <a:lnTo>
                          <a:pt x="109" y="5"/>
                        </a:lnTo>
                        <a:lnTo>
                          <a:pt x="114" y="4"/>
                        </a:lnTo>
                        <a:lnTo>
                          <a:pt x="118" y="4"/>
                        </a:lnTo>
                        <a:lnTo>
                          <a:pt x="123" y="3"/>
                        </a:lnTo>
                        <a:lnTo>
                          <a:pt x="127" y="2"/>
                        </a:lnTo>
                        <a:lnTo>
                          <a:pt x="132" y="2"/>
                        </a:lnTo>
                        <a:lnTo>
                          <a:pt x="132" y="1"/>
                        </a:lnTo>
                        <a:lnTo>
                          <a:pt x="133" y="1"/>
                        </a:lnTo>
                        <a:lnTo>
                          <a:pt x="132" y="0"/>
                        </a:lnTo>
                        <a:lnTo>
                          <a:pt x="127" y="1"/>
                        </a:lnTo>
                        <a:lnTo>
                          <a:pt x="123" y="1"/>
                        </a:lnTo>
                        <a:lnTo>
                          <a:pt x="118" y="1"/>
                        </a:lnTo>
                        <a:lnTo>
                          <a:pt x="114" y="2"/>
                        </a:lnTo>
                        <a:lnTo>
                          <a:pt x="109" y="2"/>
                        </a:lnTo>
                        <a:lnTo>
                          <a:pt x="105" y="2"/>
                        </a:lnTo>
                        <a:lnTo>
                          <a:pt x="100" y="3"/>
                        </a:lnTo>
                        <a:lnTo>
                          <a:pt x="96" y="3"/>
                        </a:lnTo>
                        <a:lnTo>
                          <a:pt x="91" y="4"/>
                        </a:lnTo>
                        <a:lnTo>
                          <a:pt x="87" y="4"/>
                        </a:lnTo>
                        <a:lnTo>
                          <a:pt x="82" y="4"/>
                        </a:lnTo>
                        <a:lnTo>
                          <a:pt x="78" y="5"/>
                        </a:lnTo>
                        <a:lnTo>
                          <a:pt x="73" y="5"/>
                        </a:lnTo>
                        <a:lnTo>
                          <a:pt x="69" y="5"/>
                        </a:lnTo>
                        <a:lnTo>
                          <a:pt x="64" y="6"/>
                        </a:lnTo>
                        <a:lnTo>
                          <a:pt x="60" y="6"/>
                        </a:lnTo>
                        <a:lnTo>
                          <a:pt x="54" y="7"/>
                        </a:lnTo>
                        <a:lnTo>
                          <a:pt x="46" y="8"/>
                        </a:lnTo>
                        <a:lnTo>
                          <a:pt x="36" y="10"/>
                        </a:lnTo>
                        <a:lnTo>
                          <a:pt x="26" y="12"/>
                        </a:lnTo>
                        <a:lnTo>
                          <a:pt x="16" y="14"/>
                        </a:lnTo>
                        <a:lnTo>
                          <a:pt x="8" y="16"/>
                        </a:lnTo>
                        <a:lnTo>
                          <a:pt x="2" y="16"/>
                        </a:lnTo>
                        <a:lnTo>
                          <a:pt x="0" y="17"/>
                        </a:lnTo>
                        <a:lnTo>
                          <a:pt x="2" y="16"/>
                        </a:lnTo>
                        <a:lnTo>
                          <a:pt x="8" y="16"/>
                        </a:lnTo>
                        <a:lnTo>
                          <a:pt x="16" y="15"/>
                        </a:lnTo>
                        <a:lnTo>
                          <a:pt x="25" y="14"/>
                        </a:lnTo>
                        <a:lnTo>
                          <a:pt x="35" y="12"/>
                        </a:lnTo>
                        <a:lnTo>
                          <a:pt x="45" y="11"/>
                        </a:lnTo>
                        <a:lnTo>
                          <a:pt x="53" y="10"/>
                        </a:lnTo>
                        <a:lnTo>
                          <a:pt x="59" y="9"/>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7" name="Freeform 82"/>
                  <p:cNvSpPr>
                    <a:spLocks/>
                  </p:cNvSpPr>
                  <p:nvPr/>
                </p:nvSpPr>
                <p:spPr bwMode="auto">
                  <a:xfrm>
                    <a:off x="1421" y="2160"/>
                    <a:ext cx="111" cy="152"/>
                  </a:xfrm>
                  <a:custGeom>
                    <a:avLst/>
                    <a:gdLst>
                      <a:gd name="T0" fmla="*/ 16 w 111"/>
                      <a:gd name="T1" fmla="*/ 38 h 152"/>
                      <a:gd name="T2" fmla="*/ 19 w 111"/>
                      <a:gd name="T3" fmla="*/ 43 h 152"/>
                      <a:gd name="T4" fmla="*/ 22 w 111"/>
                      <a:gd name="T5" fmla="*/ 48 h 152"/>
                      <a:gd name="T6" fmla="*/ 25 w 111"/>
                      <a:gd name="T7" fmla="*/ 54 h 152"/>
                      <a:gd name="T8" fmla="*/ 29 w 111"/>
                      <a:gd name="T9" fmla="*/ 59 h 152"/>
                      <a:gd name="T10" fmla="*/ 33 w 111"/>
                      <a:gd name="T11" fmla="*/ 64 h 152"/>
                      <a:gd name="T12" fmla="*/ 36 w 111"/>
                      <a:gd name="T13" fmla="*/ 69 h 152"/>
                      <a:gd name="T14" fmla="*/ 40 w 111"/>
                      <a:gd name="T15" fmla="*/ 74 h 152"/>
                      <a:gd name="T16" fmla="*/ 43 w 111"/>
                      <a:gd name="T17" fmla="*/ 79 h 152"/>
                      <a:gd name="T18" fmla="*/ 51 w 111"/>
                      <a:gd name="T19" fmla="*/ 89 h 152"/>
                      <a:gd name="T20" fmla="*/ 59 w 111"/>
                      <a:gd name="T21" fmla="*/ 98 h 152"/>
                      <a:gd name="T22" fmla="*/ 67 w 111"/>
                      <a:gd name="T23" fmla="*/ 108 h 152"/>
                      <a:gd name="T24" fmla="*/ 75 w 111"/>
                      <a:gd name="T25" fmla="*/ 117 h 152"/>
                      <a:gd name="T26" fmla="*/ 83 w 111"/>
                      <a:gd name="T27" fmla="*/ 126 h 152"/>
                      <a:gd name="T28" fmla="*/ 92 w 111"/>
                      <a:gd name="T29" fmla="*/ 134 h 152"/>
                      <a:gd name="T30" fmla="*/ 100 w 111"/>
                      <a:gd name="T31" fmla="*/ 143 h 152"/>
                      <a:gd name="T32" fmla="*/ 109 w 111"/>
                      <a:gd name="T33" fmla="*/ 152 h 152"/>
                      <a:gd name="T34" fmla="*/ 110 w 111"/>
                      <a:gd name="T35" fmla="*/ 152 h 152"/>
                      <a:gd name="T36" fmla="*/ 110 w 111"/>
                      <a:gd name="T37" fmla="*/ 151 h 152"/>
                      <a:gd name="T38" fmla="*/ 111 w 111"/>
                      <a:gd name="T39" fmla="*/ 151 h 152"/>
                      <a:gd name="T40" fmla="*/ 110 w 111"/>
                      <a:gd name="T41" fmla="*/ 150 h 152"/>
                      <a:gd name="T42" fmla="*/ 102 w 111"/>
                      <a:gd name="T43" fmla="*/ 141 h 152"/>
                      <a:gd name="T44" fmla="*/ 95 w 111"/>
                      <a:gd name="T45" fmla="*/ 133 h 152"/>
                      <a:gd name="T46" fmla="*/ 87 w 111"/>
                      <a:gd name="T47" fmla="*/ 123 h 152"/>
                      <a:gd name="T48" fmla="*/ 79 w 111"/>
                      <a:gd name="T49" fmla="*/ 115 h 152"/>
                      <a:gd name="T50" fmla="*/ 71 w 111"/>
                      <a:gd name="T51" fmla="*/ 106 h 152"/>
                      <a:gd name="T52" fmla="*/ 64 w 111"/>
                      <a:gd name="T53" fmla="*/ 97 h 152"/>
                      <a:gd name="T54" fmla="*/ 56 w 111"/>
                      <a:gd name="T55" fmla="*/ 88 h 152"/>
                      <a:gd name="T56" fmla="*/ 49 w 111"/>
                      <a:gd name="T57" fmla="*/ 79 h 152"/>
                      <a:gd name="T58" fmla="*/ 46 w 111"/>
                      <a:gd name="T59" fmla="*/ 74 h 152"/>
                      <a:gd name="T60" fmla="*/ 42 w 111"/>
                      <a:gd name="T61" fmla="*/ 70 h 152"/>
                      <a:gd name="T62" fmla="*/ 38 w 111"/>
                      <a:gd name="T63" fmla="*/ 65 h 152"/>
                      <a:gd name="T64" fmla="*/ 35 w 111"/>
                      <a:gd name="T65" fmla="*/ 60 h 152"/>
                      <a:gd name="T66" fmla="*/ 32 w 111"/>
                      <a:gd name="T67" fmla="*/ 55 h 152"/>
                      <a:gd name="T68" fmla="*/ 28 w 111"/>
                      <a:gd name="T69" fmla="*/ 50 h 152"/>
                      <a:gd name="T70" fmla="*/ 25 w 111"/>
                      <a:gd name="T71" fmla="*/ 45 h 152"/>
                      <a:gd name="T72" fmla="*/ 22 w 111"/>
                      <a:gd name="T73" fmla="*/ 40 h 152"/>
                      <a:gd name="T74" fmla="*/ 19 w 111"/>
                      <a:gd name="T75" fmla="*/ 35 h 152"/>
                      <a:gd name="T76" fmla="*/ 15 w 111"/>
                      <a:gd name="T77" fmla="*/ 29 h 152"/>
                      <a:gd name="T78" fmla="*/ 11 w 111"/>
                      <a:gd name="T79" fmla="*/ 22 h 152"/>
                      <a:gd name="T80" fmla="*/ 8 w 111"/>
                      <a:gd name="T81" fmla="*/ 16 h 152"/>
                      <a:gd name="T82" fmla="*/ 5 w 111"/>
                      <a:gd name="T83" fmla="*/ 10 h 152"/>
                      <a:gd name="T84" fmla="*/ 2 w 111"/>
                      <a:gd name="T85" fmla="*/ 5 h 152"/>
                      <a:gd name="T86" fmla="*/ 0 w 111"/>
                      <a:gd name="T87" fmla="*/ 1 h 152"/>
                      <a:gd name="T88" fmla="*/ 0 w 111"/>
                      <a:gd name="T89" fmla="*/ 0 h 152"/>
                      <a:gd name="T90" fmla="*/ 0 w 111"/>
                      <a:gd name="T91" fmla="*/ 1 h 152"/>
                      <a:gd name="T92" fmla="*/ 1 w 111"/>
                      <a:gd name="T93" fmla="*/ 4 h 152"/>
                      <a:gd name="T94" fmla="*/ 3 w 111"/>
                      <a:gd name="T95" fmla="*/ 9 h 152"/>
                      <a:gd name="T96" fmla="*/ 6 w 111"/>
                      <a:gd name="T97" fmla="*/ 15 h 152"/>
                      <a:gd name="T98" fmla="*/ 8 w 111"/>
                      <a:gd name="T99" fmla="*/ 21 h 152"/>
                      <a:gd name="T100" fmla="*/ 10 w 111"/>
                      <a:gd name="T101" fmla="*/ 27 h 152"/>
                      <a:gd name="T102" fmla="*/ 13 w 111"/>
                      <a:gd name="T103" fmla="*/ 33 h 152"/>
                      <a:gd name="T104" fmla="*/ 16 w 111"/>
                      <a:gd name="T105" fmla="*/ 38 h 1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1"/>
                      <a:gd name="T160" fmla="*/ 0 h 152"/>
                      <a:gd name="T161" fmla="*/ 111 w 111"/>
                      <a:gd name="T162" fmla="*/ 152 h 1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1" h="152">
                        <a:moveTo>
                          <a:pt x="16" y="38"/>
                        </a:moveTo>
                        <a:lnTo>
                          <a:pt x="19" y="43"/>
                        </a:lnTo>
                        <a:lnTo>
                          <a:pt x="22" y="48"/>
                        </a:lnTo>
                        <a:lnTo>
                          <a:pt x="25" y="54"/>
                        </a:lnTo>
                        <a:lnTo>
                          <a:pt x="29" y="59"/>
                        </a:lnTo>
                        <a:lnTo>
                          <a:pt x="33" y="64"/>
                        </a:lnTo>
                        <a:lnTo>
                          <a:pt x="36" y="69"/>
                        </a:lnTo>
                        <a:lnTo>
                          <a:pt x="40" y="74"/>
                        </a:lnTo>
                        <a:lnTo>
                          <a:pt x="43" y="79"/>
                        </a:lnTo>
                        <a:lnTo>
                          <a:pt x="51" y="89"/>
                        </a:lnTo>
                        <a:lnTo>
                          <a:pt x="59" y="98"/>
                        </a:lnTo>
                        <a:lnTo>
                          <a:pt x="67" y="108"/>
                        </a:lnTo>
                        <a:lnTo>
                          <a:pt x="75" y="117"/>
                        </a:lnTo>
                        <a:lnTo>
                          <a:pt x="83" y="126"/>
                        </a:lnTo>
                        <a:lnTo>
                          <a:pt x="92" y="134"/>
                        </a:lnTo>
                        <a:lnTo>
                          <a:pt x="100" y="143"/>
                        </a:lnTo>
                        <a:lnTo>
                          <a:pt x="109" y="152"/>
                        </a:lnTo>
                        <a:lnTo>
                          <a:pt x="110" y="152"/>
                        </a:lnTo>
                        <a:lnTo>
                          <a:pt x="110" y="151"/>
                        </a:lnTo>
                        <a:lnTo>
                          <a:pt x="111" y="151"/>
                        </a:lnTo>
                        <a:lnTo>
                          <a:pt x="110" y="150"/>
                        </a:lnTo>
                        <a:lnTo>
                          <a:pt x="102" y="141"/>
                        </a:lnTo>
                        <a:lnTo>
                          <a:pt x="95" y="133"/>
                        </a:lnTo>
                        <a:lnTo>
                          <a:pt x="87" y="123"/>
                        </a:lnTo>
                        <a:lnTo>
                          <a:pt x="79" y="115"/>
                        </a:lnTo>
                        <a:lnTo>
                          <a:pt x="71" y="106"/>
                        </a:lnTo>
                        <a:lnTo>
                          <a:pt x="64" y="97"/>
                        </a:lnTo>
                        <a:lnTo>
                          <a:pt x="56" y="88"/>
                        </a:lnTo>
                        <a:lnTo>
                          <a:pt x="49" y="79"/>
                        </a:lnTo>
                        <a:lnTo>
                          <a:pt x="46" y="74"/>
                        </a:lnTo>
                        <a:lnTo>
                          <a:pt x="42" y="70"/>
                        </a:lnTo>
                        <a:lnTo>
                          <a:pt x="38" y="65"/>
                        </a:lnTo>
                        <a:lnTo>
                          <a:pt x="35" y="60"/>
                        </a:lnTo>
                        <a:lnTo>
                          <a:pt x="32" y="55"/>
                        </a:lnTo>
                        <a:lnTo>
                          <a:pt x="28" y="50"/>
                        </a:lnTo>
                        <a:lnTo>
                          <a:pt x="25" y="45"/>
                        </a:lnTo>
                        <a:lnTo>
                          <a:pt x="22" y="40"/>
                        </a:lnTo>
                        <a:lnTo>
                          <a:pt x="19" y="35"/>
                        </a:lnTo>
                        <a:lnTo>
                          <a:pt x="15" y="29"/>
                        </a:lnTo>
                        <a:lnTo>
                          <a:pt x="11" y="22"/>
                        </a:lnTo>
                        <a:lnTo>
                          <a:pt x="8" y="16"/>
                        </a:lnTo>
                        <a:lnTo>
                          <a:pt x="5" y="10"/>
                        </a:lnTo>
                        <a:lnTo>
                          <a:pt x="2" y="5"/>
                        </a:lnTo>
                        <a:lnTo>
                          <a:pt x="0" y="1"/>
                        </a:lnTo>
                        <a:lnTo>
                          <a:pt x="0" y="0"/>
                        </a:lnTo>
                        <a:lnTo>
                          <a:pt x="0" y="1"/>
                        </a:lnTo>
                        <a:lnTo>
                          <a:pt x="1" y="4"/>
                        </a:lnTo>
                        <a:lnTo>
                          <a:pt x="3" y="9"/>
                        </a:lnTo>
                        <a:lnTo>
                          <a:pt x="6" y="15"/>
                        </a:lnTo>
                        <a:lnTo>
                          <a:pt x="8" y="21"/>
                        </a:lnTo>
                        <a:lnTo>
                          <a:pt x="10" y="27"/>
                        </a:lnTo>
                        <a:lnTo>
                          <a:pt x="13" y="33"/>
                        </a:lnTo>
                        <a:lnTo>
                          <a:pt x="16" y="38"/>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8" name="Freeform 83"/>
                  <p:cNvSpPr>
                    <a:spLocks/>
                  </p:cNvSpPr>
                  <p:nvPr/>
                </p:nvSpPr>
                <p:spPr bwMode="auto">
                  <a:xfrm>
                    <a:off x="1372" y="2217"/>
                    <a:ext cx="54" cy="48"/>
                  </a:xfrm>
                  <a:custGeom>
                    <a:avLst/>
                    <a:gdLst>
                      <a:gd name="T0" fmla="*/ 23 w 54"/>
                      <a:gd name="T1" fmla="*/ 24 h 48"/>
                      <a:gd name="T2" fmla="*/ 27 w 54"/>
                      <a:gd name="T3" fmla="*/ 27 h 48"/>
                      <a:gd name="T4" fmla="*/ 31 w 54"/>
                      <a:gd name="T5" fmla="*/ 30 h 48"/>
                      <a:gd name="T6" fmla="*/ 34 w 54"/>
                      <a:gd name="T7" fmla="*/ 33 h 48"/>
                      <a:gd name="T8" fmla="*/ 38 w 54"/>
                      <a:gd name="T9" fmla="*/ 36 h 48"/>
                      <a:gd name="T10" fmla="*/ 42 w 54"/>
                      <a:gd name="T11" fmla="*/ 39 h 48"/>
                      <a:gd name="T12" fmla="*/ 46 w 54"/>
                      <a:gd name="T13" fmla="*/ 42 h 48"/>
                      <a:gd name="T14" fmla="*/ 50 w 54"/>
                      <a:gd name="T15" fmla="*/ 45 h 48"/>
                      <a:gd name="T16" fmla="*/ 54 w 54"/>
                      <a:gd name="T17" fmla="*/ 48 h 48"/>
                      <a:gd name="T18" fmla="*/ 54 w 54"/>
                      <a:gd name="T19" fmla="*/ 47 h 48"/>
                      <a:gd name="T20" fmla="*/ 54 w 54"/>
                      <a:gd name="T21" fmla="*/ 45 h 48"/>
                      <a:gd name="T22" fmla="*/ 54 w 54"/>
                      <a:gd name="T23" fmla="*/ 44 h 48"/>
                      <a:gd name="T24" fmla="*/ 54 w 54"/>
                      <a:gd name="T25" fmla="*/ 43 h 48"/>
                      <a:gd name="T26" fmla="*/ 47 w 54"/>
                      <a:gd name="T27" fmla="*/ 37 h 48"/>
                      <a:gd name="T28" fmla="*/ 38 w 54"/>
                      <a:gd name="T29" fmla="*/ 30 h 48"/>
                      <a:gd name="T30" fmla="*/ 29 w 54"/>
                      <a:gd name="T31" fmla="*/ 23 h 48"/>
                      <a:gd name="T32" fmla="*/ 21 w 54"/>
                      <a:gd name="T33" fmla="*/ 16 h 48"/>
                      <a:gd name="T34" fmla="*/ 13 w 54"/>
                      <a:gd name="T35" fmla="*/ 10 h 48"/>
                      <a:gd name="T36" fmla="*/ 6 w 54"/>
                      <a:gd name="T37" fmla="*/ 5 h 48"/>
                      <a:gd name="T38" fmla="*/ 2 w 54"/>
                      <a:gd name="T39" fmla="*/ 2 h 48"/>
                      <a:gd name="T40" fmla="*/ 0 w 54"/>
                      <a:gd name="T41" fmla="*/ 0 h 48"/>
                      <a:gd name="T42" fmla="*/ 1 w 54"/>
                      <a:gd name="T43" fmla="*/ 1 h 48"/>
                      <a:gd name="T44" fmla="*/ 2 w 54"/>
                      <a:gd name="T45" fmla="*/ 3 h 48"/>
                      <a:gd name="T46" fmla="*/ 5 w 54"/>
                      <a:gd name="T47" fmla="*/ 6 h 48"/>
                      <a:gd name="T48" fmla="*/ 9 w 54"/>
                      <a:gd name="T49" fmla="*/ 10 h 48"/>
                      <a:gd name="T50" fmla="*/ 12 w 54"/>
                      <a:gd name="T51" fmla="*/ 14 h 48"/>
                      <a:gd name="T52" fmla="*/ 16 w 54"/>
                      <a:gd name="T53" fmla="*/ 17 h 48"/>
                      <a:gd name="T54" fmla="*/ 20 w 54"/>
                      <a:gd name="T55" fmla="*/ 21 h 48"/>
                      <a:gd name="T56" fmla="*/ 23 w 54"/>
                      <a:gd name="T57" fmla="*/ 24 h 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48"/>
                      <a:gd name="T89" fmla="*/ 54 w 54"/>
                      <a:gd name="T90" fmla="*/ 48 h 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48">
                        <a:moveTo>
                          <a:pt x="23" y="24"/>
                        </a:moveTo>
                        <a:lnTo>
                          <a:pt x="27" y="27"/>
                        </a:lnTo>
                        <a:lnTo>
                          <a:pt x="31" y="30"/>
                        </a:lnTo>
                        <a:lnTo>
                          <a:pt x="34" y="33"/>
                        </a:lnTo>
                        <a:lnTo>
                          <a:pt x="38" y="36"/>
                        </a:lnTo>
                        <a:lnTo>
                          <a:pt x="42" y="39"/>
                        </a:lnTo>
                        <a:lnTo>
                          <a:pt x="46" y="42"/>
                        </a:lnTo>
                        <a:lnTo>
                          <a:pt x="50" y="45"/>
                        </a:lnTo>
                        <a:lnTo>
                          <a:pt x="54" y="48"/>
                        </a:lnTo>
                        <a:lnTo>
                          <a:pt x="54" y="47"/>
                        </a:lnTo>
                        <a:lnTo>
                          <a:pt x="54" y="45"/>
                        </a:lnTo>
                        <a:lnTo>
                          <a:pt x="54" y="44"/>
                        </a:lnTo>
                        <a:lnTo>
                          <a:pt x="54" y="43"/>
                        </a:lnTo>
                        <a:lnTo>
                          <a:pt x="47" y="37"/>
                        </a:lnTo>
                        <a:lnTo>
                          <a:pt x="38" y="30"/>
                        </a:lnTo>
                        <a:lnTo>
                          <a:pt x="29" y="23"/>
                        </a:lnTo>
                        <a:lnTo>
                          <a:pt x="21" y="16"/>
                        </a:lnTo>
                        <a:lnTo>
                          <a:pt x="13" y="10"/>
                        </a:lnTo>
                        <a:lnTo>
                          <a:pt x="6" y="5"/>
                        </a:lnTo>
                        <a:lnTo>
                          <a:pt x="2" y="2"/>
                        </a:lnTo>
                        <a:lnTo>
                          <a:pt x="0" y="0"/>
                        </a:lnTo>
                        <a:lnTo>
                          <a:pt x="1" y="1"/>
                        </a:lnTo>
                        <a:lnTo>
                          <a:pt x="2" y="3"/>
                        </a:lnTo>
                        <a:lnTo>
                          <a:pt x="5" y="6"/>
                        </a:lnTo>
                        <a:lnTo>
                          <a:pt x="9" y="10"/>
                        </a:lnTo>
                        <a:lnTo>
                          <a:pt x="12" y="14"/>
                        </a:lnTo>
                        <a:lnTo>
                          <a:pt x="16" y="17"/>
                        </a:lnTo>
                        <a:lnTo>
                          <a:pt x="20" y="21"/>
                        </a:lnTo>
                        <a:lnTo>
                          <a:pt x="23" y="2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79" name="Freeform 84"/>
                  <p:cNvSpPr>
                    <a:spLocks/>
                  </p:cNvSpPr>
                  <p:nvPr/>
                </p:nvSpPr>
                <p:spPr bwMode="auto">
                  <a:xfrm>
                    <a:off x="1335" y="2254"/>
                    <a:ext cx="84" cy="186"/>
                  </a:xfrm>
                  <a:custGeom>
                    <a:avLst/>
                    <a:gdLst>
                      <a:gd name="T0" fmla="*/ 58 w 84"/>
                      <a:gd name="T1" fmla="*/ 103 h 186"/>
                      <a:gd name="T2" fmla="*/ 52 w 84"/>
                      <a:gd name="T3" fmla="*/ 114 h 186"/>
                      <a:gd name="T4" fmla="*/ 46 w 84"/>
                      <a:gd name="T5" fmla="*/ 125 h 186"/>
                      <a:gd name="T6" fmla="*/ 39 w 84"/>
                      <a:gd name="T7" fmla="*/ 135 h 186"/>
                      <a:gd name="T8" fmla="*/ 32 w 84"/>
                      <a:gd name="T9" fmla="*/ 146 h 186"/>
                      <a:gd name="T10" fmla="*/ 24 w 84"/>
                      <a:gd name="T11" fmla="*/ 156 h 186"/>
                      <a:gd name="T12" fmla="*/ 16 w 84"/>
                      <a:gd name="T13" fmla="*/ 166 h 186"/>
                      <a:gd name="T14" fmla="*/ 9 w 84"/>
                      <a:gd name="T15" fmla="*/ 175 h 186"/>
                      <a:gd name="T16" fmla="*/ 0 w 84"/>
                      <a:gd name="T17" fmla="*/ 184 h 186"/>
                      <a:gd name="T18" fmla="*/ 0 w 84"/>
                      <a:gd name="T19" fmla="*/ 185 h 186"/>
                      <a:gd name="T20" fmla="*/ 0 w 84"/>
                      <a:gd name="T21" fmla="*/ 186 h 186"/>
                      <a:gd name="T22" fmla="*/ 1 w 84"/>
                      <a:gd name="T23" fmla="*/ 186 h 186"/>
                      <a:gd name="T24" fmla="*/ 2 w 84"/>
                      <a:gd name="T25" fmla="*/ 186 h 186"/>
                      <a:gd name="T26" fmla="*/ 11 w 84"/>
                      <a:gd name="T27" fmla="*/ 177 h 186"/>
                      <a:gd name="T28" fmla="*/ 19 w 84"/>
                      <a:gd name="T29" fmla="*/ 167 h 186"/>
                      <a:gd name="T30" fmla="*/ 27 w 84"/>
                      <a:gd name="T31" fmla="*/ 157 h 186"/>
                      <a:gd name="T32" fmla="*/ 35 w 84"/>
                      <a:gd name="T33" fmla="*/ 147 h 186"/>
                      <a:gd name="T34" fmla="*/ 42 w 84"/>
                      <a:gd name="T35" fmla="*/ 138 h 186"/>
                      <a:gd name="T36" fmla="*/ 50 w 84"/>
                      <a:gd name="T37" fmla="*/ 127 h 186"/>
                      <a:gd name="T38" fmla="*/ 56 w 84"/>
                      <a:gd name="T39" fmla="*/ 116 h 186"/>
                      <a:gd name="T40" fmla="*/ 62 w 84"/>
                      <a:gd name="T41" fmla="*/ 105 h 186"/>
                      <a:gd name="T42" fmla="*/ 67 w 84"/>
                      <a:gd name="T43" fmla="*/ 91 h 186"/>
                      <a:gd name="T44" fmla="*/ 72 w 84"/>
                      <a:gd name="T45" fmla="*/ 74 h 186"/>
                      <a:gd name="T46" fmla="*/ 76 w 84"/>
                      <a:gd name="T47" fmla="*/ 57 h 186"/>
                      <a:gd name="T48" fmla="*/ 79 w 84"/>
                      <a:gd name="T49" fmla="*/ 40 h 186"/>
                      <a:gd name="T50" fmla="*/ 81 w 84"/>
                      <a:gd name="T51" fmla="*/ 24 h 186"/>
                      <a:gd name="T52" fmla="*/ 83 w 84"/>
                      <a:gd name="T53" fmla="*/ 11 h 186"/>
                      <a:gd name="T54" fmla="*/ 83 w 84"/>
                      <a:gd name="T55" fmla="*/ 3 h 186"/>
                      <a:gd name="T56" fmla="*/ 84 w 84"/>
                      <a:gd name="T57" fmla="*/ 0 h 186"/>
                      <a:gd name="T58" fmla="*/ 83 w 84"/>
                      <a:gd name="T59" fmla="*/ 3 h 186"/>
                      <a:gd name="T60" fmla="*/ 82 w 84"/>
                      <a:gd name="T61" fmla="*/ 11 h 186"/>
                      <a:gd name="T62" fmla="*/ 80 w 84"/>
                      <a:gd name="T63" fmla="*/ 24 h 186"/>
                      <a:gd name="T64" fmla="*/ 77 w 84"/>
                      <a:gd name="T65" fmla="*/ 39 h 186"/>
                      <a:gd name="T66" fmla="*/ 73 w 84"/>
                      <a:gd name="T67" fmla="*/ 56 h 186"/>
                      <a:gd name="T68" fmla="*/ 69 w 84"/>
                      <a:gd name="T69" fmla="*/ 73 h 186"/>
                      <a:gd name="T70" fmla="*/ 64 w 84"/>
                      <a:gd name="T71" fmla="*/ 89 h 186"/>
                      <a:gd name="T72" fmla="*/ 58 w 84"/>
                      <a:gd name="T73" fmla="*/ 103 h 1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
                      <a:gd name="T112" fmla="*/ 0 h 186"/>
                      <a:gd name="T113" fmla="*/ 84 w 84"/>
                      <a:gd name="T114" fmla="*/ 186 h 1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 h="186">
                        <a:moveTo>
                          <a:pt x="58" y="103"/>
                        </a:moveTo>
                        <a:lnTo>
                          <a:pt x="52" y="114"/>
                        </a:lnTo>
                        <a:lnTo>
                          <a:pt x="46" y="125"/>
                        </a:lnTo>
                        <a:lnTo>
                          <a:pt x="39" y="135"/>
                        </a:lnTo>
                        <a:lnTo>
                          <a:pt x="32" y="146"/>
                        </a:lnTo>
                        <a:lnTo>
                          <a:pt x="24" y="156"/>
                        </a:lnTo>
                        <a:lnTo>
                          <a:pt x="16" y="166"/>
                        </a:lnTo>
                        <a:lnTo>
                          <a:pt x="9" y="175"/>
                        </a:lnTo>
                        <a:lnTo>
                          <a:pt x="0" y="184"/>
                        </a:lnTo>
                        <a:lnTo>
                          <a:pt x="0" y="185"/>
                        </a:lnTo>
                        <a:lnTo>
                          <a:pt x="0" y="186"/>
                        </a:lnTo>
                        <a:lnTo>
                          <a:pt x="1" y="186"/>
                        </a:lnTo>
                        <a:lnTo>
                          <a:pt x="2" y="186"/>
                        </a:lnTo>
                        <a:lnTo>
                          <a:pt x="11" y="177"/>
                        </a:lnTo>
                        <a:lnTo>
                          <a:pt x="19" y="167"/>
                        </a:lnTo>
                        <a:lnTo>
                          <a:pt x="27" y="157"/>
                        </a:lnTo>
                        <a:lnTo>
                          <a:pt x="35" y="147"/>
                        </a:lnTo>
                        <a:lnTo>
                          <a:pt x="42" y="138"/>
                        </a:lnTo>
                        <a:lnTo>
                          <a:pt x="50" y="127"/>
                        </a:lnTo>
                        <a:lnTo>
                          <a:pt x="56" y="116"/>
                        </a:lnTo>
                        <a:lnTo>
                          <a:pt x="62" y="105"/>
                        </a:lnTo>
                        <a:lnTo>
                          <a:pt x="67" y="91"/>
                        </a:lnTo>
                        <a:lnTo>
                          <a:pt x="72" y="74"/>
                        </a:lnTo>
                        <a:lnTo>
                          <a:pt x="76" y="57"/>
                        </a:lnTo>
                        <a:lnTo>
                          <a:pt x="79" y="40"/>
                        </a:lnTo>
                        <a:lnTo>
                          <a:pt x="81" y="24"/>
                        </a:lnTo>
                        <a:lnTo>
                          <a:pt x="83" y="11"/>
                        </a:lnTo>
                        <a:lnTo>
                          <a:pt x="83" y="3"/>
                        </a:lnTo>
                        <a:lnTo>
                          <a:pt x="84" y="0"/>
                        </a:lnTo>
                        <a:lnTo>
                          <a:pt x="83" y="3"/>
                        </a:lnTo>
                        <a:lnTo>
                          <a:pt x="82" y="11"/>
                        </a:lnTo>
                        <a:lnTo>
                          <a:pt x="80" y="24"/>
                        </a:lnTo>
                        <a:lnTo>
                          <a:pt x="77" y="39"/>
                        </a:lnTo>
                        <a:lnTo>
                          <a:pt x="73" y="56"/>
                        </a:lnTo>
                        <a:lnTo>
                          <a:pt x="69" y="73"/>
                        </a:lnTo>
                        <a:lnTo>
                          <a:pt x="64" y="89"/>
                        </a:lnTo>
                        <a:lnTo>
                          <a:pt x="58" y="10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0" name="Freeform 85"/>
                  <p:cNvSpPr>
                    <a:spLocks/>
                  </p:cNvSpPr>
                  <p:nvPr/>
                </p:nvSpPr>
                <p:spPr bwMode="auto">
                  <a:xfrm>
                    <a:off x="1396" y="2175"/>
                    <a:ext cx="47" cy="285"/>
                  </a:xfrm>
                  <a:custGeom>
                    <a:avLst/>
                    <a:gdLst>
                      <a:gd name="T0" fmla="*/ 16 w 47"/>
                      <a:gd name="T1" fmla="*/ 0 h 285"/>
                      <a:gd name="T2" fmla="*/ 17 w 47"/>
                      <a:gd name="T3" fmla="*/ 9 h 285"/>
                      <a:gd name="T4" fmla="*/ 20 w 47"/>
                      <a:gd name="T5" fmla="*/ 17 h 285"/>
                      <a:gd name="T6" fmla="*/ 22 w 47"/>
                      <a:gd name="T7" fmla="*/ 24 h 285"/>
                      <a:gd name="T8" fmla="*/ 25 w 47"/>
                      <a:gd name="T9" fmla="*/ 32 h 285"/>
                      <a:gd name="T10" fmla="*/ 27 w 47"/>
                      <a:gd name="T11" fmla="*/ 40 h 285"/>
                      <a:gd name="T12" fmla="*/ 30 w 47"/>
                      <a:gd name="T13" fmla="*/ 48 h 285"/>
                      <a:gd name="T14" fmla="*/ 32 w 47"/>
                      <a:gd name="T15" fmla="*/ 56 h 285"/>
                      <a:gd name="T16" fmla="*/ 34 w 47"/>
                      <a:gd name="T17" fmla="*/ 64 h 285"/>
                      <a:gd name="T18" fmla="*/ 37 w 47"/>
                      <a:gd name="T19" fmla="*/ 83 h 285"/>
                      <a:gd name="T20" fmla="*/ 39 w 47"/>
                      <a:gd name="T21" fmla="*/ 103 h 285"/>
                      <a:gd name="T22" fmla="*/ 40 w 47"/>
                      <a:gd name="T23" fmla="*/ 123 h 285"/>
                      <a:gd name="T24" fmla="*/ 40 w 47"/>
                      <a:gd name="T25" fmla="*/ 142 h 285"/>
                      <a:gd name="T26" fmla="*/ 39 w 47"/>
                      <a:gd name="T27" fmla="*/ 161 h 285"/>
                      <a:gd name="T28" fmla="*/ 37 w 47"/>
                      <a:gd name="T29" fmla="*/ 179 h 285"/>
                      <a:gd name="T30" fmla="*/ 33 w 47"/>
                      <a:gd name="T31" fmla="*/ 197 h 285"/>
                      <a:gd name="T32" fmla="*/ 29 w 47"/>
                      <a:gd name="T33" fmla="*/ 215 h 285"/>
                      <a:gd name="T34" fmla="*/ 23 w 47"/>
                      <a:gd name="T35" fmla="*/ 232 h 285"/>
                      <a:gd name="T36" fmla="*/ 16 w 47"/>
                      <a:gd name="T37" fmla="*/ 249 h 285"/>
                      <a:gd name="T38" fmla="*/ 8 w 47"/>
                      <a:gd name="T39" fmla="*/ 266 h 285"/>
                      <a:gd name="T40" fmla="*/ 0 w 47"/>
                      <a:gd name="T41" fmla="*/ 283 h 285"/>
                      <a:gd name="T42" fmla="*/ 0 w 47"/>
                      <a:gd name="T43" fmla="*/ 284 h 285"/>
                      <a:gd name="T44" fmla="*/ 1 w 47"/>
                      <a:gd name="T45" fmla="*/ 285 h 285"/>
                      <a:gd name="T46" fmla="*/ 3 w 47"/>
                      <a:gd name="T47" fmla="*/ 285 h 285"/>
                      <a:gd name="T48" fmla="*/ 4 w 47"/>
                      <a:gd name="T49" fmla="*/ 284 h 285"/>
                      <a:gd name="T50" fmla="*/ 8 w 47"/>
                      <a:gd name="T51" fmla="*/ 276 h 285"/>
                      <a:gd name="T52" fmla="*/ 13 w 47"/>
                      <a:gd name="T53" fmla="*/ 268 h 285"/>
                      <a:gd name="T54" fmla="*/ 17 w 47"/>
                      <a:gd name="T55" fmla="*/ 260 h 285"/>
                      <a:gd name="T56" fmla="*/ 22 w 47"/>
                      <a:gd name="T57" fmla="*/ 251 h 285"/>
                      <a:gd name="T58" fmla="*/ 26 w 47"/>
                      <a:gd name="T59" fmla="*/ 243 h 285"/>
                      <a:gd name="T60" fmla="*/ 29 w 47"/>
                      <a:gd name="T61" fmla="*/ 235 h 285"/>
                      <a:gd name="T62" fmla="*/ 33 w 47"/>
                      <a:gd name="T63" fmla="*/ 226 h 285"/>
                      <a:gd name="T64" fmla="*/ 36 w 47"/>
                      <a:gd name="T65" fmla="*/ 217 h 285"/>
                      <a:gd name="T66" fmla="*/ 41 w 47"/>
                      <a:gd name="T67" fmla="*/ 199 h 285"/>
                      <a:gd name="T68" fmla="*/ 44 w 47"/>
                      <a:gd name="T69" fmla="*/ 181 h 285"/>
                      <a:gd name="T70" fmla="*/ 47 w 47"/>
                      <a:gd name="T71" fmla="*/ 163 h 285"/>
                      <a:gd name="T72" fmla="*/ 47 w 47"/>
                      <a:gd name="T73" fmla="*/ 144 h 285"/>
                      <a:gd name="T74" fmla="*/ 47 w 47"/>
                      <a:gd name="T75" fmla="*/ 125 h 285"/>
                      <a:gd name="T76" fmla="*/ 45 w 47"/>
                      <a:gd name="T77" fmla="*/ 106 h 285"/>
                      <a:gd name="T78" fmla="*/ 42 w 47"/>
                      <a:gd name="T79" fmla="*/ 87 h 285"/>
                      <a:gd name="T80" fmla="*/ 39 w 47"/>
                      <a:gd name="T81" fmla="*/ 69 h 285"/>
                      <a:gd name="T82" fmla="*/ 36 w 47"/>
                      <a:gd name="T83" fmla="*/ 60 h 285"/>
                      <a:gd name="T84" fmla="*/ 34 w 47"/>
                      <a:gd name="T85" fmla="*/ 52 h 285"/>
                      <a:gd name="T86" fmla="*/ 31 w 47"/>
                      <a:gd name="T87" fmla="*/ 43 h 285"/>
                      <a:gd name="T88" fmla="*/ 27 w 47"/>
                      <a:gd name="T89" fmla="*/ 34 h 285"/>
                      <a:gd name="T90" fmla="*/ 24 w 47"/>
                      <a:gd name="T91" fmla="*/ 26 h 285"/>
                      <a:gd name="T92" fmla="*/ 22 w 47"/>
                      <a:gd name="T93" fmla="*/ 18 h 285"/>
                      <a:gd name="T94" fmla="*/ 18 w 47"/>
                      <a:gd name="T95" fmla="*/ 9 h 285"/>
                      <a:gd name="T96" fmla="*/ 16 w 47"/>
                      <a:gd name="T97" fmla="*/ 0 h 285"/>
                      <a:gd name="T98" fmla="*/ 16 w 47"/>
                      <a:gd name="T99" fmla="*/ 0 h 285"/>
                      <a:gd name="T100" fmla="*/ 16 w 47"/>
                      <a:gd name="T101" fmla="*/ 0 h 285"/>
                      <a:gd name="T102" fmla="*/ 16 w 47"/>
                      <a:gd name="T103" fmla="*/ 0 h 285"/>
                      <a:gd name="T104" fmla="*/ 16 w 47"/>
                      <a:gd name="T105" fmla="*/ 0 h 285"/>
                      <a:gd name="T106" fmla="*/ 16 w 47"/>
                      <a:gd name="T107" fmla="*/ 0 h 2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285"/>
                      <a:gd name="T164" fmla="*/ 47 w 47"/>
                      <a:gd name="T165" fmla="*/ 285 h 28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285">
                        <a:moveTo>
                          <a:pt x="16" y="0"/>
                        </a:moveTo>
                        <a:lnTo>
                          <a:pt x="17" y="9"/>
                        </a:lnTo>
                        <a:lnTo>
                          <a:pt x="20" y="17"/>
                        </a:lnTo>
                        <a:lnTo>
                          <a:pt x="22" y="24"/>
                        </a:lnTo>
                        <a:lnTo>
                          <a:pt x="25" y="32"/>
                        </a:lnTo>
                        <a:lnTo>
                          <a:pt x="27" y="40"/>
                        </a:lnTo>
                        <a:lnTo>
                          <a:pt x="30" y="48"/>
                        </a:lnTo>
                        <a:lnTo>
                          <a:pt x="32" y="56"/>
                        </a:lnTo>
                        <a:lnTo>
                          <a:pt x="34" y="64"/>
                        </a:lnTo>
                        <a:lnTo>
                          <a:pt x="37" y="83"/>
                        </a:lnTo>
                        <a:lnTo>
                          <a:pt x="39" y="103"/>
                        </a:lnTo>
                        <a:lnTo>
                          <a:pt x="40" y="123"/>
                        </a:lnTo>
                        <a:lnTo>
                          <a:pt x="40" y="142"/>
                        </a:lnTo>
                        <a:lnTo>
                          <a:pt x="39" y="161"/>
                        </a:lnTo>
                        <a:lnTo>
                          <a:pt x="37" y="179"/>
                        </a:lnTo>
                        <a:lnTo>
                          <a:pt x="33" y="197"/>
                        </a:lnTo>
                        <a:lnTo>
                          <a:pt x="29" y="215"/>
                        </a:lnTo>
                        <a:lnTo>
                          <a:pt x="23" y="232"/>
                        </a:lnTo>
                        <a:lnTo>
                          <a:pt x="16" y="249"/>
                        </a:lnTo>
                        <a:lnTo>
                          <a:pt x="8" y="266"/>
                        </a:lnTo>
                        <a:lnTo>
                          <a:pt x="0" y="283"/>
                        </a:lnTo>
                        <a:lnTo>
                          <a:pt x="0" y="284"/>
                        </a:lnTo>
                        <a:lnTo>
                          <a:pt x="1" y="285"/>
                        </a:lnTo>
                        <a:lnTo>
                          <a:pt x="3" y="285"/>
                        </a:lnTo>
                        <a:lnTo>
                          <a:pt x="4" y="284"/>
                        </a:lnTo>
                        <a:lnTo>
                          <a:pt x="8" y="276"/>
                        </a:lnTo>
                        <a:lnTo>
                          <a:pt x="13" y="268"/>
                        </a:lnTo>
                        <a:lnTo>
                          <a:pt x="17" y="260"/>
                        </a:lnTo>
                        <a:lnTo>
                          <a:pt x="22" y="251"/>
                        </a:lnTo>
                        <a:lnTo>
                          <a:pt x="26" y="243"/>
                        </a:lnTo>
                        <a:lnTo>
                          <a:pt x="29" y="235"/>
                        </a:lnTo>
                        <a:lnTo>
                          <a:pt x="33" y="226"/>
                        </a:lnTo>
                        <a:lnTo>
                          <a:pt x="36" y="217"/>
                        </a:lnTo>
                        <a:lnTo>
                          <a:pt x="41" y="199"/>
                        </a:lnTo>
                        <a:lnTo>
                          <a:pt x="44" y="181"/>
                        </a:lnTo>
                        <a:lnTo>
                          <a:pt x="47" y="163"/>
                        </a:lnTo>
                        <a:lnTo>
                          <a:pt x="47" y="144"/>
                        </a:lnTo>
                        <a:lnTo>
                          <a:pt x="47" y="125"/>
                        </a:lnTo>
                        <a:lnTo>
                          <a:pt x="45" y="106"/>
                        </a:lnTo>
                        <a:lnTo>
                          <a:pt x="42" y="87"/>
                        </a:lnTo>
                        <a:lnTo>
                          <a:pt x="39" y="69"/>
                        </a:lnTo>
                        <a:lnTo>
                          <a:pt x="36" y="60"/>
                        </a:lnTo>
                        <a:lnTo>
                          <a:pt x="34" y="52"/>
                        </a:lnTo>
                        <a:lnTo>
                          <a:pt x="31" y="43"/>
                        </a:lnTo>
                        <a:lnTo>
                          <a:pt x="27" y="34"/>
                        </a:lnTo>
                        <a:lnTo>
                          <a:pt x="24" y="26"/>
                        </a:lnTo>
                        <a:lnTo>
                          <a:pt x="22" y="18"/>
                        </a:lnTo>
                        <a:lnTo>
                          <a:pt x="18" y="9"/>
                        </a:lnTo>
                        <a:lnTo>
                          <a:pt x="1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1" name="Freeform 86"/>
                  <p:cNvSpPr>
                    <a:spLocks/>
                  </p:cNvSpPr>
                  <p:nvPr/>
                </p:nvSpPr>
                <p:spPr bwMode="auto">
                  <a:xfrm>
                    <a:off x="1652" y="2472"/>
                    <a:ext cx="7" cy="95"/>
                  </a:xfrm>
                  <a:custGeom>
                    <a:avLst/>
                    <a:gdLst>
                      <a:gd name="T0" fmla="*/ 2 w 7"/>
                      <a:gd name="T1" fmla="*/ 45 h 95"/>
                      <a:gd name="T2" fmla="*/ 3 w 7"/>
                      <a:gd name="T3" fmla="*/ 57 h 95"/>
                      <a:gd name="T4" fmla="*/ 3 w 7"/>
                      <a:gd name="T5" fmla="*/ 70 h 95"/>
                      <a:gd name="T6" fmla="*/ 3 w 7"/>
                      <a:gd name="T7" fmla="*/ 82 h 95"/>
                      <a:gd name="T8" fmla="*/ 4 w 7"/>
                      <a:gd name="T9" fmla="*/ 94 h 95"/>
                      <a:gd name="T10" fmla="*/ 4 w 7"/>
                      <a:gd name="T11" fmla="*/ 95 h 95"/>
                      <a:gd name="T12" fmla="*/ 5 w 7"/>
                      <a:gd name="T13" fmla="*/ 95 h 95"/>
                      <a:gd name="T14" fmla="*/ 5 w 7"/>
                      <a:gd name="T15" fmla="*/ 94 h 95"/>
                      <a:gd name="T16" fmla="*/ 6 w 7"/>
                      <a:gd name="T17" fmla="*/ 94 h 95"/>
                      <a:gd name="T18" fmla="*/ 6 w 7"/>
                      <a:gd name="T19" fmla="*/ 80 h 95"/>
                      <a:gd name="T20" fmla="*/ 7 w 7"/>
                      <a:gd name="T21" fmla="*/ 67 h 95"/>
                      <a:gd name="T22" fmla="*/ 6 w 7"/>
                      <a:gd name="T23" fmla="*/ 54 h 95"/>
                      <a:gd name="T24" fmla="*/ 6 w 7"/>
                      <a:gd name="T25" fmla="*/ 41 h 95"/>
                      <a:gd name="T26" fmla="*/ 5 w 7"/>
                      <a:gd name="T27" fmla="*/ 28 h 95"/>
                      <a:gd name="T28" fmla="*/ 2 w 7"/>
                      <a:gd name="T29" fmla="*/ 15 h 95"/>
                      <a:gd name="T30" fmla="*/ 1 w 7"/>
                      <a:gd name="T31" fmla="*/ 5 h 95"/>
                      <a:gd name="T32" fmla="*/ 0 w 7"/>
                      <a:gd name="T33" fmla="*/ 0 h 95"/>
                      <a:gd name="T34" fmla="*/ 0 w 7"/>
                      <a:gd name="T35" fmla="*/ 5 h 95"/>
                      <a:gd name="T36" fmla="*/ 1 w 7"/>
                      <a:gd name="T37" fmla="*/ 17 h 95"/>
                      <a:gd name="T38" fmla="*/ 2 w 7"/>
                      <a:gd name="T39" fmla="*/ 32 h 95"/>
                      <a:gd name="T40" fmla="*/ 2 w 7"/>
                      <a:gd name="T41" fmla="*/ 45 h 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95"/>
                      <a:gd name="T65" fmla="*/ 7 w 7"/>
                      <a:gd name="T66" fmla="*/ 95 h 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95">
                        <a:moveTo>
                          <a:pt x="2" y="45"/>
                        </a:moveTo>
                        <a:lnTo>
                          <a:pt x="3" y="57"/>
                        </a:lnTo>
                        <a:lnTo>
                          <a:pt x="3" y="70"/>
                        </a:lnTo>
                        <a:lnTo>
                          <a:pt x="3" y="82"/>
                        </a:lnTo>
                        <a:lnTo>
                          <a:pt x="4" y="94"/>
                        </a:lnTo>
                        <a:lnTo>
                          <a:pt x="4" y="95"/>
                        </a:lnTo>
                        <a:lnTo>
                          <a:pt x="5" y="95"/>
                        </a:lnTo>
                        <a:lnTo>
                          <a:pt x="5" y="94"/>
                        </a:lnTo>
                        <a:lnTo>
                          <a:pt x="6" y="94"/>
                        </a:lnTo>
                        <a:lnTo>
                          <a:pt x="6" y="80"/>
                        </a:lnTo>
                        <a:lnTo>
                          <a:pt x="7" y="67"/>
                        </a:lnTo>
                        <a:lnTo>
                          <a:pt x="6" y="54"/>
                        </a:lnTo>
                        <a:lnTo>
                          <a:pt x="6" y="41"/>
                        </a:lnTo>
                        <a:lnTo>
                          <a:pt x="5" y="28"/>
                        </a:lnTo>
                        <a:lnTo>
                          <a:pt x="2" y="15"/>
                        </a:lnTo>
                        <a:lnTo>
                          <a:pt x="1" y="5"/>
                        </a:lnTo>
                        <a:lnTo>
                          <a:pt x="0" y="0"/>
                        </a:lnTo>
                        <a:lnTo>
                          <a:pt x="0" y="5"/>
                        </a:lnTo>
                        <a:lnTo>
                          <a:pt x="1" y="17"/>
                        </a:lnTo>
                        <a:lnTo>
                          <a:pt x="2" y="32"/>
                        </a:lnTo>
                        <a:lnTo>
                          <a:pt x="2" y="4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2" name="Freeform 87"/>
                  <p:cNvSpPr>
                    <a:spLocks/>
                  </p:cNvSpPr>
                  <p:nvPr/>
                </p:nvSpPr>
                <p:spPr bwMode="auto">
                  <a:xfrm>
                    <a:off x="1653" y="2583"/>
                    <a:ext cx="178" cy="24"/>
                  </a:xfrm>
                  <a:custGeom>
                    <a:avLst/>
                    <a:gdLst>
                      <a:gd name="T0" fmla="*/ 3 w 178"/>
                      <a:gd name="T1" fmla="*/ 1 h 24"/>
                      <a:gd name="T2" fmla="*/ 13 w 178"/>
                      <a:gd name="T3" fmla="*/ 3 h 24"/>
                      <a:gd name="T4" fmla="*/ 25 w 178"/>
                      <a:gd name="T5" fmla="*/ 5 h 24"/>
                      <a:gd name="T6" fmla="*/ 35 w 178"/>
                      <a:gd name="T7" fmla="*/ 6 h 24"/>
                      <a:gd name="T8" fmla="*/ 45 w 178"/>
                      <a:gd name="T9" fmla="*/ 7 h 24"/>
                      <a:gd name="T10" fmla="*/ 56 w 178"/>
                      <a:gd name="T11" fmla="*/ 9 h 24"/>
                      <a:gd name="T12" fmla="*/ 67 w 178"/>
                      <a:gd name="T13" fmla="*/ 11 h 24"/>
                      <a:gd name="T14" fmla="*/ 79 w 178"/>
                      <a:gd name="T15" fmla="*/ 12 h 24"/>
                      <a:gd name="T16" fmla="*/ 90 w 178"/>
                      <a:gd name="T17" fmla="*/ 14 h 24"/>
                      <a:gd name="T18" fmla="*/ 102 w 178"/>
                      <a:gd name="T19" fmla="*/ 16 h 24"/>
                      <a:gd name="T20" fmla="*/ 113 w 178"/>
                      <a:gd name="T21" fmla="*/ 17 h 24"/>
                      <a:gd name="T22" fmla="*/ 125 w 178"/>
                      <a:gd name="T23" fmla="*/ 19 h 24"/>
                      <a:gd name="T24" fmla="*/ 136 w 178"/>
                      <a:gd name="T25" fmla="*/ 21 h 24"/>
                      <a:gd name="T26" fmla="*/ 148 w 178"/>
                      <a:gd name="T27" fmla="*/ 21 h 24"/>
                      <a:gd name="T28" fmla="*/ 159 w 178"/>
                      <a:gd name="T29" fmla="*/ 22 h 24"/>
                      <a:gd name="T30" fmla="*/ 171 w 178"/>
                      <a:gd name="T31" fmla="*/ 23 h 24"/>
                      <a:gd name="T32" fmla="*/ 177 w 178"/>
                      <a:gd name="T33" fmla="*/ 24 h 24"/>
                      <a:gd name="T34" fmla="*/ 178 w 178"/>
                      <a:gd name="T35" fmla="*/ 22 h 24"/>
                      <a:gd name="T36" fmla="*/ 171 w 178"/>
                      <a:gd name="T37" fmla="*/ 21 h 24"/>
                      <a:gd name="T38" fmla="*/ 161 w 178"/>
                      <a:gd name="T39" fmla="*/ 19 h 24"/>
                      <a:gd name="T40" fmla="*/ 149 w 178"/>
                      <a:gd name="T41" fmla="*/ 18 h 24"/>
                      <a:gd name="T42" fmla="*/ 139 w 178"/>
                      <a:gd name="T43" fmla="*/ 16 h 24"/>
                      <a:gd name="T44" fmla="*/ 128 w 178"/>
                      <a:gd name="T45" fmla="*/ 14 h 24"/>
                      <a:gd name="T46" fmla="*/ 117 w 178"/>
                      <a:gd name="T47" fmla="*/ 12 h 24"/>
                      <a:gd name="T48" fmla="*/ 106 w 178"/>
                      <a:gd name="T49" fmla="*/ 11 h 24"/>
                      <a:gd name="T50" fmla="*/ 95 w 178"/>
                      <a:gd name="T51" fmla="*/ 9 h 24"/>
                      <a:gd name="T52" fmla="*/ 86 w 178"/>
                      <a:gd name="T53" fmla="*/ 8 h 24"/>
                      <a:gd name="T54" fmla="*/ 76 w 178"/>
                      <a:gd name="T55" fmla="*/ 7 h 24"/>
                      <a:gd name="T56" fmla="*/ 64 w 178"/>
                      <a:gd name="T57" fmla="*/ 6 h 24"/>
                      <a:gd name="T58" fmla="*/ 49 w 178"/>
                      <a:gd name="T59" fmla="*/ 5 h 24"/>
                      <a:gd name="T60" fmla="*/ 35 w 178"/>
                      <a:gd name="T61" fmla="*/ 4 h 24"/>
                      <a:gd name="T62" fmla="*/ 22 w 178"/>
                      <a:gd name="T63" fmla="*/ 2 h 24"/>
                      <a:gd name="T64" fmla="*/ 10 w 178"/>
                      <a:gd name="T65" fmla="*/ 1 h 24"/>
                      <a:gd name="T66" fmla="*/ 3 w 178"/>
                      <a:gd name="T67" fmla="*/ 0 h 24"/>
                      <a:gd name="T68" fmla="*/ 0 w 178"/>
                      <a:gd name="T69" fmla="*/ 0 h 24"/>
                      <a:gd name="T70" fmla="*/ 0 w 178"/>
                      <a:gd name="T71" fmla="*/ 0 h 24"/>
                      <a:gd name="T72" fmla="*/ 0 w 178"/>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4"/>
                      <a:gd name="T113" fmla="*/ 178 w 178"/>
                      <a:gd name="T114" fmla="*/ 24 h 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4">
                        <a:moveTo>
                          <a:pt x="0" y="0"/>
                        </a:moveTo>
                        <a:lnTo>
                          <a:pt x="3" y="1"/>
                        </a:lnTo>
                        <a:lnTo>
                          <a:pt x="8" y="2"/>
                        </a:lnTo>
                        <a:lnTo>
                          <a:pt x="13" y="3"/>
                        </a:lnTo>
                        <a:lnTo>
                          <a:pt x="18" y="4"/>
                        </a:lnTo>
                        <a:lnTo>
                          <a:pt x="25" y="5"/>
                        </a:lnTo>
                        <a:lnTo>
                          <a:pt x="30" y="6"/>
                        </a:lnTo>
                        <a:lnTo>
                          <a:pt x="35" y="6"/>
                        </a:lnTo>
                        <a:lnTo>
                          <a:pt x="39" y="7"/>
                        </a:lnTo>
                        <a:lnTo>
                          <a:pt x="45" y="7"/>
                        </a:lnTo>
                        <a:lnTo>
                          <a:pt x="50" y="8"/>
                        </a:lnTo>
                        <a:lnTo>
                          <a:pt x="56" y="9"/>
                        </a:lnTo>
                        <a:lnTo>
                          <a:pt x="62" y="10"/>
                        </a:lnTo>
                        <a:lnTo>
                          <a:pt x="67" y="11"/>
                        </a:lnTo>
                        <a:lnTo>
                          <a:pt x="73" y="12"/>
                        </a:lnTo>
                        <a:lnTo>
                          <a:pt x="79" y="12"/>
                        </a:lnTo>
                        <a:lnTo>
                          <a:pt x="85" y="13"/>
                        </a:lnTo>
                        <a:lnTo>
                          <a:pt x="90" y="14"/>
                        </a:lnTo>
                        <a:lnTo>
                          <a:pt x="96" y="15"/>
                        </a:lnTo>
                        <a:lnTo>
                          <a:pt x="102" y="16"/>
                        </a:lnTo>
                        <a:lnTo>
                          <a:pt x="108" y="17"/>
                        </a:lnTo>
                        <a:lnTo>
                          <a:pt x="113" y="17"/>
                        </a:lnTo>
                        <a:lnTo>
                          <a:pt x="119" y="18"/>
                        </a:lnTo>
                        <a:lnTo>
                          <a:pt x="125" y="19"/>
                        </a:lnTo>
                        <a:lnTo>
                          <a:pt x="131" y="20"/>
                        </a:lnTo>
                        <a:lnTo>
                          <a:pt x="136" y="21"/>
                        </a:lnTo>
                        <a:lnTo>
                          <a:pt x="142" y="21"/>
                        </a:lnTo>
                        <a:lnTo>
                          <a:pt x="148" y="21"/>
                        </a:lnTo>
                        <a:lnTo>
                          <a:pt x="153" y="22"/>
                        </a:lnTo>
                        <a:lnTo>
                          <a:pt x="159" y="22"/>
                        </a:lnTo>
                        <a:lnTo>
                          <a:pt x="165" y="23"/>
                        </a:lnTo>
                        <a:lnTo>
                          <a:pt x="171" y="23"/>
                        </a:lnTo>
                        <a:lnTo>
                          <a:pt x="176" y="24"/>
                        </a:lnTo>
                        <a:lnTo>
                          <a:pt x="177" y="24"/>
                        </a:lnTo>
                        <a:lnTo>
                          <a:pt x="178" y="23"/>
                        </a:lnTo>
                        <a:lnTo>
                          <a:pt x="178" y="22"/>
                        </a:lnTo>
                        <a:lnTo>
                          <a:pt x="177" y="21"/>
                        </a:lnTo>
                        <a:lnTo>
                          <a:pt x="171" y="21"/>
                        </a:lnTo>
                        <a:lnTo>
                          <a:pt x="166" y="20"/>
                        </a:lnTo>
                        <a:lnTo>
                          <a:pt x="161" y="19"/>
                        </a:lnTo>
                        <a:lnTo>
                          <a:pt x="155" y="18"/>
                        </a:lnTo>
                        <a:lnTo>
                          <a:pt x="149" y="18"/>
                        </a:lnTo>
                        <a:lnTo>
                          <a:pt x="144" y="17"/>
                        </a:lnTo>
                        <a:lnTo>
                          <a:pt x="139" y="16"/>
                        </a:lnTo>
                        <a:lnTo>
                          <a:pt x="133" y="15"/>
                        </a:lnTo>
                        <a:lnTo>
                          <a:pt x="128" y="14"/>
                        </a:lnTo>
                        <a:lnTo>
                          <a:pt x="122" y="13"/>
                        </a:lnTo>
                        <a:lnTo>
                          <a:pt x="117" y="12"/>
                        </a:lnTo>
                        <a:lnTo>
                          <a:pt x="112" y="12"/>
                        </a:lnTo>
                        <a:lnTo>
                          <a:pt x="106" y="11"/>
                        </a:lnTo>
                        <a:lnTo>
                          <a:pt x="100" y="10"/>
                        </a:lnTo>
                        <a:lnTo>
                          <a:pt x="95" y="9"/>
                        </a:lnTo>
                        <a:lnTo>
                          <a:pt x="90" y="8"/>
                        </a:lnTo>
                        <a:lnTo>
                          <a:pt x="86" y="8"/>
                        </a:lnTo>
                        <a:lnTo>
                          <a:pt x="82" y="7"/>
                        </a:lnTo>
                        <a:lnTo>
                          <a:pt x="76" y="7"/>
                        </a:lnTo>
                        <a:lnTo>
                          <a:pt x="71" y="7"/>
                        </a:lnTo>
                        <a:lnTo>
                          <a:pt x="64" y="6"/>
                        </a:lnTo>
                        <a:lnTo>
                          <a:pt x="57" y="6"/>
                        </a:lnTo>
                        <a:lnTo>
                          <a:pt x="49" y="5"/>
                        </a:lnTo>
                        <a:lnTo>
                          <a:pt x="42" y="4"/>
                        </a:lnTo>
                        <a:lnTo>
                          <a:pt x="35" y="4"/>
                        </a:lnTo>
                        <a:lnTo>
                          <a:pt x="28" y="3"/>
                        </a:lnTo>
                        <a:lnTo>
                          <a:pt x="22" y="2"/>
                        </a:lnTo>
                        <a:lnTo>
                          <a:pt x="15" y="2"/>
                        </a:lnTo>
                        <a:lnTo>
                          <a:pt x="10" y="1"/>
                        </a:lnTo>
                        <a:lnTo>
                          <a:pt x="6" y="1"/>
                        </a:lnTo>
                        <a:lnTo>
                          <a:pt x="3"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3" name="Freeform 88"/>
                  <p:cNvSpPr>
                    <a:spLocks/>
                  </p:cNvSpPr>
                  <p:nvPr/>
                </p:nvSpPr>
                <p:spPr bwMode="auto">
                  <a:xfrm>
                    <a:off x="1638" y="2481"/>
                    <a:ext cx="205" cy="29"/>
                  </a:xfrm>
                  <a:custGeom>
                    <a:avLst/>
                    <a:gdLst>
                      <a:gd name="T0" fmla="*/ 105 w 205"/>
                      <a:gd name="T1" fmla="*/ 15 h 29"/>
                      <a:gd name="T2" fmla="*/ 118 w 205"/>
                      <a:gd name="T3" fmla="*/ 16 h 29"/>
                      <a:gd name="T4" fmla="*/ 131 w 205"/>
                      <a:gd name="T5" fmla="*/ 18 h 29"/>
                      <a:gd name="T6" fmla="*/ 144 w 205"/>
                      <a:gd name="T7" fmla="*/ 19 h 29"/>
                      <a:gd name="T8" fmla="*/ 158 w 205"/>
                      <a:gd name="T9" fmla="*/ 21 h 29"/>
                      <a:gd name="T10" fmla="*/ 171 w 205"/>
                      <a:gd name="T11" fmla="*/ 24 h 29"/>
                      <a:gd name="T12" fmla="*/ 184 w 205"/>
                      <a:gd name="T13" fmla="*/ 25 h 29"/>
                      <a:gd name="T14" fmla="*/ 197 w 205"/>
                      <a:gd name="T15" fmla="*/ 28 h 29"/>
                      <a:gd name="T16" fmla="*/ 204 w 205"/>
                      <a:gd name="T17" fmla="*/ 29 h 29"/>
                      <a:gd name="T18" fmla="*/ 205 w 205"/>
                      <a:gd name="T19" fmla="*/ 27 h 29"/>
                      <a:gd name="T20" fmla="*/ 198 w 205"/>
                      <a:gd name="T21" fmla="*/ 24 h 29"/>
                      <a:gd name="T22" fmla="*/ 185 w 205"/>
                      <a:gd name="T23" fmla="*/ 22 h 29"/>
                      <a:gd name="T24" fmla="*/ 172 w 205"/>
                      <a:gd name="T25" fmla="*/ 19 h 29"/>
                      <a:gd name="T26" fmla="*/ 159 w 205"/>
                      <a:gd name="T27" fmla="*/ 17 h 29"/>
                      <a:gd name="T28" fmla="*/ 146 w 205"/>
                      <a:gd name="T29" fmla="*/ 15 h 29"/>
                      <a:gd name="T30" fmla="*/ 133 w 205"/>
                      <a:gd name="T31" fmla="*/ 13 h 29"/>
                      <a:gd name="T32" fmla="*/ 120 w 205"/>
                      <a:gd name="T33" fmla="*/ 11 h 29"/>
                      <a:gd name="T34" fmla="*/ 107 w 205"/>
                      <a:gd name="T35" fmla="*/ 9 h 29"/>
                      <a:gd name="T36" fmla="*/ 93 w 205"/>
                      <a:gd name="T37" fmla="*/ 7 h 29"/>
                      <a:gd name="T38" fmla="*/ 77 w 205"/>
                      <a:gd name="T39" fmla="*/ 5 h 29"/>
                      <a:gd name="T40" fmla="*/ 60 w 205"/>
                      <a:gd name="T41" fmla="*/ 4 h 29"/>
                      <a:gd name="T42" fmla="*/ 44 w 205"/>
                      <a:gd name="T43" fmla="*/ 3 h 29"/>
                      <a:gd name="T44" fmla="*/ 28 w 205"/>
                      <a:gd name="T45" fmla="*/ 1 h 29"/>
                      <a:gd name="T46" fmla="*/ 15 w 205"/>
                      <a:gd name="T47" fmla="*/ 1 h 29"/>
                      <a:gd name="T48" fmla="*/ 6 w 205"/>
                      <a:gd name="T49" fmla="*/ 0 h 29"/>
                      <a:gd name="T50" fmla="*/ 1 w 205"/>
                      <a:gd name="T51" fmla="*/ 0 h 29"/>
                      <a:gd name="T52" fmla="*/ 1 w 205"/>
                      <a:gd name="T53" fmla="*/ 0 h 29"/>
                      <a:gd name="T54" fmla="*/ 6 w 205"/>
                      <a:gd name="T55" fmla="*/ 1 h 29"/>
                      <a:gd name="T56" fmla="*/ 16 w 205"/>
                      <a:gd name="T57" fmla="*/ 2 h 29"/>
                      <a:gd name="T58" fmla="*/ 29 w 205"/>
                      <a:gd name="T59" fmla="*/ 4 h 29"/>
                      <a:gd name="T60" fmla="*/ 45 w 205"/>
                      <a:gd name="T61" fmla="*/ 6 h 29"/>
                      <a:gd name="T62" fmla="*/ 61 w 205"/>
                      <a:gd name="T63" fmla="*/ 9 h 29"/>
                      <a:gd name="T64" fmla="*/ 77 w 205"/>
                      <a:gd name="T65" fmla="*/ 11 h 29"/>
                      <a:gd name="T66" fmla="*/ 92 w 205"/>
                      <a:gd name="T67" fmla="*/ 13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5"/>
                      <a:gd name="T103" fmla="*/ 0 h 29"/>
                      <a:gd name="T104" fmla="*/ 205 w 205"/>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5" h="29">
                        <a:moveTo>
                          <a:pt x="98" y="14"/>
                        </a:moveTo>
                        <a:lnTo>
                          <a:pt x="105" y="15"/>
                        </a:lnTo>
                        <a:lnTo>
                          <a:pt x="111" y="15"/>
                        </a:lnTo>
                        <a:lnTo>
                          <a:pt x="118" y="16"/>
                        </a:lnTo>
                        <a:lnTo>
                          <a:pt x="125" y="17"/>
                        </a:lnTo>
                        <a:lnTo>
                          <a:pt x="131" y="18"/>
                        </a:lnTo>
                        <a:lnTo>
                          <a:pt x="138" y="19"/>
                        </a:lnTo>
                        <a:lnTo>
                          <a:pt x="144" y="19"/>
                        </a:lnTo>
                        <a:lnTo>
                          <a:pt x="151" y="20"/>
                        </a:lnTo>
                        <a:lnTo>
                          <a:pt x="158" y="21"/>
                        </a:lnTo>
                        <a:lnTo>
                          <a:pt x="164" y="22"/>
                        </a:lnTo>
                        <a:lnTo>
                          <a:pt x="171" y="24"/>
                        </a:lnTo>
                        <a:lnTo>
                          <a:pt x="177" y="24"/>
                        </a:lnTo>
                        <a:lnTo>
                          <a:pt x="184" y="25"/>
                        </a:lnTo>
                        <a:lnTo>
                          <a:pt x="191" y="27"/>
                        </a:lnTo>
                        <a:lnTo>
                          <a:pt x="197" y="28"/>
                        </a:lnTo>
                        <a:lnTo>
                          <a:pt x="204" y="29"/>
                        </a:lnTo>
                        <a:lnTo>
                          <a:pt x="205" y="28"/>
                        </a:lnTo>
                        <a:lnTo>
                          <a:pt x="205" y="27"/>
                        </a:lnTo>
                        <a:lnTo>
                          <a:pt x="204" y="26"/>
                        </a:lnTo>
                        <a:lnTo>
                          <a:pt x="198" y="24"/>
                        </a:lnTo>
                        <a:lnTo>
                          <a:pt x="191" y="23"/>
                        </a:lnTo>
                        <a:lnTo>
                          <a:pt x="185" y="22"/>
                        </a:lnTo>
                        <a:lnTo>
                          <a:pt x="178" y="20"/>
                        </a:lnTo>
                        <a:lnTo>
                          <a:pt x="172" y="19"/>
                        </a:lnTo>
                        <a:lnTo>
                          <a:pt x="165" y="18"/>
                        </a:lnTo>
                        <a:lnTo>
                          <a:pt x="159" y="17"/>
                        </a:lnTo>
                        <a:lnTo>
                          <a:pt x="152" y="16"/>
                        </a:lnTo>
                        <a:lnTo>
                          <a:pt x="146" y="15"/>
                        </a:lnTo>
                        <a:lnTo>
                          <a:pt x="139" y="14"/>
                        </a:lnTo>
                        <a:lnTo>
                          <a:pt x="133" y="13"/>
                        </a:lnTo>
                        <a:lnTo>
                          <a:pt x="126" y="12"/>
                        </a:lnTo>
                        <a:lnTo>
                          <a:pt x="120" y="11"/>
                        </a:lnTo>
                        <a:lnTo>
                          <a:pt x="113" y="10"/>
                        </a:lnTo>
                        <a:lnTo>
                          <a:pt x="107" y="9"/>
                        </a:lnTo>
                        <a:lnTo>
                          <a:pt x="100" y="8"/>
                        </a:lnTo>
                        <a:lnTo>
                          <a:pt x="93" y="7"/>
                        </a:lnTo>
                        <a:lnTo>
                          <a:pt x="85" y="6"/>
                        </a:lnTo>
                        <a:lnTo>
                          <a:pt x="77" y="5"/>
                        </a:lnTo>
                        <a:lnTo>
                          <a:pt x="69" y="5"/>
                        </a:lnTo>
                        <a:lnTo>
                          <a:pt x="60" y="4"/>
                        </a:lnTo>
                        <a:lnTo>
                          <a:pt x="52" y="3"/>
                        </a:lnTo>
                        <a:lnTo>
                          <a:pt x="44" y="3"/>
                        </a:lnTo>
                        <a:lnTo>
                          <a:pt x="36" y="2"/>
                        </a:lnTo>
                        <a:lnTo>
                          <a:pt x="28" y="1"/>
                        </a:lnTo>
                        <a:lnTo>
                          <a:pt x="22" y="1"/>
                        </a:lnTo>
                        <a:lnTo>
                          <a:pt x="15" y="1"/>
                        </a:lnTo>
                        <a:lnTo>
                          <a:pt x="10" y="0"/>
                        </a:lnTo>
                        <a:lnTo>
                          <a:pt x="6" y="0"/>
                        </a:lnTo>
                        <a:lnTo>
                          <a:pt x="2" y="0"/>
                        </a:lnTo>
                        <a:lnTo>
                          <a:pt x="1" y="0"/>
                        </a:lnTo>
                        <a:lnTo>
                          <a:pt x="0" y="0"/>
                        </a:lnTo>
                        <a:lnTo>
                          <a:pt x="1" y="0"/>
                        </a:lnTo>
                        <a:lnTo>
                          <a:pt x="2" y="0"/>
                        </a:lnTo>
                        <a:lnTo>
                          <a:pt x="6" y="1"/>
                        </a:lnTo>
                        <a:lnTo>
                          <a:pt x="10" y="1"/>
                        </a:lnTo>
                        <a:lnTo>
                          <a:pt x="16" y="2"/>
                        </a:lnTo>
                        <a:lnTo>
                          <a:pt x="22" y="3"/>
                        </a:lnTo>
                        <a:lnTo>
                          <a:pt x="29" y="4"/>
                        </a:lnTo>
                        <a:lnTo>
                          <a:pt x="37" y="5"/>
                        </a:lnTo>
                        <a:lnTo>
                          <a:pt x="45" y="6"/>
                        </a:lnTo>
                        <a:lnTo>
                          <a:pt x="53" y="8"/>
                        </a:lnTo>
                        <a:lnTo>
                          <a:pt x="61" y="9"/>
                        </a:lnTo>
                        <a:lnTo>
                          <a:pt x="69" y="10"/>
                        </a:lnTo>
                        <a:lnTo>
                          <a:pt x="77" y="11"/>
                        </a:lnTo>
                        <a:lnTo>
                          <a:pt x="85" y="12"/>
                        </a:lnTo>
                        <a:lnTo>
                          <a:pt x="92" y="13"/>
                        </a:lnTo>
                        <a:lnTo>
                          <a:pt x="98" y="14"/>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4" name="Freeform 89"/>
                  <p:cNvSpPr>
                    <a:spLocks/>
                  </p:cNvSpPr>
                  <p:nvPr/>
                </p:nvSpPr>
                <p:spPr bwMode="auto">
                  <a:xfrm>
                    <a:off x="1734" y="2401"/>
                    <a:ext cx="108" cy="61"/>
                  </a:xfrm>
                  <a:custGeom>
                    <a:avLst/>
                    <a:gdLst>
                      <a:gd name="T0" fmla="*/ 108 w 108"/>
                      <a:gd name="T1" fmla="*/ 61 h 61"/>
                      <a:gd name="T2" fmla="*/ 108 w 108"/>
                      <a:gd name="T3" fmla="*/ 61 h 61"/>
                      <a:gd name="T4" fmla="*/ 108 w 108"/>
                      <a:gd name="T5" fmla="*/ 61 h 61"/>
                      <a:gd name="T6" fmla="*/ 108 w 108"/>
                      <a:gd name="T7" fmla="*/ 60 h 61"/>
                      <a:gd name="T8" fmla="*/ 108 w 108"/>
                      <a:gd name="T9" fmla="*/ 60 h 61"/>
                      <a:gd name="T10" fmla="*/ 100 w 108"/>
                      <a:gd name="T11" fmla="*/ 58 h 61"/>
                      <a:gd name="T12" fmla="*/ 91 w 108"/>
                      <a:gd name="T13" fmla="*/ 55 h 61"/>
                      <a:gd name="T14" fmla="*/ 83 w 108"/>
                      <a:gd name="T15" fmla="*/ 51 h 61"/>
                      <a:gd name="T16" fmla="*/ 74 w 108"/>
                      <a:gd name="T17" fmla="*/ 47 h 61"/>
                      <a:gd name="T18" fmla="*/ 65 w 108"/>
                      <a:gd name="T19" fmla="*/ 43 h 61"/>
                      <a:gd name="T20" fmla="*/ 56 w 108"/>
                      <a:gd name="T21" fmla="*/ 37 h 61"/>
                      <a:gd name="T22" fmla="*/ 47 w 108"/>
                      <a:gd name="T23" fmla="*/ 32 h 61"/>
                      <a:gd name="T24" fmla="*/ 39 w 108"/>
                      <a:gd name="T25" fmla="*/ 27 h 61"/>
                      <a:gd name="T26" fmla="*/ 31 w 108"/>
                      <a:gd name="T27" fmla="*/ 22 h 61"/>
                      <a:gd name="T28" fmla="*/ 23 w 108"/>
                      <a:gd name="T29" fmla="*/ 17 h 61"/>
                      <a:gd name="T30" fmla="*/ 17 w 108"/>
                      <a:gd name="T31" fmla="*/ 12 h 61"/>
                      <a:gd name="T32" fmla="*/ 11 w 108"/>
                      <a:gd name="T33" fmla="*/ 8 h 61"/>
                      <a:gd name="T34" fmla="*/ 7 w 108"/>
                      <a:gd name="T35" fmla="*/ 5 h 61"/>
                      <a:gd name="T36" fmla="*/ 3 w 108"/>
                      <a:gd name="T37" fmla="*/ 2 h 61"/>
                      <a:gd name="T38" fmla="*/ 1 w 108"/>
                      <a:gd name="T39" fmla="*/ 0 h 61"/>
                      <a:gd name="T40" fmla="*/ 0 w 108"/>
                      <a:gd name="T41" fmla="*/ 0 h 61"/>
                      <a:gd name="T42" fmla="*/ 1 w 108"/>
                      <a:gd name="T43" fmla="*/ 0 h 61"/>
                      <a:gd name="T44" fmla="*/ 2 w 108"/>
                      <a:gd name="T45" fmla="*/ 2 h 61"/>
                      <a:gd name="T46" fmla="*/ 4 w 108"/>
                      <a:gd name="T47" fmla="*/ 5 h 61"/>
                      <a:gd name="T48" fmla="*/ 6 w 108"/>
                      <a:gd name="T49" fmla="*/ 9 h 61"/>
                      <a:gd name="T50" fmla="*/ 9 w 108"/>
                      <a:gd name="T51" fmla="*/ 13 h 61"/>
                      <a:gd name="T52" fmla="*/ 13 w 108"/>
                      <a:gd name="T53" fmla="*/ 18 h 61"/>
                      <a:gd name="T54" fmla="*/ 18 w 108"/>
                      <a:gd name="T55" fmla="*/ 23 h 61"/>
                      <a:gd name="T56" fmla="*/ 24 w 108"/>
                      <a:gd name="T57" fmla="*/ 28 h 61"/>
                      <a:gd name="T58" fmla="*/ 31 w 108"/>
                      <a:gd name="T59" fmla="*/ 33 h 61"/>
                      <a:gd name="T60" fmla="*/ 39 w 108"/>
                      <a:gd name="T61" fmla="*/ 39 h 61"/>
                      <a:gd name="T62" fmla="*/ 48 w 108"/>
                      <a:gd name="T63" fmla="*/ 44 h 61"/>
                      <a:gd name="T64" fmla="*/ 58 w 108"/>
                      <a:gd name="T65" fmla="*/ 49 h 61"/>
                      <a:gd name="T66" fmla="*/ 68 w 108"/>
                      <a:gd name="T67" fmla="*/ 53 h 61"/>
                      <a:gd name="T68" fmla="*/ 80 w 108"/>
                      <a:gd name="T69" fmla="*/ 57 h 61"/>
                      <a:gd name="T70" fmla="*/ 93 w 108"/>
                      <a:gd name="T71" fmla="*/ 59 h 61"/>
                      <a:gd name="T72" fmla="*/ 108 w 108"/>
                      <a:gd name="T73" fmla="*/ 61 h 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61"/>
                      <a:gd name="T113" fmla="*/ 108 w 108"/>
                      <a:gd name="T114" fmla="*/ 61 h 6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61">
                        <a:moveTo>
                          <a:pt x="108" y="61"/>
                        </a:moveTo>
                        <a:lnTo>
                          <a:pt x="108" y="61"/>
                        </a:lnTo>
                        <a:lnTo>
                          <a:pt x="108" y="60"/>
                        </a:lnTo>
                        <a:lnTo>
                          <a:pt x="100" y="58"/>
                        </a:lnTo>
                        <a:lnTo>
                          <a:pt x="91" y="55"/>
                        </a:lnTo>
                        <a:lnTo>
                          <a:pt x="83" y="51"/>
                        </a:lnTo>
                        <a:lnTo>
                          <a:pt x="74" y="47"/>
                        </a:lnTo>
                        <a:lnTo>
                          <a:pt x="65" y="43"/>
                        </a:lnTo>
                        <a:lnTo>
                          <a:pt x="56" y="37"/>
                        </a:lnTo>
                        <a:lnTo>
                          <a:pt x="47" y="32"/>
                        </a:lnTo>
                        <a:lnTo>
                          <a:pt x="39" y="27"/>
                        </a:lnTo>
                        <a:lnTo>
                          <a:pt x="31" y="22"/>
                        </a:lnTo>
                        <a:lnTo>
                          <a:pt x="23" y="17"/>
                        </a:lnTo>
                        <a:lnTo>
                          <a:pt x="17" y="12"/>
                        </a:lnTo>
                        <a:lnTo>
                          <a:pt x="11" y="8"/>
                        </a:lnTo>
                        <a:lnTo>
                          <a:pt x="7" y="5"/>
                        </a:lnTo>
                        <a:lnTo>
                          <a:pt x="3" y="2"/>
                        </a:lnTo>
                        <a:lnTo>
                          <a:pt x="1" y="0"/>
                        </a:lnTo>
                        <a:lnTo>
                          <a:pt x="0" y="0"/>
                        </a:lnTo>
                        <a:lnTo>
                          <a:pt x="1" y="0"/>
                        </a:lnTo>
                        <a:lnTo>
                          <a:pt x="2" y="2"/>
                        </a:lnTo>
                        <a:lnTo>
                          <a:pt x="4" y="5"/>
                        </a:lnTo>
                        <a:lnTo>
                          <a:pt x="6" y="9"/>
                        </a:lnTo>
                        <a:lnTo>
                          <a:pt x="9" y="13"/>
                        </a:lnTo>
                        <a:lnTo>
                          <a:pt x="13" y="18"/>
                        </a:lnTo>
                        <a:lnTo>
                          <a:pt x="18" y="23"/>
                        </a:lnTo>
                        <a:lnTo>
                          <a:pt x="24" y="28"/>
                        </a:lnTo>
                        <a:lnTo>
                          <a:pt x="31" y="33"/>
                        </a:lnTo>
                        <a:lnTo>
                          <a:pt x="39" y="39"/>
                        </a:lnTo>
                        <a:lnTo>
                          <a:pt x="48" y="44"/>
                        </a:lnTo>
                        <a:lnTo>
                          <a:pt x="58" y="49"/>
                        </a:lnTo>
                        <a:lnTo>
                          <a:pt x="68" y="53"/>
                        </a:lnTo>
                        <a:lnTo>
                          <a:pt x="80" y="57"/>
                        </a:lnTo>
                        <a:lnTo>
                          <a:pt x="93" y="59"/>
                        </a:lnTo>
                        <a:lnTo>
                          <a:pt x="108" y="6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5" name="Freeform 90"/>
                  <p:cNvSpPr>
                    <a:spLocks/>
                  </p:cNvSpPr>
                  <p:nvPr/>
                </p:nvSpPr>
                <p:spPr bwMode="auto">
                  <a:xfrm>
                    <a:off x="1657" y="2416"/>
                    <a:ext cx="85" cy="30"/>
                  </a:xfrm>
                  <a:custGeom>
                    <a:avLst/>
                    <a:gdLst>
                      <a:gd name="T0" fmla="*/ 0 w 85"/>
                      <a:gd name="T1" fmla="*/ 30 h 30"/>
                      <a:gd name="T2" fmla="*/ 5 w 85"/>
                      <a:gd name="T3" fmla="*/ 28 h 30"/>
                      <a:gd name="T4" fmla="*/ 10 w 85"/>
                      <a:gd name="T5" fmla="*/ 26 h 30"/>
                      <a:gd name="T6" fmla="*/ 15 w 85"/>
                      <a:gd name="T7" fmla="*/ 24 h 30"/>
                      <a:gd name="T8" fmla="*/ 20 w 85"/>
                      <a:gd name="T9" fmla="*/ 22 h 30"/>
                      <a:gd name="T10" fmla="*/ 25 w 85"/>
                      <a:gd name="T11" fmla="*/ 20 h 30"/>
                      <a:gd name="T12" fmla="*/ 30 w 85"/>
                      <a:gd name="T13" fmla="*/ 18 h 30"/>
                      <a:gd name="T14" fmla="*/ 35 w 85"/>
                      <a:gd name="T15" fmla="*/ 17 h 30"/>
                      <a:gd name="T16" fmla="*/ 41 w 85"/>
                      <a:gd name="T17" fmla="*/ 15 h 30"/>
                      <a:gd name="T18" fmla="*/ 46 w 85"/>
                      <a:gd name="T19" fmla="*/ 14 h 30"/>
                      <a:gd name="T20" fmla="*/ 51 w 85"/>
                      <a:gd name="T21" fmla="*/ 12 h 30"/>
                      <a:gd name="T22" fmla="*/ 56 w 85"/>
                      <a:gd name="T23" fmla="*/ 11 h 30"/>
                      <a:gd name="T24" fmla="*/ 62 w 85"/>
                      <a:gd name="T25" fmla="*/ 9 h 30"/>
                      <a:gd name="T26" fmla="*/ 67 w 85"/>
                      <a:gd name="T27" fmla="*/ 8 h 30"/>
                      <a:gd name="T28" fmla="*/ 72 w 85"/>
                      <a:gd name="T29" fmla="*/ 7 h 30"/>
                      <a:gd name="T30" fmla="*/ 77 w 85"/>
                      <a:gd name="T31" fmla="*/ 6 h 30"/>
                      <a:gd name="T32" fmla="*/ 83 w 85"/>
                      <a:gd name="T33" fmla="*/ 4 h 30"/>
                      <a:gd name="T34" fmla="*/ 84 w 85"/>
                      <a:gd name="T35" fmla="*/ 4 h 30"/>
                      <a:gd name="T36" fmla="*/ 85 w 85"/>
                      <a:gd name="T37" fmla="*/ 2 h 30"/>
                      <a:gd name="T38" fmla="*/ 85 w 85"/>
                      <a:gd name="T39" fmla="*/ 0 h 30"/>
                      <a:gd name="T40" fmla="*/ 83 w 85"/>
                      <a:gd name="T41" fmla="*/ 0 h 30"/>
                      <a:gd name="T42" fmla="*/ 77 w 85"/>
                      <a:gd name="T43" fmla="*/ 1 h 30"/>
                      <a:gd name="T44" fmla="*/ 72 w 85"/>
                      <a:gd name="T45" fmla="*/ 1 h 30"/>
                      <a:gd name="T46" fmla="*/ 67 w 85"/>
                      <a:gd name="T47" fmla="*/ 2 h 30"/>
                      <a:gd name="T48" fmla="*/ 61 w 85"/>
                      <a:gd name="T49" fmla="*/ 3 h 30"/>
                      <a:gd name="T50" fmla="*/ 55 w 85"/>
                      <a:gd name="T51" fmla="*/ 4 h 30"/>
                      <a:gd name="T52" fmla="*/ 50 w 85"/>
                      <a:gd name="T53" fmla="*/ 5 h 30"/>
                      <a:gd name="T54" fmla="*/ 44 w 85"/>
                      <a:gd name="T55" fmla="*/ 6 h 30"/>
                      <a:gd name="T56" fmla="*/ 38 w 85"/>
                      <a:gd name="T57" fmla="*/ 8 h 30"/>
                      <a:gd name="T58" fmla="*/ 32 w 85"/>
                      <a:gd name="T59" fmla="*/ 9 h 30"/>
                      <a:gd name="T60" fmla="*/ 27 w 85"/>
                      <a:gd name="T61" fmla="*/ 11 h 30"/>
                      <a:gd name="T62" fmla="*/ 22 w 85"/>
                      <a:gd name="T63" fmla="*/ 14 h 30"/>
                      <a:gd name="T64" fmla="*/ 17 w 85"/>
                      <a:gd name="T65" fmla="*/ 16 h 30"/>
                      <a:gd name="T66" fmla="*/ 12 w 85"/>
                      <a:gd name="T67" fmla="*/ 19 h 30"/>
                      <a:gd name="T68" fmla="*/ 8 w 85"/>
                      <a:gd name="T69" fmla="*/ 22 h 30"/>
                      <a:gd name="T70" fmla="*/ 3 w 85"/>
                      <a:gd name="T71" fmla="*/ 26 h 30"/>
                      <a:gd name="T72" fmla="*/ 0 w 85"/>
                      <a:gd name="T73" fmla="*/ 30 h 30"/>
                      <a:gd name="T74" fmla="*/ 0 w 85"/>
                      <a:gd name="T75" fmla="*/ 30 h 30"/>
                      <a:gd name="T76" fmla="*/ 0 w 85"/>
                      <a:gd name="T77" fmla="*/ 30 h 30"/>
                      <a:gd name="T78" fmla="*/ 0 w 85"/>
                      <a:gd name="T79" fmla="*/ 30 h 30"/>
                      <a:gd name="T80" fmla="*/ 0 w 85"/>
                      <a:gd name="T81" fmla="*/ 30 h 30"/>
                      <a:gd name="T82" fmla="*/ 0 w 85"/>
                      <a:gd name="T83" fmla="*/ 3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30"/>
                      <a:gd name="T128" fmla="*/ 85 w 85"/>
                      <a:gd name="T129" fmla="*/ 30 h 3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30">
                        <a:moveTo>
                          <a:pt x="0" y="30"/>
                        </a:moveTo>
                        <a:lnTo>
                          <a:pt x="5" y="28"/>
                        </a:lnTo>
                        <a:lnTo>
                          <a:pt x="10" y="26"/>
                        </a:lnTo>
                        <a:lnTo>
                          <a:pt x="15" y="24"/>
                        </a:lnTo>
                        <a:lnTo>
                          <a:pt x="20" y="22"/>
                        </a:lnTo>
                        <a:lnTo>
                          <a:pt x="25" y="20"/>
                        </a:lnTo>
                        <a:lnTo>
                          <a:pt x="30" y="18"/>
                        </a:lnTo>
                        <a:lnTo>
                          <a:pt x="35" y="17"/>
                        </a:lnTo>
                        <a:lnTo>
                          <a:pt x="41" y="15"/>
                        </a:lnTo>
                        <a:lnTo>
                          <a:pt x="46" y="14"/>
                        </a:lnTo>
                        <a:lnTo>
                          <a:pt x="51" y="12"/>
                        </a:lnTo>
                        <a:lnTo>
                          <a:pt x="56" y="11"/>
                        </a:lnTo>
                        <a:lnTo>
                          <a:pt x="62" y="9"/>
                        </a:lnTo>
                        <a:lnTo>
                          <a:pt x="67" y="8"/>
                        </a:lnTo>
                        <a:lnTo>
                          <a:pt x="72" y="7"/>
                        </a:lnTo>
                        <a:lnTo>
                          <a:pt x="77" y="6"/>
                        </a:lnTo>
                        <a:lnTo>
                          <a:pt x="83" y="4"/>
                        </a:lnTo>
                        <a:lnTo>
                          <a:pt x="84" y="4"/>
                        </a:lnTo>
                        <a:lnTo>
                          <a:pt x="85" y="2"/>
                        </a:lnTo>
                        <a:lnTo>
                          <a:pt x="85" y="0"/>
                        </a:lnTo>
                        <a:lnTo>
                          <a:pt x="83" y="0"/>
                        </a:lnTo>
                        <a:lnTo>
                          <a:pt x="77" y="1"/>
                        </a:lnTo>
                        <a:lnTo>
                          <a:pt x="72" y="1"/>
                        </a:lnTo>
                        <a:lnTo>
                          <a:pt x="67" y="2"/>
                        </a:lnTo>
                        <a:lnTo>
                          <a:pt x="61" y="3"/>
                        </a:lnTo>
                        <a:lnTo>
                          <a:pt x="55" y="4"/>
                        </a:lnTo>
                        <a:lnTo>
                          <a:pt x="50" y="5"/>
                        </a:lnTo>
                        <a:lnTo>
                          <a:pt x="44" y="6"/>
                        </a:lnTo>
                        <a:lnTo>
                          <a:pt x="38" y="8"/>
                        </a:lnTo>
                        <a:lnTo>
                          <a:pt x="32" y="9"/>
                        </a:lnTo>
                        <a:lnTo>
                          <a:pt x="27" y="11"/>
                        </a:lnTo>
                        <a:lnTo>
                          <a:pt x="22" y="14"/>
                        </a:lnTo>
                        <a:lnTo>
                          <a:pt x="17" y="16"/>
                        </a:lnTo>
                        <a:lnTo>
                          <a:pt x="12" y="19"/>
                        </a:lnTo>
                        <a:lnTo>
                          <a:pt x="8" y="22"/>
                        </a:lnTo>
                        <a:lnTo>
                          <a:pt x="3" y="26"/>
                        </a:lnTo>
                        <a:lnTo>
                          <a:pt x="0" y="3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6" name="Freeform 91"/>
                  <p:cNvSpPr>
                    <a:spLocks/>
                  </p:cNvSpPr>
                  <p:nvPr/>
                </p:nvSpPr>
                <p:spPr bwMode="auto">
                  <a:xfrm>
                    <a:off x="1430" y="2574"/>
                    <a:ext cx="313" cy="90"/>
                  </a:xfrm>
                  <a:custGeom>
                    <a:avLst/>
                    <a:gdLst>
                      <a:gd name="T0" fmla="*/ 56 w 313"/>
                      <a:gd name="T1" fmla="*/ 21 h 90"/>
                      <a:gd name="T2" fmla="*/ 48 w 313"/>
                      <a:gd name="T3" fmla="*/ 25 h 90"/>
                      <a:gd name="T4" fmla="*/ 42 w 313"/>
                      <a:gd name="T5" fmla="*/ 27 h 90"/>
                      <a:gd name="T6" fmla="*/ 35 w 313"/>
                      <a:gd name="T7" fmla="*/ 30 h 90"/>
                      <a:gd name="T8" fmla="*/ 26 w 313"/>
                      <a:gd name="T9" fmla="*/ 34 h 90"/>
                      <a:gd name="T10" fmla="*/ 16 w 313"/>
                      <a:gd name="T11" fmla="*/ 38 h 90"/>
                      <a:gd name="T12" fmla="*/ 8 w 313"/>
                      <a:gd name="T13" fmla="*/ 44 h 90"/>
                      <a:gd name="T14" fmla="*/ 1 w 313"/>
                      <a:gd name="T15" fmla="*/ 59 h 90"/>
                      <a:gd name="T16" fmla="*/ 3 w 313"/>
                      <a:gd name="T17" fmla="*/ 68 h 90"/>
                      <a:gd name="T18" fmla="*/ 10 w 313"/>
                      <a:gd name="T19" fmla="*/ 72 h 90"/>
                      <a:gd name="T20" fmla="*/ 17 w 313"/>
                      <a:gd name="T21" fmla="*/ 73 h 90"/>
                      <a:gd name="T22" fmla="*/ 40 w 313"/>
                      <a:gd name="T23" fmla="*/ 75 h 90"/>
                      <a:gd name="T24" fmla="*/ 64 w 313"/>
                      <a:gd name="T25" fmla="*/ 70 h 90"/>
                      <a:gd name="T26" fmla="*/ 87 w 313"/>
                      <a:gd name="T27" fmla="*/ 63 h 90"/>
                      <a:gd name="T28" fmla="*/ 110 w 313"/>
                      <a:gd name="T29" fmla="*/ 54 h 90"/>
                      <a:gd name="T30" fmla="*/ 133 w 313"/>
                      <a:gd name="T31" fmla="*/ 48 h 90"/>
                      <a:gd name="T32" fmla="*/ 148 w 313"/>
                      <a:gd name="T33" fmla="*/ 47 h 90"/>
                      <a:gd name="T34" fmla="*/ 159 w 313"/>
                      <a:gd name="T35" fmla="*/ 49 h 90"/>
                      <a:gd name="T36" fmla="*/ 168 w 313"/>
                      <a:gd name="T37" fmla="*/ 53 h 90"/>
                      <a:gd name="T38" fmla="*/ 179 w 313"/>
                      <a:gd name="T39" fmla="*/ 61 h 90"/>
                      <a:gd name="T40" fmla="*/ 189 w 313"/>
                      <a:gd name="T41" fmla="*/ 70 h 90"/>
                      <a:gd name="T42" fmla="*/ 202 w 313"/>
                      <a:gd name="T43" fmla="*/ 80 h 90"/>
                      <a:gd name="T44" fmla="*/ 221 w 313"/>
                      <a:gd name="T45" fmla="*/ 88 h 90"/>
                      <a:gd name="T46" fmla="*/ 242 w 313"/>
                      <a:gd name="T47" fmla="*/ 89 h 90"/>
                      <a:gd name="T48" fmla="*/ 262 w 313"/>
                      <a:gd name="T49" fmla="*/ 85 h 90"/>
                      <a:gd name="T50" fmla="*/ 281 w 313"/>
                      <a:gd name="T51" fmla="*/ 75 h 90"/>
                      <a:gd name="T52" fmla="*/ 296 w 313"/>
                      <a:gd name="T53" fmla="*/ 60 h 90"/>
                      <a:gd name="T54" fmla="*/ 303 w 313"/>
                      <a:gd name="T55" fmla="*/ 50 h 90"/>
                      <a:gd name="T56" fmla="*/ 309 w 313"/>
                      <a:gd name="T57" fmla="*/ 39 h 90"/>
                      <a:gd name="T58" fmla="*/ 313 w 313"/>
                      <a:gd name="T59" fmla="*/ 31 h 90"/>
                      <a:gd name="T60" fmla="*/ 310 w 313"/>
                      <a:gd name="T61" fmla="*/ 31 h 90"/>
                      <a:gd name="T62" fmla="*/ 298 w 313"/>
                      <a:gd name="T63" fmla="*/ 51 h 90"/>
                      <a:gd name="T64" fmla="*/ 282 w 313"/>
                      <a:gd name="T65" fmla="*/ 68 h 90"/>
                      <a:gd name="T66" fmla="*/ 262 w 313"/>
                      <a:gd name="T67" fmla="*/ 80 h 90"/>
                      <a:gd name="T68" fmla="*/ 236 w 313"/>
                      <a:gd name="T69" fmla="*/ 83 h 90"/>
                      <a:gd name="T70" fmla="*/ 209 w 313"/>
                      <a:gd name="T71" fmla="*/ 77 h 90"/>
                      <a:gd name="T72" fmla="*/ 195 w 313"/>
                      <a:gd name="T73" fmla="*/ 68 h 90"/>
                      <a:gd name="T74" fmla="*/ 187 w 313"/>
                      <a:gd name="T75" fmla="*/ 60 h 90"/>
                      <a:gd name="T76" fmla="*/ 178 w 313"/>
                      <a:gd name="T77" fmla="*/ 52 h 90"/>
                      <a:gd name="T78" fmla="*/ 169 w 313"/>
                      <a:gd name="T79" fmla="*/ 47 h 90"/>
                      <a:gd name="T80" fmla="*/ 160 w 313"/>
                      <a:gd name="T81" fmla="*/ 44 h 90"/>
                      <a:gd name="T82" fmla="*/ 147 w 313"/>
                      <a:gd name="T83" fmla="*/ 42 h 90"/>
                      <a:gd name="T84" fmla="*/ 126 w 313"/>
                      <a:gd name="T85" fmla="*/ 44 h 90"/>
                      <a:gd name="T86" fmla="*/ 105 w 313"/>
                      <a:gd name="T87" fmla="*/ 50 h 90"/>
                      <a:gd name="T88" fmla="*/ 82 w 313"/>
                      <a:gd name="T89" fmla="*/ 59 h 90"/>
                      <a:gd name="T90" fmla="*/ 57 w 313"/>
                      <a:gd name="T91" fmla="*/ 66 h 90"/>
                      <a:gd name="T92" fmla="*/ 30 w 313"/>
                      <a:gd name="T93" fmla="*/ 69 h 90"/>
                      <a:gd name="T94" fmla="*/ 24 w 313"/>
                      <a:gd name="T95" fmla="*/ 69 h 90"/>
                      <a:gd name="T96" fmla="*/ 18 w 313"/>
                      <a:gd name="T97" fmla="*/ 68 h 90"/>
                      <a:gd name="T98" fmla="*/ 9 w 313"/>
                      <a:gd name="T99" fmla="*/ 65 h 90"/>
                      <a:gd name="T100" fmla="*/ 7 w 313"/>
                      <a:gd name="T101" fmla="*/ 53 h 90"/>
                      <a:gd name="T102" fmla="*/ 16 w 313"/>
                      <a:gd name="T103" fmla="*/ 43 h 90"/>
                      <a:gd name="T104" fmla="*/ 27 w 313"/>
                      <a:gd name="T105" fmla="*/ 37 h 90"/>
                      <a:gd name="T106" fmla="*/ 38 w 313"/>
                      <a:gd name="T107" fmla="*/ 32 h 90"/>
                      <a:gd name="T108" fmla="*/ 51 w 313"/>
                      <a:gd name="T109" fmla="*/ 26 h 90"/>
                      <a:gd name="T110" fmla="*/ 62 w 313"/>
                      <a:gd name="T111" fmla="*/ 19 h 90"/>
                      <a:gd name="T112" fmla="*/ 61 w 313"/>
                      <a:gd name="T113" fmla="*/ 9 h 90"/>
                      <a:gd name="T114" fmla="*/ 42 w 313"/>
                      <a:gd name="T115" fmla="*/ 2 h 90"/>
                      <a:gd name="T116" fmla="*/ 26 w 313"/>
                      <a:gd name="T117" fmla="*/ 0 h 90"/>
                      <a:gd name="T118" fmla="*/ 26 w 313"/>
                      <a:gd name="T119" fmla="*/ 1 h 90"/>
                      <a:gd name="T120" fmla="*/ 33 w 313"/>
                      <a:gd name="T121" fmla="*/ 2 h 90"/>
                      <a:gd name="T122" fmla="*/ 53 w 313"/>
                      <a:gd name="T123" fmla="*/ 10 h 90"/>
                      <a:gd name="T124" fmla="*/ 61 w 313"/>
                      <a:gd name="T125" fmla="*/ 17 h 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3"/>
                      <a:gd name="T190" fmla="*/ 0 h 90"/>
                      <a:gd name="T191" fmla="*/ 313 w 313"/>
                      <a:gd name="T192" fmla="*/ 90 h 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3" h="90">
                        <a:moveTo>
                          <a:pt x="61" y="17"/>
                        </a:moveTo>
                        <a:lnTo>
                          <a:pt x="59" y="19"/>
                        </a:lnTo>
                        <a:lnTo>
                          <a:pt x="56" y="21"/>
                        </a:lnTo>
                        <a:lnTo>
                          <a:pt x="53" y="22"/>
                        </a:lnTo>
                        <a:lnTo>
                          <a:pt x="50" y="24"/>
                        </a:lnTo>
                        <a:lnTo>
                          <a:pt x="48" y="25"/>
                        </a:lnTo>
                        <a:lnTo>
                          <a:pt x="46" y="26"/>
                        </a:lnTo>
                        <a:lnTo>
                          <a:pt x="43" y="26"/>
                        </a:lnTo>
                        <a:lnTo>
                          <a:pt x="42" y="27"/>
                        </a:lnTo>
                        <a:lnTo>
                          <a:pt x="39" y="28"/>
                        </a:lnTo>
                        <a:lnTo>
                          <a:pt x="37" y="29"/>
                        </a:lnTo>
                        <a:lnTo>
                          <a:pt x="35" y="30"/>
                        </a:lnTo>
                        <a:lnTo>
                          <a:pt x="33" y="31"/>
                        </a:lnTo>
                        <a:lnTo>
                          <a:pt x="30" y="32"/>
                        </a:lnTo>
                        <a:lnTo>
                          <a:pt x="26" y="34"/>
                        </a:lnTo>
                        <a:lnTo>
                          <a:pt x="23" y="35"/>
                        </a:lnTo>
                        <a:lnTo>
                          <a:pt x="19" y="36"/>
                        </a:lnTo>
                        <a:lnTo>
                          <a:pt x="16" y="38"/>
                        </a:lnTo>
                        <a:lnTo>
                          <a:pt x="13" y="40"/>
                        </a:lnTo>
                        <a:lnTo>
                          <a:pt x="10" y="42"/>
                        </a:lnTo>
                        <a:lnTo>
                          <a:pt x="8" y="44"/>
                        </a:lnTo>
                        <a:lnTo>
                          <a:pt x="5" y="49"/>
                        </a:lnTo>
                        <a:lnTo>
                          <a:pt x="2" y="54"/>
                        </a:lnTo>
                        <a:lnTo>
                          <a:pt x="1" y="59"/>
                        </a:lnTo>
                        <a:lnTo>
                          <a:pt x="0" y="64"/>
                        </a:lnTo>
                        <a:lnTo>
                          <a:pt x="1" y="66"/>
                        </a:lnTo>
                        <a:lnTo>
                          <a:pt x="3" y="68"/>
                        </a:lnTo>
                        <a:lnTo>
                          <a:pt x="5" y="69"/>
                        </a:lnTo>
                        <a:lnTo>
                          <a:pt x="7" y="71"/>
                        </a:lnTo>
                        <a:lnTo>
                          <a:pt x="10" y="72"/>
                        </a:lnTo>
                        <a:lnTo>
                          <a:pt x="12" y="73"/>
                        </a:lnTo>
                        <a:lnTo>
                          <a:pt x="15" y="73"/>
                        </a:lnTo>
                        <a:lnTo>
                          <a:pt x="17" y="73"/>
                        </a:lnTo>
                        <a:lnTo>
                          <a:pt x="24" y="75"/>
                        </a:lnTo>
                        <a:lnTo>
                          <a:pt x="32" y="76"/>
                        </a:lnTo>
                        <a:lnTo>
                          <a:pt x="40" y="75"/>
                        </a:lnTo>
                        <a:lnTo>
                          <a:pt x="48" y="74"/>
                        </a:lnTo>
                        <a:lnTo>
                          <a:pt x="56" y="72"/>
                        </a:lnTo>
                        <a:lnTo>
                          <a:pt x="64" y="70"/>
                        </a:lnTo>
                        <a:lnTo>
                          <a:pt x="72" y="68"/>
                        </a:lnTo>
                        <a:lnTo>
                          <a:pt x="79" y="65"/>
                        </a:lnTo>
                        <a:lnTo>
                          <a:pt x="87" y="63"/>
                        </a:lnTo>
                        <a:lnTo>
                          <a:pt x="94" y="59"/>
                        </a:lnTo>
                        <a:lnTo>
                          <a:pt x="102" y="57"/>
                        </a:lnTo>
                        <a:lnTo>
                          <a:pt x="110" y="54"/>
                        </a:lnTo>
                        <a:lnTo>
                          <a:pt x="117" y="51"/>
                        </a:lnTo>
                        <a:lnTo>
                          <a:pt x="125" y="49"/>
                        </a:lnTo>
                        <a:lnTo>
                          <a:pt x="133" y="48"/>
                        </a:lnTo>
                        <a:lnTo>
                          <a:pt x="141" y="47"/>
                        </a:lnTo>
                        <a:lnTo>
                          <a:pt x="145" y="47"/>
                        </a:lnTo>
                        <a:lnTo>
                          <a:pt x="148" y="47"/>
                        </a:lnTo>
                        <a:lnTo>
                          <a:pt x="152" y="48"/>
                        </a:lnTo>
                        <a:lnTo>
                          <a:pt x="155" y="48"/>
                        </a:lnTo>
                        <a:lnTo>
                          <a:pt x="159" y="49"/>
                        </a:lnTo>
                        <a:lnTo>
                          <a:pt x="162" y="50"/>
                        </a:lnTo>
                        <a:lnTo>
                          <a:pt x="165" y="52"/>
                        </a:lnTo>
                        <a:lnTo>
                          <a:pt x="168" y="53"/>
                        </a:lnTo>
                        <a:lnTo>
                          <a:pt x="173" y="55"/>
                        </a:lnTo>
                        <a:lnTo>
                          <a:pt x="176" y="58"/>
                        </a:lnTo>
                        <a:lnTo>
                          <a:pt x="179" y="61"/>
                        </a:lnTo>
                        <a:lnTo>
                          <a:pt x="182" y="64"/>
                        </a:lnTo>
                        <a:lnTo>
                          <a:pt x="186" y="67"/>
                        </a:lnTo>
                        <a:lnTo>
                          <a:pt x="189" y="70"/>
                        </a:lnTo>
                        <a:lnTo>
                          <a:pt x="192" y="73"/>
                        </a:lnTo>
                        <a:lnTo>
                          <a:pt x="195" y="76"/>
                        </a:lnTo>
                        <a:lnTo>
                          <a:pt x="202" y="80"/>
                        </a:lnTo>
                        <a:lnTo>
                          <a:pt x="208" y="83"/>
                        </a:lnTo>
                        <a:lnTo>
                          <a:pt x="214" y="86"/>
                        </a:lnTo>
                        <a:lnTo>
                          <a:pt x="221" y="88"/>
                        </a:lnTo>
                        <a:lnTo>
                          <a:pt x="228" y="89"/>
                        </a:lnTo>
                        <a:lnTo>
                          <a:pt x="235" y="90"/>
                        </a:lnTo>
                        <a:lnTo>
                          <a:pt x="242" y="89"/>
                        </a:lnTo>
                        <a:lnTo>
                          <a:pt x="249" y="88"/>
                        </a:lnTo>
                        <a:lnTo>
                          <a:pt x="255" y="87"/>
                        </a:lnTo>
                        <a:lnTo>
                          <a:pt x="262" y="85"/>
                        </a:lnTo>
                        <a:lnTo>
                          <a:pt x="268" y="82"/>
                        </a:lnTo>
                        <a:lnTo>
                          <a:pt x="275" y="79"/>
                        </a:lnTo>
                        <a:lnTo>
                          <a:pt x="281" y="75"/>
                        </a:lnTo>
                        <a:lnTo>
                          <a:pt x="286" y="71"/>
                        </a:lnTo>
                        <a:lnTo>
                          <a:pt x="291" y="66"/>
                        </a:lnTo>
                        <a:lnTo>
                          <a:pt x="296" y="60"/>
                        </a:lnTo>
                        <a:lnTo>
                          <a:pt x="298" y="57"/>
                        </a:lnTo>
                        <a:lnTo>
                          <a:pt x="301" y="54"/>
                        </a:lnTo>
                        <a:lnTo>
                          <a:pt x="303" y="50"/>
                        </a:lnTo>
                        <a:lnTo>
                          <a:pt x="305" y="47"/>
                        </a:lnTo>
                        <a:lnTo>
                          <a:pt x="307" y="43"/>
                        </a:lnTo>
                        <a:lnTo>
                          <a:pt x="309" y="39"/>
                        </a:lnTo>
                        <a:lnTo>
                          <a:pt x="311" y="35"/>
                        </a:lnTo>
                        <a:lnTo>
                          <a:pt x="313" y="32"/>
                        </a:lnTo>
                        <a:lnTo>
                          <a:pt x="313" y="31"/>
                        </a:lnTo>
                        <a:lnTo>
                          <a:pt x="312" y="30"/>
                        </a:lnTo>
                        <a:lnTo>
                          <a:pt x="311" y="30"/>
                        </a:lnTo>
                        <a:lnTo>
                          <a:pt x="310" y="31"/>
                        </a:lnTo>
                        <a:lnTo>
                          <a:pt x="306" y="38"/>
                        </a:lnTo>
                        <a:lnTo>
                          <a:pt x="302" y="44"/>
                        </a:lnTo>
                        <a:lnTo>
                          <a:pt x="298" y="51"/>
                        </a:lnTo>
                        <a:lnTo>
                          <a:pt x="293" y="57"/>
                        </a:lnTo>
                        <a:lnTo>
                          <a:pt x="288" y="62"/>
                        </a:lnTo>
                        <a:lnTo>
                          <a:pt x="282" y="68"/>
                        </a:lnTo>
                        <a:lnTo>
                          <a:pt x="277" y="72"/>
                        </a:lnTo>
                        <a:lnTo>
                          <a:pt x="270" y="76"/>
                        </a:lnTo>
                        <a:lnTo>
                          <a:pt x="262" y="80"/>
                        </a:lnTo>
                        <a:lnTo>
                          <a:pt x="253" y="82"/>
                        </a:lnTo>
                        <a:lnTo>
                          <a:pt x="244" y="83"/>
                        </a:lnTo>
                        <a:lnTo>
                          <a:pt x="236" y="83"/>
                        </a:lnTo>
                        <a:lnTo>
                          <a:pt x="227" y="82"/>
                        </a:lnTo>
                        <a:lnTo>
                          <a:pt x="218" y="80"/>
                        </a:lnTo>
                        <a:lnTo>
                          <a:pt x="209" y="77"/>
                        </a:lnTo>
                        <a:lnTo>
                          <a:pt x="202" y="73"/>
                        </a:lnTo>
                        <a:lnTo>
                          <a:pt x="199" y="71"/>
                        </a:lnTo>
                        <a:lnTo>
                          <a:pt x="195" y="68"/>
                        </a:lnTo>
                        <a:lnTo>
                          <a:pt x="192" y="65"/>
                        </a:lnTo>
                        <a:lnTo>
                          <a:pt x="190" y="63"/>
                        </a:lnTo>
                        <a:lnTo>
                          <a:pt x="187" y="60"/>
                        </a:lnTo>
                        <a:lnTo>
                          <a:pt x="184" y="57"/>
                        </a:lnTo>
                        <a:lnTo>
                          <a:pt x="181" y="54"/>
                        </a:lnTo>
                        <a:lnTo>
                          <a:pt x="178" y="52"/>
                        </a:lnTo>
                        <a:lnTo>
                          <a:pt x="175" y="50"/>
                        </a:lnTo>
                        <a:lnTo>
                          <a:pt x="173" y="48"/>
                        </a:lnTo>
                        <a:lnTo>
                          <a:pt x="169" y="47"/>
                        </a:lnTo>
                        <a:lnTo>
                          <a:pt x="167" y="45"/>
                        </a:lnTo>
                        <a:lnTo>
                          <a:pt x="164" y="44"/>
                        </a:lnTo>
                        <a:lnTo>
                          <a:pt x="160" y="44"/>
                        </a:lnTo>
                        <a:lnTo>
                          <a:pt x="157" y="43"/>
                        </a:lnTo>
                        <a:lnTo>
                          <a:pt x="154" y="42"/>
                        </a:lnTo>
                        <a:lnTo>
                          <a:pt x="147" y="42"/>
                        </a:lnTo>
                        <a:lnTo>
                          <a:pt x="140" y="42"/>
                        </a:lnTo>
                        <a:lnTo>
                          <a:pt x="132" y="43"/>
                        </a:lnTo>
                        <a:lnTo>
                          <a:pt x="126" y="44"/>
                        </a:lnTo>
                        <a:lnTo>
                          <a:pt x="119" y="46"/>
                        </a:lnTo>
                        <a:lnTo>
                          <a:pt x="112" y="48"/>
                        </a:lnTo>
                        <a:lnTo>
                          <a:pt x="105" y="50"/>
                        </a:lnTo>
                        <a:lnTo>
                          <a:pt x="99" y="52"/>
                        </a:lnTo>
                        <a:lnTo>
                          <a:pt x="90" y="55"/>
                        </a:lnTo>
                        <a:lnTo>
                          <a:pt x="82" y="59"/>
                        </a:lnTo>
                        <a:lnTo>
                          <a:pt x="74" y="61"/>
                        </a:lnTo>
                        <a:lnTo>
                          <a:pt x="65" y="64"/>
                        </a:lnTo>
                        <a:lnTo>
                          <a:pt x="57" y="66"/>
                        </a:lnTo>
                        <a:lnTo>
                          <a:pt x="48" y="68"/>
                        </a:lnTo>
                        <a:lnTo>
                          <a:pt x="39" y="69"/>
                        </a:lnTo>
                        <a:lnTo>
                          <a:pt x="30" y="69"/>
                        </a:lnTo>
                        <a:lnTo>
                          <a:pt x="28" y="69"/>
                        </a:lnTo>
                        <a:lnTo>
                          <a:pt x="26" y="69"/>
                        </a:lnTo>
                        <a:lnTo>
                          <a:pt x="24" y="69"/>
                        </a:lnTo>
                        <a:lnTo>
                          <a:pt x="22" y="69"/>
                        </a:lnTo>
                        <a:lnTo>
                          <a:pt x="20" y="68"/>
                        </a:lnTo>
                        <a:lnTo>
                          <a:pt x="18" y="68"/>
                        </a:lnTo>
                        <a:lnTo>
                          <a:pt x="16" y="68"/>
                        </a:lnTo>
                        <a:lnTo>
                          <a:pt x="14" y="67"/>
                        </a:lnTo>
                        <a:lnTo>
                          <a:pt x="9" y="65"/>
                        </a:lnTo>
                        <a:lnTo>
                          <a:pt x="6" y="63"/>
                        </a:lnTo>
                        <a:lnTo>
                          <a:pt x="5" y="59"/>
                        </a:lnTo>
                        <a:lnTo>
                          <a:pt x="7" y="53"/>
                        </a:lnTo>
                        <a:lnTo>
                          <a:pt x="10" y="49"/>
                        </a:lnTo>
                        <a:lnTo>
                          <a:pt x="13" y="46"/>
                        </a:lnTo>
                        <a:lnTo>
                          <a:pt x="16" y="43"/>
                        </a:lnTo>
                        <a:lnTo>
                          <a:pt x="19" y="41"/>
                        </a:lnTo>
                        <a:lnTo>
                          <a:pt x="23" y="39"/>
                        </a:lnTo>
                        <a:lnTo>
                          <a:pt x="27" y="37"/>
                        </a:lnTo>
                        <a:lnTo>
                          <a:pt x="30" y="35"/>
                        </a:lnTo>
                        <a:lnTo>
                          <a:pt x="34" y="34"/>
                        </a:lnTo>
                        <a:lnTo>
                          <a:pt x="38" y="32"/>
                        </a:lnTo>
                        <a:lnTo>
                          <a:pt x="42" y="30"/>
                        </a:lnTo>
                        <a:lnTo>
                          <a:pt x="46" y="28"/>
                        </a:lnTo>
                        <a:lnTo>
                          <a:pt x="51" y="26"/>
                        </a:lnTo>
                        <a:lnTo>
                          <a:pt x="55" y="24"/>
                        </a:lnTo>
                        <a:lnTo>
                          <a:pt x="59" y="22"/>
                        </a:lnTo>
                        <a:lnTo>
                          <a:pt x="62" y="19"/>
                        </a:lnTo>
                        <a:lnTo>
                          <a:pt x="65" y="16"/>
                        </a:lnTo>
                        <a:lnTo>
                          <a:pt x="65" y="12"/>
                        </a:lnTo>
                        <a:lnTo>
                          <a:pt x="61" y="9"/>
                        </a:lnTo>
                        <a:lnTo>
                          <a:pt x="56" y="7"/>
                        </a:lnTo>
                        <a:lnTo>
                          <a:pt x="50" y="4"/>
                        </a:lnTo>
                        <a:lnTo>
                          <a:pt x="42" y="2"/>
                        </a:lnTo>
                        <a:lnTo>
                          <a:pt x="36" y="1"/>
                        </a:lnTo>
                        <a:lnTo>
                          <a:pt x="30" y="1"/>
                        </a:lnTo>
                        <a:lnTo>
                          <a:pt x="26" y="0"/>
                        </a:lnTo>
                        <a:lnTo>
                          <a:pt x="26" y="1"/>
                        </a:lnTo>
                        <a:lnTo>
                          <a:pt x="28" y="1"/>
                        </a:lnTo>
                        <a:lnTo>
                          <a:pt x="33" y="2"/>
                        </a:lnTo>
                        <a:lnTo>
                          <a:pt x="39" y="5"/>
                        </a:lnTo>
                        <a:lnTo>
                          <a:pt x="46" y="7"/>
                        </a:lnTo>
                        <a:lnTo>
                          <a:pt x="53" y="10"/>
                        </a:lnTo>
                        <a:lnTo>
                          <a:pt x="59" y="12"/>
                        </a:lnTo>
                        <a:lnTo>
                          <a:pt x="62" y="15"/>
                        </a:lnTo>
                        <a:lnTo>
                          <a:pt x="61" y="17"/>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7" name="Freeform 92"/>
                  <p:cNvSpPr>
                    <a:spLocks/>
                  </p:cNvSpPr>
                  <p:nvPr/>
                </p:nvSpPr>
                <p:spPr bwMode="auto">
                  <a:xfrm>
                    <a:off x="1596" y="2547"/>
                    <a:ext cx="8" cy="35"/>
                  </a:xfrm>
                  <a:custGeom>
                    <a:avLst/>
                    <a:gdLst>
                      <a:gd name="T0" fmla="*/ 1 w 8"/>
                      <a:gd name="T1" fmla="*/ 0 h 35"/>
                      <a:gd name="T2" fmla="*/ 2 w 8"/>
                      <a:gd name="T3" fmla="*/ 2 h 35"/>
                      <a:gd name="T4" fmla="*/ 3 w 8"/>
                      <a:gd name="T5" fmla="*/ 8 h 35"/>
                      <a:gd name="T6" fmla="*/ 3 w 8"/>
                      <a:gd name="T7" fmla="*/ 16 h 35"/>
                      <a:gd name="T8" fmla="*/ 2 w 8"/>
                      <a:gd name="T9" fmla="*/ 26 h 35"/>
                      <a:gd name="T10" fmla="*/ 0 w 8"/>
                      <a:gd name="T11" fmla="*/ 33 h 35"/>
                      <a:gd name="T12" fmla="*/ 1 w 8"/>
                      <a:gd name="T13" fmla="*/ 35 h 35"/>
                      <a:gd name="T14" fmla="*/ 2 w 8"/>
                      <a:gd name="T15" fmla="*/ 34 h 35"/>
                      <a:gd name="T16" fmla="*/ 5 w 8"/>
                      <a:gd name="T17" fmla="*/ 31 h 35"/>
                      <a:gd name="T18" fmla="*/ 7 w 8"/>
                      <a:gd name="T19" fmla="*/ 25 h 35"/>
                      <a:gd name="T20" fmla="*/ 8 w 8"/>
                      <a:gd name="T21" fmla="*/ 16 h 35"/>
                      <a:gd name="T22" fmla="*/ 6 w 8"/>
                      <a:gd name="T23" fmla="*/ 6 h 35"/>
                      <a:gd name="T24" fmla="*/ 1 w 8"/>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
                      <a:gd name="T40" fmla="*/ 0 h 35"/>
                      <a:gd name="T41" fmla="*/ 8 w 8"/>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 h="35">
                        <a:moveTo>
                          <a:pt x="1" y="0"/>
                        </a:moveTo>
                        <a:lnTo>
                          <a:pt x="2" y="2"/>
                        </a:lnTo>
                        <a:lnTo>
                          <a:pt x="3" y="8"/>
                        </a:lnTo>
                        <a:lnTo>
                          <a:pt x="3" y="16"/>
                        </a:lnTo>
                        <a:lnTo>
                          <a:pt x="2" y="26"/>
                        </a:lnTo>
                        <a:lnTo>
                          <a:pt x="0" y="33"/>
                        </a:lnTo>
                        <a:lnTo>
                          <a:pt x="1" y="35"/>
                        </a:lnTo>
                        <a:lnTo>
                          <a:pt x="2" y="34"/>
                        </a:lnTo>
                        <a:lnTo>
                          <a:pt x="5" y="31"/>
                        </a:lnTo>
                        <a:lnTo>
                          <a:pt x="7" y="25"/>
                        </a:lnTo>
                        <a:lnTo>
                          <a:pt x="8" y="16"/>
                        </a:lnTo>
                        <a:lnTo>
                          <a:pt x="6" y="6"/>
                        </a:lnTo>
                        <a:lnTo>
                          <a:pt x="1"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8" name="Freeform 93"/>
                  <p:cNvSpPr>
                    <a:spLocks/>
                  </p:cNvSpPr>
                  <p:nvPr/>
                </p:nvSpPr>
                <p:spPr bwMode="auto">
                  <a:xfrm>
                    <a:off x="1499" y="2445"/>
                    <a:ext cx="32" cy="91"/>
                  </a:xfrm>
                  <a:custGeom>
                    <a:avLst/>
                    <a:gdLst>
                      <a:gd name="T0" fmla="*/ 6 w 32"/>
                      <a:gd name="T1" fmla="*/ 0 h 91"/>
                      <a:gd name="T2" fmla="*/ 6 w 32"/>
                      <a:gd name="T3" fmla="*/ 3 h 91"/>
                      <a:gd name="T4" fmla="*/ 6 w 32"/>
                      <a:gd name="T5" fmla="*/ 9 h 91"/>
                      <a:gd name="T6" fmla="*/ 9 w 32"/>
                      <a:gd name="T7" fmla="*/ 19 h 91"/>
                      <a:gd name="T8" fmla="*/ 15 w 32"/>
                      <a:gd name="T9" fmla="*/ 29 h 91"/>
                      <a:gd name="T10" fmla="*/ 19 w 32"/>
                      <a:gd name="T11" fmla="*/ 34 h 91"/>
                      <a:gd name="T12" fmla="*/ 23 w 32"/>
                      <a:gd name="T13" fmla="*/ 39 h 91"/>
                      <a:gd name="T14" fmla="*/ 26 w 32"/>
                      <a:gd name="T15" fmla="*/ 44 h 91"/>
                      <a:gd name="T16" fmla="*/ 27 w 32"/>
                      <a:gd name="T17" fmla="*/ 49 h 91"/>
                      <a:gd name="T18" fmla="*/ 28 w 32"/>
                      <a:gd name="T19" fmla="*/ 54 h 91"/>
                      <a:gd name="T20" fmla="*/ 28 w 32"/>
                      <a:gd name="T21" fmla="*/ 58 h 91"/>
                      <a:gd name="T22" fmla="*/ 27 w 32"/>
                      <a:gd name="T23" fmla="*/ 62 h 91"/>
                      <a:gd name="T24" fmla="*/ 24 w 32"/>
                      <a:gd name="T25" fmla="*/ 66 h 91"/>
                      <a:gd name="T26" fmla="*/ 21 w 32"/>
                      <a:gd name="T27" fmla="*/ 70 h 91"/>
                      <a:gd name="T28" fmla="*/ 18 w 32"/>
                      <a:gd name="T29" fmla="*/ 73 h 91"/>
                      <a:gd name="T30" fmla="*/ 14 w 32"/>
                      <a:gd name="T31" fmla="*/ 76 h 91"/>
                      <a:gd name="T32" fmla="*/ 11 w 32"/>
                      <a:gd name="T33" fmla="*/ 79 h 91"/>
                      <a:gd name="T34" fmla="*/ 8 w 32"/>
                      <a:gd name="T35" fmla="*/ 83 h 91"/>
                      <a:gd name="T36" fmla="*/ 5 w 32"/>
                      <a:gd name="T37" fmla="*/ 86 h 91"/>
                      <a:gd name="T38" fmla="*/ 2 w 32"/>
                      <a:gd name="T39" fmla="*/ 88 h 91"/>
                      <a:gd name="T40" fmla="*/ 0 w 32"/>
                      <a:gd name="T41" fmla="*/ 91 h 91"/>
                      <a:gd name="T42" fmla="*/ 1 w 32"/>
                      <a:gd name="T43" fmla="*/ 90 h 91"/>
                      <a:gd name="T44" fmla="*/ 4 w 32"/>
                      <a:gd name="T45" fmla="*/ 88 h 91"/>
                      <a:gd name="T46" fmla="*/ 7 w 32"/>
                      <a:gd name="T47" fmla="*/ 86 h 91"/>
                      <a:gd name="T48" fmla="*/ 11 w 32"/>
                      <a:gd name="T49" fmla="*/ 82 h 91"/>
                      <a:gd name="T50" fmla="*/ 15 w 32"/>
                      <a:gd name="T51" fmla="*/ 79 h 91"/>
                      <a:gd name="T52" fmla="*/ 19 w 32"/>
                      <a:gd name="T53" fmla="*/ 75 h 91"/>
                      <a:gd name="T54" fmla="*/ 23 w 32"/>
                      <a:gd name="T55" fmla="*/ 72 h 91"/>
                      <a:gd name="T56" fmla="*/ 25 w 32"/>
                      <a:gd name="T57" fmla="*/ 70 h 91"/>
                      <a:gd name="T58" fmla="*/ 29 w 32"/>
                      <a:gd name="T59" fmla="*/ 64 h 91"/>
                      <a:gd name="T60" fmla="*/ 31 w 32"/>
                      <a:gd name="T61" fmla="*/ 55 h 91"/>
                      <a:gd name="T62" fmla="*/ 32 w 32"/>
                      <a:gd name="T63" fmla="*/ 46 h 91"/>
                      <a:gd name="T64" fmla="*/ 28 w 32"/>
                      <a:gd name="T65" fmla="*/ 38 h 91"/>
                      <a:gd name="T66" fmla="*/ 26 w 32"/>
                      <a:gd name="T67" fmla="*/ 34 h 91"/>
                      <a:gd name="T68" fmla="*/ 23 w 32"/>
                      <a:gd name="T69" fmla="*/ 30 h 91"/>
                      <a:gd name="T70" fmla="*/ 19 w 32"/>
                      <a:gd name="T71" fmla="*/ 27 h 91"/>
                      <a:gd name="T72" fmla="*/ 16 w 32"/>
                      <a:gd name="T73" fmla="*/ 22 h 91"/>
                      <a:gd name="T74" fmla="*/ 13 w 32"/>
                      <a:gd name="T75" fmla="*/ 18 h 91"/>
                      <a:gd name="T76" fmla="*/ 10 w 32"/>
                      <a:gd name="T77" fmla="*/ 13 h 91"/>
                      <a:gd name="T78" fmla="*/ 8 w 32"/>
                      <a:gd name="T79" fmla="*/ 7 h 91"/>
                      <a:gd name="T80" fmla="*/ 6 w 32"/>
                      <a:gd name="T81" fmla="*/ 0 h 9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2"/>
                      <a:gd name="T124" fmla="*/ 0 h 91"/>
                      <a:gd name="T125" fmla="*/ 32 w 32"/>
                      <a:gd name="T126" fmla="*/ 91 h 9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2" h="91">
                        <a:moveTo>
                          <a:pt x="6" y="0"/>
                        </a:moveTo>
                        <a:lnTo>
                          <a:pt x="6" y="3"/>
                        </a:lnTo>
                        <a:lnTo>
                          <a:pt x="6" y="9"/>
                        </a:lnTo>
                        <a:lnTo>
                          <a:pt x="9" y="19"/>
                        </a:lnTo>
                        <a:lnTo>
                          <a:pt x="15" y="29"/>
                        </a:lnTo>
                        <a:lnTo>
                          <a:pt x="19" y="34"/>
                        </a:lnTo>
                        <a:lnTo>
                          <a:pt x="23" y="39"/>
                        </a:lnTo>
                        <a:lnTo>
                          <a:pt x="26" y="44"/>
                        </a:lnTo>
                        <a:lnTo>
                          <a:pt x="27" y="49"/>
                        </a:lnTo>
                        <a:lnTo>
                          <a:pt x="28" y="54"/>
                        </a:lnTo>
                        <a:lnTo>
                          <a:pt x="28" y="58"/>
                        </a:lnTo>
                        <a:lnTo>
                          <a:pt x="27" y="62"/>
                        </a:lnTo>
                        <a:lnTo>
                          <a:pt x="24" y="66"/>
                        </a:lnTo>
                        <a:lnTo>
                          <a:pt x="21" y="70"/>
                        </a:lnTo>
                        <a:lnTo>
                          <a:pt x="18" y="73"/>
                        </a:lnTo>
                        <a:lnTo>
                          <a:pt x="14" y="76"/>
                        </a:lnTo>
                        <a:lnTo>
                          <a:pt x="11" y="79"/>
                        </a:lnTo>
                        <a:lnTo>
                          <a:pt x="8" y="83"/>
                        </a:lnTo>
                        <a:lnTo>
                          <a:pt x="5" y="86"/>
                        </a:lnTo>
                        <a:lnTo>
                          <a:pt x="2" y="88"/>
                        </a:lnTo>
                        <a:lnTo>
                          <a:pt x="0" y="91"/>
                        </a:lnTo>
                        <a:lnTo>
                          <a:pt x="1" y="90"/>
                        </a:lnTo>
                        <a:lnTo>
                          <a:pt x="4" y="88"/>
                        </a:lnTo>
                        <a:lnTo>
                          <a:pt x="7" y="86"/>
                        </a:lnTo>
                        <a:lnTo>
                          <a:pt x="11" y="82"/>
                        </a:lnTo>
                        <a:lnTo>
                          <a:pt x="15" y="79"/>
                        </a:lnTo>
                        <a:lnTo>
                          <a:pt x="19" y="75"/>
                        </a:lnTo>
                        <a:lnTo>
                          <a:pt x="23" y="72"/>
                        </a:lnTo>
                        <a:lnTo>
                          <a:pt x="25" y="70"/>
                        </a:lnTo>
                        <a:lnTo>
                          <a:pt x="29" y="64"/>
                        </a:lnTo>
                        <a:lnTo>
                          <a:pt x="31" y="55"/>
                        </a:lnTo>
                        <a:lnTo>
                          <a:pt x="32" y="46"/>
                        </a:lnTo>
                        <a:lnTo>
                          <a:pt x="28" y="38"/>
                        </a:lnTo>
                        <a:lnTo>
                          <a:pt x="26" y="34"/>
                        </a:lnTo>
                        <a:lnTo>
                          <a:pt x="23" y="30"/>
                        </a:lnTo>
                        <a:lnTo>
                          <a:pt x="19" y="27"/>
                        </a:lnTo>
                        <a:lnTo>
                          <a:pt x="16" y="22"/>
                        </a:lnTo>
                        <a:lnTo>
                          <a:pt x="13" y="18"/>
                        </a:lnTo>
                        <a:lnTo>
                          <a:pt x="10" y="13"/>
                        </a:lnTo>
                        <a:lnTo>
                          <a:pt x="8" y="7"/>
                        </a:lnTo>
                        <a:lnTo>
                          <a:pt x="6"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89" name="Freeform 94"/>
                  <p:cNvSpPr>
                    <a:spLocks/>
                  </p:cNvSpPr>
                  <p:nvPr/>
                </p:nvSpPr>
                <p:spPr bwMode="auto">
                  <a:xfrm>
                    <a:off x="1500" y="2446"/>
                    <a:ext cx="85" cy="72"/>
                  </a:xfrm>
                  <a:custGeom>
                    <a:avLst/>
                    <a:gdLst>
                      <a:gd name="T0" fmla="*/ 2 w 85"/>
                      <a:gd name="T1" fmla="*/ 3 h 72"/>
                      <a:gd name="T2" fmla="*/ 4 w 85"/>
                      <a:gd name="T3" fmla="*/ 4 h 72"/>
                      <a:gd name="T4" fmla="*/ 7 w 85"/>
                      <a:gd name="T5" fmla="*/ 6 h 72"/>
                      <a:gd name="T6" fmla="*/ 12 w 85"/>
                      <a:gd name="T7" fmla="*/ 8 h 72"/>
                      <a:gd name="T8" fmla="*/ 19 w 85"/>
                      <a:gd name="T9" fmla="*/ 12 h 72"/>
                      <a:gd name="T10" fmla="*/ 26 w 85"/>
                      <a:gd name="T11" fmla="*/ 16 h 72"/>
                      <a:gd name="T12" fmla="*/ 34 w 85"/>
                      <a:gd name="T13" fmla="*/ 20 h 72"/>
                      <a:gd name="T14" fmla="*/ 41 w 85"/>
                      <a:gd name="T15" fmla="*/ 25 h 72"/>
                      <a:gd name="T16" fmla="*/ 47 w 85"/>
                      <a:gd name="T17" fmla="*/ 31 h 72"/>
                      <a:gd name="T18" fmla="*/ 53 w 85"/>
                      <a:gd name="T19" fmla="*/ 36 h 72"/>
                      <a:gd name="T20" fmla="*/ 57 w 85"/>
                      <a:gd name="T21" fmla="*/ 42 h 72"/>
                      <a:gd name="T22" fmla="*/ 60 w 85"/>
                      <a:gd name="T23" fmla="*/ 49 h 72"/>
                      <a:gd name="T24" fmla="*/ 64 w 85"/>
                      <a:gd name="T25" fmla="*/ 55 h 72"/>
                      <a:gd name="T26" fmla="*/ 67 w 85"/>
                      <a:gd name="T27" fmla="*/ 60 h 72"/>
                      <a:gd name="T28" fmla="*/ 72 w 85"/>
                      <a:gd name="T29" fmla="*/ 65 h 72"/>
                      <a:gd name="T30" fmla="*/ 78 w 85"/>
                      <a:gd name="T31" fmla="*/ 69 h 72"/>
                      <a:gd name="T32" fmla="*/ 85 w 85"/>
                      <a:gd name="T33" fmla="*/ 72 h 72"/>
                      <a:gd name="T34" fmla="*/ 85 w 85"/>
                      <a:gd name="T35" fmla="*/ 72 h 72"/>
                      <a:gd name="T36" fmla="*/ 84 w 85"/>
                      <a:gd name="T37" fmla="*/ 70 h 72"/>
                      <a:gd name="T38" fmla="*/ 82 w 85"/>
                      <a:gd name="T39" fmla="*/ 68 h 72"/>
                      <a:gd name="T40" fmla="*/ 79 w 85"/>
                      <a:gd name="T41" fmla="*/ 65 h 72"/>
                      <a:gd name="T42" fmla="*/ 76 w 85"/>
                      <a:gd name="T43" fmla="*/ 61 h 72"/>
                      <a:gd name="T44" fmla="*/ 73 w 85"/>
                      <a:gd name="T45" fmla="*/ 57 h 72"/>
                      <a:gd name="T46" fmla="*/ 71 w 85"/>
                      <a:gd name="T47" fmla="*/ 51 h 72"/>
                      <a:gd name="T48" fmla="*/ 67 w 85"/>
                      <a:gd name="T49" fmla="*/ 45 h 72"/>
                      <a:gd name="T50" fmla="*/ 64 w 85"/>
                      <a:gd name="T51" fmla="*/ 40 h 72"/>
                      <a:gd name="T52" fmla="*/ 61 w 85"/>
                      <a:gd name="T53" fmla="*/ 34 h 72"/>
                      <a:gd name="T54" fmla="*/ 58 w 85"/>
                      <a:gd name="T55" fmla="*/ 29 h 72"/>
                      <a:gd name="T56" fmla="*/ 55 w 85"/>
                      <a:gd name="T57" fmla="*/ 25 h 72"/>
                      <a:gd name="T58" fmla="*/ 52 w 85"/>
                      <a:gd name="T59" fmla="*/ 21 h 72"/>
                      <a:gd name="T60" fmla="*/ 48 w 85"/>
                      <a:gd name="T61" fmla="*/ 17 h 72"/>
                      <a:gd name="T62" fmla="*/ 44 w 85"/>
                      <a:gd name="T63" fmla="*/ 14 h 72"/>
                      <a:gd name="T64" fmla="*/ 40 w 85"/>
                      <a:gd name="T65" fmla="*/ 12 h 72"/>
                      <a:gd name="T66" fmla="*/ 35 w 85"/>
                      <a:gd name="T67" fmla="*/ 10 h 72"/>
                      <a:gd name="T68" fmla="*/ 28 w 85"/>
                      <a:gd name="T69" fmla="*/ 7 h 72"/>
                      <a:gd name="T70" fmla="*/ 21 w 85"/>
                      <a:gd name="T71" fmla="*/ 4 h 72"/>
                      <a:gd name="T72" fmla="*/ 13 w 85"/>
                      <a:gd name="T73" fmla="*/ 2 h 72"/>
                      <a:gd name="T74" fmla="*/ 7 w 85"/>
                      <a:gd name="T75" fmla="*/ 1 h 72"/>
                      <a:gd name="T76" fmla="*/ 2 w 85"/>
                      <a:gd name="T77" fmla="*/ 0 h 72"/>
                      <a:gd name="T78" fmla="*/ 0 w 85"/>
                      <a:gd name="T79" fmla="*/ 1 h 72"/>
                      <a:gd name="T80" fmla="*/ 2 w 85"/>
                      <a:gd name="T81" fmla="*/ 3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5"/>
                      <a:gd name="T124" fmla="*/ 0 h 72"/>
                      <a:gd name="T125" fmla="*/ 85 w 8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5" h="72">
                        <a:moveTo>
                          <a:pt x="2" y="3"/>
                        </a:moveTo>
                        <a:lnTo>
                          <a:pt x="4" y="4"/>
                        </a:lnTo>
                        <a:lnTo>
                          <a:pt x="7" y="6"/>
                        </a:lnTo>
                        <a:lnTo>
                          <a:pt x="12" y="8"/>
                        </a:lnTo>
                        <a:lnTo>
                          <a:pt x="19" y="12"/>
                        </a:lnTo>
                        <a:lnTo>
                          <a:pt x="26" y="16"/>
                        </a:lnTo>
                        <a:lnTo>
                          <a:pt x="34" y="20"/>
                        </a:lnTo>
                        <a:lnTo>
                          <a:pt x="41" y="25"/>
                        </a:lnTo>
                        <a:lnTo>
                          <a:pt x="47" y="31"/>
                        </a:lnTo>
                        <a:lnTo>
                          <a:pt x="53" y="36"/>
                        </a:lnTo>
                        <a:lnTo>
                          <a:pt x="57" y="42"/>
                        </a:lnTo>
                        <a:lnTo>
                          <a:pt x="60" y="49"/>
                        </a:lnTo>
                        <a:lnTo>
                          <a:pt x="64" y="55"/>
                        </a:lnTo>
                        <a:lnTo>
                          <a:pt x="67" y="60"/>
                        </a:lnTo>
                        <a:lnTo>
                          <a:pt x="72" y="65"/>
                        </a:lnTo>
                        <a:lnTo>
                          <a:pt x="78" y="69"/>
                        </a:lnTo>
                        <a:lnTo>
                          <a:pt x="85" y="72"/>
                        </a:lnTo>
                        <a:lnTo>
                          <a:pt x="84" y="70"/>
                        </a:lnTo>
                        <a:lnTo>
                          <a:pt x="82" y="68"/>
                        </a:lnTo>
                        <a:lnTo>
                          <a:pt x="79" y="65"/>
                        </a:lnTo>
                        <a:lnTo>
                          <a:pt x="76" y="61"/>
                        </a:lnTo>
                        <a:lnTo>
                          <a:pt x="73" y="57"/>
                        </a:lnTo>
                        <a:lnTo>
                          <a:pt x="71" y="51"/>
                        </a:lnTo>
                        <a:lnTo>
                          <a:pt x="67" y="45"/>
                        </a:lnTo>
                        <a:lnTo>
                          <a:pt x="64" y="40"/>
                        </a:lnTo>
                        <a:lnTo>
                          <a:pt x="61" y="34"/>
                        </a:lnTo>
                        <a:lnTo>
                          <a:pt x="58" y="29"/>
                        </a:lnTo>
                        <a:lnTo>
                          <a:pt x="55" y="25"/>
                        </a:lnTo>
                        <a:lnTo>
                          <a:pt x="52" y="21"/>
                        </a:lnTo>
                        <a:lnTo>
                          <a:pt x="48" y="17"/>
                        </a:lnTo>
                        <a:lnTo>
                          <a:pt x="44" y="14"/>
                        </a:lnTo>
                        <a:lnTo>
                          <a:pt x="40" y="12"/>
                        </a:lnTo>
                        <a:lnTo>
                          <a:pt x="35" y="10"/>
                        </a:lnTo>
                        <a:lnTo>
                          <a:pt x="28" y="7"/>
                        </a:lnTo>
                        <a:lnTo>
                          <a:pt x="21" y="4"/>
                        </a:lnTo>
                        <a:lnTo>
                          <a:pt x="13" y="2"/>
                        </a:lnTo>
                        <a:lnTo>
                          <a:pt x="7" y="1"/>
                        </a:lnTo>
                        <a:lnTo>
                          <a:pt x="2" y="0"/>
                        </a:lnTo>
                        <a:lnTo>
                          <a:pt x="0" y="1"/>
                        </a:lnTo>
                        <a:lnTo>
                          <a:pt x="2"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0" name="Freeform 95"/>
                  <p:cNvSpPr>
                    <a:spLocks/>
                  </p:cNvSpPr>
                  <p:nvPr/>
                </p:nvSpPr>
                <p:spPr bwMode="auto">
                  <a:xfrm>
                    <a:off x="1564" y="2454"/>
                    <a:ext cx="26" cy="54"/>
                  </a:xfrm>
                  <a:custGeom>
                    <a:avLst/>
                    <a:gdLst>
                      <a:gd name="T0" fmla="*/ 0 w 26"/>
                      <a:gd name="T1" fmla="*/ 3 h 54"/>
                      <a:gd name="T2" fmla="*/ 1 w 26"/>
                      <a:gd name="T3" fmla="*/ 3 h 54"/>
                      <a:gd name="T4" fmla="*/ 3 w 26"/>
                      <a:gd name="T5" fmla="*/ 3 h 54"/>
                      <a:gd name="T6" fmla="*/ 6 w 26"/>
                      <a:gd name="T7" fmla="*/ 6 h 54"/>
                      <a:gd name="T8" fmla="*/ 8 w 26"/>
                      <a:gd name="T9" fmla="*/ 13 h 54"/>
                      <a:gd name="T10" fmla="*/ 9 w 26"/>
                      <a:gd name="T11" fmla="*/ 18 h 54"/>
                      <a:gd name="T12" fmla="*/ 12 w 26"/>
                      <a:gd name="T13" fmla="*/ 25 h 54"/>
                      <a:gd name="T14" fmla="*/ 15 w 26"/>
                      <a:gd name="T15" fmla="*/ 32 h 54"/>
                      <a:gd name="T16" fmla="*/ 18 w 26"/>
                      <a:gd name="T17" fmla="*/ 38 h 54"/>
                      <a:gd name="T18" fmla="*/ 21 w 26"/>
                      <a:gd name="T19" fmla="*/ 44 h 54"/>
                      <a:gd name="T20" fmla="*/ 24 w 26"/>
                      <a:gd name="T21" fmla="*/ 49 h 54"/>
                      <a:gd name="T22" fmla="*/ 25 w 26"/>
                      <a:gd name="T23" fmla="*/ 52 h 54"/>
                      <a:gd name="T24" fmla="*/ 26 w 26"/>
                      <a:gd name="T25" fmla="*/ 54 h 54"/>
                      <a:gd name="T26" fmla="*/ 25 w 26"/>
                      <a:gd name="T27" fmla="*/ 49 h 54"/>
                      <a:gd name="T28" fmla="*/ 21 w 26"/>
                      <a:gd name="T29" fmla="*/ 38 h 54"/>
                      <a:gd name="T30" fmla="*/ 16 w 26"/>
                      <a:gd name="T31" fmla="*/ 25 h 54"/>
                      <a:gd name="T32" fmla="*/ 13 w 26"/>
                      <a:gd name="T33" fmla="*/ 17 h 54"/>
                      <a:gd name="T34" fmla="*/ 12 w 26"/>
                      <a:gd name="T35" fmla="*/ 14 h 54"/>
                      <a:gd name="T36" fmla="*/ 11 w 26"/>
                      <a:gd name="T37" fmla="*/ 10 h 54"/>
                      <a:gd name="T38" fmla="*/ 10 w 26"/>
                      <a:gd name="T39" fmla="*/ 7 h 54"/>
                      <a:gd name="T40" fmla="*/ 8 w 26"/>
                      <a:gd name="T41" fmla="*/ 4 h 54"/>
                      <a:gd name="T42" fmla="*/ 7 w 26"/>
                      <a:gd name="T43" fmla="*/ 1 h 54"/>
                      <a:gd name="T44" fmla="*/ 4 w 26"/>
                      <a:gd name="T45" fmla="*/ 0 h 54"/>
                      <a:gd name="T46" fmla="*/ 2 w 26"/>
                      <a:gd name="T47" fmla="*/ 0 h 54"/>
                      <a:gd name="T48" fmla="*/ 0 w 26"/>
                      <a:gd name="T49" fmla="*/ 3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
                      <a:gd name="T76" fmla="*/ 0 h 54"/>
                      <a:gd name="T77" fmla="*/ 26 w 26"/>
                      <a:gd name="T78" fmla="*/ 54 h 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 h="54">
                        <a:moveTo>
                          <a:pt x="0" y="3"/>
                        </a:moveTo>
                        <a:lnTo>
                          <a:pt x="1" y="3"/>
                        </a:lnTo>
                        <a:lnTo>
                          <a:pt x="3" y="3"/>
                        </a:lnTo>
                        <a:lnTo>
                          <a:pt x="6" y="6"/>
                        </a:lnTo>
                        <a:lnTo>
                          <a:pt x="8" y="13"/>
                        </a:lnTo>
                        <a:lnTo>
                          <a:pt x="9" y="18"/>
                        </a:lnTo>
                        <a:lnTo>
                          <a:pt x="12" y="25"/>
                        </a:lnTo>
                        <a:lnTo>
                          <a:pt x="15" y="32"/>
                        </a:lnTo>
                        <a:lnTo>
                          <a:pt x="18" y="38"/>
                        </a:lnTo>
                        <a:lnTo>
                          <a:pt x="21" y="44"/>
                        </a:lnTo>
                        <a:lnTo>
                          <a:pt x="24" y="49"/>
                        </a:lnTo>
                        <a:lnTo>
                          <a:pt x="25" y="52"/>
                        </a:lnTo>
                        <a:lnTo>
                          <a:pt x="26" y="54"/>
                        </a:lnTo>
                        <a:lnTo>
                          <a:pt x="25" y="49"/>
                        </a:lnTo>
                        <a:lnTo>
                          <a:pt x="21" y="38"/>
                        </a:lnTo>
                        <a:lnTo>
                          <a:pt x="16" y="25"/>
                        </a:lnTo>
                        <a:lnTo>
                          <a:pt x="13" y="17"/>
                        </a:lnTo>
                        <a:lnTo>
                          <a:pt x="12" y="14"/>
                        </a:lnTo>
                        <a:lnTo>
                          <a:pt x="11" y="10"/>
                        </a:lnTo>
                        <a:lnTo>
                          <a:pt x="10" y="7"/>
                        </a:lnTo>
                        <a:lnTo>
                          <a:pt x="8" y="4"/>
                        </a:lnTo>
                        <a:lnTo>
                          <a:pt x="7" y="1"/>
                        </a:lnTo>
                        <a:lnTo>
                          <a:pt x="4" y="0"/>
                        </a:lnTo>
                        <a:lnTo>
                          <a:pt x="2" y="0"/>
                        </a:lnTo>
                        <a:lnTo>
                          <a:pt x="0" y="3"/>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1" name="Freeform 96"/>
                  <p:cNvSpPr>
                    <a:spLocks/>
                  </p:cNvSpPr>
                  <p:nvPr/>
                </p:nvSpPr>
                <p:spPr bwMode="auto">
                  <a:xfrm>
                    <a:off x="1611" y="2047"/>
                    <a:ext cx="116" cy="23"/>
                  </a:xfrm>
                  <a:custGeom>
                    <a:avLst/>
                    <a:gdLst>
                      <a:gd name="T0" fmla="*/ 0 w 116"/>
                      <a:gd name="T1" fmla="*/ 0 h 23"/>
                      <a:gd name="T2" fmla="*/ 1 w 116"/>
                      <a:gd name="T3" fmla="*/ 0 h 23"/>
                      <a:gd name="T4" fmla="*/ 3 w 116"/>
                      <a:gd name="T5" fmla="*/ 0 h 23"/>
                      <a:gd name="T6" fmla="*/ 7 w 116"/>
                      <a:gd name="T7" fmla="*/ 1 h 23"/>
                      <a:gd name="T8" fmla="*/ 13 w 116"/>
                      <a:gd name="T9" fmla="*/ 2 h 23"/>
                      <a:gd name="T10" fmla="*/ 19 w 116"/>
                      <a:gd name="T11" fmla="*/ 3 h 23"/>
                      <a:gd name="T12" fmla="*/ 26 w 116"/>
                      <a:gd name="T13" fmla="*/ 4 h 23"/>
                      <a:gd name="T14" fmla="*/ 34 w 116"/>
                      <a:gd name="T15" fmla="*/ 5 h 23"/>
                      <a:gd name="T16" fmla="*/ 43 w 116"/>
                      <a:gd name="T17" fmla="*/ 7 h 23"/>
                      <a:gd name="T18" fmla="*/ 52 w 116"/>
                      <a:gd name="T19" fmla="*/ 9 h 23"/>
                      <a:gd name="T20" fmla="*/ 61 w 116"/>
                      <a:gd name="T21" fmla="*/ 10 h 23"/>
                      <a:gd name="T22" fmla="*/ 70 w 116"/>
                      <a:gd name="T23" fmla="*/ 12 h 23"/>
                      <a:gd name="T24" fmla="*/ 79 w 116"/>
                      <a:gd name="T25" fmla="*/ 14 h 23"/>
                      <a:gd name="T26" fmla="*/ 87 w 116"/>
                      <a:gd name="T27" fmla="*/ 16 h 23"/>
                      <a:gd name="T28" fmla="*/ 95 w 116"/>
                      <a:gd name="T29" fmla="*/ 18 h 23"/>
                      <a:gd name="T30" fmla="*/ 102 w 116"/>
                      <a:gd name="T31" fmla="*/ 20 h 23"/>
                      <a:gd name="T32" fmla="*/ 108 w 116"/>
                      <a:gd name="T33" fmla="*/ 23 h 23"/>
                      <a:gd name="T34" fmla="*/ 109 w 116"/>
                      <a:gd name="T35" fmla="*/ 23 h 23"/>
                      <a:gd name="T36" fmla="*/ 110 w 116"/>
                      <a:gd name="T37" fmla="*/ 23 h 23"/>
                      <a:gd name="T38" fmla="*/ 113 w 116"/>
                      <a:gd name="T39" fmla="*/ 23 h 23"/>
                      <a:gd name="T40" fmla="*/ 115 w 116"/>
                      <a:gd name="T41" fmla="*/ 23 h 23"/>
                      <a:gd name="T42" fmla="*/ 116 w 116"/>
                      <a:gd name="T43" fmla="*/ 22 h 23"/>
                      <a:gd name="T44" fmla="*/ 115 w 116"/>
                      <a:gd name="T45" fmla="*/ 21 h 23"/>
                      <a:gd name="T46" fmla="*/ 113 w 116"/>
                      <a:gd name="T47" fmla="*/ 19 h 23"/>
                      <a:gd name="T48" fmla="*/ 108 w 116"/>
                      <a:gd name="T49" fmla="*/ 17 h 23"/>
                      <a:gd name="T50" fmla="*/ 105 w 116"/>
                      <a:gd name="T51" fmla="*/ 16 h 23"/>
                      <a:gd name="T52" fmla="*/ 100 w 116"/>
                      <a:gd name="T53" fmla="*/ 15 h 23"/>
                      <a:gd name="T54" fmla="*/ 96 w 116"/>
                      <a:gd name="T55" fmla="*/ 13 h 23"/>
                      <a:gd name="T56" fmla="*/ 90 w 116"/>
                      <a:gd name="T57" fmla="*/ 11 h 23"/>
                      <a:gd name="T58" fmla="*/ 84 w 116"/>
                      <a:gd name="T59" fmla="*/ 10 h 23"/>
                      <a:gd name="T60" fmla="*/ 78 w 116"/>
                      <a:gd name="T61" fmla="*/ 8 h 23"/>
                      <a:gd name="T62" fmla="*/ 71 w 116"/>
                      <a:gd name="T63" fmla="*/ 6 h 23"/>
                      <a:gd name="T64" fmla="*/ 64 w 116"/>
                      <a:gd name="T65" fmla="*/ 5 h 23"/>
                      <a:gd name="T66" fmla="*/ 57 w 116"/>
                      <a:gd name="T67" fmla="*/ 4 h 23"/>
                      <a:gd name="T68" fmla="*/ 50 w 116"/>
                      <a:gd name="T69" fmla="*/ 3 h 23"/>
                      <a:gd name="T70" fmla="*/ 42 w 116"/>
                      <a:gd name="T71" fmla="*/ 1 h 23"/>
                      <a:gd name="T72" fmla="*/ 33 w 116"/>
                      <a:gd name="T73" fmla="*/ 1 h 23"/>
                      <a:gd name="T74" fmla="*/ 25 w 116"/>
                      <a:gd name="T75" fmla="*/ 0 h 23"/>
                      <a:gd name="T76" fmla="*/ 17 w 116"/>
                      <a:gd name="T77" fmla="*/ 0 h 23"/>
                      <a:gd name="T78" fmla="*/ 8 w 116"/>
                      <a:gd name="T79" fmla="*/ 0 h 23"/>
                      <a:gd name="T80" fmla="*/ 0 w 116"/>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
                      <a:gd name="T124" fmla="*/ 0 h 23"/>
                      <a:gd name="T125" fmla="*/ 116 w 116"/>
                      <a:gd name="T126" fmla="*/ 23 h 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 h="23">
                        <a:moveTo>
                          <a:pt x="0" y="0"/>
                        </a:moveTo>
                        <a:lnTo>
                          <a:pt x="1" y="0"/>
                        </a:lnTo>
                        <a:lnTo>
                          <a:pt x="3" y="0"/>
                        </a:lnTo>
                        <a:lnTo>
                          <a:pt x="7" y="1"/>
                        </a:lnTo>
                        <a:lnTo>
                          <a:pt x="13" y="2"/>
                        </a:lnTo>
                        <a:lnTo>
                          <a:pt x="19" y="3"/>
                        </a:lnTo>
                        <a:lnTo>
                          <a:pt x="26" y="4"/>
                        </a:lnTo>
                        <a:lnTo>
                          <a:pt x="34" y="5"/>
                        </a:lnTo>
                        <a:lnTo>
                          <a:pt x="43" y="7"/>
                        </a:lnTo>
                        <a:lnTo>
                          <a:pt x="52" y="9"/>
                        </a:lnTo>
                        <a:lnTo>
                          <a:pt x="61" y="10"/>
                        </a:lnTo>
                        <a:lnTo>
                          <a:pt x="70" y="12"/>
                        </a:lnTo>
                        <a:lnTo>
                          <a:pt x="79" y="14"/>
                        </a:lnTo>
                        <a:lnTo>
                          <a:pt x="87" y="16"/>
                        </a:lnTo>
                        <a:lnTo>
                          <a:pt x="95" y="18"/>
                        </a:lnTo>
                        <a:lnTo>
                          <a:pt x="102" y="20"/>
                        </a:lnTo>
                        <a:lnTo>
                          <a:pt x="108" y="23"/>
                        </a:lnTo>
                        <a:lnTo>
                          <a:pt x="109" y="23"/>
                        </a:lnTo>
                        <a:lnTo>
                          <a:pt x="110" y="23"/>
                        </a:lnTo>
                        <a:lnTo>
                          <a:pt x="113" y="23"/>
                        </a:lnTo>
                        <a:lnTo>
                          <a:pt x="115" y="23"/>
                        </a:lnTo>
                        <a:lnTo>
                          <a:pt x="116" y="22"/>
                        </a:lnTo>
                        <a:lnTo>
                          <a:pt x="115" y="21"/>
                        </a:lnTo>
                        <a:lnTo>
                          <a:pt x="113" y="19"/>
                        </a:lnTo>
                        <a:lnTo>
                          <a:pt x="108" y="17"/>
                        </a:lnTo>
                        <a:lnTo>
                          <a:pt x="105" y="16"/>
                        </a:lnTo>
                        <a:lnTo>
                          <a:pt x="100" y="15"/>
                        </a:lnTo>
                        <a:lnTo>
                          <a:pt x="96" y="13"/>
                        </a:lnTo>
                        <a:lnTo>
                          <a:pt x="90" y="11"/>
                        </a:lnTo>
                        <a:lnTo>
                          <a:pt x="84" y="10"/>
                        </a:lnTo>
                        <a:lnTo>
                          <a:pt x="78" y="8"/>
                        </a:lnTo>
                        <a:lnTo>
                          <a:pt x="71" y="6"/>
                        </a:lnTo>
                        <a:lnTo>
                          <a:pt x="64" y="5"/>
                        </a:lnTo>
                        <a:lnTo>
                          <a:pt x="57" y="4"/>
                        </a:lnTo>
                        <a:lnTo>
                          <a:pt x="50" y="3"/>
                        </a:lnTo>
                        <a:lnTo>
                          <a:pt x="42" y="1"/>
                        </a:lnTo>
                        <a:lnTo>
                          <a:pt x="33" y="1"/>
                        </a:lnTo>
                        <a:lnTo>
                          <a:pt x="25" y="0"/>
                        </a:lnTo>
                        <a:lnTo>
                          <a:pt x="17" y="0"/>
                        </a:lnTo>
                        <a:lnTo>
                          <a:pt x="8" y="0"/>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2" name="Freeform 97"/>
                  <p:cNvSpPr>
                    <a:spLocks/>
                  </p:cNvSpPr>
                  <p:nvPr/>
                </p:nvSpPr>
                <p:spPr bwMode="auto">
                  <a:xfrm>
                    <a:off x="1142" y="2557"/>
                    <a:ext cx="220" cy="19"/>
                  </a:xfrm>
                  <a:custGeom>
                    <a:avLst/>
                    <a:gdLst>
                      <a:gd name="T0" fmla="*/ 0 w 220"/>
                      <a:gd name="T1" fmla="*/ 1 h 19"/>
                      <a:gd name="T2" fmla="*/ 1 w 220"/>
                      <a:gd name="T3" fmla="*/ 1 h 19"/>
                      <a:gd name="T4" fmla="*/ 6 w 220"/>
                      <a:gd name="T5" fmla="*/ 2 h 19"/>
                      <a:gd name="T6" fmla="*/ 13 w 220"/>
                      <a:gd name="T7" fmla="*/ 3 h 19"/>
                      <a:gd name="T8" fmla="*/ 23 w 220"/>
                      <a:gd name="T9" fmla="*/ 4 h 19"/>
                      <a:gd name="T10" fmla="*/ 34 w 220"/>
                      <a:gd name="T11" fmla="*/ 5 h 19"/>
                      <a:gd name="T12" fmla="*/ 48 w 220"/>
                      <a:gd name="T13" fmla="*/ 6 h 19"/>
                      <a:gd name="T14" fmla="*/ 63 w 220"/>
                      <a:gd name="T15" fmla="*/ 7 h 19"/>
                      <a:gd name="T16" fmla="*/ 78 w 220"/>
                      <a:gd name="T17" fmla="*/ 8 h 19"/>
                      <a:gd name="T18" fmla="*/ 95 w 220"/>
                      <a:gd name="T19" fmla="*/ 9 h 19"/>
                      <a:gd name="T20" fmla="*/ 112 w 220"/>
                      <a:gd name="T21" fmla="*/ 9 h 19"/>
                      <a:gd name="T22" fmla="*/ 130 w 220"/>
                      <a:gd name="T23" fmla="*/ 9 h 19"/>
                      <a:gd name="T24" fmla="*/ 147 w 220"/>
                      <a:gd name="T25" fmla="*/ 9 h 19"/>
                      <a:gd name="T26" fmla="*/ 163 w 220"/>
                      <a:gd name="T27" fmla="*/ 8 h 19"/>
                      <a:gd name="T28" fmla="*/ 179 w 220"/>
                      <a:gd name="T29" fmla="*/ 6 h 19"/>
                      <a:gd name="T30" fmla="*/ 194 w 220"/>
                      <a:gd name="T31" fmla="*/ 4 h 19"/>
                      <a:gd name="T32" fmla="*/ 208 w 220"/>
                      <a:gd name="T33" fmla="*/ 0 h 19"/>
                      <a:gd name="T34" fmla="*/ 208 w 220"/>
                      <a:gd name="T35" fmla="*/ 0 h 19"/>
                      <a:gd name="T36" fmla="*/ 211 w 220"/>
                      <a:gd name="T37" fmla="*/ 0 h 19"/>
                      <a:gd name="T38" fmla="*/ 214 w 220"/>
                      <a:gd name="T39" fmla="*/ 0 h 19"/>
                      <a:gd name="T40" fmla="*/ 217 w 220"/>
                      <a:gd name="T41" fmla="*/ 0 h 19"/>
                      <a:gd name="T42" fmla="*/ 219 w 220"/>
                      <a:gd name="T43" fmla="*/ 0 h 19"/>
                      <a:gd name="T44" fmla="*/ 220 w 220"/>
                      <a:gd name="T45" fmla="*/ 2 h 19"/>
                      <a:gd name="T46" fmla="*/ 218 w 220"/>
                      <a:gd name="T47" fmla="*/ 4 h 19"/>
                      <a:gd name="T48" fmla="*/ 214 w 220"/>
                      <a:gd name="T49" fmla="*/ 8 h 19"/>
                      <a:gd name="T50" fmla="*/ 211 w 220"/>
                      <a:gd name="T51" fmla="*/ 9 h 19"/>
                      <a:gd name="T52" fmla="*/ 206 w 220"/>
                      <a:gd name="T53" fmla="*/ 12 h 19"/>
                      <a:gd name="T54" fmla="*/ 200 w 220"/>
                      <a:gd name="T55" fmla="*/ 14 h 19"/>
                      <a:gd name="T56" fmla="*/ 193 w 220"/>
                      <a:gd name="T57" fmla="*/ 15 h 19"/>
                      <a:gd name="T58" fmla="*/ 184 w 220"/>
                      <a:gd name="T59" fmla="*/ 16 h 19"/>
                      <a:gd name="T60" fmla="*/ 174 w 220"/>
                      <a:gd name="T61" fmla="*/ 18 h 19"/>
                      <a:gd name="T62" fmla="*/ 163 w 220"/>
                      <a:gd name="T63" fmla="*/ 19 h 19"/>
                      <a:gd name="T64" fmla="*/ 150 w 220"/>
                      <a:gd name="T65" fmla="*/ 19 h 19"/>
                      <a:gd name="T66" fmla="*/ 136 w 220"/>
                      <a:gd name="T67" fmla="*/ 19 h 19"/>
                      <a:gd name="T68" fmla="*/ 121 w 220"/>
                      <a:gd name="T69" fmla="*/ 18 h 19"/>
                      <a:gd name="T70" fmla="*/ 104 w 220"/>
                      <a:gd name="T71" fmla="*/ 17 h 19"/>
                      <a:gd name="T72" fmla="*/ 86 w 220"/>
                      <a:gd name="T73" fmla="*/ 15 h 19"/>
                      <a:gd name="T74" fmla="*/ 66 w 220"/>
                      <a:gd name="T75" fmla="*/ 13 h 19"/>
                      <a:gd name="T76" fmla="*/ 46 w 220"/>
                      <a:gd name="T77" fmla="*/ 10 h 19"/>
                      <a:gd name="T78" fmla="*/ 23 w 220"/>
                      <a:gd name="T79" fmla="*/ 6 h 19"/>
                      <a:gd name="T80" fmla="*/ 0 w 220"/>
                      <a:gd name="T81" fmla="*/ 1 h 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20"/>
                      <a:gd name="T124" fmla="*/ 0 h 19"/>
                      <a:gd name="T125" fmla="*/ 220 w 220"/>
                      <a:gd name="T126" fmla="*/ 19 h 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20" h="19">
                        <a:moveTo>
                          <a:pt x="0" y="1"/>
                        </a:moveTo>
                        <a:lnTo>
                          <a:pt x="1" y="1"/>
                        </a:lnTo>
                        <a:lnTo>
                          <a:pt x="6" y="2"/>
                        </a:lnTo>
                        <a:lnTo>
                          <a:pt x="13" y="3"/>
                        </a:lnTo>
                        <a:lnTo>
                          <a:pt x="23" y="4"/>
                        </a:lnTo>
                        <a:lnTo>
                          <a:pt x="34" y="5"/>
                        </a:lnTo>
                        <a:lnTo>
                          <a:pt x="48" y="6"/>
                        </a:lnTo>
                        <a:lnTo>
                          <a:pt x="63" y="7"/>
                        </a:lnTo>
                        <a:lnTo>
                          <a:pt x="78" y="8"/>
                        </a:lnTo>
                        <a:lnTo>
                          <a:pt x="95" y="9"/>
                        </a:lnTo>
                        <a:lnTo>
                          <a:pt x="112" y="9"/>
                        </a:lnTo>
                        <a:lnTo>
                          <a:pt x="130" y="9"/>
                        </a:lnTo>
                        <a:lnTo>
                          <a:pt x="147" y="9"/>
                        </a:lnTo>
                        <a:lnTo>
                          <a:pt x="163" y="8"/>
                        </a:lnTo>
                        <a:lnTo>
                          <a:pt x="179" y="6"/>
                        </a:lnTo>
                        <a:lnTo>
                          <a:pt x="194" y="4"/>
                        </a:lnTo>
                        <a:lnTo>
                          <a:pt x="208" y="0"/>
                        </a:lnTo>
                        <a:lnTo>
                          <a:pt x="211" y="0"/>
                        </a:lnTo>
                        <a:lnTo>
                          <a:pt x="214" y="0"/>
                        </a:lnTo>
                        <a:lnTo>
                          <a:pt x="217" y="0"/>
                        </a:lnTo>
                        <a:lnTo>
                          <a:pt x="219" y="0"/>
                        </a:lnTo>
                        <a:lnTo>
                          <a:pt x="220" y="2"/>
                        </a:lnTo>
                        <a:lnTo>
                          <a:pt x="218" y="4"/>
                        </a:lnTo>
                        <a:lnTo>
                          <a:pt x="214" y="8"/>
                        </a:lnTo>
                        <a:lnTo>
                          <a:pt x="211" y="9"/>
                        </a:lnTo>
                        <a:lnTo>
                          <a:pt x="206" y="12"/>
                        </a:lnTo>
                        <a:lnTo>
                          <a:pt x="200" y="14"/>
                        </a:lnTo>
                        <a:lnTo>
                          <a:pt x="193" y="15"/>
                        </a:lnTo>
                        <a:lnTo>
                          <a:pt x="184" y="16"/>
                        </a:lnTo>
                        <a:lnTo>
                          <a:pt x="174" y="18"/>
                        </a:lnTo>
                        <a:lnTo>
                          <a:pt x="163" y="19"/>
                        </a:lnTo>
                        <a:lnTo>
                          <a:pt x="150" y="19"/>
                        </a:lnTo>
                        <a:lnTo>
                          <a:pt x="136" y="19"/>
                        </a:lnTo>
                        <a:lnTo>
                          <a:pt x="121" y="18"/>
                        </a:lnTo>
                        <a:lnTo>
                          <a:pt x="104" y="17"/>
                        </a:lnTo>
                        <a:lnTo>
                          <a:pt x="86" y="15"/>
                        </a:lnTo>
                        <a:lnTo>
                          <a:pt x="66" y="13"/>
                        </a:lnTo>
                        <a:lnTo>
                          <a:pt x="46" y="10"/>
                        </a:lnTo>
                        <a:lnTo>
                          <a:pt x="23" y="6"/>
                        </a:lnTo>
                        <a:lnTo>
                          <a:pt x="0" y="1"/>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3" name="Freeform 98"/>
                  <p:cNvSpPr>
                    <a:spLocks/>
                  </p:cNvSpPr>
                  <p:nvPr/>
                </p:nvSpPr>
                <p:spPr bwMode="auto">
                  <a:xfrm>
                    <a:off x="1432" y="2543"/>
                    <a:ext cx="158" cy="12"/>
                  </a:xfrm>
                  <a:custGeom>
                    <a:avLst/>
                    <a:gdLst>
                      <a:gd name="T0" fmla="*/ 0 w 158"/>
                      <a:gd name="T1" fmla="*/ 12 h 12"/>
                      <a:gd name="T2" fmla="*/ 1 w 158"/>
                      <a:gd name="T3" fmla="*/ 12 h 12"/>
                      <a:gd name="T4" fmla="*/ 6 w 158"/>
                      <a:gd name="T5" fmla="*/ 12 h 12"/>
                      <a:gd name="T6" fmla="*/ 13 w 158"/>
                      <a:gd name="T7" fmla="*/ 11 h 12"/>
                      <a:gd name="T8" fmla="*/ 22 w 158"/>
                      <a:gd name="T9" fmla="*/ 10 h 12"/>
                      <a:gd name="T10" fmla="*/ 32 w 158"/>
                      <a:gd name="T11" fmla="*/ 10 h 12"/>
                      <a:gd name="T12" fmla="*/ 44 w 158"/>
                      <a:gd name="T13" fmla="*/ 9 h 12"/>
                      <a:gd name="T14" fmla="*/ 57 w 158"/>
                      <a:gd name="T15" fmla="*/ 8 h 12"/>
                      <a:gd name="T16" fmla="*/ 70 w 158"/>
                      <a:gd name="T17" fmla="*/ 7 h 12"/>
                      <a:gd name="T18" fmla="*/ 83 w 158"/>
                      <a:gd name="T19" fmla="*/ 6 h 12"/>
                      <a:gd name="T20" fmla="*/ 96 w 158"/>
                      <a:gd name="T21" fmla="*/ 5 h 12"/>
                      <a:gd name="T22" fmla="*/ 108 w 158"/>
                      <a:gd name="T23" fmla="*/ 4 h 12"/>
                      <a:gd name="T24" fmla="*/ 119 w 158"/>
                      <a:gd name="T25" fmla="*/ 3 h 12"/>
                      <a:gd name="T26" fmla="*/ 128 w 158"/>
                      <a:gd name="T27" fmla="*/ 2 h 12"/>
                      <a:gd name="T28" fmla="*/ 136 w 158"/>
                      <a:gd name="T29" fmla="*/ 1 h 12"/>
                      <a:gd name="T30" fmla="*/ 141 w 158"/>
                      <a:gd name="T31" fmla="*/ 0 h 12"/>
                      <a:gd name="T32" fmla="*/ 144 w 158"/>
                      <a:gd name="T33" fmla="*/ 0 h 12"/>
                      <a:gd name="T34" fmla="*/ 146 w 158"/>
                      <a:gd name="T35" fmla="*/ 0 h 12"/>
                      <a:gd name="T36" fmla="*/ 149 w 158"/>
                      <a:gd name="T37" fmla="*/ 0 h 12"/>
                      <a:gd name="T38" fmla="*/ 153 w 158"/>
                      <a:gd name="T39" fmla="*/ 0 h 12"/>
                      <a:gd name="T40" fmla="*/ 156 w 158"/>
                      <a:gd name="T41" fmla="*/ 1 h 12"/>
                      <a:gd name="T42" fmla="*/ 158 w 158"/>
                      <a:gd name="T43" fmla="*/ 3 h 12"/>
                      <a:gd name="T44" fmla="*/ 158 w 158"/>
                      <a:gd name="T45" fmla="*/ 4 h 12"/>
                      <a:gd name="T46" fmla="*/ 157 w 158"/>
                      <a:gd name="T47" fmla="*/ 5 h 12"/>
                      <a:gd name="T48" fmla="*/ 152 w 158"/>
                      <a:gd name="T49" fmla="*/ 7 h 12"/>
                      <a:gd name="T50" fmla="*/ 148 w 158"/>
                      <a:gd name="T51" fmla="*/ 7 h 12"/>
                      <a:gd name="T52" fmla="*/ 141 w 158"/>
                      <a:gd name="T53" fmla="*/ 8 h 12"/>
                      <a:gd name="T54" fmla="*/ 132 w 158"/>
                      <a:gd name="T55" fmla="*/ 9 h 12"/>
                      <a:gd name="T56" fmla="*/ 121 w 158"/>
                      <a:gd name="T57" fmla="*/ 9 h 12"/>
                      <a:gd name="T58" fmla="*/ 110 w 158"/>
                      <a:gd name="T59" fmla="*/ 9 h 12"/>
                      <a:gd name="T60" fmla="*/ 97 w 158"/>
                      <a:gd name="T61" fmla="*/ 10 h 12"/>
                      <a:gd name="T62" fmla="*/ 84 w 158"/>
                      <a:gd name="T63" fmla="*/ 10 h 12"/>
                      <a:gd name="T64" fmla="*/ 70 w 158"/>
                      <a:gd name="T65" fmla="*/ 11 h 12"/>
                      <a:gd name="T66" fmla="*/ 57 w 158"/>
                      <a:gd name="T67" fmla="*/ 11 h 12"/>
                      <a:gd name="T68" fmla="*/ 44 w 158"/>
                      <a:gd name="T69" fmla="*/ 11 h 12"/>
                      <a:gd name="T70" fmla="*/ 32 w 158"/>
                      <a:gd name="T71" fmla="*/ 12 h 12"/>
                      <a:gd name="T72" fmla="*/ 22 w 158"/>
                      <a:gd name="T73" fmla="*/ 12 h 12"/>
                      <a:gd name="T74" fmla="*/ 13 w 158"/>
                      <a:gd name="T75" fmla="*/ 12 h 12"/>
                      <a:gd name="T76" fmla="*/ 6 w 158"/>
                      <a:gd name="T77" fmla="*/ 12 h 12"/>
                      <a:gd name="T78" fmla="*/ 1 w 158"/>
                      <a:gd name="T79" fmla="*/ 12 h 12"/>
                      <a:gd name="T80" fmla="*/ 0 w 158"/>
                      <a:gd name="T81" fmla="*/ 12 h 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8"/>
                      <a:gd name="T124" fmla="*/ 0 h 12"/>
                      <a:gd name="T125" fmla="*/ 158 w 158"/>
                      <a:gd name="T126" fmla="*/ 12 h 1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8" h="12">
                        <a:moveTo>
                          <a:pt x="0" y="12"/>
                        </a:moveTo>
                        <a:lnTo>
                          <a:pt x="1" y="12"/>
                        </a:lnTo>
                        <a:lnTo>
                          <a:pt x="6" y="12"/>
                        </a:lnTo>
                        <a:lnTo>
                          <a:pt x="13" y="11"/>
                        </a:lnTo>
                        <a:lnTo>
                          <a:pt x="22" y="10"/>
                        </a:lnTo>
                        <a:lnTo>
                          <a:pt x="32" y="10"/>
                        </a:lnTo>
                        <a:lnTo>
                          <a:pt x="44" y="9"/>
                        </a:lnTo>
                        <a:lnTo>
                          <a:pt x="57" y="8"/>
                        </a:lnTo>
                        <a:lnTo>
                          <a:pt x="70" y="7"/>
                        </a:lnTo>
                        <a:lnTo>
                          <a:pt x="83" y="6"/>
                        </a:lnTo>
                        <a:lnTo>
                          <a:pt x="96" y="5"/>
                        </a:lnTo>
                        <a:lnTo>
                          <a:pt x="108" y="4"/>
                        </a:lnTo>
                        <a:lnTo>
                          <a:pt x="119" y="3"/>
                        </a:lnTo>
                        <a:lnTo>
                          <a:pt x="128" y="2"/>
                        </a:lnTo>
                        <a:lnTo>
                          <a:pt x="136" y="1"/>
                        </a:lnTo>
                        <a:lnTo>
                          <a:pt x="141" y="0"/>
                        </a:lnTo>
                        <a:lnTo>
                          <a:pt x="144" y="0"/>
                        </a:lnTo>
                        <a:lnTo>
                          <a:pt x="146" y="0"/>
                        </a:lnTo>
                        <a:lnTo>
                          <a:pt x="149" y="0"/>
                        </a:lnTo>
                        <a:lnTo>
                          <a:pt x="153" y="0"/>
                        </a:lnTo>
                        <a:lnTo>
                          <a:pt x="156" y="1"/>
                        </a:lnTo>
                        <a:lnTo>
                          <a:pt x="158" y="3"/>
                        </a:lnTo>
                        <a:lnTo>
                          <a:pt x="158" y="4"/>
                        </a:lnTo>
                        <a:lnTo>
                          <a:pt x="157" y="5"/>
                        </a:lnTo>
                        <a:lnTo>
                          <a:pt x="152" y="7"/>
                        </a:lnTo>
                        <a:lnTo>
                          <a:pt x="148" y="7"/>
                        </a:lnTo>
                        <a:lnTo>
                          <a:pt x="141" y="8"/>
                        </a:lnTo>
                        <a:lnTo>
                          <a:pt x="132" y="9"/>
                        </a:lnTo>
                        <a:lnTo>
                          <a:pt x="121" y="9"/>
                        </a:lnTo>
                        <a:lnTo>
                          <a:pt x="110" y="9"/>
                        </a:lnTo>
                        <a:lnTo>
                          <a:pt x="97" y="10"/>
                        </a:lnTo>
                        <a:lnTo>
                          <a:pt x="84" y="10"/>
                        </a:lnTo>
                        <a:lnTo>
                          <a:pt x="70" y="11"/>
                        </a:lnTo>
                        <a:lnTo>
                          <a:pt x="57" y="11"/>
                        </a:lnTo>
                        <a:lnTo>
                          <a:pt x="44" y="11"/>
                        </a:lnTo>
                        <a:lnTo>
                          <a:pt x="32" y="12"/>
                        </a:lnTo>
                        <a:lnTo>
                          <a:pt x="22" y="12"/>
                        </a:lnTo>
                        <a:lnTo>
                          <a:pt x="13" y="12"/>
                        </a:lnTo>
                        <a:lnTo>
                          <a:pt x="6" y="12"/>
                        </a:lnTo>
                        <a:lnTo>
                          <a:pt x="1" y="12"/>
                        </a:lnTo>
                        <a:lnTo>
                          <a:pt x="0" y="1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4" name="Freeform 99"/>
                  <p:cNvSpPr>
                    <a:spLocks/>
                  </p:cNvSpPr>
                  <p:nvPr/>
                </p:nvSpPr>
                <p:spPr bwMode="auto">
                  <a:xfrm>
                    <a:off x="1602" y="2521"/>
                    <a:ext cx="54" cy="26"/>
                  </a:xfrm>
                  <a:custGeom>
                    <a:avLst/>
                    <a:gdLst>
                      <a:gd name="T0" fmla="*/ 0 w 54"/>
                      <a:gd name="T1" fmla="*/ 26 h 26"/>
                      <a:gd name="T2" fmla="*/ 2 w 54"/>
                      <a:gd name="T3" fmla="*/ 24 h 26"/>
                      <a:gd name="T4" fmla="*/ 9 w 54"/>
                      <a:gd name="T5" fmla="*/ 20 h 26"/>
                      <a:gd name="T6" fmla="*/ 18 w 54"/>
                      <a:gd name="T7" fmla="*/ 14 h 26"/>
                      <a:gd name="T8" fmla="*/ 29 w 54"/>
                      <a:gd name="T9" fmla="*/ 8 h 26"/>
                      <a:gd name="T10" fmla="*/ 39 w 54"/>
                      <a:gd name="T11" fmla="*/ 3 h 26"/>
                      <a:gd name="T12" fmla="*/ 48 w 54"/>
                      <a:gd name="T13" fmla="*/ 0 h 26"/>
                      <a:gd name="T14" fmla="*/ 53 w 54"/>
                      <a:gd name="T15" fmla="*/ 0 h 26"/>
                      <a:gd name="T16" fmla="*/ 54 w 54"/>
                      <a:gd name="T17" fmla="*/ 4 h 26"/>
                      <a:gd name="T18" fmla="*/ 50 w 54"/>
                      <a:gd name="T19" fmla="*/ 10 h 26"/>
                      <a:gd name="T20" fmla="*/ 43 w 54"/>
                      <a:gd name="T21" fmla="*/ 15 h 26"/>
                      <a:gd name="T22" fmla="*/ 34 w 54"/>
                      <a:gd name="T23" fmla="*/ 19 h 26"/>
                      <a:gd name="T24" fmla="*/ 25 w 54"/>
                      <a:gd name="T25" fmla="*/ 22 h 26"/>
                      <a:gd name="T26" fmla="*/ 15 w 54"/>
                      <a:gd name="T27" fmla="*/ 23 h 26"/>
                      <a:gd name="T28" fmla="*/ 7 w 54"/>
                      <a:gd name="T29" fmla="*/ 25 h 26"/>
                      <a:gd name="T30" fmla="*/ 2 w 54"/>
                      <a:gd name="T31" fmla="*/ 26 h 26"/>
                      <a:gd name="T32" fmla="*/ 0 w 54"/>
                      <a:gd name="T33" fmla="*/ 26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4"/>
                      <a:gd name="T52" fmla="*/ 0 h 26"/>
                      <a:gd name="T53" fmla="*/ 54 w 5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4" h="26">
                        <a:moveTo>
                          <a:pt x="0" y="26"/>
                        </a:moveTo>
                        <a:lnTo>
                          <a:pt x="2" y="24"/>
                        </a:lnTo>
                        <a:lnTo>
                          <a:pt x="9" y="20"/>
                        </a:lnTo>
                        <a:lnTo>
                          <a:pt x="18" y="14"/>
                        </a:lnTo>
                        <a:lnTo>
                          <a:pt x="29" y="8"/>
                        </a:lnTo>
                        <a:lnTo>
                          <a:pt x="39" y="3"/>
                        </a:lnTo>
                        <a:lnTo>
                          <a:pt x="48" y="0"/>
                        </a:lnTo>
                        <a:lnTo>
                          <a:pt x="53" y="0"/>
                        </a:lnTo>
                        <a:lnTo>
                          <a:pt x="54" y="4"/>
                        </a:lnTo>
                        <a:lnTo>
                          <a:pt x="50" y="10"/>
                        </a:lnTo>
                        <a:lnTo>
                          <a:pt x="43" y="15"/>
                        </a:lnTo>
                        <a:lnTo>
                          <a:pt x="34" y="19"/>
                        </a:lnTo>
                        <a:lnTo>
                          <a:pt x="25" y="22"/>
                        </a:lnTo>
                        <a:lnTo>
                          <a:pt x="15" y="23"/>
                        </a:lnTo>
                        <a:lnTo>
                          <a:pt x="7" y="25"/>
                        </a:lnTo>
                        <a:lnTo>
                          <a:pt x="2" y="26"/>
                        </a:lnTo>
                        <a:lnTo>
                          <a:pt x="0" y="26"/>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5" name="Freeform 100"/>
                  <p:cNvSpPr>
                    <a:spLocks/>
                  </p:cNvSpPr>
                  <p:nvPr/>
                </p:nvSpPr>
                <p:spPr bwMode="auto">
                  <a:xfrm>
                    <a:off x="1595" y="2497"/>
                    <a:ext cx="68" cy="35"/>
                  </a:xfrm>
                  <a:custGeom>
                    <a:avLst/>
                    <a:gdLst>
                      <a:gd name="T0" fmla="*/ 0 w 68"/>
                      <a:gd name="T1" fmla="*/ 35 h 35"/>
                      <a:gd name="T2" fmla="*/ 68 w 68"/>
                      <a:gd name="T3" fmla="*/ 0 h 35"/>
                      <a:gd name="T4" fmla="*/ 67 w 68"/>
                      <a:gd name="T5" fmla="*/ 1 h 35"/>
                      <a:gd name="T6" fmla="*/ 62 w 68"/>
                      <a:gd name="T7" fmla="*/ 4 h 35"/>
                      <a:gd name="T8" fmla="*/ 55 w 68"/>
                      <a:gd name="T9" fmla="*/ 9 h 35"/>
                      <a:gd name="T10" fmla="*/ 47 w 68"/>
                      <a:gd name="T11" fmla="*/ 15 h 35"/>
                      <a:gd name="T12" fmla="*/ 36 w 68"/>
                      <a:gd name="T13" fmla="*/ 21 h 35"/>
                      <a:gd name="T14" fmla="*/ 25 w 68"/>
                      <a:gd name="T15" fmla="*/ 27 h 35"/>
                      <a:gd name="T16" fmla="*/ 12 w 68"/>
                      <a:gd name="T17" fmla="*/ 32 h 35"/>
                      <a:gd name="T18" fmla="*/ 0 w 68"/>
                      <a:gd name="T19" fmla="*/ 35 h 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35"/>
                      <a:gd name="T32" fmla="*/ 68 w 68"/>
                      <a:gd name="T33" fmla="*/ 35 h 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35">
                        <a:moveTo>
                          <a:pt x="0" y="35"/>
                        </a:moveTo>
                        <a:lnTo>
                          <a:pt x="68" y="0"/>
                        </a:lnTo>
                        <a:lnTo>
                          <a:pt x="67" y="1"/>
                        </a:lnTo>
                        <a:lnTo>
                          <a:pt x="62" y="4"/>
                        </a:lnTo>
                        <a:lnTo>
                          <a:pt x="55" y="9"/>
                        </a:lnTo>
                        <a:lnTo>
                          <a:pt x="47" y="15"/>
                        </a:lnTo>
                        <a:lnTo>
                          <a:pt x="36" y="21"/>
                        </a:lnTo>
                        <a:lnTo>
                          <a:pt x="25" y="27"/>
                        </a:lnTo>
                        <a:lnTo>
                          <a:pt x="12" y="32"/>
                        </a:lnTo>
                        <a:lnTo>
                          <a:pt x="0" y="35"/>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6" name="Freeform 101"/>
                  <p:cNvSpPr>
                    <a:spLocks/>
                  </p:cNvSpPr>
                  <p:nvPr/>
                </p:nvSpPr>
                <p:spPr bwMode="auto">
                  <a:xfrm>
                    <a:off x="1314" y="2089"/>
                    <a:ext cx="107" cy="65"/>
                  </a:xfrm>
                  <a:custGeom>
                    <a:avLst/>
                    <a:gdLst>
                      <a:gd name="T0" fmla="*/ 0 w 107"/>
                      <a:gd name="T1" fmla="*/ 0 h 65"/>
                      <a:gd name="T2" fmla="*/ 1 w 107"/>
                      <a:gd name="T3" fmla="*/ 1 h 65"/>
                      <a:gd name="T4" fmla="*/ 2 w 107"/>
                      <a:gd name="T5" fmla="*/ 2 h 65"/>
                      <a:gd name="T6" fmla="*/ 4 w 107"/>
                      <a:gd name="T7" fmla="*/ 5 h 65"/>
                      <a:gd name="T8" fmla="*/ 7 w 107"/>
                      <a:gd name="T9" fmla="*/ 7 h 65"/>
                      <a:gd name="T10" fmla="*/ 10 w 107"/>
                      <a:gd name="T11" fmla="*/ 11 h 65"/>
                      <a:gd name="T12" fmla="*/ 14 w 107"/>
                      <a:gd name="T13" fmla="*/ 15 h 65"/>
                      <a:gd name="T14" fmla="*/ 20 w 107"/>
                      <a:gd name="T15" fmla="*/ 20 h 65"/>
                      <a:gd name="T16" fmla="*/ 26 w 107"/>
                      <a:gd name="T17" fmla="*/ 25 h 65"/>
                      <a:gd name="T18" fmla="*/ 32 w 107"/>
                      <a:gd name="T19" fmla="*/ 31 h 65"/>
                      <a:gd name="T20" fmla="*/ 40 w 107"/>
                      <a:gd name="T21" fmla="*/ 36 h 65"/>
                      <a:gd name="T22" fmla="*/ 48 w 107"/>
                      <a:gd name="T23" fmla="*/ 42 h 65"/>
                      <a:gd name="T24" fmla="*/ 58 w 107"/>
                      <a:gd name="T25" fmla="*/ 47 h 65"/>
                      <a:gd name="T26" fmla="*/ 68 w 107"/>
                      <a:gd name="T27" fmla="*/ 52 h 65"/>
                      <a:gd name="T28" fmla="*/ 78 w 107"/>
                      <a:gd name="T29" fmla="*/ 57 h 65"/>
                      <a:gd name="T30" fmla="*/ 90 w 107"/>
                      <a:gd name="T31" fmla="*/ 61 h 65"/>
                      <a:gd name="T32" fmla="*/ 102 w 107"/>
                      <a:gd name="T33" fmla="*/ 65 h 65"/>
                      <a:gd name="T34" fmla="*/ 103 w 107"/>
                      <a:gd name="T35" fmla="*/ 65 h 65"/>
                      <a:gd name="T36" fmla="*/ 104 w 107"/>
                      <a:gd name="T37" fmla="*/ 65 h 65"/>
                      <a:gd name="T38" fmla="*/ 105 w 107"/>
                      <a:gd name="T39" fmla="*/ 64 h 65"/>
                      <a:gd name="T40" fmla="*/ 107 w 107"/>
                      <a:gd name="T41" fmla="*/ 62 h 65"/>
                      <a:gd name="T42" fmla="*/ 107 w 107"/>
                      <a:gd name="T43" fmla="*/ 62 h 65"/>
                      <a:gd name="T44" fmla="*/ 106 w 107"/>
                      <a:gd name="T45" fmla="*/ 60 h 65"/>
                      <a:gd name="T46" fmla="*/ 104 w 107"/>
                      <a:gd name="T47" fmla="*/ 58 h 65"/>
                      <a:gd name="T48" fmla="*/ 99 w 107"/>
                      <a:gd name="T49" fmla="*/ 56 h 65"/>
                      <a:gd name="T50" fmla="*/ 96 w 107"/>
                      <a:gd name="T51" fmla="*/ 55 h 65"/>
                      <a:gd name="T52" fmla="*/ 93 w 107"/>
                      <a:gd name="T53" fmla="*/ 54 h 65"/>
                      <a:gd name="T54" fmla="*/ 89 w 107"/>
                      <a:gd name="T55" fmla="*/ 53 h 65"/>
                      <a:gd name="T56" fmla="*/ 85 w 107"/>
                      <a:gd name="T57" fmla="*/ 52 h 65"/>
                      <a:gd name="T58" fmla="*/ 80 w 107"/>
                      <a:gd name="T59" fmla="*/ 50 h 65"/>
                      <a:gd name="T60" fmla="*/ 75 w 107"/>
                      <a:gd name="T61" fmla="*/ 48 h 65"/>
                      <a:gd name="T62" fmla="*/ 70 w 107"/>
                      <a:gd name="T63" fmla="*/ 46 h 65"/>
                      <a:gd name="T64" fmla="*/ 64 w 107"/>
                      <a:gd name="T65" fmla="*/ 43 h 65"/>
                      <a:gd name="T66" fmla="*/ 58 w 107"/>
                      <a:gd name="T67" fmla="*/ 40 h 65"/>
                      <a:gd name="T68" fmla="*/ 51 w 107"/>
                      <a:gd name="T69" fmla="*/ 37 h 65"/>
                      <a:gd name="T70" fmla="*/ 44 w 107"/>
                      <a:gd name="T71" fmla="*/ 32 h 65"/>
                      <a:gd name="T72" fmla="*/ 36 w 107"/>
                      <a:gd name="T73" fmla="*/ 27 h 65"/>
                      <a:gd name="T74" fmla="*/ 28 w 107"/>
                      <a:gd name="T75" fmla="*/ 22 h 65"/>
                      <a:gd name="T76" fmla="*/ 20 w 107"/>
                      <a:gd name="T77" fmla="*/ 15 h 65"/>
                      <a:gd name="T78" fmla="*/ 10 w 107"/>
                      <a:gd name="T79" fmla="*/ 8 h 65"/>
                      <a:gd name="T80" fmla="*/ 0 w 107"/>
                      <a:gd name="T81" fmla="*/ 0 h 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7"/>
                      <a:gd name="T124" fmla="*/ 0 h 65"/>
                      <a:gd name="T125" fmla="*/ 107 w 107"/>
                      <a:gd name="T126" fmla="*/ 65 h 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7" h="65">
                        <a:moveTo>
                          <a:pt x="0" y="0"/>
                        </a:moveTo>
                        <a:lnTo>
                          <a:pt x="1" y="1"/>
                        </a:lnTo>
                        <a:lnTo>
                          <a:pt x="2" y="2"/>
                        </a:lnTo>
                        <a:lnTo>
                          <a:pt x="4" y="5"/>
                        </a:lnTo>
                        <a:lnTo>
                          <a:pt x="7" y="7"/>
                        </a:lnTo>
                        <a:lnTo>
                          <a:pt x="10" y="11"/>
                        </a:lnTo>
                        <a:lnTo>
                          <a:pt x="14" y="15"/>
                        </a:lnTo>
                        <a:lnTo>
                          <a:pt x="20" y="20"/>
                        </a:lnTo>
                        <a:lnTo>
                          <a:pt x="26" y="25"/>
                        </a:lnTo>
                        <a:lnTo>
                          <a:pt x="32" y="31"/>
                        </a:lnTo>
                        <a:lnTo>
                          <a:pt x="40" y="36"/>
                        </a:lnTo>
                        <a:lnTo>
                          <a:pt x="48" y="42"/>
                        </a:lnTo>
                        <a:lnTo>
                          <a:pt x="58" y="47"/>
                        </a:lnTo>
                        <a:lnTo>
                          <a:pt x="68" y="52"/>
                        </a:lnTo>
                        <a:lnTo>
                          <a:pt x="78" y="57"/>
                        </a:lnTo>
                        <a:lnTo>
                          <a:pt x="90" y="61"/>
                        </a:lnTo>
                        <a:lnTo>
                          <a:pt x="102" y="65"/>
                        </a:lnTo>
                        <a:lnTo>
                          <a:pt x="103" y="65"/>
                        </a:lnTo>
                        <a:lnTo>
                          <a:pt x="104" y="65"/>
                        </a:lnTo>
                        <a:lnTo>
                          <a:pt x="105" y="64"/>
                        </a:lnTo>
                        <a:lnTo>
                          <a:pt x="107" y="62"/>
                        </a:lnTo>
                        <a:lnTo>
                          <a:pt x="106" y="60"/>
                        </a:lnTo>
                        <a:lnTo>
                          <a:pt x="104" y="58"/>
                        </a:lnTo>
                        <a:lnTo>
                          <a:pt x="99" y="56"/>
                        </a:lnTo>
                        <a:lnTo>
                          <a:pt x="96" y="55"/>
                        </a:lnTo>
                        <a:lnTo>
                          <a:pt x="93" y="54"/>
                        </a:lnTo>
                        <a:lnTo>
                          <a:pt x="89" y="53"/>
                        </a:lnTo>
                        <a:lnTo>
                          <a:pt x="85" y="52"/>
                        </a:lnTo>
                        <a:lnTo>
                          <a:pt x="80" y="50"/>
                        </a:lnTo>
                        <a:lnTo>
                          <a:pt x="75" y="48"/>
                        </a:lnTo>
                        <a:lnTo>
                          <a:pt x="70" y="46"/>
                        </a:lnTo>
                        <a:lnTo>
                          <a:pt x="64" y="43"/>
                        </a:lnTo>
                        <a:lnTo>
                          <a:pt x="58" y="40"/>
                        </a:lnTo>
                        <a:lnTo>
                          <a:pt x="51" y="37"/>
                        </a:lnTo>
                        <a:lnTo>
                          <a:pt x="44" y="32"/>
                        </a:lnTo>
                        <a:lnTo>
                          <a:pt x="36" y="27"/>
                        </a:lnTo>
                        <a:lnTo>
                          <a:pt x="28" y="22"/>
                        </a:lnTo>
                        <a:lnTo>
                          <a:pt x="20" y="15"/>
                        </a:lnTo>
                        <a:lnTo>
                          <a:pt x="10" y="8"/>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7" name="Freeform 102"/>
                  <p:cNvSpPr>
                    <a:spLocks/>
                  </p:cNvSpPr>
                  <p:nvPr/>
                </p:nvSpPr>
                <p:spPr bwMode="auto">
                  <a:xfrm>
                    <a:off x="1320" y="2111"/>
                    <a:ext cx="41" cy="335"/>
                  </a:xfrm>
                  <a:custGeom>
                    <a:avLst/>
                    <a:gdLst>
                      <a:gd name="T0" fmla="*/ 2 w 41"/>
                      <a:gd name="T1" fmla="*/ 2 h 335"/>
                      <a:gd name="T2" fmla="*/ 3 w 41"/>
                      <a:gd name="T3" fmla="*/ 5 h 335"/>
                      <a:gd name="T4" fmla="*/ 5 w 41"/>
                      <a:gd name="T5" fmla="*/ 11 h 335"/>
                      <a:gd name="T6" fmla="*/ 8 w 41"/>
                      <a:gd name="T7" fmla="*/ 20 h 335"/>
                      <a:gd name="T8" fmla="*/ 12 w 41"/>
                      <a:gd name="T9" fmla="*/ 33 h 335"/>
                      <a:gd name="T10" fmla="*/ 17 w 41"/>
                      <a:gd name="T11" fmla="*/ 49 h 335"/>
                      <a:gd name="T12" fmla="*/ 21 w 41"/>
                      <a:gd name="T13" fmla="*/ 68 h 335"/>
                      <a:gd name="T14" fmla="*/ 26 w 41"/>
                      <a:gd name="T15" fmla="*/ 89 h 335"/>
                      <a:gd name="T16" fmla="*/ 29 w 41"/>
                      <a:gd name="T17" fmla="*/ 112 h 335"/>
                      <a:gd name="T18" fmla="*/ 32 w 41"/>
                      <a:gd name="T19" fmla="*/ 137 h 335"/>
                      <a:gd name="T20" fmla="*/ 34 w 41"/>
                      <a:gd name="T21" fmla="*/ 163 h 335"/>
                      <a:gd name="T22" fmla="*/ 34 w 41"/>
                      <a:gd name="T23" fmla="*/ 191 h 335"/>
                      <a:gd name="T24" fmla="*/ 32 w 41"/>
                      <a:gd name="T25" fmla="*/ 219 h 335"/>
                      <a:gd name="T26" fmla="*/ 28 w 41"/>
                      <a:gd name="T27" fmla="*/ 248 h 335"/>
                      <a:gd name="T28" fmla="*/ 21 w 41"/>
                      <a:gd name="T29" fmla="*/ 277 h 335"/>
                      <a:gd name="T30" fmla="*/ 12 w 41"/>
                      <a:gd name="T31" fmla="*/ 306 h 335"/>
                      <a:gd name="T32" fmla="*/ 0 w 41"/>
                      <a:gd name="T33" fmla="*/ 335 h 335"/>
                      <a:gd name="T34" fmla="*/ 1 w 41"/>
                      <a:gd name="T35" fmla="*/ 333 h 335"/>
                      <a:gd name="T36" fmla="*/ 3 w 41"/>
                      <a:gd name="T37" fmla="*/ 329 h 335"/>
                      <a:gd name="T38" fmla="*/ 7 w 41"/>
                      <a:gd name="T39" fmla="*/ 322 h 335"/>
                      <a:gd name="T40" fmla="*/ 12 w 41"/>
                      <a:gd name="T41" fmla="*/ 312 h 335"/>
                      <a:gd name="T42" fmla="*/ 17 w 41"/>
                      <a:gd name="T43" fmla="*/ 300 h 335"/>
                      <a:gd name="T44" fmla="*/ 23 w 41"/>
                      <a:gd name="T45" fmla="*/ 285 h 335"/>
                      <a:gd name="T46" fmla="*/ 29 w 41"/>
                      <a:gd name="T47" fmla="*/ 267 h 335"/>
                      <a:gd name="T48" fmla="*/ 34 w 41"/>
                      <a:gd name="T49" fmla="*/ 248 h 335"/>
                      <a:gd name="T50" fmla="*/ 38 w 41"/>
                      <a:gd name="T51" fmla="*/ 225 h 335"/>
                      <a:gd name="T52" fmla="*/ 40 w 41"/>
                      <a:gd name="T53" fmla="*/ 201 h 335"/>
                      <a:gd name="T54" fmla="*/ 41 w 41"/>
                      <a:gd name="T55" fmla="*/ 175 h 335"/>
                      <a:gd name="T56" fmla="*/ 41 w 41"/>
                      <a:gd name="T57" fmla="*/ 147 h 335"/>
                      <a:gd name="T58" fmla="*/ 38 w 41"/>
                      <a:gd name="T59" fmla="*/ 116 h 335"/>
                      <a:gd name="T60" fmla="*/ 32 w 41"/>
                      <a:gd name="T61" fmla="*/ 84 h 335"/>
                      <a:gd name="T62" fmla="*/ 23 w 41"/>
                      <a:gd name="T63" fmla="*/ 50 h 335"/>
                      <a:gd name="T64" fmla="*/ 11 w 41"/>
                      <a:gd name="T65" fmla="*/ 15 h 335"/>
                      <a:gd name="T66" fmla="*/ 10 w 41"/>
                      <a:gd name="T67" fmla="*/ 12 h 335"/>
                      <a:gd name="T68" fmla="*/ 8 w 41"/>
                      <a:gd name="T69" fmla="*/ 5 h 335"/>
                      <a:gd name="T70" fmla="*/ 5 w 41"/>
                      <a:gd name="T71" fmla="*/ 0 h 335"/>
                      <a:gd name="T72" fmla="*/ 2 w 41"/>
                      <a:gd name="T73" fmla="*/ 2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335"/>
                      <a:gd name="T113" fmla="*/ 41 w 41"/>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335">
                        <a:moveTo>
                          <a:pt x="2" y="2"/>
                        </a:moveTo>
                        <a:lnTo>
                          <a:pt x="3" y="5"/>
                        </a:lnTo>
                        <a:lnTo>
                          <a:pt x="5" y="11"/>
                        </a:lnTo>
                        <a:lnTo>
                          <a:pt x="8" y="20"/>
                        </a:lnTo>
                        <a:lnTo>
                          <a:pt x="12" y="33"/>
                        </a:lnTo>
                        <a:lnTo>
                          <a:pt x="17" y="49"/>
                        </a:lnTo>
                        <a:lnTo>
                          <a:pt x="21" y="68"/>
                        </a:lnTo>
                        <a:lnTo>
                          <a:pt x="26" y="89"/>
                        </a:lnTo>
                        <a:lnTo>
                          <a:pt x="29" y="112"/>
                        </a:lnTo>
                        <a:lnTo>
                          <a:pt x="32" y="137"/>
                        </a:lnTo>
                        <a:lnTo>
                          <a:pt x="34" y="163"/>
                        </a:lnTo>
                        <a:lnTo>
                          <a:pt x="34" y="191"/>
                        </a:lnTo>
                        <a:lnTo>
                          <a:pt x="32" y="219"/>
                        </a:lnTo>
                        <a:lnTo>
                          <a:pt x="28" y="248"/>
                        </a:lnTo>
                        <a:lnTo>
                          <a:pt x="21" y="277"/>
                        </a:lnTo>
                        <a:lnTo>
                          <a:pt x="12" y="306"/>
                        </a:lnTo>
                        <a:lnTo>
                          <a:pt x="0" y="335"/>
                        </a:lnTo>
                        <a:lnTo>
                          <a:pt x="1" y="333"/>
                        </a:lnTo>
                        <a:lnTo>
                          <a:pt x="3" y="329"/>
                        </a:lnTo>
                        <a:lnTo>
                          <a:pt x="7" y="322"/>
                        </a:lnTo>
                        <a:lnTo>
                          <a:pt x="12" y="312"/>
                        </a:lnTo>
                        <a:lnTo>
                          <a:pt x="17" y="300"/>
                        </a:lnTo>
                        <a:lnTo>
                          <a:pt x="23" y="285"/>
                        </a:lnTo>
                        <a:lnTo>
                          <a:pt x="29" y="267"/>
                        </a:lnTo>
                        <a:lnTo>
                          <a:pt x="34" y="248"/>
                        </a:lnTo>
                        <a:lnTo>
                          <a:pt x="38" y="225"/>
                        </a:lnTo>
                        <a:lnTo>
                          <a:pt x="40" y="201"/>
                        </a:lnTo>
                        <a:lnTo>
                          <a:pt x="41" y="175"/>
                        </a:lnTo>
                        <a:lnTo>
                          <a:pt x="41" y="147"/>
                        </a:lnTo>
                        <a:lnTo>
                          <a:pt x="38" y="116"/>
                        </a:lnTo>
                        <a:lnTo>
                          <a:pt x="32" y="84"/>
                        </a:lnTo>
                        <a:lnTo>
                          <a:pt x="23" y="50"/>
                        </a:lnTo>
                        <a:lnTo>
                          <a:pt x="11" y="15"/>
                        </a:lnTo>
                        <a:lnTo>
                          <a:pt x="10" y="12"/>
                        </a:lnTo>
                        <a:lnTo>
                          <a:pt x="8" y="5"/>
                        </a:lnTo>
                        <a:lnTo>
                          <a:pt x="5" y="0"/>
                        </a:lnTo>
                        <a:lnTo>
                          <a:pt x="2" y="2"/>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98" name="Freeform 103"/>
                  <p:cNvSpPr>
                    <a:spLocks/>
                  </p:cNvSpPr>
                  <p:nvPr/>
                </p:nvSpPr>
                <p:spPr bwMode="auto">
                  <a:xfrm>
                    <a:off x="1282" y="1845"/>
                    <a:ext cx="67" cy="44"/>
                  </a:xfrm>
                  <a:custGeom>
                    <a:avLst/>
                    <a:gdLst>
                      <a:gd name="T0" fmla="*/ 0 w 67"/>
                      <a:gd name="T1" fmla="*/ 0 h 44"/>
                      <a:gd name="T2" fmla="*/ 1 w 67"/>
                      <a:gd name="T3" fmla="*/ 1 h 44"/>
                      <a:gd name="T4" fmla="*/ 3 w 67"/>
                      <a:gd name="T5" fmla="*/ 3 h 44"/>
                      <a:gd name="T6" fmla="*/ 6 w 67"/>
                      <a:gd name="T7" fmla="*/ 6 h 44"/>
                      <a:gd name="T8" fmla="*/ 9 w 67"/>
                      <a:gd name="T9" fmla="*/ 9 h 44"/>
                      <a:gd name="T10" fmla="*/ 14 w 67"/>
                      <a:gd name="T11" fmla="*/ 13 h 44"/>
                      <a:gd name="T12" fmla="*/ 19 w 67"/>
                      <a:gd name="T13" fmla="*/ 16 h 44"/>
                      <a:gd name="T14" fmla="*/ 25 w 67"/>
                      <a:gd name="T15" fmla="*/ 19 h 44"/>
                      <a:gd name="T16" fmla="*/ 31 w 67"/>
                      <a:gd name="T17" fmla="*/ 22 h 44"/>
                      <a:gd name="T18" fmla="*/ 37 w 67"/>
                      <a:gd name="T19" fmla="*/ 24 h 44"/>
                      <a:gd name="T20" fmla="*/ 43 w 67"/>
                      <a:gd name="T21" fmla="*/ 26 h 44"/>
                      <a:gd name="T22" fmla="*/ 48 w 67"/>
                      <a:gd name="T23" fmla="*/ 27 h 44"/>
                      <a:gd name="T24" fmla="*/ 53 w 67"/>
                      <a:gd name="T25" fmla="*/ 29 h 44"/>
                      <a:gd name="T26" fmla="*/ 58 w 67"/>
                      <a:gd name="T27" fmla="*/ 31 h 44"/>
                      <a:gd name="T28" fmla="*/ 62 w 67"/>
                      <a:gd name="T29" fmla="*/ 34 h 44"/>
                      <a:gd name="T30" fmla="*/ 65 w 67"/>
                      <a:gd name="T31" fmla="*/ 39 h 44"/>
                      <a:gd name="T32" fmla="*/ 67 w 67"/>
                      <a:gd name="T33" fmla="*/ 44 h 44"/>
                      <a:gd name="T34" fmla="*/ 67 w 67"/>
                      <a:gd name="T35" fmla="*/ 44 h 44"/>
                      <a:gd name="T36" fmla="*/ 67 w 67"/>
                      <a:gd name="T37" fmla="*/ 42 h 44"/>
                      <a:gd name="T38" fmla="*/ 67 w 67"/>
                      <a:gd name="T39" fmla="*/ 39 h 44"/>
                      <a:gd name="T40" fmla="*/ 65 w 67"/>
                      <a:gd name="T41" fmla="*/ 36 h 44"/>
                      <a:gd name="T42" fmla="*/ 61 w 67"/>
                      <a:gd name="T43" fmla="*/ 32 h 44"/>
                      <a:gd name="T44" fmla="*/ 55 w 67"/>
                      <a:gd name="T45" fmla="*/ 28 h 44"/>
                      <a:gd name="T46" fmla="*/ 46 w 67"/>
                      <a:gd name="T47" fmla="*/ 24 h 44"/>
                      <a:gd name="T48" fmla="*/ 34 w 67"/>
                      <a:gd name="T49" fmla="*/ 20 h 44"/>
                      <a:gd name="T50" fmla="*/ 33 w 67"/>
                      <a:gd name="T51" fmla="*/ 20 h 44"/>
                      <a:gd name="T52" fmla="*/ 31 w 67"/>
                      <a:gd name="T53" fmla="*/ 19 h 44"/>
                      <a:gd name="T54" fmla="*/ 28 w 67"/>
                      <a:gd name="T55" fmla="*/ 18 h 44"/>
                      <a:gd name="T56" fmla="*/ 24 w 67"/>
                      <a:gd name="T57" fmla="*/ 17 h 44"/>
                      <a:gd name="T58" fmla="*/ 19 w 67"/>
                      <a:gd name="T59" fmla="*/ 14 h 44"/>
                      <a:gd name="T60" fmla="*/ 14 w 67"/>
                      <a:gd name="T61" fmla="*/ 11 h 44"/>
                      <a:gd name="T62" fmla="*/ 8 w 67"/>
                      <a:gd name="T63" fmla="*/ 6 h 44"/>
                      <a:gd name="T64" fmla="*/ 0 w 67"/>
                      <a:gd name="T65" fmla="*/ 0 h 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7"/>
                      <a:gd name="T100" fmla="*/ 0 h 44"/>
                      <a:gd name="T101" fmla="*/ 67 w 67"/>
                      <a:gd name="T102" fmla="*/ 44 h 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7" h="44">
                        <a:moveTo>
                          <a:pt x="0" y="0"/>
                        </a:moveTo>
                        <a:lnTo>
                          <a:pt x="1" y="1"/>
                        </a:lnTo>
                        <a:lnTo>
                          <a:pt x="3" y="3"/>
                        </a:lnTo>
                        <a:lnTo>
                          <a:pt x="6" y="6"/>
                        </a:lnTo>
                        <a:lnTo>
                          <a:pt x="9" y="9"/>
                        </a:lnTo>
                        <a:lnTo>
                          <a:pt x="14" y="13"/>
                        </a:lnTo>
                        <a:lnTo>
                          <a:pt x="19" y="16"/>
                        </a:lnTo>
                        <a:lnTo>
                          <a:pt x="25" y="19"/>
                        </a:lnTo>
                        <a:lnTo>
                          <a:pt x="31" y="22"/>
                        </a:lnTo>
                        <a:lnTo>
                          <a:pt x="37" y="24"/>
                        </a:lnTo>
                        <a:lnTo>
                          <a:pt x="43" y="26"/>
                        </a:lnTo>
                        <a:lnTo>
                          <a:pt x="48" y="27"/>
                        </a:lnTo>
                        <a:lnTo>
                          <a:pt x="53" y="29"/>
                        </a:lnTo>
                        <a:lnTo>
                          <a:pt x="58" y="31"/>
                        </a:lnTo>
                        <a:lnTo>
                          <a:pt x="62" y="34"/>
                        </a:lnTo>
                        <a:lnTo>
                          <a:pt x="65" y="39"/>
                        </a:lnTo>
                        <a:lnTo>
                          <a:pt x="67" y="44"/>
                        </a:lnTo>
                        <a:lnTo>
                          <a:pt x="67" y="42"/>
                        </a:lnTo>
                        <a:lnTo>
                          <a:pt x="67" y="39"/>
                        </a:lnTo>
                        <a:lnTo>
                          <a:pt x="65" y="36"/>
                        </a:lnTo>
                        <a:lnTo>
                          <a:pt x="61" y="32"/>
                        </a:lnTo>
                        <a:lnTo>
                          <a:pt x="55" y="28"/>
                        </a:lnTo>
                        <a:lnTo>
                          <a:pt x="46" y="24"/>
                        </a:lnTo>
                        <a:lnTo>
                          <a:pt x="34" y="20"/>
                        </a:lnTo>
                        <a:lnTo>
                          <a:pt x="33" y="20"/>
                        </a:lnTo>
                        <a:lnTo>
                          <a:pt x="31" y="19"/>
                        </a:lnTo>
                        <a:lnTo>
                          <a:pt x="28" y="18"/>
                        </a:lnTo>
                        <a:lnTo>
                          <a:pt x="24" y="17"/>
                        </a:lnTo>
                        <a:lnTo>
                          <a:pt x="19" y="14"/>
                        </a:lnTo>
                        <a:lnTo>
                          <a:pt x="14" y="11"/>
                        </a:lnTo>
                        <a:lnTo>
                          <a:pt x="8" y="6"/>
                        </a:lnTo>
                        <a:lnTo>
                          <a:pt x="0" y="0"/>
                        </a:lnTo>
                        <a:close/>
                      </a:path>
                    </a:pathLst>
                  </a:custGeom>
                  <a:solidFill>
                    <a:srgbClr val="14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cxnSp>
            <p:nvCxnSpPr>
              <p:cNvPr id="514" name="直接箭头连接符 513"/>
              <p:cNvCxnSpPr/>
              <p:nvPr/>
            </p:nvCxnSpPr>
            <p:spPr>
              <a:xfrm>
                <a:off x="4067126" y="3500438"/>
                <a:ext cx="3025735" cy="4333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1690" name="组合 519"/>
              <p:cNvGrpSpPr>
                <a:grpSpLocks/>
              </p:cNvGrpSpPr>
              <p:nvPr/>
            </p:nvGrpSpPr>
            <p:grpSpPr bwMode="auto">
              <a:xfrm>
                <a:off x="6516688" y="1628775"/>
                <a:ext cx="1439862" cy="1152525"/>
                <a:chOff x="6516216" y="1628800"/>
                <a:chExt cx="1440160" cy="1152128"/>
              </a:xfrm>
            </p:grpSpPr>
            <p:sp>
              <p:nvSpPr>
                <p:cNvPr id="518" name="云形 517"/>
                <p:cNvSpPr/>
                <p:nvPr/>
              </p:nvSpPr>
              <p:spPr>
                <a:xfrm>
                  <a:off x="6516135" y="1628800"/>
                  <a:ext cx="1440141" cy="1152128"/>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1692" name="TextBox 518"/>
                <p:cNvSpPr txBox="1">
                  <a:spLocks noChangeArrowheads="1"/>
                </p:cNvSpPr>
                <p:nvPr/>
              </p:nvSpPr>
              <p:spPr bwMode="auto">
                <a:xfrm>
                  <a:off x="6948264" y="1844824"/>
                  <a:ext cx="6315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4000"/>
                    <a:t>？</a:t>
                  </a:r>
                </a:p>
              </p:txBody>
            </p:sp>
          </p:grpSp>
        </p:grpSp>
      </p:grpSp>
      <mc:AlternateContent xmlns:mc="http://schemas.openxmlformats.org/markup-compatibility/2006" xmlns:a14="http://schemas.microsoft.com/office/drawing/2010/main">
        <mc:Choice Requires="a14">
          <p:sp>
            <p:nvSpPr>
              <p:cNvPr id="2" name="TextBox 1"/>
              <p:cNvSpPr txBox="1"/>
              <p:nvPr/>
            </p:nvSpPr>
            <p:spPr>
              <a:xfrm>
                <a:off x="3638920" y="5765284"/>
                <a:ext cx="5359862" cy="369332"/>
              </a:xfrm>
              <a:prstGeom prst="rect">
                <a:avLst/>
              </a:prstGeom>
              <a:noFill/>
            </p:spPr>
            <p:txBody>
              <a:bodyPr wrap="square" rtlCol="0">
                <a:spAutoFit/>
              </a:bodyPr>
              <a:lstStyle/>
              <a:p>
                <a14:m>
                  <m:oMath xmlns:m="http://schemas.openxmlformats.org/officeDocument/2006/math">
                    <m:r>
                      <a:rPr lang="en-US" altLang="zh-CN" i="1" smtClean="0">
                        <a:latin typeface="Cambria Math"/>
                      </a:rPr>
                      <m:t>𝜎</m:t>
                    </m:r>
                    <m:r>
                      <a:rPr lang="en-US" altLang="zh-CN" i="1" smtClean="0">
                        <a:latin typeface="Cambria Math"/>
                      </a:rPr>
                      <m:t>= </m:t>
                    </m:r>
                    <m:r>
                      <a:rPr lang="en-US" altLang="zh-CN" i="1" smtClean="0">
                        <a:latin typeface="Cambria Math"/>
                      </a:rPr>
                      <m:t>𝑆𝑖</m:t>
                    </m:r>
                    <m:sSub>
                      <m:sSubPr>
                        <m:ctrlPr>
                          <a:rPr lang="en-US" altLang="zh-CN" i="1">
                            <a:latin typeface="Cambria Math" panose="02040503050406030204" pitchFamily="18" charset="0"/>
                          </a:rPr>
                        </m:ctrlPr>
                      </m:sSubPr>
                      <m:e>
                        <m:r>
                          <a:rPr lang="en-US" altLang="zh-CN" i="1">
                            <a:latin typeface="Cambria Math"/>
                          </a:rPr>
                          <m:t>𝑔</m:t>
                        </m:r>
                      </m:e>
                      <m:sub>
                        <m:r>
                          <a:rPr lang="en-US" altLang="zh-CN" i="1">
                            <a:latin typeface="Cambria Math"/>
                          </a:rPr>
                          <m:t>𝑠𝑘</m:t>
                        </m:r>
                      </m:sub>
                    </m:sSub>
                    <m:r>
                      <m:rPr>
                        <m:nor/>
                      </m:rPr>
                      <a:rPr lang="en-US" altLang="zh-CN" dirty="0"/>
                      <m:t>(</m:t>
                    </m:r>
                    <m:r>
                      <a:rPr lang="en-US" altLang="zh-CN" b="0" i="1" dirty="0" smtClean="0">
                        <a:latin typeface="Cambria Math"/>
                      </a:rPr>
                      <m:t>𝑚</m:t>
                    </m:r>
                    <m:r>
                      <m:rPr>
                        <m:nor/>
                      </m:rPr>
                      <a:rPr lang="en-US" altLang="zh-CN" dirty="0"/>
                      <m:t>)</m:t>
                    </m:r>
                  </m:oMath>
                </a14:m>
                <a:r>
                  <a:rPr lang="en-US" altLang="zh-CN" dirty="0"/>
                  <a:t>:Group Signature or Ring Signature</a:t>
                </a:r>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638920" y="5765284"/>
                <a:ext cx="5359862" cy="369332"/>
              </a:xfrm>
              <a:prstGeom prst="rect">
                <a:avLst/>
              </a:prstGeom>
              <a:blipFill rotWithShape="1">
                <a:blip r:embed="rId4"/>
                <a:stretch>
                  <a:fillRect t="-833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412779" y="3371675"/>
                <a:ext cx="113761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m:t>
                      </m:r>
                      <m:r>
                        <a:rPr lang="en-US" altLang="zh-CN" i="1" smtClean="0">
                          <a:latin typeface="Cambria Math"/>
                        </a:rPr>
                        <m:t>𝜎</m:t>
                      </m:r>
                      <m:r>
                        <a:rPr lang="en-US" altLang="zh-CN" b="0" i="1" smtClean="0">
                          <a:latin typeface="Cambria Math"/>
                        </a:rPr>
                        <m:t>,</m:t>
                      </m:r>
                      <m:r>
                        <a:rPr lang="en-US" altLang="zh-CN" b="0" i="1" smtClean="0">
                          <a:latin typeface="Cambria Math"/>
                        </a:rPr>
                        <m:t>𝑚</m:t>
                      </m:r>
                      <m:r>
                        <a:rPr lang="en-US" altLang="zh-CN" b="0" i="1" smtClean="0">
                          <a:latin typeface="Cambria Math"/>
                        </a:rPr>
                        <m:t>)</m:t>
                      </m:r>
                    </m:oMath>
                  </m:oMathPara>
                </a14:m>
                <a:endParaRPr lang="en-US" altLang="zh-CN" b="0" dirty="0"/>
              </a:p>
              <a:p>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412779" y="3371675"/>
                <a:ext cx="1137619" cy="646331"/>
              </a:xfrm>
              <a:prstGeom prst="rect">
                <a:avLst/>
              </a:prstGeom>
              <a:blipFill rotWithShape="1">
                <a:blip r:embed="rId5"/>
                <a:stretch>
                  <a:fillRect/>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467544" y="1268760"/>
            <a:ext cx="8229600" cy="4556760"/>
          </a:xfrm>
        </p:spPr>
        <p:txBody>
          <a:bodyPr/>
          <a:lstStyle/>
          <a:p>
            <a:r>
              <a:rPr lang="en-US" altLang="zh-CN" sz="2400" dirty="0"/>
              <a:t>Invented by Ron </a:t>
            </a:r>
            <a:r>
              <a:rPr lang="en-US" altLang="zh-CN" sz="2400" dirty="0" err="1"/>
              <a:t>Rivest</a:t>
            </a:r>
            <a:r>
              <a:rPr lang="en-US" altLang="zh-CN" sz="2400" dirty="0"/>
              <a:t>, </a:t>
            </a:r>
            <a:r>
              <a:rPr lang="en-US" altLang="zh-CN" sz="2400" dirty="0" err="1"/>
              <a:t>Adi</a:t>
            </a:r>
            <a:r>
              <a:rPr lang="en-US" altLang="zh-CN" sz="2400" dirty="0"/>
              <a:t> Shamir, and Yael </a:t>
            </a:r>
            <a:r>
              <a:rPr lang="en-US" altLang="zh-CN" sz="2400" dirty="0" err="1"/>
              <a:t>Tauman</a:t>
            </a:r>
            <a:endParaRPr lang="en-US" altLang="zh-CN" sz="2400" dirty="0"/>
          </a:p>
          <a:p>
            <a:r>
              <a:rPr lang="en-US" altLang="zh-CN" sz="2400" dirty="0"/>
              <a:t>A special kind of group signature</a:t>
            </a:r>
          </a:p>
          <a:p>
            <a:pPr lvl="1"/>
            <a:r>
              <a:rPr lang="en-US" altLang="zh-CN" sz="2000" dirty="0"/>
              <a:t>There is no way to revoke the anonymity of an individual signature</a:t>
            </a:r>
          </a:p>
          <a:p>
            <a:pPr lvl="1"/>
            <a:r>
              <a:rPr lang="en-US" altLang="zh-CN" sz="2000" dirty="0"/>
              <a:t>Any group of users can be used as a group without additional setup.</a:t>
            </a:r>
          </a:p>
          <a:p>
            <a:endParaRPr lang="zh-CN" altLang="en-US" dirty="0"/>
          </a:p>
        </p:txBody>
      </p:sp>
      <p:sp>
        <p:nvSpPr>
          <p:cNvPr id="3" name="标题 2"/>
          <p:cNvSpPr>
            <a:spLocks noGrp="1"/>
          </p:cNvSpPr>
          <p:nvPr>
            <p:ph type="title"/>
          </p:nvPr>
        </p:nvSpPr>
        <p:spPr/>
        <p:txBody>
          <a:bodyPr/>
          <a:lstStyle/>
          <a:p>
            <a:r>
              <a:rPr lang="zh-CN" altLang="en-US" dirty="0"/>
              <a:t>环签名</a:t>
            </a:r>
            <a:r>
              <a:rPr lang="en-US" altLang="zh-CN" dirty="0"/>
              <a:t>Ring Signature</a:t>
            </a:r>
            <a:endParaRPr lang="zh-CN" altLang="en-US" dirty="0"/>
          </a:p>
        </p:txBody>
      </p:sp>
      <p:pic>
        <p:nvPicPr>
          <p:cNvPr id="33798" name="Picture 6" descr="https://upload.wikimedia.org/wikipedia/commons/thumb/3/34/Ring-signature.svg/1280px-Ring-signature.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2924944"/>
            <a:ext cx="4826843" cy="3356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1428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sz="quarter" idx="13"/>
          </p:nvPr>
        </p:nvSpPr>
        <p:spPr/>
        <p:txBody>
          <a:bodyPr/>
          <a:lstStyle/>
          <a:p>
            <a:endParaRPr lang="zh-CN" altLang="en-US" dirty="0"/>
          </a:p>
        </p:txBody>
      </p:sp>
      <p:sp>
        <p:nvSpPr>
          <p:cNvPr id="3" name="标题 2"/>
          <p:cNvSpPr>
            <a:spLocks noGrp="1"/>
          </p:cNvSpPr>
          <p:nvPr>
            <p:ph type="title"/>
          </p:nvPr>
        </p:nvSpPr>
        <p:spPr/>
        <p:txBody>
          <a:bodyPr/>
          <a:lstStyle/>
          <a:p>
            <a:endParaRPr lang="zh-CN" altLang="en-US"/>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32656"/>
            <a:ext cx="9113168" cy="31804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13" y="4629894"/>
            <a:ext cx="5852139" cy="1441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29" y="3513138"/>
            <a:ext cx="7656512" cy="491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8630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8" name="内容占位符 2"/>
          <p:cNvSpPr>
            <a:spLocks noGrp="1"/>
          </p:cNvSpPr>
          <p:nvPr>
            <p:ph sz="quarter" idx="13"/>
          </p:nvPr>
        </p:nvSpPr>
        <p:spPr/>
        <p:txBody>
          <a:bodyPr/>
          <a:lstStyle/>
          <a:p>
            <a:r>
              <a:rPr kumimoji="1" lang="zh-CN" altLang="en-US" dirty="0"/>
              <a:t>数字签名的组成</a:t>
            </a:r>
            <a:endParaRPr kumimoji="1" lang="en-US" altLang="zh-CN" dirty="0"/>
          </a:p>
          <a:p>
            <a:pPr>
              <a:buFont typeface="Wingdings" pitchFamily="2" charset="2"/>
              <a:buNone/>
            </a:pPr>
            <a:endParaRPr kumimoji="1" lang="zh-CN" altLang="en-US" dirty="0"/>
          </a:p>
        </p:txBody>
      </p:sp>
      <p:sp>
        <p:nvSpPr>
          <p:cNvPr id="1029" name="标题 1"/>
          <p:cNvSpPr>
            <a:spLocks noGrp="1"/>
          </p:cNvSpPr>
          <p:nvPr>
            <p:ph type="title"/>
          </p:nvPr>
        </p:nvSpPr>
        <p:spPr/>
        <p:txBody>
          <a:bodyPr/>
          <a:lstStyle/>
          <a:p>
            <a:r>
              <a:rPr lang="zh-CN" altLang="en-US" dirty="0"/>
              <a:t>数字签名方案</a:t>
            </a:r>
          </a:p>
        </p:txBody>
      </p:sp>
      <p:sp>
        <p:nvSpPr>
          <p:cNvPr id="1030" name="Text Box 2"/>
          <p:cNvSpPr txBox="1">
            <a:spLocks noChangeArrowheads="1"/>
          </p:cNvSpPr>
          <p:nvPr/>
        </p:nvSpPr>
        <p:spPr bwMode="auto">
          <a:xfrm>
            <a:off x="1285875" y="85725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endParaRPr kumimoji="1" lang="zh-CN" altLang="en-US" sz="2800" b="1">
              <a:solidFill>
                <a:schemeClr val="bg1"/>
              </a:solidFill>
              <a:latin typeface="Times New Roman" pitchFamily="18" charset="0"/>
            </a:endParaRPr>
          </a:p>
        </p:txBody>
      </p:sp>
      <p:graphicFrame>
        <p:nvGraphicFramePr>
          <p:cNvPr id="1026" name="Object 8"/>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133" name="Equation" r:id="rId4" imgW="435285" imgH="677109" progId="">
                  <p:embed/>
                </p:oleObj>
              </mc:Choice>
              <mc:Fallback>
                <p:oleObj name="Equation" r:id="rId4" imgW="435285" imgH="677109"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9"/>
          <p:cNvGraphicFramePr>
            <a:graphicFrameLocks noChangeAspect="1"/>
          </p:cNvGraphicFramePr>
          <p:nvPr>
            <p:extLst>
              <p:ext uri="{D42A27DB-BD31-4B8C-83A1-F6EECF244321}">
                <p14:modId xmlns:p14="http://schemas.microsoft.com/office/powerpoint/2010/main" val="3358985671"/>
              </p:ext>
            </p:extLst>
          </p:nvPr>
        </p:nvGraphicFramePr>
        <p:xfrm>
          <a:off x="1187624" y="2173883"/>
          <a:ext cx="5392737" cy="4135437"/>
        </p:xfrm>
        <a:graphic>
          <a:graphicData uri="http://schemas.openxmlformats.org/presentationml/2006/ole">
            <mc:AlternateContent xmlns:mc="http://schemas.openxmlformats.org/markup-compatibility/2006">
              <mc:Choice xmlns:v="urn:schemas-microsoft-com:vml" Requires="v">
                <p:oleObj spid="_x0000_s1134" name="Equation" r:id="rId6" imgW="2781000" imgH="2133360" progId="Equation.DSMT4">
                  <p:embed/>
                </p:oleObj>
              </mc:Choice>
              <mc:Fallback>
                <p:oleObj name="Equation" r:id="rId6" imgW="2781000" imgH="2133360" progId="Equation.DSMT4">
                  <p:embed/>
                  <p:pic>
                    <p:nvPicPr>
                      <p:cNvPr id="0" name="Picture 8"/>
                      <p:cNvPicPr>
                        <a:picLocks noChangeAspect="1" noChangeArrowheads="1"/>
                      </p:cNvPicPr>
                      <p:nvPr/>
                    </p:nvPicPr>
                    <p:blipFill>
                      <a:blip r:embed="rId7"/>
                      <a:srcRect/>
                      <a:stretch>
                        <a:fillRect/>
                      </a:stretch>
                    </p:blipFill>
                    <p:spPr bwMode="auto">
                      <a:xfrm>
                        <a:off x="1187624" y="2173883"/>
                        <a:ext cx="5392737" cy="4135437"/>
                      </a:xfrm>
                      <a:prstGeom prst="rect">
                        <a:avLst/>
                      </a:prstGeom>
                      <a:noFill/>
                      <a:extLst/>
                    </p:spPr>
                  </p:pic>
                </p:oleObj>
              </mc:Fallback>
            </mc:AlternateContent>
          </a:graphicData>
        </a:graphic>
      </p:graphicFrame>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内容占位符 1"/>
          <p:cNvSpPr>
            <a:spLocks noGrp="1"/>
          </p:cNvSpPr>
          <p:nvPr>
            <p:ph sz="quarter" idx="13"/>
          </p:nvPr>
        </p:nvSpPr>
        <p:spPr/>
        <p:txBody>
          <a:bodyPr/>
          <a:lstStyle/>
          <a:p>
            <a:r>
              <a:rPr lang="zh-CN" altLang="en-US" dirty="0"/>
              <a:t>群组中超过一定数量（门限值）的成员合作才可以产生合法签名</a:t>
            </a:r>
            <a:endParaRPr lang="en-US" altLang="zh-CN" dirty="0"/>
          </a:p>
          <a:p>
            <a:r>
              <a:rPr lang="zh-CN" altLang="en-US" dirty="0"/>
              <a:t>利用</a:t>
            </a:r>
            <a:r>
              <a:rPr lang="en-US" altLang="zh-CN" dirty="0"/>
              <a:t>Shamir</a:t>
            </a:r>
            <a:r>
              <a:rPr lang="zh-CN" altLang="en-US" dirty="0"/>
              <a:t>密码共享方案</a:t>
            </a:r>
            <a:endParaRPr lang="en-US" altLang="zh-CN" dirty="0"/>
          </a:p>
          <a:p>
            <a:pPr lvl="1"/>
            <a:r>
              <a:rPr lang="zh-CN" altLang="en-US" dirty="0"/>
              <a:t>拉格朗日插值公式</a:t>
            </a:r>
          </a:p>
        </p:txBody>
      </p:sp>
      <p:sp>
        <p:nvSpPr>
          <p:cNvPr id="72707" name="标题 2"/>
          <p:cNvSpPr>
            <a:spLocks noGrp="1"/>
          </p:cNvSpPr>
          <p:nvPr>
            <p:ph type="title"/>
          </p:nvPr>
        </p:nvSpPr>
        <p:spPr/>
        <p:txBody>
          <a:bodyPr/>
          <a:lstStyle/>
          <a:p>
            <a:r>
              <a:rPr lang="zh-CN" altLang="en-US" dirty="0"/>
              <a:t>门限签名</a:t>
            </a:r>
            <a:r>
              <a:rPr lang="en-US" altLang="zh-CN" dirty="0">
                <a:cs typeface="Times New Roman" pitchFamily="18" charset="0"/>
              </a:rPr>
              <a:t>Threshold Signature</a:t>
            </a:r>
            <a:endParaRPr lang="zh-CN" altLang="en-US" dirty="0">
              <a:cs typeface="Times New Roman" pitchFamily="18" charset="0"/>
            </a:endParaRPr>
          </a:p>
        </p:txBody>
      </p:sp>
      <p:grpSp>
        <p:nvGrpSpPr>
          <p:cNvPr id="72708" name="组合 37"/>
          <p:cNvGrpSpPr>
            <a:grpSpLocks/>
          </p:cNvGrpSpPr>
          <p:nvPr/>
        </p:nvGrpSpPr>
        <p:grpSpPr bwMode="auto">
          <a:xfrm>
            <a:off x="1157288" y="4579069"/>
            <a:ext cx="7272337" cy="1946275"/>
            <a:chOff x="1115616" y="3867560"/>
            <a:chExt cx="7272808" cy="1946088"/>
          </a:xfrm>
        </p:grpSpPr>
        <p:cxnSp>
          <p:nvCxnSpPr>
            <p:cNvPr id="5" name="直接箭头连接符 4"/>
            <p:cNvCxnSpPr/>
            <p:nvPr/>
          </p:nvCxnSpPr>
          <p:spPr>
            <a:xfrm>
              <a:off x="4932213" y="5364429"/>
              <a:ext cx="3456211"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5344990" y="3932642"/>
              <a:ext cx="0" cy="187307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4938564" y="4097726"/>
              <a:ext cx="2948178" cy="1557187"/>
            </a:xfrm>
            <a:custGeom>
              <a:avLst/>
              <a:gdLst>
                <a:gd name="connsiteX0" fmla="*/ 0 w 4114800"/>
                <a:gd name="connsiteY0" fmla="*/ 1654402 h 2035402"/>
                <a:gd name="connsiteX1" fmla="*/ 1003300 w 4114800"/>
                <a:gd name="connsiteY1" fmla="*/ 1197202 h 2035402"/>
                <a:gd name="connsiteX2" fmla="*/ 1841500 w 4114800"/>
                <a:gd name="connsiteY2" fmla="*/ 79602 h 2035402"/>
                <a:gd name="connsiteX3" fmla="*/ 2654300 w 4114800"/>
                <a:gd name="connsiteY3" fmla="*/ 270102 h 2035402"/>
                <a:gd name="connsiteX4" fmla="*/ 3162300 w 4114800"/>
                <a:gd name="connsiteY4" fmla="*/ 1705202 h 2035402"/>
                <a:gd name="connsiteX5" fmla="*/ 4114800 w 4114800"/>
                <a:gd name="connsiteY5" fmla="*/ 2035402 h 2035402"/>
                <a:gd name="connsiteX6" fmla="*/ 4114800 w 4114800"/>
                <a:gd name="connsiteY6" fmla="*/ 2035402 h 2035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14800" h="2035402">
                  <a:moveTo>
                    <a:pt x="0" y="1654402"/>
                  </a:moveTo>
                  <a:cubicBezTo>
                    <a:pt x="348191" y="1557035"/>
                    <a:pt x="696383" y="1459669"/>
                    <a:pt x="1003300" y="1197202"/>
                  </a:cubicBezTo>
                  <a:cubicBezTo>
                    <a:pt x="1310217" y="934735"/>
                    <a:pt x="1566333" y="234119"/>
                    <a:pt x="1841500" y="79602"/>
                  </a:cubicBezTo>
                  <a:cubicBezTo>
                    <a:pt x="2116667" y="-74915"/>
                    <a:pt x="2434167" y="-831"/>
                    <a:pt x="2654300" y="270102"/>
                  </a:cubicBezTo>
                  <a:cubicBezTo>
                    <a:pt x="2874433" y="541035"/>
                    <a:pt x="2918883" y="1410985"/>
                    <a:pt x="3162300" y="1705202"/>
                  </a:cubicBezTo>
                  <a:cubicBezTo>
                    <a:pt x="3405717" y="1999419"/>
                    <a:pt x="4114800" y="2035402"/>
                    <a:pt x="4114800" y="2035402"/>
                  </a:cubicBezTo>
                  <a:lnTo>
                    <a:pt x="4114800" y="203540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5911764" y="4483451"/>
              <a:ext cx="103195" cy="1111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6892902" y="4483451"/>
              <a:ext cx="103195" cy="1111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6324540" y="4043756"/>
              <a:ext cx="103195" cy="109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a:off x="5498987" y="5034261"/>
              <a:ext cx="103195" cy="1095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椭圆 20"/>
            <p:cNvSpPr/>
            <p:nvPr/>
          </p:nvSpPr>
          <p:spPr>
            <a:xfrm>
              <a:off x="7061188" y="5118390"/>
              <a:ext cx="103195" cy="1111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5" name="直接箭头连接符 24"/>
            <p:cNvCxnSpPr/>
            <p:nvPr/>
          </p:nvCxnSpPr>
          <p:spPr>
            <a:xfrm>
              <a:off x="1115616" y="5372365"/>
              <a:ext cx="287991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528393" y="3942166"/>
              <a:ext cx="0" cy="187148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2095166" y="4491388"/>
              <a:ext cx="103195" cy="1111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1682390" y="5042197"/>
              <a:ext cx="103195" cy="1111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5" name="直接连接符 34"/>
            <p:cNvCxnSpPr/>
            <p:nvPr/>
          </p:nvCxnSpPr>
          <p:spPr>
            <a:xfrm flipV="1">
              <a:off x="1331530" y="3867560"/>
              <a:ext cx="1247856" cy="1865134"/>
            </a:xfrm>
            <a:prstGeom prst="line">
              <a:avLst/>
            </a:prstGeom>
            <a:ln w="28575"/>
          </p:spPr>
          <p:style>
            <a:lnRef idx="1">
              <a:schemeClr val="accent1"/>
            </a:lnRef>
            <a:fillRef idx="0">
              <a:schemeClr val="accent1"/>
            </a:fillRef>
            <a:effectRef idx="0">
              <a:schemeClr val="accent1"/>
            </a:effectRef>
            <a:fontRef idx="minor">
              <a:schemeClr val="tx1"/>
            </a:fontRef>
          </p:style>
        </p:cxnSp>
      </p:grpSp>
      <p:graphicFrame>
        <p:nvGraphicFramePr>
          <p:cNvPr id="2" name="对象 1"/>
          <p:cNvGraphicFramePr>
            <a:graphicFrameLocks noChangeAspect="1"/>
          </p:cNvGraphicFramePr>
          <p:nvPr>
            <p:extLst>
              <p:ext uri="{D42A27DB-BD31-4B8C-83A1-F6EECF244321}">
                <p14:modId xmlns:p14="http://schemas.microsoft.com/office/powerpoint/2010/main" val="3951077952"/>
              </p:ext>
            </p:extLst>
          </p:nvPr>
        </p:nvGraphicFramePr>
        <p:xfrm>
          <a:off x="2699792" y="3501008"/>
          <a:ext cx="3053581" cy="924207"/>
        </p:xfrm>
        <a:graphic>
          <a:graphicData uri="http://schemas.openxmlformats.org/presentationml/2006/ole">
            <mc:AlternateContent xmlns:mc="http://schemas.openxmlformats.org/markup-compatibility/2006">
              <mc:Choice xmlns:v="urn:schemas-microsoft-com:vml" Requires="v">
                <p:oleObj spid="_x0000_s32778" name="Equation" r:id="rId3" imgW="1752480" imgH="545760" progId="Equation.DSMT4">
                  <p:embed/>
                </p:oleObj>
              </mc:Choice>
              <mc:Fallback>
                <p:oleObj name="Equation" r:id="rId3" imgW="1752480" imgH="545760" progId="Equation.DSMT4">
                  <p:embed/>
                  <p:pic>
                    <p:nvPicPr>
                      <p:cNvPr id="0" name="Object 5"/>
                      <p:cNvPicPr>
                        <a:picLocks noChangeAspect="1" noChangeArrowheads="1"/>
                      </p:cNvPicPr>
                      <p:nvPr/>
                    </p:nvPicPr>
                    <p:blipFill>
                      <a:blip r:embed="rId4"/>
                      <a:srcRect/>
                      <a:stretch>
                        <a:fillRect/>
                      </a:stretch>
                    </p:blipFill>
                    <p:spPr bwMode="auto">
                      <a:xfrm>
                        <a:off x="2699792" y="3501008"/>
                        <a:ext cx="3053581" cy="924207"/>
                      </a:xfrm>
                      <a:prstGeom prst="rect">
                        <a:avLst/>
                      </a:prstGeom>
                      <a:noFill/>
                      <a:ln>
                        <a:noFill/>
                      </a:ln>
                      <a:effec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内容占位符 1"/>
          <p:cNvSpPr>
            <a:spLocks noGrp="1"/>
          </p:cNvSpPr>
          <p:nvPr>
            <p:ph sz="quarter" idx="13"/>
          </p:nvPr>
        </p:nvSpPr>
        <p:spPr/>
        <p:txBody>
          <a:bodyPr/>
          <a:lstStyle/>
          <a:p>
            <a:r>
              <a:rPr kumimoji="1" lang="zh-CN" altLang="en-US" dirty="0"/>
              <a:t>多重数字签名的目的是将多个人的数字签名汇总成一个签名数据进行传送，签名收方只需验证一个签名便可确认多个人的签名</a:t>
            </a:r>
            <a:endParaRPr lang="zh-CN" altLang="en-US" dirty="0"/>
          </a:p>
        </p:txBody>
      </p:sp>
      <p:sp>
        <p:nvSpPr>
          <p:cNvPr id="73731" name="Rectangle 2"/>
          <p:cNvSpPr>
            <a:spLocks noGrp="1" noChangeArrowheads="1"/>
          </p:cNvSpPr>
          <p:nvPr>
            <p:ph type="title"/>
          </p:nvPr>
        </p:nvSpPr>
        <p:spPr/>
        <p:txBody>
          <a:bodyPr/>
          <a:lstStyle/>
          <a:p>
            <a:r>
              <a:rPr lang="zh-CN" altLang="en-US" dirty="0"/>
              <a:t>多重</a:t>
            </a:r>
            <a:r>
              <a:rPr lang="zh-CN" altLang="en-US" dirty="0">
                <a:cs typeface="Times New Roman" pitchFamily="18" charset="0"/>
              </a:rPr>
              <a:t>签名 </a:t>
            </a:r>
            <a:r>
              <a:rPr lang="en-US" altLang="zh-CN" dirty="0">
                <a:cs typeface="Times New Roman" pitchFamily="18" charset="0"/>
              </a:rPr>
              <a:t>Multi Signature</a:t>
            </a:r>
            <a:endParaRPr lang="zh-CN" altLang="en-US" dirty="0">
              <a:cs typeface="Times New Roman" pitchFamily="18" charset="0"/>
            </a:endParaRPr>
          </a:p>
        </p:txBody>
      </p:sp>
      <p:sp>
        <p:nvSpPr>
          <p:cNvPr id="73732" name="Rectangle 3"/>
          <p:cNvSpPr>
            <a:spLocks noChangeArrowheads="1"/>
          </p:cNvSpPr>
          <p:nvPr/>
        </p:nvSpPr>
        <p:spPr bwMode="auto">
          <a:xfrm>
            <a:off x="990600" y="1708150"/>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a:r>
              <a:rPr kumimoji="1" lang="en-US" altLang="zh-CN" sz="2400" b="1">
                <a:latin typeface="宋体" pitchFamily="2" charset="-122"/>
              </a:rPr>
              <a:t>  </a:t>
            </a:r>
            <a:endParaRPr kumimoji="1" lang="zh-TW" altLang="en-US" sz="2400">
              <a:latin typeface="宋体" pitchFamily="2" charset="-122"/>
            </a:endParaRP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内容占位符 1"/>
          <p:cNvSpPr>
            <a:spLocks noGrp="1"/>
          </p:cNvSpPr>
          <p:nvPr>
            <p:ph sz="quarter" idx="13"/>
          </p:nvPr>
        </p:nvSpPr>
        <p:spPr/>
        <p:txBody>
          <a:bodyPr/>
          <a:lstStyle/>
          <a:p>
            <a:pPr algn="just"/>
            <a:r>
              <a:rPr kumimoji="1" lang="zh-CN" altLang="en-US" dirty="0"/>
              <a:t>代理签名的目的是当某签名人因公务或身体健康等原因不能行使签名权力时，将签名权委派给其他人替自己行使签名权</a:t>
            </a:r>
            <a:endParaRPr kumimoji="1" lang="en-US" altLang="zh-CN" dirty="0"/>
          </a:p>
          <a:p>
            <a:pPr algn="just"/>
            <a:r>
              <a:rPr kumimoji="1" lang="zh-CN" altLang="en-US" dirty="0"/>
              <a:t>假设</a:t>
            </a:r>
            <a:r>
              <a:rPr kumimoji="1" lang="en-US" altLang="zh-CN" dirty="0"/>
              <a:t>A</a:t>
            </a:r>
            <a:r>
              <a:rPr kumimoji="1" lang="zh-CN" altLang="en-US" dirty="0"/>
              <a:t>委托</a:t>
            </a:r>
            <a:r>
              <a:rPr kumimoji="1" lang="en-US" altLang="zh-CN" dirty="0"/>
              <a:t>B</a:t>
            </a:r>
            <a:r>
              <a:rPr kumimoji="1" lang="zh-CN" altLang="en-US" dirty="0"/>
              <a:t>进行代理签名，则签名必须满足三个最基本的条件：</a:t>
            </a:r>
          </a:p>
          <a:p>
            <a:pPr lvl="1" algn="just"/>
            <a:r>
              <a:rPr kumimoji="1" lang="zh-CN" altLang="en-US" sz="2400" dirty="0"/>
              <a:t>（</a:t>
            </a:r>
            <a:r>
              <a:rPr kumimoji="1" lang="en-US" altLang="zh-CN" sz="2400" dirty="0"/>
              <a:t>1</a:t>
            </a:r>
            <a:r>
              <a:rPr kumimoji="1" lang="zh-CN" altLang="en-US" sz="2400" dirty="0"/>
              <a:t>）签名收方能够像验证</a:t>
            </a:r>
            <a:r>
              <a:rPr kumimoji="1" lang="en-US" altLang="zh-CN" sz="2400" dirty="0"/>
              <a:t>A</a:t>
            </a:r>
            <a:r>
              <a:rPr kumimoji="1" lang="zh-CN" altLang="en-US" sz="2400" dirty="0"/>
              <a:t>的签名那样验证</a:t>
            </a:r>
            <a:r>
              <a:rPr kumimoji="1" lang="en-US" altLang="zh-CN" sz="2400" dirty="0"/>
              <a:t>B</a:t>
            </a:r>
            <a:r>
              <a:rPr kumimoji="1" lang="zh-CN" altLang="en-US" sz="2400" dirty="0"/>
              <a:t>的签名</a:t>
            </a:r>
          </a:p>
          <a:p>
            <a:pPr lvl="1" algn="just"/>
            <a:r>
              <a:rPr kumimoji="1" lang="zh-CN" altLang="en-US" sz="2400" dirty="0"/>
              <a:t>（</a:t>
            </a:r>
            <a:r>
              <a:rPr kumimoji="1" lang="en-US" altLang="zh-CN" sz="2400" dirty="0"/>
              <a:t>2</a:t>
            </a:r>
            <a:r>
              <a:rPr kumimoji="1" lang="zh-CN" altLang="en-US" sz="2400" dirty="0"/>
              <a:t>）</a:t>
            </a:r>
            <a:r>
              <a:rPr kumimoji="1" lang="en-US" altLang="zh-CN" sz="2400" dirty="0"/>
              <a:t>A</a:t>
            </a:r>
            <a:r>
              <a:rPr kumimoji="1" lang="zh-CN" altLang="en-US" sz="2400" dirty="0"/>
              <a:t>的签名和</a:t>
            </a:r>
            <a:r>
              <a:rPr kumimoji="1" lang="en-US" altLang="zh-CN" sz="2400" dirty="0"/>
              <a:t>B</a:t>
            </a:r>
            <a:r>
              <a:rPr kumimoji="1" lang="zh-CN" altLang="en-US" sz="2400" dirty="0"/>
              <a:t>的签名应当完全不同，并且容易区分</a:t>
            </a:r>
          </a:p>
          <a:p>
            <a:pPr lvl="1" algn="just"/>
            <a:r>
              <a:rPr kumimoji="1" lang="zh-CN" altLang="en-US" sz="2400" dirty="0"/>
              <a:t>（</a:t>
            </a:r>
            <a:r>
              <a:rPr kumimoji="1" lang="en-US" altLang="zh-CN" sz="2400" dirty="0"/>
              <a:t>3</a:t>
            </a:r>
            <a:r>
              <a:rPr kumimoji="1" lang="zh-CN" altLang="en-US" sz="2400" dirty="0"/>
              <a:t>）</a:t>
            </a:r>
            <a:r>
              <a:rPr kumimoji="1" lang="en-US" altLang="zh-CN" sz="2400" dirty="0"/>
              <a:t>A</a:t>
            </a:r>
            <a:r>
              <a:rPr kumimoji="1" lang="zh-CN" altLang="en-US" sz="2400" dirty="0"/>
              <a:t>和</a:t>
            </a:r>
            <a:r>
              <a:rPr kumimoji="1" lang="en-US" altLang="zh-CN" sz="2400" dirty="0"/>
              <a:t>B</a:t>
            </a:r>
            <a:r>
              <a:rPr kumimoji="1" lang="zh-CN" altLang="en-US" sz="2400" dirty="0"/>
              <a:t>对签名事实不可否认。</a:t>
            </a:r>
          </a:p>
          <a:p>
            <a:endParaRPr lang="zh-CN" altLang="en-US" dirty="0"/>
          </a:p>
        </p:txBody>
      </p:sp>
      <p:sp>
        <p:nvSpPr>
          <p:cNvPr id="74755" name="Rectangle 2"/>
          <p:cNvSpPr>
            <a:spLocks noGrp="1" noChangeArrowheads="1"/>
          </p:cNvSpPr>
          <p:nvPr>
            <p:ph type="title"/>
          </p:nvPr>
        </p:nvSpPr>
        <p:spPr/>
        <p:txBody>
          <a:bodyPr/>
          <a:lstStyle/>
          <a:p>
            <a:r>
              <a:rPr lang="zh-CN" altLang="en-US" dirty="0"/>
              <a:t>代理签名 </a:t>
            </a:r>
            <a:r>
              <a:rPr lang="en-US" altLang="zh-CN" dirty="0">
                <a:cs typeface="Times New Roman" pitchFamily="18" charset="0"/>
              </a:rPr>
              <a:t>Proxy Signature</a:t>
            </a:r>
            <a:endParaRPr lang="zh-CN" altLang="en-US" dirty="0">
              <a:cs typeface="Times New Roman" pitchFamily="18" charset="0"/>
            </a:endParaRPr>
          </a:p>
        </p:txBody>
      </p:sp>
      <p:sp>
        <p:nvSpPr>
          <p:cNvPr id="74756" name="Rectangle 3"/>
          <p:cNvSpPr>
            <a:spLocks noChangeArrowheads="1"/>
          </p:cNvSpPr>
          <p:nvPr/>
        </p:nvSpPr>
        <p:spPr bwMode="auto">
          <a:xfrm>
            <a:off x="1028700" y="1916113"/>
            <a:ext cx="7543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a:r>
              <a:rPr kumimoji="1" lang="en-US" altLang="zh-CN" sz="2400" b="1">
                <a:latin typeface="Times New Roman" pitchFamily="18" charset="0"/>
              </a:rPr>
              <a:t>  </a:t>
            </a:r>
            <a:endParaRPr kumimoji="1" lang="zh-TW" altLang="en-US" sz="2400">
              <a:latin typeface="宋体" pitchFamily="2" charset="-122"/>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内容占位符 2"/>
          <p:cNvSpPr>
            <a:spLocks noGrp="1"/>
          </p:cNvSpPr>
          <p:nvPr>
            <p:ph sz="quarter" idx="13"/>
          </p:nvPr>
        </p:nvSpPr>
        <p:spPr/>
        <p:txBody>
          <a:bodyPr/>
          <a:lstStyle/>
          <a:p>
            <a:r>
              <a:rPr lang="en-US" altLang="zh-CN" sz="2000" dirty="0">
                <a:ea typeface="宋体" charset="-122"/>
                <a:cs typeface="Times New Roman" pitchFamily="18" charset="0"/>
              </a:rPr>
              <a:t>Cryptography: Theory and Practice, CRC Press, </a:t>
            </a:r>
            <a:r>
              <a:rPr lang="en-US" altLang="zh-CN" sz="2000" dirty="0" err="1">
                <a:ea typeface="宋体" charset="-122"/>
                <a:cs typeface="Times New Roman" pitchFamily="18" charset="0"/>
              </a:rPr>
              <a:t>Inc</a:t>
            </a:r>
            <a:r>
              <a:rPr lang="zh-CN" altLang="en-US" sz="2000" dirty="0">
                <a:ea typeface="宋体" charset="-122"/>
                <a:cs typeface="Times New Roman" pitchFamily="18" charset="0"/>
              </a:rPr>
              <a:t>，</a:t>
            </a:r>
            <a:r>
              <a:rPr lang="en-US" altLang="zh-CN" sz="2000" dirty="0">
                <a:ea typeface="宋体" charset="-122"/>
                <a:cs typeface="Times New Roman" pitchFamily="18" charset="0"/>
              </a:rPr>
              <a:t>Douglas R. Stinson</a:t>
            </a:r>
          </a:p>
          <a:p>
            <a:r>
              <a:rPr lang="zh-CN" altLang="en-US" sz="2000" dirty="0">
                <a:ea typeface="宋体" charset="-122"/>
                <a:cs typeface="Times New Roman" pitchFamily="18" charset="0"/>
              </a:rPr>
              <a:t>密码学导引，科学出版社，冯登国、裴定一</a:t>
            </a:r>
            <a:endParaRPr lang="en-US" altLang="zh-CN" sz="2000" dirty="0">
              <a:ea typeface="宋体" charset="-122"/>
              <a:cs typeface="Times New Roman" pitchFamily="18" charset="0"/>
            </a:endParaRPr>
          </a:p>
          <a:p>
            <a:r>
              <a:rPr lang="en-US" altLang="zh-CN" sz="2000" dirty="0">
                <a:cs typeface="Times New Roman" pitchFamily="18" charset="0"/>
                <a:hlinkClick r:id="rId2"/>
              </a:rPr>
              <a:t>http://en.wikipedia.org/</a:t>
            </a:r>
            <a:endParaRPr lang="en-US" altLang="zh-CN" sz="2000" dirty="0">
              <a:cs typeface="Times New Roman" pitchFamily="18" charset="0"/>
            </a:endParaRPr>
          </a:p>
          <a:p>
            <a:r>
              <a:rPr lang="en-US" altLang="zh-CN" sz="2000" dirty="0">
                <a:cs typeface="Times New Roman" pitchFamily="18" charset="0"/>
              </a:rPr>
              <a:t> </a:t>
            </a:r>
            <a:r>
              <a:rPr lang="en-US" altLang="zh-CN" sz="2000" dirty="0" err="1">
                <a:cs typeface="Times New Roman" pitchFamily="18" charset="0"/>
              </a:rPr>
              <a:t>Chaum</a:t>
            </a:r>
            <a:r>
              <a:rPr lang="en-US" altLang="zh-CN" sz="2000" dirty="0">
                <a:cs typeface="Times New Roman" pitchFamily="18" charset="0"/>
              </a:rPr>
              <a:t>, David (1983). "Blind signatures for untraceable payments" . Advances in Cryptology Proceedings of Crypto. 82 (3): 199–203.</a:t>
            </a:r>
          </a:p>
          <a:p>
            <a:r>
              <a:rPr lang="en-US" altLang="zh-CN" sz="2000" dirty="0" err="1">
                <a:cs typeface="Times New Roman" pitchFamily="18" charset="0"/>
              </a:rPr>
              <a:t>Chaum</a:t>
            </a:r>
            <a:r>
              <a:rPr lang="en-US" altLang="zh-CN" sz="2000" dirty="0">
                <a:cs typeface="Times New Roman" pitchFamily="18" charset="0"/>
              </a:rPr>
              <a:t>, David; van </a:t>
            </a:r>
            <a:r>
              <a:rPr lang="en-US" altLang="zh-CN" sz="2000" dirty="0" err="1">
                <a:cs typeface="Times New Roman" pitchFamily="18" charset="0"/>
              </a:rPr>
              <a:t>Heyst</a:t>
            </a:r>
            <a:r>
              <a:rPr lang="en-US" altLang="zh-CN" sz="2000" dirty="0">
                <a:cs typeface="Times New Roman" pitchFamily="18" charset="0"/>
              </a:rPr>
              <a:t>, Eugene (1991). "Group signatures" . Advances in Cryptology — EUROCRYPT ’91. Lecture Notes in Computer Science. 547: 257–265.</a:t>
            </a:r>
          </a:p>
        </p:txBody>
      </p:sp>
      <p:sp>
        <p:nvSpPr>
          <p:cNvPr id="75779" name="标题 1"/>
          <p:cNvSpPr>
            <a:spLocks noGrp="1"/>
          </p:cNvSpPr>
          <p:nvPr>
            <p:ph type="title"/>
          </p:nvPr>
        </p:nvSpPr>
        <p:spPr/>
        <p:txBody>
          <a:bodyPr/>
          <a:lstStyle/>
          <a:p>
            <a:r>
              <a:rPr lang="zh-CN" altLang="en-US" dirty="0"/>
              <a:t>参考文献</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5724128" y="3501008"/>
            <a:ext cx="3096344" cy="617240"/>
          </a:xfrm>
        </p:spPr>
        <p:txBody>
          <a:bodyPr/>
          <a:lstStyle/>
          <a:p>
            <a:pPr marL="0" indent="0">
              <a:buNone/>
            </a:pPr>
            <a:r>
              <a:rPr lang="en-US" altLang="zh-CN" dirty="0"/>
              <a:t>Alice</a:t>
            </a:r>
            <a:r>
              <a:rPr lang="zh-CN" altLang="en-US" dirty="0"/>
              <a:t>（</a:t>
            </a:r>
            <a:r>
              <a:rPr lang="en-US" altLang="zh-CN" dirty="0" err="1"/>
              <a:t>sk</a:t>
            </a:r>
            <a:r>
              <a:rPr lang="en-US" altLang="zh-CN" baseline="-25000" dirty="0" err="1"/>
              <a:t>A</a:t>
            </a:r>
            <a:r>
              <a:rPr lang="en-US" altLang="zh-CN" dirty="0"/>
              <a:t>, </a:t>
            </a:r>
            <a:r>
              <a:rPr lang="en-US" altLang="zh-CN" dirty="0" err="1"/>
              <a:t>pk</a:t>
            </a:r>
            <a:r>
              <a:rPr lang="en-US" altLang="zh-CN" baseline="-25000" dirty="0" err="1"/>
              <a:t>A</a:t>
            </a:r>
            <a:r>
              <a:rPr lang="zh-CN" altLang="en-US" dirty="0"/>
              <a:t>）</a:t>
            </a:r>
          </a:p>
        </p:txBody>
      </p:sp>
      <p:sp>
        <p:nvSpPr>
          <p:cNvPr id="3" name="标题 2"/>
          <p:cNvSpPr>
            <a:spLocks noGrp="1"/>
          </p:cNvSpPr>
          <p:nvPr>
            <p:ph type="title"/>
          </p:nvPr>
        </p:nvSpPr>
        <p:spPr/>
        <p:txBody>
          <a:bodyPr/>
          <a:lstStyle/>
          <a:p>
            <a:r>
              <a:rPr lang="zh-CN" altLang="en-US" dirty="0"/>
              <a:t>数字签名方案</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16832"/>
            <a:ext cx="1562100"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1844824"/>
            <a:ext cx="1501775"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1"/>
          <p:cNvSpPr txBox="1">
            <a:spLocks/>
          </p:cNvSpPr>
          <p:nvPr/>
        </p:nvSpPr>
        <p:spPr bwMode="auto">
          <a:xfrm>
            <a:off x="827584" y="3505200"/>
            <a:ext cx="1306488" cy="61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00000"/>
              </a:buClr>
              <a:buSzPct val="80000"/>
              <a:buFont typeface="Wingdings" pitchFamily="2" charset="2"/>
              <a:buChar char="n"/>
              <a:defRPr sz="2800" kern="1200" baseline="0">
                <a:solidFill>
                  <a:schemeClr val="tx1"/>
                </a:solidFill>
                <a:latin typeface="Times New Roman" pitchFamily="18" charset="0"/>
                <a:ea typeface="宋体" pitchFamily="2" charset="-122"/>
                <a:cs typeface="+mn-cs"/>
              </a:defRPr>
            </a:lvl1pPr>
            <a:lvl2pPr marL="742950" indent="-285750" algn="l" rtl="0" eaLnBrk="0" fontAlgn="base" hangingPunct="0">
              <a:spcBef>
                <a:spcPct val="20000"/>
              </a:spcBef>
              <a:spcAft>
                <a:spcPct val="0"/>
              </a:spcAft>
              <a:buClr>
                <a:srgbClr val="C00000"/>
              </a:buClr>
              <a:buSzPct val="80000"/>
              <a:buFont typeface="Wingdings" pitchFamily="2" charset="2"/>
              <a:buChar char="Ø"/>
              <a:defRPr sz="2600" kern="1200" baseline="0">
                <a:solidFill>
                  <a:schemeClr val="tx1"/>
                </a:solidFill>
                <a:latin typeface="Times New Roman" pitchFamily="18" charset="0"/>
                <a:ea typeface="宋体" pitchFamily="2" charset="-122"/>
                <a:cs typeface="+mn-cs"/>
              </a:defRPr>
            </a:lvl2pPr>
            <a:lvl3pPr marL="1143000" indent="-228600" algn="l" rtl="0" eaLnBrk="0" fontAlgn="base" hangingPunct="0">
              <a:spcBef>
                <a:spcPct val="20000"/>
              </a:spcBef>
              <a:spcAft>
                <a:spcPct val="0"/>
              </a:spcAft>
              <a:buClr>
                <a:srgbClr val="C00000"/>
              </a:buClr>
              <a:buSzPct val="70000"/>
              <a:buFont typeface="Wingdings" pitchFamily="2" charset="2"/>
              <a:buChar char="l"/>
              <a:defRPr sz="2400" kern="1200" baseline="0">
                <a:solidFill>
                  <a:schemeClr val="tx1"/>
                </a:solidFill>
                <a:latin typeface="Times New Roman" pitchFamily="18" charset="0"/>
                <a:ea typeface="宋体" pitchFamily="2" charset="-122"/>
                <a:cs typeface="+mn-cs"/>
              </a:defRPr>
            </a:lvl3pPr>
            <a:lvl4pPr marL="1600200" indent="-228600" algn="l" rtl="0" eaLnBrk="0" fontAlgn="base" hangingPunct="0">
              <a:spcBef>
                <a:spcPct val="20000"/>
              </a:spcBef>
              <a:spcAft>
                <a:spcPct val="0"/>
              </a:spcAft>
              <a:buClr>
                <a:srgbClr val="C00000"/>
              </a:buClr>
              <a:buSzPct val="65000"/>
              <a:buFont typeface="Wingdings" pitchFamily="2" charset="2"/>
              <a:buChar char="u"/>
              <a:defRPr sz="2200" kern="1200" baseline="0">
                <a:solidFill>
                  <a:schemeClr val="tx1"/>
                </a:solidFill>
                <a:latin typeface="Times New Roman" pitchFamily="18" charset="0"/>
                <a:ea typeface="宋体" pitchFamily="2" charset="-122"/>
                <a:cs typeface="+mn-cs"/>
              </a:defRPr>
            </a:lvl4pPr>
            <a:lvl5pPr marL="2057400" indent="-228600" algn="l" rtl="0" eaLnBrk="0" fontAlgn="base" hangingPunct="0">
              <a:spcBef>
                <a:spcPct val="20000"/>
              </a:spcBef>
              <a:spcAft>
                <a:spcPct val="0"/>
              </a:spcAft>
              <a:buClr>
                <a:srgbClr val="C00000"/>
              </a:buClr>
              <a:buSzPct val="80000"/>
              <a:buFont typeface="Arial" pitchFamily="34" charset="0"/>
              <a:buChar char="•"/>
              <a:defRPr sz="2000" kern="1200" baseline="0">
                <a:solidFill>
                  <a:schemeClr val="tx1"/>
                </a:solidFill>
                <a:latin typeface="Times New Roman" pitchFamily="18" charset="0"/>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dirty="0"/>
              <a:t>Bob</a:t>
            </a:r>
            <a:endParaRPr lang="zh-CN" altLang="en-US" dirty="0"/>
          </a:p>
        </p:txBody>
      </p:sp>
      <p:sp>
        <p:nvSpPr>
          <p:cNvPr id="7" name="Document"/>
          <p:cNvSpPr>
            <a:spLocks noEditPoints="1" noChangeArrowheads="1"/>
          </p:cNvSpPr>
          <p:nvPr/>
        </p:nvSpPr>
        <p:spPr bwMode="auto">
          <a:xfrm>
            <a:off x="5868144" y="4149080"/>
            <a:ext cx="720080" cy="976883"/>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zh-CN" altLang="en-US" dirty="0"/>
          </a:p>
        </p:txBody>
      </p:sp>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4437112"/>
            <a:ext cx="666583" cy="67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1"/>
          <p:cNvSpPr txBox="1">
            <a:spLocks/>
          </p:cNvSpPr>
          <p:nvPr/>
        </p:nvSpPr>
        <p:spPr bwMode="auto">
          <a:xfrm>
            <a:off x="6012160" y="4293096"/>
            <a:ext cx="576064" cy="61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00000"/>
              </a:buClr>
              <a:buSzPct val="80000"/>
              <a:buFont typeface="Wingdings" pitchFamily="2" charset="2"/>
              <a:buChar char="n"/>
              <a:defRPr sz="2800" kern="1200" baseline="0">
                <a:solidFill>
                  <a:schemeClr val="tx1"/>
                </a:solidFill>
                <a:latin typeface="Times New Roman" pitchFamily="18" charset="0"/>
                <a:ea typeface="宋体" pitchFamily="2" charset="-122"/>
                <a:cs typeface="+mn-cs"/>
              </a:defRPr>
            </a:lvl1pPr>
            <a:lvl2pPr marL="742950" indent="-285750" algn="l" rtl="0" eaLnBrk="0" fontAlgn="base" hangingPunct="0">
              <a:spcBef>
                <a:spcPct val="20000"/>
              </a:spcBef>
              <a:spcAft>
                <a:spcPct val="0"/>
              </a:spcAft>
              <a:buClr>
                <a:srgbClr val="C00000"/>
              </a:buClr>
              <a:buSzPct val="80000"/>
              <a:buFont typeface="Wingdings" pitchFamily="2" charset="2"/>
              <a:buChar char="Ø"/>
              <a:defRPr sz="2600" kern="1200" baseline="0">
                <a:solidFill>
                  <a:schemeClr val="tx1"/>
                </a:solidFill>
                <a:latin typeface="Times New Roman" pitchFamily="18" charset="0"/>
                <a:ea typeface="宋体" pitchFamily="2" charset="-122"/>
                <a:cs typeface="+mn-cs"/>
              </a:defRPr>
            </a:lvl2pPr>
            <a:lvl3pPr marL="1143000" indent="-228600" algn="l" rtl="0" eaLnBrk="0" fontAlgn="base" hangingPunct="0">
              <a:spcBef>
                <a:spcPct val="20000"/>
              </a:spcBef>
              <a:spcAft>
                <a:spcPct val="0"/>
              </a:spcAft>
              <a:buClr>
                <a:srgbClr val="C00000"/>
              </a:buClr>
              <a:buSzPct val="70000"/>
              <a:buFont typeface="Wingdings" pitchFamily="2" charset="2"/>
              <a:buChar char="l"/>
              <a:defRPr sz="2400" kern="1200" baseline="0">
                <a:solidFill>
                  <a:schemeClr val="tx1"/>
                </a:solidFill>
                <a:latin typeface="Times New Roman" pitchFamily="18" charset="0"/>
                <a:ea typeface="宋体" pitchFamily="2" charset="-122"/>
                <a:cs typeface="+mn-cs"/>
              </a:defRPr>
            </a:lvl3pPr>
            <a:lvl4pPr marL="1600200" indent="-228600" algn="l" rtl="0" eaLnBrk="0" fontAlgn="base" hangingPunct="0">
              <a:spcBef>
                <a:spcPct val="20000"/>
              </a:spcBef>
              <a:spcAft>
                <a:spcPct val="0"/>
              </a:spcAft>
              <a:buClr>
                <a:srgbClr val="C00000"/>
              </a:buClr>
              <a:buSzPct val="65000"/>
              <a:buFont typeface="Wingdings" pitchFamily="2" charset="2"/>
              <a:buChar char="u"/>
              <a:defRPr sz="2200" kern="1200" baseline="0">
                <a:solidFill>
                  <a:schemeClr val="tx1"/>
                </a:solidFill>
                <a:latin typeface="Times New Roman" pitchFamily="18" charset="0"/>
                <a:ea typeface="宋体" pitchFamily="2" charset="-122"/>
                <a:cs typeface="+mn-cs"/>
              </a:defRPr>
            </a:lvl4pPr>
            <a:lvl5pPr marL="2057400" indent="-228600" algn="l" rtl="0" eaLnBrk="0" fontAlgn="base" hangingPunct="0">
              <a:spcBef>
                <a:spcPct val="20000"/>
              </a:spcBef>
              <a:spcAft>
                <a:spcPct val="0"/>
              </a:spcAft>
              <a:buClr>
                <a:srgbClr val="C00000"/>
              </a:buClr>
              <a:buSzPct val="80000"/>
              <a:buFont typeface="Arial" pitchFamily="34" charset="0"/>
              <a:buChar char="•"/>
              <a:defRPr sz="2000" kern="1200" baseline="0">
                <a:solidFill>
                  <a:schemeClr val="tx1"/>
                </a:solidFill>
                <a:latin typeface="Times New Roman" pitchFamily="18" charset="0"/>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dirty="0"/>
              <a:t>m</a:t>
            </a:r>
            <a:endParaRPr lang="zh-CN" altLang="en-US" dirty="0"/>
          </a:p>
        </p:txBody>
      </p:sp>
      <mc:AlternateContent xmlns:mc="http://schemas.openxmlformats.org/markup-compatibility/2006" xmlns:a14="http://schemas.microsoft.com/office/drawing/2010/main">
        <mc:Choice Requires="a14">
          <p:sp>
            <p:nvSpPr>
              <p:cNvPr id="11" name="TextBox 10"/>
              <p:cNvSpPr txBox="1"/>
              <p:nvPr/>
            </p:nvSpPr>
            <p:spPr>
              <a:xfrm>
                <a:off x="6804248" y="5229200"/>
                <a:ext cx="2088232" cy="6733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𝑠</m:t>
                      </m:r>
                      <m:r>
                        <a:rPr lang="en-US" altLang="zh-CN" b="0" i="1" smtClean="0">
                          <a:latin typeface="Cambria Math"/>
                        </a:rPr>
                        <m:t>=</m:t>
                      </m:r>
                      <m:r>
                        <a:rPr lang="en-US" altLang="zh-CN" b="0" i="1" smtClean="0">
                          <a:latin typeface="Cambria Math"/>
                        </a:rPr>
                        <m:t>𝑆𝑖𝑔</m:t>
                      </m:r>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a:rPr>
                                <m:t>𝑛</m:t>
                              </m:r>
                            </m:e>
                            <m:sub>
                              <m:r>
                                <a:rPr lang="en-US" altLang="zh-CN" b="0" i="1" smtClean="0">
                                  <a:latin typeface="Cambria Math"/>
                                </a:rPr>
                                <m:t>𝑠𝑘</m:t>
                              </m:r>
                            </m:sub>
                          </m:sSub>
                        </m:e>
                        <m:sub>
                          <m:r>
                            <a:rPr lang="en-US" altLang="zh-CN" b="0" i="1" smtClean="0">
                              <a:latin typeface="Cambria Math"/>
                            </a:rPr>
                            <m:t>𝐴</m:t>
                          </m:r>
                        </m:sub>
                      </m:sSub>
                      <m:r>
                        <a:rPr lang="en-US" altLang="zh-CN" b="0" i="1" smtClean="0">
                          <a:latin typeface="Cambria Math"/>
                        </a:rPr>
                        <m:t>(</m:t>
                      </m:r>
                      <m:r>
                        <a:rPr lang="en-US" altLang="zh-CN" b="0" i="1" smtClean="0">
                          <a:latin typeface="Cambria Math"/>
                        </a:rPr>
                        <m:t>𝑚</m:t>
                      </m:r>
                      <m:r>
                        <a:rPr lang="en-US" altLang="zh-CN" b="0" i="1" smtClean="0">
                          <a:latin typeface="Cambria Math"/>
                        </a:rPr>
                        <m:t>)</m:t>
                      </m:r>
                    </m:oMath>
                  </m:oMathPara>
                </a14:m>
                <a:endParaRPr lang="en-US" altLang="zh-CN" b="0" dirty="0"/>
              </a:p>
              <a:p>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804248" y="5229200"/>
                <a:ext cx="2088232" cy="673389"/>
              </a:xfrm>
              <a:prstGeom prst="rect">
                <a:avLst/>
              </a:prstGeom>
              <a:blipFill rotWithShape="1">
                <a:blip r:embed="rId5"/>
                <a:stretch>
                  <a:fillRect/>
                </a:stretch>
              </a:blipFill>
            </p:spPr>
            <p:txBody>
              <a:bodyPr/>
              <a:lstStyle/>
              <a:p>
                <a:r>
                  <a:rPr lang="zh-CN" altLang="en-US">
                    <a:noFill/>
                  </a:rPr>
                  <a:t> </a:t>
                </a:r>
              </a:p>
            </p:txBody>
          </p:sp>
        </mc:Fallback>
      </mc:AlternateContent>
      <p:sp>
        <p:nvSpPr>
          <p:cNvPr id="13" name="内容占位符 1"/>
          <p:cNvSpPr txBox="1">
            <a:spLocks/>
          </p:cNvSpPr>
          <p:nvPr/>
        </p:nvSpPr>
        <p:spPr bwMode="auto">
          <a:xfrm>
            <a:off x="7092280" y="4581128"/>
            <a:ext cx="576064" cy="61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00000"/>
              </a:buClr>
              <a:buSzPct val="80000"/>
              <a:buFont typeface="Wingdings" pitchFamily="2" charset="2"/>
              <a:buChar char="n"/>
              <a:defRPr sz="2800" kern="1200" baseline="0">
                <a:solidFill>
                  <a:schemeClr val="tx1"/>
                </a:solidFill>
                <a:latin typeface="Times New Roman" pitchFamily="18" charset="0"/>
                <a:ea typeface="宋体" pitchFamily="2" charset="-122"/>
                <a:cs typeface="+mn-cs"/>
              </a:defRPr>
            </a:lvl1pPr>
            <a:lvl2pPr marL="742950" indent="-285750" algn="l" rtl="0" eaLnBrk="0" fontAlgn="base" hangingPunct="0">
              <a:spcBef>
                <a:spcPct val="20000"/>
              </a:spcBef>
              <a:spcAft>
                <a:spcPct val="0"/>
              </a:spcAft>
              <a:buClr>
                <a:srgbClr val="C00000"/>
              </a:buClr>
              <a:buSzPct val="80000"/>
              <a:buFont typeface="Wingdings" pitchFamily="2" charset="2"/>
              <a:buChar char="Ø"/>
              <a:defRPr sz="2600" kern="1200" baseline="0">
                <a:solidFill>
                  <a:schemeClr val="tx1"/>
                </a:solidFill>
                <a:latin typeface="Times New Roman" pitchFamily="18" charset="0"/>
                <a:ea typeface="宋体" pitchFamily="2" charset="-122"/>
                <a:cs typeface="+mn-cs"/>
              </a:defRPr>
            </a:lvl2pPr>
            <a:lvl3pPr marL="1143000" indent="-228600" algn="l" rtl="0" eaLnBrk="0" fontAlgn="base" hangingPunct="0">
              <a:spcBef>
                <a:spcPct val="20000"/>
              </a:spcBef>
              <a:spcAft>
                <a:spcPct val="0"/>
              </a:spcAft>
              <a:buClr>
                <a:srgbClr val="C00000"/>
              </a:buClr>
              <a:buSzPct val="70000"/>
              <a:buFont typeface="Wingdings" pitchFamily="2" charset="2"/>
              <a:buChar char="l"/>
              <a:defRPr sz="2400" kern="1200" baseline="0">
                <a:solidFill>
                  <a:schemeClr val="tx1"/>
                </a:solidFill>
                <a:latin typeface="Times New Roman" pitchFamily="18" charset="0"/>
                <a:ea typeface="宋体" pitchFamily="2" charset="-122"/>
                <a:cs typeface="+mn-cs"/>
              </a:defRPr>
            </a:lvl3pPr>
            <a:lvl4pPr marL="1600200" indent="-228600" algn="l" rtl="0" eaLnBrk="0" fontAlgn="base" hangingPunct="0">
              <a:spcBef>
                <a:spcPct val="20000"/>
              </a:spcBef>
              <a:spcAft>
                <a:spcPct val="0"/>
              </a:spcAft>
              <a:buClr>
                <a:srgbClr val="C00000"/>
              </a:buClr>
              <a:buSzPct val="65000"/>
              <a:buFont typeface="Wingdings" pitchFamily="2" charset="2"/>
              <a:buChar char="u"/>
              <a:defRPr sz="2200" kern="1200" baseline="0">
                <a:solidFill>
                  <a:schemeClr val="tx1"/>
                </a:solidFill>
                <a:latin typeface="Times New Roman" pitchFamily="18" charset="0"/>
                <a:ea typeface="宋体" pitchFamily="2" charset="-122"/>
                <a:cs typeface="+mn-cs"/>
              </a:defRPr>
            </a:lvl4pPr>
            <a:lvl5pPr marL="2057400" indent="-228600" algn="l" rtl="0" eaLnBrk="0" fontAlgn="base" hangingPunct="0">
              <a:spcBef>
                <a:spcPct val="20000"/>
              </a:spcBef>
              <a:spcAft>
                <a:spcPct val="0"/>
              </a:spcAft>
              <a:buClr>
                <a:srgbClr val="C00000"/>
              </a:buClr>
              <a:buSzPct val="80000"/>
              <a:buFont typeface="Arial" pitchFamily="34" charset="0"/>
              <a:buChar char="•"/>
              <a:defRPr sz="2000" kern="1200" baseline="0">
                <a:solidFill>
                  <a:schemeClr val="tx1"/>
                </a:solidFill>
                <a:latin typeface="Times New Roman" pitchFamily="18" charset="0"/>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dirty="0"/>
              <a:t>s</a:t>
            </a:r>
            <a:endParaRPr lang="zh-CN" altLang="en-US" dirty="0"/>
          </a:p>
        </p:txBody>
      </p:sp>
      <mc:AlternateContent xmlns:mc="http://schemas.openxmlformats.org/markup-compatibility/2006" xmlns:a14="http://schemas.microsoft.com/office/drawing/2010/main">
        <mc:Choice Requires="a14">
          <p:sp>
            <p:nvSpPr>
              <p:cNvPr id="14" name="TextBox 13"/>
              <p:cNvSpPr txBox="1"/>
              <p:nvPr/>
            </p:nvSpPr>
            <p:spPr>
              <a:xfrm>
                <a:off x="539552" y="5301208"/>
                <a:ext cx="2952328" cy="6701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𝑉𝑟𝑓𝑦</m:t>
                          </m:r>
                        </m:e>
                        <m:sub>
                          <m:r>
                            <a:rPr lang="en-US" altLang="zh-CN" b="0" i="1" smtClean="0">
                              <a:latin typeface="Cambria Math"/>
                            </a:rPr>
                            <m:t>𝑝</m:t>
                          </m:r>
                          <m:sSub>
                            <m:sSubPr>
                              <m:ctrlPr>
                                <a:rPr lang="en-US" altLang="zh-CN" b="0" i="1" smtClean="0">
                                  <a:latin typeface="Cambria Math" panose="02040503050406030204" pitchFamily="18" charset="0"/>
                                </a:rPr>
                              </m:ctrlPr>
                            </m:sSubPr>
                            <m:e>
                              <m:r>
                                <a:rPr lang="en-US" altLang="zh-CN" b="0" i="1" smtClean="0">
                                  <a:latin typeface="Cambria Math"/>
                                </a:rPr>
                                <m:t>𝑘</m:t>
                              </m:r>
                            </m:e>
                            <m:sub>
                              <m:r>
                                <a:rPr lang="en-US" altLang="zh-CN" b="0" i="1" smtClean="0">
                                  <a:latin typeface="Cambria Math"/>
                                </a:rPr>
                                <m:t>𝐴</m:t>
                              </m:r>
                            </m:sub>
                          </m:sSub>
                        </m:sub>
                      </m:sSub>
                      <m:r>
                        <a:rPr lang="en-US" altLang="zh-CN" b="0" i="1" smtClean="0">
                          <a:latin typeface="Cambria Math"/>
                        </a:rPr>
                        <m:t> </m:t>
                      </m:r>
                      <m:d>
                        <m:dPr>
                          <m:ctrlPr>
                            <a:rPr lang="en-US" altLang="zh-CN" b="0" i="1" smtClean="0">
                              <a:latin typeface="Cambria Math" panose="02040503050406030204" pitchFamily="18" charset="0"/>
                            </a:rPr>
                          </m:ctrlPr>
                        </m:dPr>
                        <m:e>
                          <m:r>
                            <a:rPr lang="en-US" altLang="zh-CN" b="0" i="1" smtClean="0">
                              <a:latin typeface="Cambria Math"/>
                            </a:rPr>
                            <m:t>𝑠</m:t>
                          </m:r>
                          <m:r>
                            <a:rPr lang="en-US" altLang="zh-CN" b="0" i="1" smtClean="0">
                              <a:latin typeface="Cambria Math"/>
                            </a:rPr>
                            <m:t>,</m:t>
                          </m:r>
                          <m:r>
                            <a:rPr lang="en-US" altLang="zh-CN" b="0" i="1" smtClean="0">
                              <a:latin typeface="Cambria Math"/>
                            </a:rPr>
                            <m:t>𝑚</m:t>
                          </m:r>
                        </m:e>
                      </m:d>
                      <m:r>
                        <a:rPr lang="en-US" altLang="zh-CN" b="0" i="1" smtClean="0">
                          <a:latin typeface="Cambria Math"/>
                        </a:rPr>
                        <m:t>=0 </m:t>
                      </m:r>
                      <m:r>
                        <a:rPr lang="en-US" altLang="zh-CN" b="0" i="1" smtClean="0">
                          <a:latin typeface="Cambria Math"/>
                        </a:rPr>
                        <m:t>𝑜𝑟</m:t>
                      </m:r>
                      <m:r>
                        <a:rPr lang="en-US" altLang="zh-CN" b="0" i="1" smtClean="0">
                          <a:latin typeface="Cambria Math"/>
                        </a:rPr>
                        <m:t> 1</m:t>
                      </m:r>
                    </m:oMath>
                  </m:oMathPara>
                </a14:m>
                <a:endParaRPr lang="en-US" altLang="zh-CN" b="0" dirty="0"/>
              </a:p>
              <a:p>
                <a:endParaRPr lang="zh-CN"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539552" y="5301208"/>
                <a:ext cx="2952328" cy="670120"/>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598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23"/>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grpId="0" nodeType="clickEffect">
                                  <p:stCondLst>
                                    <p:cond delay="0"/>
                                  </p:stCondLst>
                                  <p:childTnLst>
                                    <p:animMotion origin="layout" path="M 3.61111E-6 -1.91489E-6 L -0.504 0.00231 " pathEditMode="relative" rAng="0" ptsTypes="AA">
                                      <p:cBhvr>
                                        <p:cTn id="22" dur="2000" fill="hold"/>
                                        <p:tgtEl>
                                          <p:spTgt spid="7"/>
                                        </p:tgtEl>
                                        <p:attrNameLst>
                                          <p:attrName>ppt_x</p:attrName>
                                          <p:attrName>ppt_y</p:attrName>
                                        </p:attrNameLst>
                                      </p:cBhvr>
                                      <p:rCtr x="-25208" y="116"/>
                                    </p:animMotion>
                                  </p:childTnLst>
                                </p:cTn>
                              </p:par>
                              <p:par>
                                <p:cTn id="23" presetID="35" presetClass="path" presetSubtype="0" accel="50000" decel="50000" fill="hold" nodeType="withEffect">
                                  <p:stCondLst>
                                    <p:cond delay="0"/>
                                  </p:stCondLst>
                                  <p:childTnLst>
                                    <p:animMotion origin="layout" path="M 8.33333E-7 3.60777E-7 L -0.59549 0.0037 " pathEditMode="relative" rAng="0" ptsTypes="AA">
                                      <p:cBhvr>
                                        <p:cTn id="24" dur="2000" fill="hold"/>
                                        <p:tgtEl>
                                          <p:spTgt spid="30723"/>
                                        </p:tgtEl>
                                        <p:attrNameLst>
                                          <p:attrName>ppt_x</p:attrName>
                                          <p:attrName>ppt_y</p:attrName>
                                        </p:attrNameLst>
                                      </p:cBhvr>
                                      <p:rCtr x="-29774" y="185"/>
                                    </p:animMotion>
                                  </p:childTnLst>
                                </p:cTn>
                              </p:par>
                              <p:par>
                                <p:cTn id="25" presetID="35" presetClass="path" presetSubtype="0" accel="50000" decel="50000" fill="hold" grpId="0" nodeType="withEffect">
                                  <p:stCondLst>
                                    <p:cond delay="0"/>
                                  </p:stCondLst>
                                  <p:childTnLst>
                                    <p:animMotion origin="layout" path="M 1.11111E-6 -2.76596E-6 L -0.52743 -0.00277 " pathEditMode="relative" rAng="0" ptsTypes="AA">
                                      <p:cBhvr>
                                        <p:cTn id="26" dur="2000" fill="hold"/>
                                        <p:tgtEl>
                                          <p:spTgt spid="10"/>
                                        </p:tgtEl>
                                        <p:attrNameLst>
                                          <p:attrName>ppt_x</p:attrName>
                                          <p:attrName>ppt_y</p:attrName>
                                        </p:attrNameLst>
                                      </p:cBhvr>
                                      <p:rCtr x="-26372" y="-139"/>
                                    </p:animMotion>
                                  </p:childTnLst>
                                </p:cTn>
                              </p:par>
                              <p:par>
                                <p:cTn id="27" presetID="35" presetClass="path" presetSubtype="0" accel="50000" decel="50000" fill="hold" grpId="0" nodeType="withEffect">
                                  <p:stCondLst>
                                    <p:cond delay="0"/>
                                  </p:stCondLst>
                                  <p:childTnLst>
                                    <p:animMotion origin="layout" path="M 1.94444E-6 -3.42276E-6 L -0.58281 -0.003 " pathEditMode="relative" rAng="0" ptsTypes="AA">
                                      <p:cBhvr>
                                        <p:cTn id="28" dur="2000" fill="hold"/>
                                        <p:tgtEl>
                                          <p:spTgt spid="13"/>
                                        </p:tgtEl>
                                        <p:attrNameLst>
                                          <p:attrName>ppt_x</p:attrName>
                                          <p:attrName>ppt_y</p:attrName>
                                        </p:attrNameLst>
                                      </p:cBhvr>
                                      <p:rCtr x="-29149" y="-162"/>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0" grpId="0"/>
      <p:bldP spid="10" grpId="1"/>
      <p:bldP spid="11" grpId="0"/>
      <p:bldP spid="13" grpId="0"/>
      <p:bldP spid="13" grpId="1"/>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内容占位符 1"/>
          <p:cNvSpPr>
            <a:spLocks noGrp="1"/>
          </p:cNvSpPr>
          <p:nvPr>
            <p:ph sz="quarter" idx="13"/>
          </p:nvPr>
        </p:nvSpPr>
        <p:spPr/>
        <p:txBody>
          <a:bodyPr/>
          <a:lstStyle/>
          <a:p>
            <a:pPr algn="just">
              <a:spcBef>
                <a:spcPct val="50000"/>
              </a:spcBef>
            </a:pPr>
            <a:r>
              <a:rPr kumimoji="1" lang="zh-CN" altLang="en-US" dirty="0"/>
              <a:t>各种数字签名</a:t>
            </a:r>
            <a:endParaRPr kumimoji="1" lang="en-US" altLang="zh-CN" dirty="0"/>
          </a:p>
          <a:p>
            <a:pPr lvl="1" algn="just">
              <a:lnSpc>
                <a:spcPts val="2800"/>
              </a:lnSpc>
              <a:spcBef>
                <a:spcPct val="50000"/>
              </a:spcBef>
            </a:pPr>
            <a:r>
              <a:rPr kumimoji="1" lang="en-US" altLang="zh-CN" dirty="0">
                <a:cs typeface="Times New Roman" pitchFamily="18" charset="0"/>
              </a:rPr>
              <a:t>RSA</a:t>
            </a:r>
            <a:r>
              <a:rPr kumimoji="1" lang="zh-CN" altLang="en-US" dirty="0">
                <a:cs typeface="Times New Roman" pitchFamily="18" charset="0"/>
              </a:rPr>
              <a:t>签名</a:t>
            </a:r>
          </a:p>
          <a:p>
            <a:pPr lvl="1" algn="just">
              <a:lnSpc>
                <a:spcPts val="2800"/>
              </a:lnSpc>
              <a:spcBef>
                <a:spcPct val="50000"/>
              </a:spcBef>
            </a:pPr>
            <a:r>
              <a:rPr kumimoji="1" lang="en-US" altLang="zh-CN" dirty="0" err="1">
                <a:cs typeface="Times New Roman" pitchFamily="18" charset="0"/>
              </a:rPr>
              <a:t>ElGamal</a:t>
            </a:r>
            <a:r>
              <a:rPr kumimoji="1" lang="zh-CN" altLang="en-US" dirty="0">
                <a:cs typeface="Times New Roman" pitchFamily="18" charset="0"/>
              </a:rPr>
              <a:t>签名</a:t>
            </a:r>
            <a:endParaRPr kumimoji="1" lang="en-US" altLang="zh-CN" dirty="0">
              <a:cs typeface="Times New Roman" pitchFamily="18" charset="0"/>
            </a:endParaRPr>
          </a:p>
          <a:p>
            <a:pPr lvl="1" algn="just">
              <a:lnSpc>
                <a:spcPts val="2800"/>
              </a:lnSpc>
              <a:spcBef>
                <a:spcPct val="50000"/>
              </a:spcBef>
            </a:pPr>
            <a:r>
              <a:rPr kumimoji="1" lang="en-US" altLang="zh-CN" dirty="0" err="1">
                <a:cs typeface="Times New Roman" pitchFamily="18" charset="0"/>
              </a:rPr>
              <a:t>Schnorr</a:t>
            </a:r>
            <a:r>
              <a:rPr kumimoji="1" lang="zh-CN" altLang="en-US" dirty="0">
                <a:cs typeface="Times New Roman" pitchFamily="18" charset="0"/>
              </a:rPr>
              <a:t>签名</a:t>
            </a:r>
            <a:endParaRPr kumimoji="1" lang="en-US" altLang="zh-CN" dirty="0">
              <a:cs typeface="Times New Roman" pitchFamily="18" charset="0"/>
            </a:endParaRPr>
          </a:p>
          <a:p>
            <a:pPr lvl="1" algn="just">
              <a:lnSpc>
                <a:spcPts val="2800"/>
              </a:lnSpc>
              <a:spcBef>
                <a:spcPct val="50000"/>
              </a:spcBef>
            </a:pPr>
            <a:r>
              <a:rPr kumimoji="1" lang="en-US" altLang="zh-CN" dirty="0">
                <a:cs typeface="Times New Roman" pitchFamily="18" charset="0"/>
              </a:rPr>
              <a:t>DSA</a:t>
            </a:r>
            <a:r>
              <a:rPr kumimoji="1" lang="zh-CN" altLang="en-US" dirty="0">
                <a:cs typeface="Times New Roman" pitchFamily="18" charset="0"/>
              </a:rPr>
              <a:t>签名</a:t>
            </a:r>
          </a:p>
          <a:p>
            <a:endParaRPr kumimoji="1" lang="zh-CN" altLang="en-US" dirty="0"/>
          </a:p>
        </p:txBody>
      </p:sp>
      <p:sp>
        <p:nvSpPr>
          <p:cNvPr id="56323" name="Rectangle 2"/>
          <p:cNvSpPr>
            <a:spLocks noGrp="1" noChangeArrowheads="1"/>
          </p:cNvSpPr>
          <p:nvPr>
            <p:ph type="title"/>
          </p:nvPr>
        </p:nvSpPr>
        <p:spPr/>
        <p:txBody>
          <a:bodyPr/>
          <a:lstStyle/>
          <a:p>
            <a:r>
              <a:rPr lang="zh-CN" altLang="en-US" dirty="0"/>
              <a:t>数字签名方案</a:t>
            </a:r>
          </a:p>
        </p:txBody>
      </p:sp>
      <p:sp>
        <p:nvSpPr>
          <p:cNvPr id="4" name="内容占位符 1"/>
          <p:cNvSpPr txBox="1">
            <a:spLocks/>
          </p:cNvSpPr>
          <p:nvPr/>
        </p:nvSpPr>
        <p:spPr bwMode="auto">
          <a:xfrm>
            <a:off x="4283968" y="1896576"/>
            <a:ext cx="3602360" cy="455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00000"/>
              </a:buClr>
              <a:buSzPct val="80000"/>
              <a:buFont typeface="Wingdings" pitchFamily="2" charset="2"/>
              <a:buChar char="n"/>
              <a:defRPr sz="2800" kern="1200" baseline="0">
                <a:solidFill>
                  <a:schemeClr val="tx1"/>
                </a:solidFill>
                <a:latin typeface="Times New Roman" pitchFamily="18" charset="0"/>
                <a:ea typeface="宋体" pitchFamily="2" charset="-122"/>
                <a:cs typeface="+mn-cs"/>
              </a:defRPr>
            </a:lvl1pPr>
            <a:lvl2pPr marL="742950" indent="-285750" algn="l" rtl="0" eaLnBrk="0" fontAlgn="base" hangingPunct="0">
              <a:spcBef>
                <a:spcPct val="20000"/>
              </a:spcBef>
              <a:spcAft>
                <a:spcPct val="0"/>
              </a:spcAft>
              <a:buClr>
                <a:srgbClr val="C00000"/>
              </a:buClr>
              <a:buSzPct val="80000"/>
              <a:buFont typeface="Wingdings" pitchFamily="2" charset="2"/>
              <a:buChar char="Ø"/>
              <a:defRPr sz="2600" kern="1200" baseline="0">
                <a:solidFill>
                  <a:schemeClr val="tx1"/>
                </a:solidFill>
                <a:latin typeface="Times New Roman" pitchFamily="18" charset="0"/>
                <a:ea typeface="宋体" pitchFamily="2" charset="-122"/>
                <a:cs typeface="+mn-cs"/>
              </a:defRPr>
            </a:lvl2pPr>
            <a:lvl3pPr marL="1143000" indent="-228600" algn="l" rtl="0" eaLnBrk="0" fontAlgn="base" hangingPunct="0">
              <a:spcBef>
                <a:spcPct val="20000"/>
              </a:spcBef>
              <a:spcAft>
                <a:spcPct val="0"/>
              </a:spcAft>
              <a:buClr>
                <a:srgbClr val="C00000"/>
              </a:buClr>
              <a:buSzPct val="70000"/>
              <a:buFont typeface="Wingdings" pitchFamily="2" charset="2"/>
              <a:buChar char="l"/>
              <a:defRPr sz="2400" kern="1200" baseline="0">
                <a:solidFill>
                  <a:schemeClr val="tx1"/>
                </a:solidFill>
                <a:latin typeface="Times New Roman" pitchFamily="18" charset="0"/>
                <a:ea typeface="宋体" pitchFamily="2" charset="-122"/>
                <a:cs typeface="+mn-cs"/>
              </a:defRPr>
            </a:lvl3pPr>
            <a:lvl4pPr marL="1600200" indent="-228600" algn="l" rtl="0" eaLnBrk="0" fontAlgn="base" hangingPunct="0">
              <a:spcBef>
                <a:spcPct val="20000"/>
              </a:spcBef>
              <a:spcAft>
                <a:spcPct val="0"/>
              </a:spcAft>
              <a:buClr>
                <a:srgbClr val="C00000"/>
              </a:buClr>
              <a:buSzPct val="65000"/>
              <a:buFont typeface="Wingdings" pitchFamily="2" charset="2"/>
              <a:buChar char="u"/>
              <a:defRPr sz="2200" kern="1200" baseline="0">
                <a:solidFill>
                  <a:schemeClr val="tx1"/>
                </a:solidFill>
                <a:latin typeface="Times New Roman" pitchFamily="18" charset="0"/>
                <a:ea typeface="宋体" pitchFamily="2" charset="-122"/>
                <a:cs typeface="+mn-cs"/>
              </a:defRPr>
            </a:lvl4pPr>
            <a:lvl5pPr marL="2057400" indent="-228600" algn="l" rtl="0" eaLnBrk="0" fontAlgn="base" hangingPunct="0">
              <a:spcBef>
                <a:spcPct val="20000"/>
              </a:spcBef>
              <a:spcAft>
                <a:spcPct val="0"/>
              </a:spcAft>
              <a:buClr>
                <a:srgbClr val="C00000"/>
              </a:buClr>
              <a:buSzPct val="80000"/>
              <a:buFont typeface="Arial" pitchFamily="34" charset="0"/>
              <a:buChar char="•"/>
              <a:defRPr sz="2000" kern="1200" baseline="0">
                <a:solidFill>
                  <a:schemeClr val="tx1"/>
                </a:solidFill>
                <a:latin typeface="Times New Roman" pitchFamily="18" charset="0"/>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gn="just">
              <a:lnSpc>
                <a:spcPts val="2800"/>
              </a:lnSpc>
              <a:spcBef>
                <a:spcPct val="50000"/>
              </a:spcBef>
            </a:pPr>
            <a:r>
              <a:rPr kumimoji="1" lang="zh-CN" altLang="en-US" dirty="0">
                <a:cs typeface="Times New Roman" pitchFamily="18" charset="0"/>
              </a:rPr>
              <a:t>盲签名</a:t>
            </a:r>
          </a:p>
          <a:p>
            <a:pPr lvl="1" algn="just">
              <a:lnSpc>
                <a:spcPts val="2800"/>
              </a:lnSpc>
              <a:spcBef>
                <a:spcPct val="50000"/>
              </a:spcBef>
            </a:pPr>
            <a:r>
              <a:rPr kumimoji="1" lang="zh-CN" altLang="en-US" dirty="0">
                <a:cs typeface="Times New Roman" pitchFamily="18" charset="0"/>
              </a:rPr>
              <a:t>多重签名</a:t>
            </a:r>
          </a:p>
          <a:p>
            <a:pPr lvl="1" algn="just">
              <a:lnSpc>
                <a:spcPts val="2800"/>
              </a:lnSpc>
              <a:spcBef>
                <a:spcPct val="50000"/>
              </a:spcBef>
            </a:pPr>
            <a:r>
              <a:rPr kumimoji="1" lang="zh-CN" altLang="en-US" dirty="0">
                <a:cs typeface="Times New Roman" pitchFamily="18" charset="0"/>
              </a:rPr>
              <a:t>代理签名 </a:t>
            </a:r>
          </a:p>
          <a:p>
            <a:pPr lvl="1" algn="just">
              <a:lnSpc>
                <a:spcPts val="2800"/>
              </a:lnSpc>
              <a:spcBef>
                <a:spcPct val="50000"/>
              </a:spcBef>
            </a:pPr>
            <a:r>
              <a:rPr kumimoji="1" lang="zh-CN" altLang="en-US" dirty="0">
                <a:cs typeface="Times New Roman" pitchFamily="18" charset="0"/>
              </a:rPr>
              <a:t>一次签名</a:t>
            </a:r>
          </a:p>
          <a:p>
            <a:pPr lvl="1" algn="just">
              <a:lnSpc>
                <a:spcPts val="2800"/>
              </a:lnSpc>
              <a:spcBef>
                <a:spcPct val="50000"/>
              </a:spcBef>
            </a:pPr>
            <a:r>
              <a:rPr kumimoji="1" lang="zh-CN" altLang="en-US" dirty="0">
                <a:cs typeface="Times New Roman" pitchFamily="18" charset="0"/>
              </a:rPr>
              <a:t>不可否认签名</a:t>
            </a:r>
          </a:p>
          <a:p>
            <a:endParaRPr kumimoji="1" lang="zh-CN" altLang="en-US" dirty="0"/>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内容占位符 5"/>
          <p:cNvSpPr>
            <a:spLocks noGrp="1"/>
          </p:cNvSpPr>
          <p:nvPr>
            <p:ph sz="quarter" idx="13"/>
          </p:nvPr>
        </p:nvSpPr>
        <p:spPr/>
        <p:txBody>
          <a:bodyPr/>
          <a:lstStyle/>
          <a:p>
            <a:r>
              <a:rPr lang="en-US" altLang="zh-CN" dirty="0"/>
              <a:t>RSA</a:t>
            </a:r>
            <a:r>
              <a:rPr lang="zh-CN" altLang="en-US" dirty="0"/>
              <a:t>数字签名</a:t>
            </a:r>
          </a:p>
        </p:txBody>
      </p:sp>
      <p:sp>
        <p:nvSpPr>
          <p:cNvPr id="2052" name="标题 2"/>
          <p:cNvSpPr>
            <a:spLocks noGrp="1"/>
          </p:cNvSpPr>
          <p:nvPr>
            <p:ph type="title"/>
          </p:nvPr>
        </p:nvSpPr>
        <p:spPr/>
        <p:txBody>
          <a:bodyPr/>
          <a:lstStyle/>
          <a:p>
            <a:r>
              <a:rPr lang="en-US" altLang="zh-CN" dirty="0"/>
              <a:t>RSA</a:t>
            </a:r>
            <a:r>
              <a:rPr lang="zh-CN" altLang="en-US" dirty="0"/>
              <a:t>签名</a:t>
            </a:r>
          </a:p>
        </p:txBody>
      </p:sp>
      <p:graphicFrame>
        <p:nvGraphicFramePr>
          <p:cNvPr id="2050" name="Object 4"/>
          <p:cNvGraphicFramePr>
            <a:graphicFrameLocks noChangeAspect="1"/>
          </p:cNvGraphicFramePr>
          <p:nvPr>
            <p:extLst>
              <p:ext uri="{D42A27DB-BD31-4B8C-83A1-F6EECF244321}">
                <p14:modId xmlns:p14="http://schemas.microsoft.com/office/powerpoint/2010/main" val="4262988415"/>
              </p:ext>
            </p:extLst>
          </p:nvPr>
        </p:nvGraphicFramePr>
        <p:xfrm>
          <a:off x="503238" y="1987550"/>
          <a:ext cx="7796212" cy="4273550"/>
        </p:xfrm>
        <a:graphic>
          <a:graphicData uri="http://schemas.openxmlformats.org/presentationml/2006/ole">
            <mc:AlternateContent xmlns:mc="http://schemas.openxmlformats.org/markup-compatibility/2006">
              <mc:Choice xmlns:v="urn:schemas-microsoft-com:vml" Requires="v">
                <p:oleObj spid="_x0000_s2109" name="Equation" r:id="rId4" imgW="4508280" imgH="2234880" progId="Equation.DSMT4">
                  <p:embed/>
                </p:oleObj>
              </mc:Choice>
              <mc:Fallback>
                <p:oleObj name="Equation" r:id="rId4" imgW="4508280" imgH="2234880" progId="Equation.DSMT4">
                  <p:embed/>
                  <p:pic>
                    <p:nvPicPr>
                      <p:cNvPr id="0" name="Picture 5"/>
                      <p:cNvPicPr>
                        <a:picLocks noChangeAspect="1" noChangeArrowheads="1"/>
                      </p:cNvPicPr>
                      <p:nvPr/>
                    </p:nvPicPr>
                    <p:blipFill>
                      <a:blip r:embed="rId5"/>
                      <a:srcRect/>
                      <a:stretch>
                        <a:fillRect/>
                      </a:stretch>
                    </p:blipFill>
                    <p:spPr bwMode="auto">
                      <a:xfrm>
                        <a:off x="503238" y="1987550"/>
                        <a:ext cx="7796212" cy="427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81</TotalTime>
  <Words>2009</Words>
  <Application>Microsoft Office PowerPoint</Application>
  <PresentationFormat>全屏显示(4:3)</PresentationFormat>
  <Paragraphs>391</Paragraphs>
  <Slides>63</Slides>
  <Notes>52</Notes>
  <HiddenSlides>1</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72" baseType="lpstr">
      <vt:lpstr>宋体</vt:lpstr>
      <vt:lpstr>幼圆</vt:lpstr>
      <vt:lpstr>Arial</vt:lpstr>
      <vt:lpstr>Calibri</vt:lpstr>
      <vt:lpstr>Cambria Math</vt:lpstr>
      <vt:lpstr>Times New Roman</vt:lpstr>
      <vt:lpstr>Wingdings</vt:lpstr>
      <vt:lpstr>2_自定义设计方案</vt:lpstr>
      <vt:lpstr>Equation</vt:lpstr>
      <vt:lpstr>数字签名  </vt:lpstr>
      <vt:lpstr>数字签名(Digital Signature)</vt:lpstr>
      <vt:lpstr>数字签名(Digital Signature)</vt:lpstr>
      <vt:lpstr>数字签名(Digital Signature)</vt:lpstr>
      <vt:lpstr>数字签名(Digital Signature)</vt:lpstr>
      <vt:lpstr>数字签名方案</vt:lpstr>
      <vt:lpstr>数字签名方案</vt:lpstr>
      <vt:lpstr>数字签名方案</vt:lpstr>
      <vt:lpstr>RSA签名</vt:lpstr>
      <vt:lpstr>RSA签名</vt:lpstr>
      <vt:lpstr>签名方案安全性要求</vt:lpstr>
      <vt:lpstr>签名方案安全性要求</vt:lpstr>
      <vt:lpstr>签名与hash函数</vt:lpstr>
      <vt:lpstr>ElGamal签名</vt:lpstr>
      <vt:lpstr>ElGamal签名</vt:lpstr>
      <vt:lpstr>ElGamal签名</vt:lpstr>
      <vt:lpstr>ElGamal签名</vt:lpstr>
      <vt:lpstr>ElGamal签名</vt:lpstr>
      <vt:lpstr>ElGamal签名</vt:lpstr>
      <vt:lpstr>Schnorr签名方案</vt:lpstr>
      <vt:lpstr>Schnorr签名方案</vt:lpstr>
      <vt:lpstr>Schnorr签名方案</vt:lpstr>
      <vt:lpstr>数字签名算法DSA</vt:lpstr>
      <vt:lpstr>数字签名算法DSA</vt:lpstr>
      <vt:lpstr>数字签名算法DSA</vt:lpstr>
      <vt:lpstr>数字签名算法DSA</vt:lpstr>
      <vt:lpstr>加密与签名的结合</vt:lpstr>
      <vt:lpstr>PowerPoint 演示文稿</vt:lpstr>
      <vt:lpstr>一次签名（One-time signature） </vt:lpstr>
      <vt:lpstr>不可否认签名(Undeniable digital signa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ail-Stop数字签名方案（one-time）</vt:lpstr>
      <vt:lpstr>Fail-Stop数字签名方案</vt:lpstr>
      <vt:lpstr>Van Heyst-Pedersen Fail-Stop数字签名</vt:lpstr>
      <vt:lpstr>Van Heyst-Pedersen Fail-Stop数字签名</vt:lpstr>
      <vt:lpstr>Van Heyst-Pedersen Fail-Stop数字签名</vt:lpstr>
      <vt:lpstr>Van Heyst-Pedersen Fail-Stop数字签名</vt:lpstr>
      <vt:lpstr>Van Heyst-Pedersen Fail-Stop数字签名</vt:lpstr>
      <vt:lpstr>Van Heyst-Pedersen Fail-Stop数字签名</vt:lpstr>
      <vt:lpstr>Van Heyst-Pedersen Fail-Stop数字签名</vt:lpstr>
      <vt:lpstr>盲签名 Blind Signature</vt:lpstr>
      <vt:lpstr>盲签名 Blind Signature</vt:lpstr>
      <vt:lpstr>盲签名 Blind Signature</vt:lpstr>
      <vt:lpstr>盲签名 Blind Signature</vt:lpstr>
      <vt:lpstr>盲签名应用 </vt:lpstr>
      <vt:lpstr>密码学中的电子货币——电子钱币（E-Cash） </vt:lpstr>
      <vt:lpstr>Chaum’s E-Cash </vt:lpstr>
      <vt:lpstr>Chaum’s E-Cash </vt:lpstr>
      <vt:lpstr>电子钱币 E-Cash </vt:lpstr>
      <vt:lpstr>群签名 Group Signature</vt:lpstr>
      <vt:lpstr>群签名 Group Signature</vt:lpstr>
      <vt:lpstr>环签名Ring Signature</vt:lpstr>
      <vt:lpstr>PowerPoint 演示文稿</vt:lpstr>
      <vt:lpstr>门限签名Threshold Signature</vt:lpstr>
      <vt:lpstr>多重签名 Multi Signature</vt:lpstr>
      <vt:lpstr>代理签名 Proxy Signature</vt:lpstr>
      <vt:lpstr>参考文献</vt:lpstr>
    </vt:vector>
  </TitlesOfParts>
  <Company>non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pw</dc:creator>
  <cp:lastModifiedBy>chu</cp:lastModifiedBy>
  <cp:revision>189</cp:revision>
  <dcterms:created xsi:type="dcterms:W3CDTF">2004-08-28T22:25:06Z</dcterms:created>
  <dcterms:modified xsi:type="dcterms:W3CDTF">2022-04-18T09:04:24Z</dcterms:modified>
</cp:coreProperties>
</file>